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9" r:id="rId14"/>
    <p:sldId id="300" r:id="rId15"/>
    <p:sldId id="296" r:id="rId16"/>
    <p:sldId id="297" r:id="rId17"/>
    <p:sldId id="298" r:id="rId18"/>
    <p:sldId id="295" r:id="rId19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484" autoAdjust="0"/>
    <p:restoredTop sz="94660"/>
  </p:normalViewPr>
  <p:slideViewPr>
    <p:cSldViewPr snapToGrid="0">
      <p:cViewPr varScale="1">
        <p:scale>
          <a:sx n="66" d="100"/>
          <a:sy n="66" d="100"/>
        </p:scale>
        <p:origin x="35" y="50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0:50.3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7330D2E-0F7C-4ED3-9F64-753F1ABB8174}" emma:medium="tactile" emma:mode="ink">
          <msink:context xmlns:msink="http://schemas.microsoft.com/ink/2010/main" type="writingRegion" rotatedBoundingBox="1112,261 7788,241 7792,1324 1115,1344">
            <msink:destinationLink direction="with" ref="{69E52B30-9E06-4DEB-8BA9-9048FEC75CEE}"/>
          </msink:context>
        </emma:interpretation>
      </emma:emma>
    </inkml:annotationXML>
    <inkml:traceGroup>
      <inkml:annotationXML>
        <emma:emma xmlns:emma="http://www.w3.org/2003/04/emma" version="1.0">
          <emma:interpretation id="{892F38AA-7DBC-49AD-8D73-E11F67220FA8}" emma:medium="tactile" emma:mode="ink">
            <msink:context xmlns:msink="http://schemas.microsoft.com/ink/2010/main" type="paragraph" rotatedBoundingBox="1112,261 7788,241 7792,1324 1115,13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42D8573-B7B4-4E44-BF1C-09682F893F59}" emma:medium="tactile" emma:mode="ink">
              <msink:context xmlns:msink="http://schemas.microsoft.com/ink/2010/main" type="line" rotatedBoundingBox="1112,261 7788,241 7792,1324 1115,1344"/>
            </emma:interpretation>
          </emma:emma>
        </inkml:annotationXML>
        <inkml:traceGroup>
          <inkml:annotationXML>
            <emma:emma xmlns:emma="http://www.w3.org/2003/04/emma" version="1.0">
              <emma:interpretation id="{CF4B64A5-4FFE-4DDC-BC57-79ED763A084E}" emma:medium="tactile" emma:mode="ink">
                <msink:context xmlns:msink="http://schemas.microsoft.com/ink/2010/main" type="inkWord" rotatedBoundingBox="1112,261 4594,251 4598,1334 1115,134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110 42 488 0,'-31'-4'180'0,"31"4"-140"0,-23 0-12 16,11 0 84 0,8 7-68-16,-7 7 44 15,3 3-52-15,-4 35 52 16,5-4-52-16,-1 31 28 15,0-10-36-15,-4 10-16 16,9-7-8-16,-13-3 4 16,12-3-4-16,-4 2-4 15,-3-9 4-15,3-11 20 16,8-7-12-16,-4-17-84 16,4-6 40-16,4-18-288 15,8-7 176-15</inkml:trace>
          <inkml:trace contextRef="#ctx0" brushRef="#br0" timeOffset="299.3407">2292 100 416 0,'0'-7'152'0,"0"7"-116"0,15 4-12 0,-15-1 128 16,4 8-88-16,-4 9 72 15,0 4-80-15,-11 25 32 16,3-5-52-16,-11 18 52 16,-1-3-52-16,-7 10 20 15,0-8-36-15,0 8-8 16,8 0-8-16,-1-7 4 16,5-3-4-16,3-11 16 15,8-7-12-15,4-10-48 16,8-3 24-16,0-11-184 15,-1 0 112-15,5-14-356 16,4-3 248-16</inkml:trace>
          <inkml:trace contextRef="#ctx0" brushRef="#br0" timeOffset="1124.5407">2555 603 372 0,'0'-11'140'0,"0"11"-112"0,-4 11-4 0,0-8 152 16,4 4-100-16,-7 3 16 16,3 14-56-16,-4 1 0 15,8 2-20-15,0-3 0 16,4 7-8-16,0-7-16 15,4-3 4-15,-1 0 4 16,5-11 0-16,-4 0 8 16,11-6-4-16,-11-11-48 15,11 0 28-15,-15-10-8 16,4-4 16-16,-8-3-12 16,0 3 12-16,0-3-4 15,0 4 4-15,-8-1 24 16,8 0-8-16,-4 1-28 15,4 9 8-15,0 1 40 16,-8 0-16-16,4 3 24 16,4 7-20-16,0-11-16 15,4 8-4-15,4 0-4 16,-4-4 0-16,11 0 0 16,5 7 0-16,7-7 8 15,0 7 0-15,4-4 0 0,-4 4 0 16,0 4-28-16,-4 3 16 15,-7 0 12-15,-5 3 4 16,-3 4 16-16,-8 3-12 0,0-7 16 16,0 7-16-16,0-6-4 15,8 3 0-15,4-8 4 16,11 5-4-16,-4-8-28 16,4 1 12-16,1-8-76 15,-1 4 52-15,0-7-48 16,0 4 48-16,1-7-24 15,-5 3 36-15,-8-4 12 16,1 4 8-16,-4 1 28 16,3 2-12-16,-7 4 56 15,0 4-36-15,0 2 56 16,0 8-52-16,0 7 20 16,0 3-36-16,3 0 28 15,5-3-32-15,7-4 4 16,1-3-12-16,7-11 4 15,0-3-8-15,8-10-4 16,0-1 4-16,-4-6-4 16,0 0 0-16,-8-10 16 15,-4 6-8-15,-3-7-4 16,-5 11 0-16,-3-10-60 16,0 9 32-16,-1-2-148 15,1 9 96-15</inkml:trace>
          <inkml:trace contextRef="#ctx0" brushRef="#br0" timeOffset="-1201.0313">0 80 340 0,'20'-14'128'0,"-5"10"-100"0,4-9-8 0,-11 6 88 16,8 3-64-16,7-6 80 15,-4 7-72-15,-3-4 28 16,7-4-48-16,4 5 60 15,0 6-52-15,8 3-36 16,0 11-4-16,3 3-4 16,1 7 4-16,-4 28 16 15,0 3-8-15,-23 10 16 16,-5 0-16-16,-34 4 4 16,8-7-4-16,-24-7 12 15,1-3-12-15,3 3-12 16,8-7 0-16,-4-13-32 15,16-4 20-15,-1-18-216 16,13-6 132-16</inkml:trace>
          <inkml:trace contextRef="#ctx0" brushRef="#br0" timeOffset="-346.4126">314 465 548 0,'-16'10'204'0,"16"-10"-156"0,4 7-16 0,4-7 36 15,7 0-44-15,24 0 68 16,4 11-52-16,26-22 20 15,5 11-40-15,30-7 16 16,-3 7-20-16,19-10-8 16,-12 7-4-16,5-1-4 15,-20-3 0-15,-8 0 8 16,-12 4-4-16,-3-7 8 16,-16 10-8-16,-7-7 16 15,-12 7-12-15,-8-7 16 16,-4 7-16-16,-8-10 24 15,-3 10-20-15,-8-7-4 16,0 7-4-16,-12-7-16 16,0 14 8-16,-11-7-4 15,-1 10 0-15,-10 11 24 16,2 6-8-16,-3-10 32 16,8 18-24-16,0-15-24 15,8 11 4-15,3 0 0 16,12-3 4-16,8-11 0 15,7 0 0-15,12-3-12 16,8-7 8-16,4-14 40 16,-1 7-24-16,-10-7-8 15,-1 0-8-15,-20-10 40 16,1 3-24-16,-23-6 0 16,-1 3-8-16,-11-1-4 0,4 5 0 15,4-5-36-15,7 11 20 0,20 1-304 16,7-1 180-16</inkml:trace>
          <inkml:trace contextRef="#ctx0" brushRef="#br0" timeOffset="-915.5336">1231-106 372 0,'20'-17'140'0,"-20"17"-112"0,11-4-4 0,-3-3 100 15,4 7-72-15,-9-3 40 16,5 3-52-16,-12 14 64 16,4 3-56-16,-7 21 36 15,-1 3-48-15,-4 35 0 16,12 6-24-16,-19 15-60 15,11-8 24-15,-11 1-60 16,7-18 48-16,-7 10 16 16,3-20 16-16,-3 0-128 15,7-10 72-15</inkml:trace>
        </inkml:traceGroup>
        <inkml:traceGroup>
          <inkml:annotationXML>
            <emma:emma xmlns:emma="http://www.w3.org/2003/04/emma" version="1.0">
              <emma:interpretation id="{787FDC15-01FB-4399-9275-B59348EF6309}" emma:medium="tactile" emma:mode="ink">
                <msink:context xmlns:msink="http://schemas.microsoft.com/ink/2010/main" type="inkWord" rotatedBoundingBox="5320,398 7337,392 7339,1075 5322,1081"/>
              </emma:interpretation>
              <emma:one-of disjunction-type="recognition" id="oneOf1">
                <emma:interpretation id="interp1" emma:lang="" emma:confidence="0">
                  <emma:literal>.G.</emma:literal>
                </emma:interpretation>
                <emma:interpretation id="interp2" emma:lang="" emma:confidence="1">
                  <emma:literal>\ G.</emma:literal>
                </emma:interpretation>
                <emma:interpretation id="interp3" emma:lang="" emma:confidence="0">
                  <emma:literal>G.</emma:literal>
                </emma:interpretation>
                <emma:interpretation id="interp4" emma:lang="" emma:confidence="0">
                  <emma:literal>"G.</emma:literal>
                </emma:interpretation>
                <emma:interpretation id="interp5" emma:lang="" emma:confidence="0">
                  <emma:literal>'G.</emma:literal>
                </emma:interpretation>
              </emma:one-of>
            </emma:emma>
          </inkml:annotationXML>
          <inkml:trace contextRef="#ctx0" brushRef="#br0" timeOffset="2919.8695">5257 493 548 0,'-4'0'204'0,"4"0"-156"0,12 17-16 0,-8-17 80 15,0 3-68-15,3 1-20 16,1 3-12-16,0-1-144 15,4 1 72-15</inkml:trace>
          <inkml:trace contextRef="#ctx0" brushRef="#br0" timeOffset="3376.7454">6209 145 228 0,'12'-24'84'0,"-12"24"-64"0,4-10-8 0,-8 3 172 15,4 7-104-15,-4-7 88 16,0 3-96-16,-7-6 8 15,3 7-48-15,-11-1-20 16,3-3-8-16,-11-3 4 16,8 10-4-16,-16-14 8 15,4 11-8-15,-12-1 76 16,8 4-44-16,-15 7 12 16,11 7-28-16,-15 20 40 15,16 1-32-15,-5 13-16 16,16 7-4-16,-4 4 0 15,15-1-4-15,16-13 8 16,4 0-8-16,23-8-20 16,4-2 8-16,24-8 20 15,-1-3-4-15,-4-10-28 16,4 0 8-16,-7-7-64 16,-9 0 40-16,-3-14-72 15,-8 3 64-15</inkml:trace>
          <inkml:trace contextRef="#ctx0" brushRef="#br0" timeOffset="3653.1105">6078 410 384 0,'-8'0'140'0,"8"0"-108"0,19 7-8 0,-19-7 76 16,8 3-60-16,8 1 16 15,-1 3-32-15,1 0 12 16,-1-1-20-16,1 1 28 15,-1 4-28-15,-3 2 64 16,-5-6-44-16,-7 4 64 16,8 6-60-16,-19-7 28 15,7 4-40-15,-8-4-16 16,8 4-8-16,-7-4 4 16,7 8-4-16,0-15-72 15,4 11 36-15,8-14-392 16,7 0 232-16</inkml:trace>
          <inkml:trace contextRef="#ctx0" brushRef="#br0" timeOffset="2069.1795">4216 169 280 0,'-8'-20'104'0,"8"20"-84"0,0-18 0 0,0 8 100 15,4 7-68-15,0-15 52 16,4 15-64-16,-5-7 32 16,1 6-40-16,-4 14 24 15,0-3-28-15,0 24 16 16,0 14-24-16,0 17-16 15,4-4-8-15,-4 1 4 16,0-7 0-16,8-1 8 16,-4-13-4-16,11-7-4 15,-7-3 4-15,4-8 12 16,-1-3-8-16,5-6 4 16,-5-4-4-16,5-11-52 15,-5 1 28-15,5-14-40 16,3-4 32-16,1-14-60 15,-1 8 48-15,0-14-20 16,-7 10 36-16,3-4 20 16,-3 15 0-16,-4 9 80 15,0 11-44-15,-8 18 76 16,11 6-64-16,-3 7-8 16,4 6-24-16,-5-2-12 15,13-1 0-15,-1 8 4 16,0-15-4-16,8-3 16 15,4 0-12-15,0-10 24 0,-4-4-20 16,4-10 48-16,0-3-32 16,-3-14 20-16,-5-1-28 0,0-16 16 15,0 0-20-15,0-25 0 16,-3 4-8-16,-1-21 20 16,0 8-16-16,1 2 4 15,-1 8-8-15,1 6-16 16,-1 18 4-16,-4-1 4 15,5 11 0-15,7 4-64 16,0 6 36-16,-8 0-236 16,8 11 148-16</inkml:trace>
        </inkml:traceGroup>
        <inkml:traceGroup>
          <inkml:annotationXML>
            <emma:emma xmlns:emma="http://www.w3.org/2003/04/emma" version="1.0">
              <emma:interpretation id="{0E024F2E-AE06-44B7-B2D3-E95EE5B0FAA2}" emma:medium="tactile" emma:mode="ink">
                <msink:context xmlns:msink="http://schemas.microsoft.com/ink/2010/main" type="inkWord" rotatedBoundingBox="7771,963 7790,962 7791,966 7772,967"/>
              </emma:interpretation>
            </emma:emma>
          </inkml:annotationXML>
          <inkml:trace contextRef="#ctx0" brushRef="#br0" timeOffset="3782.4533">6659 572 624 0,'7'-4'228'0,"-7"4"-176"0,12 0-16 15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16.4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0ED0DD4-C0DD-4667-B6BF-3C1FFAA2B685}" emma:medium="tactile" emma:mode="ink">
          <msink:context xmlns:msink="http://schemas.microsoft.com/ink/2010/main" type="inkDrawing" rotatedBoundingBox="18831,2360 21214,1459 21611,2509 19229,3411" hotPoints="20241,1310 21161,1860 20139,3569 19220,3019" semanticType="enclosure" shapeName="Rectangle">
            <msink:destinationLink direction="with" ref="{5C6AB264-2DC5-4129-9EDB-5A94A2148C8C}"/>
            <msink:destinationLink direction="with" ref="{D8D11BFB-4F17-4152-BDE4-C0A7F0C4D9F3}"/>
            <msink:destinationLink direction="with" ref="{F53A9622-EE3C-4EAE-9B40-4A6B8AC118AC}"/>
          </msink:context>
        </emma:interpretation>
      </emma:emma>
    </inkml:annotationXML>
    <inkml:trace contextRef="#ctx0" brushRef="#br0">3735-915 352 0,'20'-24'132'0,"-20"24"-104"0,0-10-8 15,0 3 140 1,3 7-92-16,-3-4 80 16,0 4-88-16,0 14 32 15,8 7-56-15,-12 17 16 16,4 6-32-16,-4-2-16 16,12-1-8-16,0-7 12 15,0-3-4-15,-4-10 32 16,7 0-20-16,-7-11 56 15,0-3-40-15,0-11 12 0,0 4-28 0,-1-6-24 16,5-1 0-16,0-7 20 16,4 4-4-16,-5 3-28 15,5 0 8-15,3-3-4 16,5 3 8-16,7-4 8 16,0 8 0-16,19-7-20 15,5 6 12-15,15-10 4 16,-4 4 4-16,19-7-12 15,0 3 8-15,20-10 12 16,-4 10-4-16,3 0-20 16,-19 4 8-16,-11 3 4 15,-4-7 4-15,-12 8 8 16,-4 6-4-16,-11-4 8 16,-8 4-8-16,-4-7 8 15,-4 11-8-15,-3-4 8 16,-1 0-8-16,-7 0-12 15,-1 3 4-15,-3-3 12 16,0 4-4-16,-8-4 16 16,0 0-12-16,0 0-4 15,0 0 0-15,0 0 28 16,0 0-16-16,0-4-12 16,8 1-8-16,-4-8 20 15,3 1-8-15,-3-11-4 16,4 8 0-16,0-11-4 15,-1 3 0-15,-3-10 8 0,0 7-4 16,-8-7 16-16,4 10-12 0,-8-3-12 16,5 7 0-16,-9 0-40 15,4 6 24-15,-3 1-4 16,7 3 16-16,-4 0-12 16,8 7 12-16,-4-3-4 15,4 3 4-15,-4-4 16 16,8 8-4-16,-8-4-4 15,4 3 4-15,-7 1-4 16,3-1 0-16,-8 1 8 16,0-1-4-16,-7 4 8 15,7 0-8-15,-11 0 16 16,8 0-12-16,-12-4-4 16,7 4 0-16,-18-7-4 15,7 7 0-15,-31-7 0 16,8 3 0-16,-24 1 0 15,5 3 0-15,-1-1 0 16,8 5 0-16,-4-8 8 16,9 1-4-16,-9-4-20 15,16 3 8-15,-8-3 12 16,11 7 0-16,5-7 16 16,11-3-12-16,0-1-20 15,16 4 4-15,0-3-4 16,7 3 4-16,0-7-88 15,5 7 48-15,3 0-180 0,4 0 128 0</inkml:trace>
    <inkml:trace contextRef="#ctx0" brushRef="#br0" timeOffset="2178.2027">3739-1090 416 0,'0'-4'152'0,"-4"8"-116"0,0-4-12 0,4-4 120 16,8 4-84-16,-8-3 64 15,8-1-72-15,3-6 60 16,5 3-64-16,15-10 44 16,15 3-52-16,28-24-4 15,7 0-20-15,31-30-12 16,-7 6 0-16,23-24 28 16,-8 13-16-16,4-9-4 15,-20 10-8-15,1-8 40 16,-20 8-24-16,4-4 36 15,-12 15-32-15,-7 2-12 16,-8 14-8-16,-8 7 4 16,-7 11-4-16,-5 6-12 15,-7 11 4-15,-8 7-200 16,-4 3 112-16</inkml:trace>
    <inkml:trace contextRef="#ctx0" brushRef="#br0" timeOffset="2764.3705">5094-1142 416 0,'4'-3'152'0,"-4"3"-116"0,19-11-12 15,-3 1 136 1,3 7-92-16,24-15 44 16,7 1-68-16,16-21 12 15,3 0-36-15,9-24 16 16,-5 1-20-16,16-15 8 16,-3 14-12-16,-1-3-16 0,-16 13 0 15,-10-3-16-15,-13 14 12 16,-11-1-4-16,-8 15 4 0,-12-1-36 15,-3 11 24-15,-12 7-144 16,0 10 92-16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4:01.19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7B5FB5E-D359-4D15-AE83-06C23F18B1F6}" emma:medium="tactile" emma:mode="ink">
          <msink:context xmlns:msink="http://schemas.microsoft.com/ink/2010/main" type="writingRegion" rotatedBoundingBox="1178,11429 4039,11431 4038,12142 1177,12139"/>
        </emma:interpretation>
      </emma:emma>
    </inkml:annotationXML>
    <inkml:traceGroup>
      <inkml:annotationXML>
        <emma:emma xmlns:emma="http://www.w3.org/2003/04/emma" version="1.0">
          <emma:interpretation id="{8F0C285F-6BFE-4145-8C46-9829F6936B67}" emma:medium="tactile" emma:mode="ink">
            <msink:context xmlns:msink="http://schemas.microsoft.com/ink/2010/main" type="paragraph" rotatedBoundingBox="1178,11429 4039,11431 4038,12142 1177,121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CEB993-5840-4A2B-B32C-9AF72074921B}" emma:medium="tactile" emma:mode="ink">
              <msink:context xmlns:msink="http://schemas.microsoft.com/ink/2010/main" type="line" rotatedBoundingBox="1178,11429 4039,11431 4038,12142 1177,12139"/>
            </emma:interpretation>
          </emma:emma>
        </inkml:annotationXML>
        <inkml:traceGroup>
          <inkml:annotationXML>
            <emma:emma xmlns:emma="http://www.w3.org/2003/04/emma" version="1.0">
              <emma:interpretation id="{8EAED7C8-11C9-404D-B2C6-3A8B945F76C8}" emma:medium="tactile" emma:mode="ink">
                <msink:context xmlns:msink="http://schemas.microsoft.com/ink/2010/main" type="inkWord" rotatedBoundingBox="1178,11429 2912,11431 2911,12141 1177,1213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606 10976 444 0,'-27'7'164'0,"27"-7"-124"0,-23 7-16 0,11-1 192 16,9 8-124-16,-9 3 44 16,8 8-84-16,-4 19-4 15,4-6-28-15,4 10-12 16,8 4-4-16,-4-4-16 15,4-10 8-15,-8 3 12 16,0-10-4-16,-4-3-116 16,0-1 60-16,-4-3-376 15,8-6 240-15</inkml:trace>
          <inkml:trace contextRef="#ctx0" brushRef="#br0" timeOffset="-247.3928">1258 10993 456 0,'-19'-14'168'0,"19"14"-128"0,-24-3-16 0,5 3 140 16,11 3-96-16,-11 4 52 16,3 7-72-1,1 17-8-15,3 3-24 0,1 21-4 16,3 4-4-16,-4-1-8 16,9-3 4-16,-5-6 20 15,8-12-12-15,-8-6-4 16,4-7-4-16,-4-6 12 15,5-1-8-15,-5-10-56 16,8-4 24-16,0-6-60 16,4 3 48-16,3-14-44 15,5 0 44-15,11-3-24 16,4 3 36-16,12 1 0 16,0 2 16-16,7 8 8 15,-3 6 0-15,-4 4 8 16,-8 7-4-16,-8 0 76 15,-8 3-44-15,-15 0 68 16,-4 0-64-16,-23-6 80 16,4 2-68-16,-20-2 8 15,5-1-36-15,-5-10-12 16,8 3-8-16</inkml:trace>
          <inkml:trace contextRef="#ctx0" brushRef="#br0" timeOffset="-1411.4482">-23 11210 312 0,'-8'-4'112'0,"8"4"-84"0,-16 45-12 0,9-14 40 16,3 0-36-16,-8 10 80 16,8 4-56-16,-3 3-20 15,3 0-16-15,0 1 8 16,4-8-8-16,-4-7 16 15,8-3-16-15,-12-10 16 16,8-7-16-16</inkml:trace>
          <inkml:trace contextRef="#ctx0" brushRef="#br0" timeOffset="-1177.9737">-128 11206 364 0,'27'-55'132'0,"-27"55"-100"0,70-38-12 0,-31 28 212 16,-1 10-132-16,13 4 4 15,-1 6-64-15,0 14-28 16,-7 7-8-16,-8 7 4 16,-4 3-4-16,-16-3 32 15,-7 0-20-15,-27-4 4 16,-1-3-12-16,-26-3-32 16,-1-4 12-16,-15-4-40 15,12-6 32-15,0-3-124 16,11-5 80-16,20-9-300 15,19 0 204-15</inkml:trace>
          <inkml:trace contextRef="#ctx0" brushRef="#br0" timeOffset="-653.3131">592 11193 236 0,'-27'37'88'0,"27"-37"-68"0,-39 66-4 16,24-39 96-1,3 1-64-15,-3 3 44 16,7 0-56-16,-7-7 24 16,7 3-32-16,0-9 28 15,8-5-32-15,-4-6 32 16,8-3-32-16,-4-8-4 16,8 1-12-16,-4-4-16 15,3 0 4-15,1-10-4 0,4-4 0 16,7-3-56-1,8 7 36-15,12-4 4 0,0 8 12 16,15-8-8-16,-8 11 12 16,1-1 20-16,-5 4-4 0,-11 0-4 15,-4 7 0-15,-7 0 108 16,-5 4-60-16,-15 3 112 16,0 3-92-16,-15 4 8 15,3 0-48-15,-11-1-4 16,4 5-16-16,-5-1 12 15,9 3-16-15,3-6-4 16,8 7 0-16,12-7-16 16,4-1 8-16,7-6-4 15,8 4 0-15,0-15 0 16,0 4 0-16,-3-7-12 16,-1 4 12-16,-12-7 4 15,1 3 4-15,-12-4 24 16,4 4-12-16,-20-3-12 15,5 10-4-15,-12-10-4 16,7 6 0-16,1-3-100 16,7 4 60-16</inkml:trace>
        </inkml:traceGroup>
        <inkml:traceGroup>
          <inkml:annotationXML>
            <emma:emma xmlns:emma="http://www.w3.org/2003/04/emma" version="1.0">
              <emma:interpretation id="{A22F6DD0-9C80-4685-8707-4C9C6D1F693E}" emma:medium="tactile" emma:mode="ink">
                <msink:context xmlns:msink="http://schemas.microsoft.com/ink/2010/main" type="inkWord" rotatedBoundingBox="3060,11709 4039,11710 4038,11950 3059,11949"/>
              </emma:interpretation>
              <emma:one-of disjunction-type="recognition" id="oneOf1">
                <emma:interpretation id="interp1" emma:lang="" emma:confidence="0">
                  <emma:literal>em</emma:literal>
                </emma:interpretation>
                <emma:interpretation id="interp2" emma:lang="" emma:confidence="0">
                  <emma:literal>cm</emma:literal>
                </emma:interpretation>
                <emma:interpretation id="interp3" emma:lang="" emma:confidence="0">
                  <emma:literal>en</emma:literal>
                </emma:interpretation>
                <emma:interpretation id="interp4" emma:lang="" emma:confidence="0">
                  <emma:literal>am</emma:literal>
                </emma:interpretation>
                <emma:interpretation id="interp5" emma:lang="" emma:confidence="0">
                  <emma:literal>enr</emma:literal>
                </emma:interpretation>
              </emma:one-of>
            </emma:emma>
          </inkml:annotationXML>
          <inkml:trace contextRef="#ctx0" brushRef="#br0" timeOffset="908.7737">1889 11327 424 0,'-12'17'156'0,"12"-17"-120"0,4 7-8 16,4-7 52 0,7 0-48-16,9-4-12 15,-1 1-12-15,4-7 24 16,4-1-16-16,-8-9-32 0,0 9 8 0,-11-2 36 15,0-1-16-15,-12 7-8 16,-4 4-8-16,-19 3 56 16,-1 3-28-16,-14 11 0 15,7 0-16-15,-16-1 48 16,12 8-32-16,-3 0-12 16,7 3-4-16,7 0 8 15,9-4-8-15,3 1-20 16,9-4 4-16,6 0 4 15,17-10 4-15,7 0-20 16,0 4 12-16,19-5-112 16,-7-6 68-16,8 0-120 15,-9 0 96-15,9-10-112 16,-9 10 108-16,1-14 12 16,-4 4 44-16,4-18 36 15,-4 4-8-15,-8 0 52 16,0 0-28-16,0-3 172 15,-8 3-112-15,1 6 48 16,-1 5-76-16,-4 13-4 16,-3 0-32-16,-8 17 24 15,4-3-32-15,-12 10 32 16,4 3-32-16,-12-3 48 16,4 0-36-16,-11 0-4 15,7-3-16-15,-7-4 12 16,4-10-12-16,3 0 24 15,4 0-20-15,4-14-4 16,4 0-4-16,12-7-32 0,-4-3 16 16,11-3-100-16,-3 2 60 15,-1-13-4-15,4 14 36 16,-7-10 12-16,3 16 8 0,-7-2 8 16,0 6-4-16,-8 7 16 15,4 0-12-15,-4 13 128 16,0 5-72-16,0 2 32 15,0 4-56-15,0 1 20 16,8-5-32-16,-1-3 0 16,5-3-16-16,3-4 12 15,-3-3-16-15,0 0 24 16,3-7-20-16,-3 0-92 16,3-7 44-16,-3 0-76 15,-4-10 64-15,7 0-40 16,-3 3 52-16,-1-6-16 15,1 2 32-15,0 1-8 16,-1 3 16-16,1 8 156 16,3 6-76-16,-3 6 96 15,3 12-96-15,-7 2 28 16,4 1-56-16,-5-4 4 16,1-3-28-16,-8-4-280 15,8 4 140-15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33.7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BBECAA4-1623-46FA-840C-4F57B88BA557}" emma:medium="tactile" emma:mode="ink">
          <msink:context xmlns:msink="http://schemas.microsoft.com/ink/2010/main" type="writingRegion" rotatedBoundingBox="106,2716 11428,-1120 14246,7195 2924,11031"/>
        </emma:interpretation>
      </emma:emma>
    </inkml:annotationXML>
    <inkml:traceGroup>
      <inkml:annotationXML>
        <emma:emma xmlns:emma="http://www.w3.org/2003/04/emma" version="1.0">
          <emma:interpretation id="{DEEC8C14-D28E-44D0-98B3-FD0A04951F65}" emma:medium="tactile" emma:mode="ink">
            <msink:context xmlns:msink="http://schemas.microsoft.com/ink/2010/main" type="paragraph" rotatedBoundingBox="1420,2167 5786,1950 5867,3590 1501,38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4222B6-B9B9-4349-918A-4EFEF2A467B6}" emma:medium="tactile" emma:mode="ink">
              <msink:context xmlns:msink="http://schemas.microsoft.com/ink/2010/main" type="line" rotatedBoundingBox="1420,2167 5786,1950 5867,3590 1501,3807"/>
            </emma:interpretation>
          </emma:emma>
        </inkml:annotationXML>
        <inkml:traceGroup>
          <inkml:annotationXML>
            <emma:emma xmlns:emma="http://www.w3.org/2003/04/emma" version="1.0">
              <emma:interpretation id="{39FF48E4-3923-405C-BD86-5C4735492EA0}" emma:medium="tactile" emma:mode="ink">
                <msink:context xmlns:msink="http://schemas.microsoft.com/ink/2010/main" type="inkWord" rotatedBoundingBox="1420,2167 5561,1961 5642,3601 1501,380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266 1720 384 0,'0'0'140'0,"0"0"-108"0,0 0-8 16,0 0 64 0,0 0-52-16,-4 0 32 15,4 6-40-15,-8 1 44 16,4 4-40-16,-7 2 20 0,-1 1-32 0,-3-4 36 31,3 11-32-31,-7-4 12 0,11 7-20 0,-15 4 20 16,7 3-24-16,1 7 24 15,7-4-24 1,-11 4 12-16,11-4-12 0,-4 8 0 16,5-4-4-16,-9 6 4 15,12-6-8 1,-15 24-4-16,15-3 4 16,-15 13-16-16,15 4 8 0,-12-1 4 15,16-13 0-15,-7 7 0 16,7-14 0-16,-12 4 16 15,12-4-8-15,-8 7 4 16,4-11-4-16,-3-3-8 16,3-3 4-16,4-14-24 15,0 0 12-15,7-17-128 16,-3 3 76-16,4-10-428 16,4 0 272-16</inkml:trace>
          <inkml:trace contextRef="#ctx0" brushRef="#br0" timeOffset="-6021.3009">472 1695 352 0,'0'7'132'0,"0"-7"-104"0,-8 4-8 0,1-1 96 16,7 4-68-16,-8 3 52 16,4 4-60-16,-4 14 24 15,8 3-36-15,-11 20 44 16,3 1-40-16,0 17 48 16,8 0-48-16,-11 23 28 15,3-2-32-15,-11 10-8 16,7-4-12-16,0-6 12 15,5-15-12-15,-5-9 16 16,8-11-16-16,-8-11 4 16,20-9-4-16,-16-11-184 15,8-7 100-15,0-10-396 16,0 0 264-16</inkml:trace>
          <inkml:trace contextRef="#ctx0" brushRef="#br0" timeOffset="-6396.816">155 1995 312 0,'-16'-7'112'0,"24"7"-84"0,-8-3-12 0,0-1 72 15,0 8-52-15,0-4 40 16,0 0-44-16,0 0-28 16,0 0-4-16,0 3 0 15,0 7 0-15,0 4 0 16,0 0 0-16,0 3 16 16,-4 0-8-16,-4 4 24 15,8 0-20-15,0 3 40 16,8 0-28-16,0 3 12 15,3-6-20-15,9 3-8 16,-1-3-4-16,4-4 4 16,5 0-4-16,-1-3 8 15,4-7-8-15,3-4 40 16,5-3-20-16,4-7 20 16,-5 4-24-16,9-11 16 15,-1 7-20-15,1-3 28 16,3 3-28-16,-7-7 20 15,-5 7-20-15,-7-7 28 16,-7 8-28-16,-5-8 12 16,-4 4-16-16,-3-8-32 15,4 5 8-15,-16-8-164 0,7 7 100 16</inkml:trace>
          <inkml:trace contextRef="#ctx0" brushRef="#br0" timeOffset="-5209.9221">557 2590 300 0,'-4'0'112'0,"4"0"-88"16,-3 10-8-16,-1-3 92 15,11 0-64-15,-10 7 36 16,3 7-48-16,-8 6 52 16,4 1-48-16,-8 3 44 15,12-11-44-15,-4 4 24 16,1 0-32-16,-9-6 16 15,8-1-24-15,-4 0 0 16,8 0-12-16,-7-13 28 16,7 3-20-16,-8-11 4 15,8 4-12-15,-4-3-8 16,8-1 4-16,-4-3-32 16,0 7 16-16,8-13 4 0,-1 9 8 0,1-3-20 15,0 4 12-15,3-7 4 16,1 6 4-16,0-3 0 15,3 4 0-15,-3-4-12 16,-1 7 8-16,-3-4 4 16,4 4 0-16,-4-6-12 15,-1 2 8-15,1 1 12 16,-4 6-4-16,-4-3-4 16,0 0 4-16,4 0-24 15,0 4 12-15,-1-4 32 16,1 0-16-16,0 0 8 15,4 3-8-15,-4-3-32 16,0 0 12-16,3 0 24 16,1 3-8-16,-4-3-8 15,0 4 0-15,-4-4 12 16,4 7-4-16,0 0 8 16,0 0-8-16,-4-1 16 15,3 1-12-15,-3 0 4 16,4 4-4-16,-4-1-8 15,0 0 4-15,0 4 4 16,0 0-4-16,-4-1 8 16,4 1-8-16,-3 0 8 15,3 0-8-15,-4-4-4 16,8 0 4-16,-8-3 4 16,4 0-4-16,-4 0 32 0,0-7-20 15,-4 0-120-15,8 3 56 16,-8-6-152-16,8 3 116 15</inkml:trace>
          <inkml:trace contextRef="#ctx0" brushRef="#br0" timeOffset="-4684.8862">1316 1888 280 0,'-12'0'104'0,"12"0"-84"0,-7-3 0 15,3-1 120 1,0 8-80-16,-8-4 36 16,5 3-56-16,-13-3 20 0,9 0-32 15,-13 7 0-15,5 3-16 16,0 4 20-16,-1 7-20 0,-7 3 12 15,8 0-12-15,3 14 12 16,1 0-16-16,-4 10 84 16,7-3-48-1,-4 20-4-15,1-3-24 16,3 14-12-16,12-8 0 0,-7 1-4 16,7-10 0-16,0-8 0 15,7-6 0-15,1-7 16 16,0-7-8-16,0-10-128 15,3-4 68-15,1-10-308 16,3-1 200-16</inkml:trace>
          <inkml:trace contextRef="#ctx0" brushRef="#br0" timeOffset="-4219.8983">1421 2260 236 0,'3'7'88'0,"-3"-7"-68"0,-7 38-4 16,3-21 88 0,4 7-60-16,-8 3 52 0,8 4-56 15,-4 0 68-15,4-7-60 0,-4 4 28 16,0-4-44-16,-3-7-20 15,7-3-4-15,-4-7 16 16,4 0-12-16,-4-14-4 16,8 0-4-16,-4-14 12 15,0 4-8-15,0-14 16 16,0 7-16-16,0-7 4 16,4 10-4-16,0-3 4 15,3 7-8-15,1-4 16 16,4 15-12-16,-1-8 16 15,1 4-16-15,0 3 16 16,7 0-16-16,-4 3 40 16,5-3-24-16,-9 1 4 15,5 6-16-15,-8-4 0 16,3 4-4-16,-3-3 4 16,0 3-8-16,-4-4-48 15,-1 4 28-15,-3-3-104 16,0 6 68-16</inkml:trace>
          <inkml:trace contextRef="#ctx0" brushRef="#br0" timeOffset="-3807.1972">1351 2067 464 0,'-4'-3'176'0,"4"3"-140"0,0 3-8 0,0-3 120 15,0 0-88-15,0 0 20 16,8 4-48-16,0-4 12 16,11 0-24-16,-4 0 0 15,5 0-12-15,3-4 12 16,4 4-12-16,0 0-116 15,-8 0 56-15,-3 0-136 16,-4 4 104-16</inkml:trace>
        </inkml:traceGroup>
        <inkml:traceGroup>
          <inkml:annotationXML>
            <emma:emma xmlns:emma="http://www.w3.org/2003/04/emma" version="1.0">
              <emma:interpretation id="{F8C0BF52-F2A4-4927-A282-195C2D960D60}" emma:medium="tactile" emma:mode="ink">
                <msink:context xmlns:msink="http://schemas.microsoft.com/ink/2010/main" type="inkWord" rotatedBoundingBox="3109,2222 4107,2173 4157,3181 3160,3231"/>
              </emma:interpretation>
            </emma:emma>
          </inkml:annotationXML>
          <inkml:trace contextRef="#ctx0" brushRef="#br0" timeOffset="-3198.8361">1877 1764 332 0,'8'0'120'0,"-8"0"-92"0,12 0-8 16,-5 0 52-1,1 7-44-15,4 3 40 16,-1 4-36-16,13 10 60 0,-5 7-52 15,0 7 28-15,5 3-40 0,-5 11 28 16,8 0-32-16,-19 6 20 16,11-6-24-16,-11 17 8 15,-8 6-16-15,-4-9 20 16,0 3-20-16,-15-4-4 16,3-7-4-16,-15-3 28 15,4-10-16-15,-11-4-4 16,7-6-8-16,-12-4-104 15,8-7 56-15</inkml:trace>
          <inkml:trace contextRef="#ctx0" brushRef="#br0" timeOffset="-1891.607">2539 2563 392 0,'-4'0'148'0,"4"0"-116"0,-7 0-8 0,3 0 128 16,4 3-88-16,-4-3 80 15,8 0-84-15,-8 0 64 16,4 3-68-16,-4-3-4 16,4 4-32-16,-4-4 4 15,8 7-12-15,0 0-8 16,8 0 0-16,7-7-4 15,8 3 0-15,4-6-12 16,4 3 8-16,-4-4 20 16,0 4-8-16,-4 0-4 15,0 4 0-15,-4-4 4 16,-3 3-4-16,-9-3 8 16,-3 3-8-16,0-3 60 15,3 0-36-15,-11-3 16 16,4 3-28-16,-4-3-60 15,0-1 20-15,0 1-260 16,0 3 152-16</inkml:trace>
        </inkml:traceGroup>
        <inkml:traceGroup>
          <inkml:annotationXML>
            <emma:emma xmlns:emma="http://www.w3.org/2003/04/emma" version="1.0">
              <emma:interpretation id="{AE95C5E8-D1BA-469E-A7E3-C128102E0274}" emma:medium="tactile" emma:mode="ink">
                <msink:context xmlns:msink="http://schemas.microsoft.com/ink/2010/main" type="inkWord" rotatedBoundingBox="3897,2520 5810,2425 5831,2860 3919,295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2429.5143">2621 2253 352 0,'-8'-4'132'0,"8"4"-104"0,-4 4-8 16,0-4 168-1,8 0-108-15,-8 0 72 16,4 0-88-16,-4 3 8 0,8 1-40 15,4-1 24 1,4 1-32-16,7-4 12 0,4 3-20 16,0-3 8-1,1 0-12-15,-1 0 0 0,4 4-4 16,0-4-8-16,-4 0 4 16,0 0 12-16,-3 0-8 15,-1 0 4-15,-3 0-4 0,-5 0-24 16,1 3 8-16,-4-3-188 15,-1 0 104-15</inkml:trace>
          <inkml:trace contextRef="#ctx0" brushRef="#br0" timeOffset="-616.4668">3871 2033 260 0,'0'-7'96'0,"4"3"-76"0,-4-3-4 0,4 1 140 16,0 6-88-16,-8 0 68 15,4 0-76-15,-4-7 8 16,8 7-36-16,-8 0 12 16,0 7-24-16,-4 3 8 15,1-3-16-15,-5 7 12 16,-4 3-16-16,9 3 40 16,-5-2-24-16,4 9 12 15,8-3-20-15,0 0 28 16,8 7-28-16,4 0-4 15,-1 0-8-15,9 0 20 16,-1 0-12-16,8-3 4 16,0-4-8-16,4-4-8 15,4-2 4-15,11-11 12 16,-7-1-8-16,8-12-4 16,-1 2 0-16,1-3 12 15,-9 0-8-15,9-6 24 16,-9-1-20-16,-3-3 40 15,-4 10-28-15,-4-14-4 16,-3 11-12-16,-5-4 12 16,-4-3-12-16,-7 3 24 15,4 0-20-15,-8-3-100 0,-1 3 44 16,-6-3-120 0,3 10 88-16,-8-7-268 0,4 4 192 15</inkml:trace>
        </inkml:traceGroup>
      </inkml:traceGroup>
    </inkml:traceGroup>
    <inkml:traceGroup>
      <inkml:annotationXML>
        <emma:emma xmlns:emma="http://www.w3.org/2003/04/emma" version="1.0">
          <emma:interpretation id="{CEF222FF-861A-4697-B11B-5D05730687AA}" emma:medium="tactile" emma:mode="ink">
            <msink:context xmlns:msink="http://schemas.microsoft.com/ink/2010/main" type="paragraph" rotatedBoundingBox="5259,2782 11979,505 12505,2058 5785,433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FE39344-5A0D-4556-BE89-009F691A128C}" emma:medium="tactile" emma:mode="ink">
              <msink:context xmlns:msink="http://schemas.microsoft.com/ink/2010/main" type="inkBullet" rotatedBoundingBox="5451,3348 5984,3167 6190,3772 5656,3953"/>
            </emma:interpretation>
            <emma:one-of disjunction-type="recognition" id="oneOf2">
              <emma:interpretation id="interp2" emma:lang="" emma:confidence="0">
                <emma:literal>↳</emma:literal>
              </emma:interpretation>
            </emma:one-of>
          </emma:emma>
        </inkml:annotationXML>
        <inkml:trace contextRef="#ctx0" brushRef="#br0" timeOffset="2567.3587">4370 2817 216 0,'0'0'80'0,"0"0"-60"0,4 0-8 16,-4 0 84 0,0 0-56-16,0 0 36 15,0 0-44-15,0 0 24 16,0 0-28-16,0 0 16 0,0 0-24 15,0 0 8-15,0 0-16 16,0 4 0-16,0-1-4 16,0 1-8-16,0-1 4 0,-4 4-4 15,4 0 0 1,-7 0 24-16,7 0-12 16,0-1 24-16,-8 12-24 0,4 2 24 15,-4 4-24-15,1 7-12 16,-1 7-4-1,-4 10 20-15,8-10-8 0,-3 0 24 16,3 0-20-16,0-14 4 16,4 7-8-16,0-17 12 15,0 6-12-15,-8-9 4 16,8-4-4-16,-4-1 12 16,4 5-12-16,-4-11 16 15,8 7-16-15,-8-7 4 16,4 0-4-16,-4-7-8 15,4 7 4-15,4-11-16 16,4-2 8-16,4-5-4 16,-1 5 0-16,5-11-12 15,-1 3 12-15,1-3 4 16,-1 3 4-16,1 1-12 16,-1 9 8-16,-3-2 28 15,-1 6-12-15,-3 0-12 16,4 7-4-16,-4 3 20 15,3 4-8-15,-3 3 32 16,4 4-24-16,-5 3 20 0,1 1-20 16,-4-1 28-16,0 3-28 15,-4 1 20-15,4 0-20 16,-12-1 8-16,0 4-12 0,-3-3 20 16,3 0-20-16,-4-4-4 15,8 0-4-15,-7-3-4 16,7-4 0-16,-4-3-20 15,8 0 12-15,-8-7-224 16,16 3 124-16</inkml:trace>
        <inkml:trace contextRef="#ctx0" brushRef="#br0" timeOffset="3137.7805">4788 3117 444 0,'8'-11'164'0,"-8"11"-124"0,8-10-16 0,-8 7 112 15,4 3-80-15,-8-4 48 16,4 1-60-16,-8-1-24 16,8 4-12-16,-19 0 0 15,7 7-4-15,-3-7-20 16,3 7 8-16,-11 0 12 15,7 0 0-15,1-4 8 16,-1 4-8-16,5 0-28 16,7 0 12-16,0-4 4 15,8 11 8-15,0-7 8 16,7 0-4-16,5 3-28 16,-1 4 12-16,9 3 32 15,-5 4-12-15,0-8 0 16,1 5-4-16,-5-5-4 15,-3 5 0-15,-8-5 24 16,0 1-12-16,-12-4 68 16,4 1-48-16,-19-4 16 15,7 6-32-15,-3-6 20 16,0 0-24-16,-5-7-20 16,9 4 0-16,-1-4-128 15,5 0 76-15</inkml:trace>
      </inkml:traceGroup>
      <inkml:traceGroup>
        <inkml:annotationXML>
          <emma:emma xmlns:emma="http://www.w3.org/2003/04/emma" version="1.0">
            <emma:interpretation id="{2ADBF172-9E66-4B6B-A8CD-77C09021A828}" emma:medium="tactile" emma:mode="ink">
              <msink:context xmlns:msink="http://schemas.microsoft.com/ink/2010/main" type="line" rotatedBoundingBox="6443,2381 11979,505 12505,2058 6969,3934"/>
            </emma:interpretation>
          </emma:emma>
        </inkml:annotationXML>
        <inkml:traceGroup>
          <inkml:annotationXML>
            <emma:emma xmlns:emma="http://www.w3.org/2003/04/emma" version="1.0">
              <emma:interpretation id="{0EFE55C2-2354-4E32-A9EA-7D70555A0AE2}" emma:medium="tactile" emma:mode="ink">
                <msink:context xmlns:msink="http://schemas.microsoft.com/ink/2010/main" type="inkWord" rotatedBoundingBox="6443,2381 11224,761 11750,2314 6969,393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133.8732">6674 1964 436 0,'0'-10'160'0,"0"10"-124"0,-12 17-8 16,0-3 132-1,9 3-92-15,-13 10 68 16,5 1-76-16,-9 6 20 15,9-3-48-15,3 0-20 16,4-10-4-16,8-1-8 16,7 1 0-16,5-7 8 15,7 0-4-15,0-4-36 16,4-10 16-16,1-4-48 0,-1 8 36 16,-4-14-4-16,-4 3 20 15,1-7 16-15,-5 4 0 16,-7-4 24-16,0 7-16 15,-5-10 32-15,5 10-28 16,-8 0-4-16,4 7-8 0,-4 3-4 16,0 4 0-16,-4 7 0 15,4 7 0-15,-4 13 0 16,4 7 0-16,-4 25-12 16,1-1 8-16,-5 14 20 15,4-3-8-15,-8-7 4 16,1-7-4-16,-9 0-8 15,5-7 4-15,-12-4 20 16,11-6-12-16,-7-7 24 16,8-7-24-16,-13-4 24 15,9-13-24-15,-8-21-20 16,8 7 0-16,-8-17-12 16,3-3 8-16,1-5 8 15,8 1 4-15,-1-7 8 16,5 11-4-16,3-4-28 15,8 6 12-15,8-9-12 16,7 13 12-16,12-10 0 16,8 7 4-16,8-7 0 15,-1 10 0-15,-3-3 0 16,0 6 0-16,-8 1 24 0,-8 7-8 16,-8-4-92-16,1 7 48 15</inkml:trace>
          <inkml:trace contextRef="#ctx0" brushRef="#br0" timeOffset="5509.9498">7185 1627 572 0,'15'-4'208'0,"-15"4"-160"0,47 11-12 16,-24-1 136-1,0 4-100-15,8 17 104 16,4 6-100-16,0 29 36 15,0 3-64-15,-8 10 28 16,-8-7-44-16,-19 0 24 16,0-3-28-16,-35 7 52 15,4-7-44-15,-35 10 20 16,4-10-36-16,-7-4-132 0,7-7 60 16,4-9-336-1,15-11 220-15</inkml:trace>
          <inkml:trace contextRef="#ctx0" brushRef="#br0" timeOffset="6547.4022">7711 2174 508 0,'-23'3'188'0,"23"-3"-148"0,0 7-8 0,4-3 88 16,7-1-72-16,13 0 24 16,7 1-40-16,11-1-4 15,5 4-16-15,3-3-8 16,-4 2 0-16,5-6 4 15,-9 0-4-15,1-3-12 16,-4 3 4-16,-5-3 20 16,-10-1-8-16,-1-3 32 15,-4 0-24-15,-3-6 4 16,-1 6-12-16,-11-7-16 16,4 4 4-16,-16-4 12 0,8 0-4 15,-15 0-4-15,7 8 4 16,-11-8-4-16,7 7 0 0,-11-3-12 15,7 6 8-15,-7-6-4 16,4 3 0-16,-5 0 8 16,1 7 0-16,-8-3-12 15,8 6 8-15,-16 0-16 16,8 4 12-16,-4 0 4 16,4 4 4-16,-11 2 8 15,11 5-4-15,-8-1-20 16,12 3 8-16,-4-2 40 15,12-1-20-15,-1 3 8 16,9 1-12-16,3 7 12 16,8-1-12-16,12 8 16 15,7 2-16-15,12 8 4 16,4 0-4-16,11-4 20 16,-3-3-16-16,-1-7-20 15,1-4 0-15,0-6-128 16,-5-4 76-16,9-10-136 15,-1-3 112-15</inkml:trace>
          <inkml:trace contextRef="#ctx0" brushRef="#br0" timeOffset="3723.0039">5749 1751 340 0,'-8'-7'128'0,"8"7"-100"0,-8 0-8 15,4 0 104 1,4 0-72-16,-11 0 52 16,3 0-64-16,-12 0 40 15,9 3-44-15,-12 1 16 16,7 6-32-16,-15 7-8 15,4 7-8-15,-16 11 12 16,5 2-8-16,-9 15 60 16,9-4-40-16,3 14 40 15,0-10-36-15,8 10 24 16,11-4-28-16,5 11-28 0,11-7 0 16,7 3 8-16,21-13-4 0,-1 3 8 15,4-14-8-15,-4-6-4 16,0-4 4-16,-4-7 12 15,0-4-8-15,-7-6-64 16,-5 0 28-16,-3-11-148 16,0 11 100-16,-4-14-268 15,3-3 196-15</inkml:trace>
          <inkml:trace contextRef="#ctx0" brushRef="#br0" timeOffset="4037.5585">5687 2163 436 0,'0'-10'160'0,"0"10"-124"0,7 4-8 15,-7-4 124 1,0 0-88-16,0 6 60 15,8 5-68-15,4 6 36 16,-5 0-52-16,5 7 32 16,4 0-40-16,7 0 8 0,0 4-24 0,4-1 0 15,4-2-8-15,-4-5 36 16,0 1-20-16,-7-11 12 16,-1 1-20-16,-4-11-212 15,-3 0 108-15,-4-14-476 16,3 3 312-16</inkml:trace>
          <inkml:trace contextRef="#ctx0" brushRef="#br0" timeOffset="4224.7421">5977 2122 572 0,'-12'-7'208'0,"12"7"-160"0,-7 0-12 0,-5 4 120 15,12 3-92-15,-16 3 80 16,5 11-84-16,-16-1-12 15,7 1-32-15,-7 3 8 16,4 3-16-16,-8 1-12 16,4 3 0-16,-8 0-48 15,8 0 24-15</inkml:trace>
          <inkml:trace contextRef="#ctx0" brushRef="#br0" timeOffset="4452.5095">6302 2329 632 0,'16'3'236'0,"-16"-3"-184"0,-8 38-16 0,-4-11 52 15,4 1-56-15,-11 13-4 16,0 1-16-16,-16-1-132 15,0-3 64-15,-4-4-200 16,12-6 148-16</inkml:trace>
          <inkml:trace contextRef="#ctx0" brushRef="#br0" timeOffset="8948.4632">8276 1482 444 0,'-4'-7'164'0,"4"7"-124"0,4-10-16 0,0 3 124 15,0 7-88-15,4 0 72 16,0-7-76-16,3 0 48 15,1 7-60-15,3 0 4 16,5 0-28-16,3 0 4 16,0 7-12-16,4-7 0 15,0 4-4-15,0-4 12 16,-3 0-12-16,-5 0 24 16,0 0-20-16,1 0-32 15,-5 0 12-15,-7 0 28 16,4 0-12-16,-5 0 8 15,1 0-8-15,-4 0-8 16,0 6 4-16,-4-6-148 16,4 4 80-16</inkml:trace>
          <inkml:trace contextRef="#ctx0" brushRef="#br0" timeOffset="9525.0662">8528 1255 392 0,'-4'-3'148'0,"4"3"-116"0,0-4-8 0,0 1 128 16,0 6-88-16,0-3 36 15,0 0-60-15,-4 4 12 16,4 2-32-16,-11 12-16 15,7 2-8-15,-8 8 12 16,8-1-4-16,-3 1-4 16,3-1 4-16,0-2 4 15,4-5-4-15,-4 1 16 16,4-4-12-16,-4-3-84 16,0-4 44-16,0-3-236 15,4 0 148-15</inkml:trace>
          <inkml:trace contextRef="#ctx0" brushRef="#br0" timeOffset="8017.0494">8431 1021 372 0,'0'-3'140'0,"0"3"-112"0,-4 0-4 0,0 0 120 16,4 0-84-16,-3 0 64 16,6 0-72-16,-3-4 32 15,0 4-48-15,0-3 32 16,0 6-36-16,4-3-28 16,12 0-4-16,-1 0 44 15,12 4-24-15,12-4 8 16,0 3-16-16,7-3 0 15,1 0-4-15,3-3 20 16,-4 3-16-16,1-4 4 16,-8 4-8-16,-12-3-16 15,-4 6 4-15,-15-3-16 16,-1 0 12-16,-10 0-208 16,3 4 120-16,-4-4-304 15,0 3 224-15</inkml:trace>
          <inkml:trace contextRef="#ctx0" brushRef="#br0" timeOffset="9938.8085">9209 1117 288 0,'0'-3'108'0,"0"3"-84"0,0-7-4 0,0 4 92 16,0 6-64-16,0 4 16 16,0-7-40-16,0 7 32 15,0 7-32-15,0 13 32 16,4 8-32-16,-8 20 4 15,8-4-16-15,-4 11 20 16,0 0-20-16,-8-10 24 16,5-4-24-16,-9-10 68 15,4-4-48-15,-11-3 60 16,7-3-56-16,-15-4 20 16,8-4-36-16,-20-6 16 15,12 0-20-15,-8-11 0 16,8 1-8-16,0-15-76 15,8 1 36-15,3-17-304 16,8 2 184-16</inkml:trace>
          <inkml:trace contextRef="#ctx0" brushRef="#br0" timeOffset="10074.3753">9082 932 632 0,'23'-18'236'0,"-23"18"-184"0,19-13-16 16,-7 6-16 0,3 7-20-16</inkml:trace>
          <inkml:trace contextRef="#ctx0" brushRef="#br0" timeOffset="11190.1075">9395 2215 424 0,'-4'0'156'0,"4"0"-120"0,-4 0-8 16,0 0 132-1,8 0-92-15,-4-3 16 16,0 3-48-16,0-4 0 15,4 4-20-15,0-10 28 16,0 3-28-16,0-7 12 16,0 0-16-16,0-6 0 15,-1 6-4-15,1-13 12 16,0 9-12-16,0-13 4 0,0 4-4 16,0-14 4-1,4 3-8-15,-1-14-4 0,1 7 4 0,0-3-16 16,3 3 8-16,1-3 12 15,3 14-4-15,-11-14 40 16,4 10-20-16,-8-17 32 16,0 7-32-16,0-14 32 15,8 7-32-15,-8-4-12 16,4 11-8-16,3-4-4 16,1 14 0-16,0-6 0 15,4 6 0-15,-1-10-20 16,-3 10 12-16,7-10 4 15,-3 10 4-15,0-7-12 16,3 11 8-16,1 3-4 16,3 7 0-16,-11 0 8 15,3 6 0-15,9 5-28 16,-5 9 16-16,-7 1-4 16,15 6 8-16,-4 1 32 15,5 6-12-15,-1-3-12 16,-4 7-4-16,1 3 40 15,-5 7-24-15,-7-10 16 16,3 10-16-16,-11-4 28 16,4-2-24-16,-15 2 20 15,3 8-20-15,-11-11-88 16,3-7 40-16,-7 4-80 16,0-4 68-16,-4-6-16 0,3-1 36 15,-3-6 24-15,16 3 0 16,-5-4-16-16,8 4 8 0,-3-3-12 15,11 3 8-15,0-4 0 16,0 8 4-16,0-1-20 16,11 4 16-16,-3 0 12 15,12 3 4-15,-1 1-12 16,0-1 4-16,4 4-16 16,5 3 12-16,-5 0 4 15,-4-3 4-15,-3 7 24 16,-1 3-12-16,-7-4-20 15,0 11 0-15,-8-3 40 16,0-1-20-16,-12-3 44 16,4-3-32-16,-11 0 32 15,0-4-32-15,-9-3 12 16,9-4-20-16,-8-7 36 16,4-3-28-16,-12-6-12 15,19-1-8-15,-7 0 12 16,8-3-8-16,-5-1-92 15,13 8 48-15,3-4-296 16,-4 3 184-16</inkml:trace>
          <inkml:trace contextRef="#ctx0" brushRef="#br0" timeOffset="11881.4494">10014 1558 600 0,'-11'0'224'0,"11"0"-176"0,11-4-12 0,-3 1 72 16,4-1-68-16,7-2 28 15,4 2-40-15,8-3 0 16,0 7-16-16,0-3-112 16,0 3 52-16</inkml:trace>
          <inkml:trace contextRef="#ctx0" brushRef="#br0" timeOffset="11664.5842">10007 1348 404 0,'11'-7'148'0,"-11"7"-112"0,24-10-12 0,-13 3 92 15,5 7-68-15,3 0 24 16,4-7-40-16,4 0 24 15,0 7-32-15,1 0 32 16,-1 7-32-16,-8 0 4 16,-4-4-16-16,-3 11 28 15,-4 0-24-15,-8 6 20 16,0-2-20-16,-8-1-24 16,4 4 0-16,-11-1 32 15,3 4-16-15,-11 0 8 16,7-3-8-16,-11-4 4 15,8 0-8-15,-4-3-12 16,7 0 4-16,1-7 12 16,3 3-4-16,1-10-28 15,7 7 12-15,4 0 12 16,4-7 4-16,-1 0-20 16,9 7 8-16,4-7 12 15,3 3 0-15,0-3 16 0,4 0-12 16,-3 0-92-16,3 0 48 15</inkml:trace>
        </inkml:traceGroup>
        <inkml:traceGroup>
          <inkml:annotationXML>
            <emma:emma xmlns:emma="http://www.w3.org/2003/04/emma" version="1.0">
              <emma:interpretation id="{5D0906CC-A825-492B-8CF4-0CE5ED9EFDE2}" emma:medium="tactile" emma:mode="ink">
                <msink:context xmlns:msink="http://schemas.microsoft.com/ink/2010/main" type="inkWord" rotatedBoundingBox="11916,1282 12209,1183 12341,1572 12048,167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2687.1019">10665 990 560 0,'15'0'208'0,"-15"0"-164"16,47-3-8-16,-20 3 24 15,0 6-40-15,8-2 8 16,0 3-16-16</inkml:trace>
          <inkml:trace contextRef="#ctx0" brushRef="#br0" timeOffset="12520.916">10719 815 372 0,'0'-18'140'0,"0"18"-112"0,8 0-4 16,-4-10 48-1,3 10-44-15,5-3-4 16,3 6-12-16,13-3 32 15,-5 0-20-15,0 0 32 16,4 10-32-16,-4-10 20 16,-3 4-24-16,-5 10 0 15,-3-4-12-15,-8 11 28 16,-4-1-20-16,-12 4 4 16,4 4-12-16,-15-4-8 15,4 0 4-15,-12 0 4 0,8-3-4 16,-5-1 52-1,5 1-32-15,4-4 16 0,7-3-24 16,1-4-8-16,7 4-4 16,4-4 20-16,4 1-12 15,7-4 4-15,5-1-8 0,7 1 12 16,4 0-12-16,0-3 16 16,0-1-16-16,-4-3-232 15,-3 0 120-15</inkml:trace>
        </inkml:traceGroup>
      </inkml:traceGroup>
    </inkml:traceGroup>
    <inkml:traceGroup>
      <inkml:annotationXML>
        <emma:emma xmlns:emma="http://www.w3.org/2003/04/emma" version="1.0">
          <emma:interpretation id="{396A237F-DD20-4DBA-BFDB-4BD69C1174E3}" emma:medium="tactile" emma:mode="ink">
            <msink:context xmlns:msink="http://schemas.microsoft.com/ink/2010/main" type="paragraph" rotatedBoundingBox="1215,5860 11863,2616 12640,5163 1991,84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AC7136E-1348-4DFC-B754-137951BF6F06}" emma:medium="tactile" emma:mode="ink">
              <msink:context xmlns:msink="http://schemas.microsoft.com/ink/2010/main" type="line" rotatedBoundingBox="1215,5860 11863,2616 12640,5163 1991,8407"/>
            </emma:interpretation>
          </emma:emma>
        </inkml:annotationXML>
        <inkml:traceGroup>
          <inkml:annotationXML>
            <emma:emma xmlns:emma="http://www.w3.org/2003/04/emma" version="1.0">
              <emma:interpretation id="{19CDB09D-C878-4A4E-B4E9-4788390F5252}" emma:medium="tactile" emma:mode="ink">
                <msink:context xmlns:msink="http://schemas.microsoft.com/ink/2010/main" type="inkWord" rotatedBoundingBox="9592,3838 11168,3359 11550,4614 9975,5094"/>
              </emma:interpretation>
            </emma:emma>
          </inkml:annotationXML>
          <inkml:trace contextRef="#ctx0" brushRef="#br0" timeOffset="51924.1579">8795 3437 288 0,'-4'3'108'0,"4"-3"-84"0,-4 38-4 16,0-17 56-1,1 3-44-15,-5 20 60 16,4 1-56-16,-8 3 28 16,5-3-36-16,-5 3 0 15,8-3-16-15,-4-7 12 16,5-7-16-16,-1-14-152 15,4-3 76-15</inkml:trace>
          <inkml:trace contextRef="#ctx0" brushRef="#br0" timeOffset="51668.7035">8373 3667 528 0,'4'0'196'0,"-4"0"-152"0,43-3-12 0,-16 3 60 16,0 3-56-16,15 1 4 16,1 2-24-16,3 1-20 15,1 0 0-15,3-3 4 16,0-1 0-16,1-3 32 16,-5 0-16-16,-7 0-56 15,-8 0 16-15,-8-10-272 16,-3 3 164-16</inkml:trace>
          <inkml:trace contextRef="#ctx0" brushRef="#br0" timeOffset="51415.1835">8462 3357 528 0,'-31'-17'196'0,"31"17"-152"0,4 0-12 0,4-3 168 15,0 3-116-15,11-7 80 16,0 3-96-16,16-6 44 16,4 7-68-16,0-4-20 15,-1 3-16-15,9 4 8 16,-1 0-8-16,-3-3 16 16,3 6-16-16,-7-3-4 15,-8 4 0-15,-8 3-288 16,-4 0 156-16</inkml:trace>
          <inkml:trace contextRef="#ctx0" brushRef="#br0" timeOffset="53088.0274">9639 4321 436 0,'-12'17'160'0,"12"-17"-124"0,8 7-8 0,-8-7 116 15,0 0-84-15,0-3 44 16,0-1-60-16,0-10-8 16,0 4-20-16,0-14 40 15,0 3-28-15,-4-13-4 16,4 3-16-16,0-14-8 16,0 11 4-16,-8-11-16 15,8 11 8-15,0-15 4 16,8 12 0-16,-8-18 0 15,8 10 0-15,-4-21-12 16,4 11 8-16,-1-13 48 0,-3 13-24 16,4-4 16-16,4 11-20 0,-5-11 0 15,13 18-8-15,-5-11 4 16,-3 8-8 0,7-11 24-16,-3 7-16 0,-5-11-4 15,5 21-4-15,-5-3-16 16,5 10 8-16,-5 7-16 15,1 7 12-15,0 3-24 16,-5 7 20-16,1 7 12 16,4 7 4-16,-12 7-12 15,7 6 4-15,-7 8 28 16,0 6-12-16,-7-3-92 16,-1 4 44-16,-11-8-68 15,-1 1 60-15,-11-8 4 16,16 1 24-16,-8-11-16 15,7-3 20-15,5-3-4 16,3 2 8-16,16-2-12 16,-1-1 12-16,13 4-12 15,3 7 8-15,4-7 16 16,0 7 0-16,-4-1 40 16,0 5-20-16,-7-5 100 15,-4 8-68-15,-16-4 64 16,0 0-68-16,-16 7 4 15,1-3-32-15,-16 0 12 16,8-4-20-16,-8-3 0 16,12-4-8-16,-4-6-60 0,15 2 28 15</inkml:trace>
        </inkml:traceGroup>
        <inkml:traceGroup>
          <inkml:annotationXML>
            <emma:emma xmlns:emma="http://www.w3.org/2003/04/emma" version="1.0">
              <emma:interpretation id="{22284A4E-8628-48C9-9498-3539F6DC238A}" emma:medium="tactile" emma:mode="ink">
                <msink:context xmlns:msink="http://schemas.microsoft.com/ink/2010/main" type="inkWord" rotatedBoundingBox="11054,3655 12084,3341 12257,3909 11227,4223"/>
              </emma:interpretation>
            </emma:emma>
          </inkml:annotationXML>
          <inkml:trace contextRef="#ctx0" brushRef="#br0" timeOffset="53646.0894">9922 3760 540 0,'-4'-3'200'0,"4"3"-156"0,4 0-12 0,-4-4 80 15,11 4-68-15,5-3 8 16,11-1-32-16,8-6 4 16,-1 3-12-16,13-7-236 15,-1 1 120-15</inkml:trace>
          <inkml:trace contextRef="#ctx0" brushRef="#br0" timeOffset="54117.9023">10564 2962 464 0,'23'-17'176'0,"-23"17"-140"0,31-7-8 0,-11 0 108 16,-5 7-80-16,16-4 60 15,-4 4-72-15,0 4-4 16,4 3-24-16,-11 6-12 15,-5 5 0-15,-19 9 20 16,4 1-12-16,-15 6 12 16,-5 4-12-16,-7-4 12 15,4 4-16-15,-4-7 32 16,0 4-24-16,8-11 12 16,7-4-16-16,-3-6 0 15,15 0-4-15,0-7 4 16,11 3-8-16,8-3 8 15,9 0-8-15,10-7-36 16,-3 7 16-16,12-7-284 16,-13 7 164-16</inkml:trace>
        </inkml:traceGroup>
        <inkml:traceGroup>
          <inkml:annotationXML>
            <emma:emma xmlns:emma="http://www.w3.org/2003/04/emma" version="1.0">
              <emma:interpretation id="{B8CE74E1-26F4-4081-9D35-213C9C5C294D}" emma:medium="tactile" emma:mode="ink">
                <msink:context xmlns:msink="http://schemas.microsoft.com/ink/2010/main" type="inkWord" rotatedBoundingBox="4965,5464 8374,4426 8773,5739 5365,6777"/>
              </emma:interpretation>
            </emma:emma>
          </inkml:annotationXML>
          <inkml:trace contextRef="#ctx0" brushRef="#br0" timeOffset="64211.0588">3991 6035 384 0,'19'-38'140'15,"-19"38"-108"-15,20-31-8 0,-5 17 188 16,1 7-120-16,3 0 88 16,0 4-108-16,-3 10-36 15,3 10-24-15,-7 7-4 16,-8 7-4-16,-20 7 40 16,9 0-20-16,-9-7-24 15,-3 6 0-15,-8-12 16 16,15-1-8-16,0-7 24 15,5-3-20-15,18-8 12 16,12 1-12-16,20-7 20 16,3 0-20-16,5 0-364 0,-1 11 188 15</inkml:trace>
          <inkml:trace contextRef="#ctx0" brushRef="#br0" timeOffset="41421.1609">4974 4782 392 0,'0'7'148'0,"0"-7"-116"0,-4 27-8 0,1-9 84 16,-1 2-64-16,-4 15 68 15,-8-1-60-15,-3 7 24 16,7-3-44-16,-7-7 16 16,0 0-28-16,-1 0 8 15,13-7-16-15,-13-10 28 16,20 7-24-16,-7-18 20 16,7 4-20-16,7-14-16 15,13 4-4-15,-1-11 12 16,-3 7-4-16,3-7-28 15,4 4 12-15,-7-4-12 0,3 7 12 16,0 0 0-16,1 7 4 16,-13-3 16-16,5 6-4 15,-4-3-4-15,-8 7 4 0,7 0-4 16,5 0 0-16,-12 0-12 16,8 3 8-16,-8 1 12 15,0 2-4-15,0 1 16 16,0 0-12-16,0 0-4 15,0 3 0-15,-8 3-4 16,4 1 0-16,-11 3 0 16,15 0 0-16,-8 0-20 15,4 0 12-15,-4 1 20 16,5-5-4-16,-5-3 4 16,8-3-4-16,-8-7-16 15,8-7 4-15,0 0-164 16,8-7 92-16,-4 0-348 15,0 0 236-15</inkml:trace>
          <inkml:trace contextRef="#ctx0" brushRef="#br0" timeOffset="43438.6806">4699 5195 300 0,'0'0'112'0,"4"0"-88"0,-4 0-8 0,0 0 64 15,0 0-48-15,0 0 16 16,0 0-32-16,0 0 8 15,0 0-12-15,-4 3-8 16,4 8 0-16,-7 2 4 16,7 1-4-16,-8 3-4 15,0 4 4-15,4 0 12 16,4-1-8-16,-7 1-4 16,7-4 0-16,-8-3 4 15,16 0-4-15,-8-4-4 16,0-3 4-16,0-7-16 15,0 0 8-15,7 0-148 16,-7 3 84-16</inkml:trace>
          <inkml:trace contextRef="#ctx0" brushRef="#br0" timeOffset="45790.0545">6650 4837 248 0,'0'-10'92'0,"0"10"-72"0,0-7-4 15,0 3 112-15,0 4-72 0,0-3 60 16,0 0-72-1,0-4 24-15,-7 7-40 0,-1-7 0 16,-4 7-16-16,-7 0-8 16,11 7 0-16,-11-4 40 15,0 4-24-15,-1 0 24 16,5 0-24-16,3 0 8 16,4 3-16-16,1-3 0 15,3 0-4-15,4 0 4 16,0 3-8-16,0-3 8 15,0 3-8-15,4 0-12 16,3 1 4-16,1-1-4 16,4 0 0-16,-5 1 16 15,13 3-4-15,-12-4-4 16,3 4 4-16,-11-4 20 16,8 0-12-16,-8 1-4 15,8-1-4-15,-16 0 48 16,8 1-28-16,-8-5 44 15,-3 5-40-15,-9-4 12 16,12 0-24-16,-11-1 36 16,4 1-28-16,-9 0 20 15,9 0-24-15,-12-4-8 16,7 4-8-16,1-7 20 16,7 4-12-16,5-4-48 15,-5 0 20-15,4-4-236 16,8 4 140-16,0-3-332 0,8 3 252 0</inkml:trace>
          <inkml:trace contextRef="#ctx0" brushRef="#br0" timeOffset="46435.687">6945 4015 352 0,'4'-7'132'0,"-4"7"-104"0,0 0-8 0,0 0 88 16,7 0-64-16,-7 0 36 15,8-4-48-15,4 4 36 16,7 4-40-16,-4-1 28 16,1 8-28-16,-1-1 0 15,1 4-16-15,-1 10 12 16,5 3-16-16,-1 15 40 15,0 2-24-15,-3 11 12 16,3-3-20-16,-7 0-8 16,0-4-4-16,-12 3 20 15,3-6-12-15,-10 10 32 16,-1-3-28-16,-8 13 12 16,1-3-16-16,-8 0 0 15,3-3-4-15,-7-4 20 16,4-11-16-16,-4-6-84 15,8-3 40-15,-5-8-456 16,9-6 268-16</inkml:trace>
        </inkml:traceGroup>
        <inkml:traceGroup>
          <inkml:annotationXML>
            <emma:emma xmlns:emma="http://www.w3.org/2003/04/emma" version="1.0">
              <emma:interpretation id="{3B1C2E0F-1B8D-48B2-8F9C-E2A45B70740F}" emma:medium="tactile" emma:mode="ink">
                <msink:context xmlns:msink="http://schemas.microsoft.com/ink/2010/main" type="inkWord" rotatedBoundingBox="1215,5860 10344,3078 11121,5626 1991,8407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51044.7486">7607 4469 364 0,'-20'0'132'0,"16"7"-100"0,-3 0-12 0,3-7 124 16,8 0-84-16,0 0 36 15,7 3-56-15,9-3 12 16,7 4-32-16,11-4 8 15,9 0-16-15,-1-4-8 16,5 4 0-16,-1-3-4 16,-4-1 0-16,-3-3 0 15,-8 0 0-15,-4-6 16 16,-4-1-8-16,-4-3 16 16,-7 6-16-16,-5-13 16 0,1 11-16 15,-8-15 16 1,3 11-16-16,-10-4-4 0,3 7 0 15,-4-3-24-15,-4 7 12 0,-11 3 4 16,7 4 4-16,-19 3-12 16,12 0 8-16,-16 0 12 15,8 0-4-15,-12 3 16 16,12 4-12-16,-16 3-20 16,12 1 4-16,-7 6-12 15,10 0 8-15,-2 7 8 16,10 4 4-16,-7 3-20 15,12-1 12-15,-5 5 40 16,5-4-20-16,-1 7 52 16,9-4-36-16,3 7 20 15,8 1-28-15,11-1 36 16,4 0-32-16,16-6-4 16,8-4-12-16,7-7-8 15,-3-4 4-15,3-2 48 16,-4-5-28-16,1-6-56 15,-9-3 20-15</inkml:trace>
          <inkml:trace contextRef="#ctx0" brushRef="#br0" timeOffset="52182.1464">9298 3474 352 0,'0'25'132'0,"0"-25"-104"0,4 65-8 0,-4-24 80 16,0 4-60-16,-4 20 28 15,4-3-40-15,-4 4 88 16,-3-11-64-16,-9-4 116 16,1-3-92-16,-8-3 68 15,-1-7-84-15,-7-14 4 16,4-3-40-16,-8-21-4 15,4-4-12-15</inkml:trace>
          <inkml:trace contextRef="#ctx0" brushRef="#br0" timeOffset="41932.4874">5299 5130 392 0,'12'-4'148'0,"-12"4"-116"0,0-3-8 0,0-1 100 16,0 8-72-16,0-8 76 15,0 4-72-15,-8-3-12 16,4 3-28-16,-3-4-28 15,-1 4 4-15,-4 0 12 16,5 4 0-16,-13-4 8 16,20 3-8-16,-19 4-12 15,11 0 4-15,-11 0-24 16,19 0 16-16,-12-4 4 16,12 4 8-16,-8 7-12 15,8-7 8-15,0 10 12 16,8-3-4-16,-4 3-12 15,4 0 4-15,0 4 4 16,3-1 0-16,-7-2 24 16,0 2-12-16,-4 4 68 15,4-6-48-15,-8 2 76 16,4-3-60-16,-8-3 28 16,0 3-44-16,-7-3 24 15,7 3-28-15,-7-10-16 16,3 0-8-16,0-7-120 15,5 7 64-15,-1-14-516 16,4 0 312-16</inkml:trace>
          <inkml:trace contextRef="#ctx0" brushRef="#br0" timeOffset="44305.4162">6027 3946 456 0,'-4'-7'168'0,"0"7"-128"15,1-3-16-15,-5-1 80 16,8 4-64-16,-12-3 44 16,-3 6-48-16,-5-3 32 15,1 4-36-15,-8-1-28 16,4 7-4-16,-12 8 8 15,8-1-4-15,-12 10 24 16,8 1-16-16,-11 20 92 16,11 4-56-16,3 16 32 15,9 1-48-15,7 3-8 16,9-6-16-16,3 3 12 16,3-7-12-16,9 3 16 15,4-7-16-15,-5-2-4 0,9-12 0 16,-1-2-24-16,-4-11 12 15,-3-11-276-15,0-3 152 16</inkml:trace>
          <inkml:trace contextRef="#ctx0" brushRef="#br0" timeOffset="62697.0769">2470 6692 352 0,'-4'0'132'0,"4"0"-104"0,-4 0-8 0,0 0 8 15,4 0-20-15,-4 0 68 16,0 0-44-16,-3 0 32 16,7 7-36-16,-4-7 28 15,4 0-32-15,-4 0 40 16,8 0-36-16,-4 0 40 16,0 0-40-16,4 0 4 15,3 7-20-15,9-7 12 16,7 3-16-16,12-3 4 15,4 0-4-15,7-3 12 16,0 3-12-16,5-4 4 16,-1 1-4-16,0-4-16 15,-3 7 4-15,-1-7 12 0,-7 7-4 16,-8-4 24 0,-8 4-16-16,-11-3 68 15,-1 6-48-15,-14-3-4 16,-1 4-16-16,-4-1 16 15,4 1-16-15,-7-4-208 0,7 0 108 16,4-7-468-16,4 0 308 0</inkml:trace>
          <inkml:trace contextRef="#ctx0" brushRef="#br0" timeOffset="62936.5731">2834 6372 320 0,'-8'-14'120'0,"8"14"-96"0,-4-3-4 0,0-1 104 16,0 8-72-16,-4-1 76 15,5 4-72-15,-9 10 56 16,4 4-60-16,-7 23 16 16,7 8-40-16,-4 13-16 15,5-3-8-15,-5 0 4 16,8-7-4-16,-7-6 16 15,7-5-12-15,-4 1 24 16,8-7-20-16</inkml:trace>
          <inkml:trace contextRef="#ctx0" brushRef="#br0" timeOffset="61074.0078">983 6138 384 0,'0'-7'140'0,"0"7"-108"0,-4 0-8 0,0 0 64 16,4 0-52-16,-3 0 92 16,-1 3-72-16,0-3 68 15,4 4-68-15,-4-4 56 16,4 0-60-16,-4 0 4 16,0 0-32-16,-4 0-4 15,8 7-12-15,-3-7 4 16,3 7-8-16,7-7 8 15,5 3-8-15,23-13-12 16,7 6 4-16,32-6 12 16,-1 6-4-16,13-6-4 15,-9 7 4-15,-3-1-4 16,-5 8 0-16,-7-4-12 16,-8 3 8-16,-7 1 4 15,-8-1 0-15,-8-3 16 16,-4 3-8-16,-8-3 4 15,-4 0-4-15,-7 0 28 16,4 0-20-16,-8 0 4 16,0 0-12-16,-4 0-8 15,0 0 4-15,-4 0-4 16,4 4 0-16,-8-1-12 16,0 1 8-16,-7 6 28 0,7-3-12 15,-11 7-20-15,7 0 0 0,-7 3-4 16,3 3 4-16,-7 4 8 15,7 4 0-15,-11 13 0 16,16 1 0-16,-16 20 0 16,15 3 0-16,-15 0 0 15,11 1 0-15,-3-15 0 16,11-3 0-16,-11-10 16 16,4-3-8-16,-1-15 16 15,1-2-16-15,-1-8 4 16,4-3-4-16,-11-11 4 15,8-3-8-15,-20-13 8 16,12 3-8-16,-24-21 8 16,9 3-8-16,-9-16-12 15,8 6 4-15,1-7 20 16,11 11-8-16,-8-4-4 16,15 11 0-16,1-4-4 15,7 11 0-15,1-4 8 16,3 6-4-16,0-2-12 15,8 10 4-15,-4-4-92 16,12 11 48-16,-4-1-292 16,4 5 184-16</inkml:trace>
          <inkml:trace contextRef="#ctx0" brushRef="#br0" timeOffset="61598.9473">2028 5835 592 0,'4'-17'220'0,"-4"17"-172"0,12-7-12 0,-8 3 32 16,0 4-44-16,3 0 44 15,1 7-40-15,4 0-16 16,3 7-4-16,-3 7 0 16,-1-1-4-16,-11 8 24 15,4 3-16-15,-15 3 32 16,3-3-28-16,-19 0 12 15,0-3-16-15,0-8 36 16,7 1-24-16,1-7 56 16,3-1-44-16,16-6 12 15,8 0-32-15,12 0 44 16,7-3-32-16,0-1-16 16,4 0-4-16,-4 4-20 15,0 4 8-15,-8-1-216 0,1 0 120 16</inkml:trace>
          <inkml:trace contextRef="#ctx0" brushRef="#br0" timeOffset="64828.5534">697 5752 384 0,'-27'-3'140'0,"27"3"-108"0,-28 3-8 0,13 1 128 16,3-1-88-16,-11 4 72 15,0 3-80-15,-8 11-4 16,4 3-32-16,-8 21-20 16,4 3-4-16,-12 24 84 15,13-3-48-15,-5 17 72 16,8 4-64-16,-1 20 28 15,17-4-40-15,19 11 0 16,7-13-16-16,43 6 28 16,4-14-24-16</inkml:trace>
          <inkml:trace contextRef="#ctx0" brushRef="#br0" timeOffset="79661.538">7432 5157 340 0,'0'0'128'0,"4"4"-100"0,0-4-8 15,0 0 52 1,0 0-44-16,0 0 52 16,0 0-48-16,-4 0 20 15,11 0-32-15,-3 0 36 16,4 0-32-16,3-4 20 16,4 4-24-16,24-3 44 15,7-1-36-15,36 1 12 16,-1 3-24-16,46-4 8 15,-3 4-12-15,42-7-24 0,-11 4 4 16,23 0 12 0,-19 6 0-16,11-3 16 0,-23 0-12 15,0 0-4-15,-23-3 0 16,-16-1 12-16,-19 4-8 0,-20 0 4 16,-15 0-4-16,-15-3 12 15,-12 6-12-15,-12-6-128 16,-3-1 68-16</inkml:trace>
          <inkml:trace contextRef="#ctx0" brushRef="#br0" timeOffset="80232.3569">7502 5333 312 0,'0'3'112'0,"0"-3"-84"0,0 3-12 0,8-3 84 16,-4 4-60-16,0-1 36 15,-1 1-44-15,13-1 44 16,-8 1-44-16,11-4 20 15,0 3-32-15,16-3 36 16,8 0-32-16,23 0 12 16,-1 7-20-16,32-10 20 15,0 3-24-15,42-11 12 16,-3 4-12-16,42-13 20 16,-8 9-20-16,4-2 24 15,-23 2-24-15,8-2-12 16,-31-1-4-16,-12 7 4 15,-19 0 0-15,-24 0 24 16,-15 0-12-16,-23 0 32 16,-8 7-28-16,-15-7-4 15,-12 7-8-15,-4 0-224 16,-4 0 120-16</inkml:trace>
          <inkml:trace contextRef="#ctx0" brushRef="#br0" timeOffset="39787.229">3151 4562 332 0,'-12'0'120'0,"12"0"-92"0,-7-11-8 0,3 8 104 31,8 6-72-31,-8-3 84 0,4 0-76 0,-4-3 32 15,4 3-56-15,-4-3 32 16,8 6-36-16,-4-3 8 16,8 0-24-16,3 0 8 15,5 0-12-15,7 0 20 16,0 3-20-16,0 1-12 16,1-1-4-16,-1-3 4 15,4 4 0-15,-8-1-64 16,-3 1 36-16</inkml:trace>
          <inkml:trace contextRef="#ctx0" brushRef="#br0" timeOffset="40032.6712">3170 4775 352 0,'-7'4'132'0,"7"-4"-104"0,0 6-8 15,0-2 140 1,7-1-92-16,-3 4 68 16,8 4-76-16,3-1-8 15,9 0-32-15,3-13 16 16,0 6-24-16,4-3-20 16,-4 4 0-16,0-4-4 15,4 3 4-15,-4 1-152 0,-8 6 88 16</inkml:trace>
          <inkml:trace contextRef="#ctx0" brushRef="#br0" timeOffset="40475.2164">4204 4328 508 0,'-27'10'188'0,"27"-10"-148"0,-16 35-8 16,12-25 116 0,4 11-88-16,8-4 64 15,8 7-72-15,7-10-12 16,8 10-24-16,11-11 8 16,5 5-16-16,7-8 24 15,-4-3-20-15,9-11 24 16,-1 4-24-16,11-13-4 15,1-1-4-15,0-7 12 0,-5 4-8 16,1-11 4-16,-12 4-4 16,-7-10-84-16,-5 3 40 15,-11-7-276-15,-3 7 172 16</inkml:trace>
          <inkml:trace contextRef="#ctx0" brushRef="#br0" timeOffset="40806.7852">4610 3980 248 0,'0'-7'92'15,"0"7"-72"-15,4 0-4 0,-4 4 148 16,0-1-92-16,0 1 68 15,0 6-80-15,-4 11 0 16,4 10-36-16,-7 20 68 16,3 4-56-16,-4 21 56 15,4-7-52-15,-7 17 8 16,7-17-32-16,-8 13 0 16,4-3-8-16,-3-3 20 15,3-7-16-15,-8 0-4 16,5-11-4-16,-1-10 4 15,5-10-4-15,3-7-116 0,4-7 60 16</inkml:trace>
          <inkml:trace contextRef="#ctx0" brushRef="#br0" timeOffset="44793.9458">6267 4352 288 0,'-8'27'108'0,"8"-27"-84"0,-3 49-4 16,-5-25 48 0,16-4-40-16,-16 4 96 15,8 1-72-15,0-5 92 16,0 1-84-16,-8-4 60 15,8-3-68-15,-8-7 48 16,5 0-56-16,-5-7 16 16,8 0-40-16,-8-11-8 15,4 4-8-15,4-10-24 16,0 7 12-16,0-7 4 16,4 3 4-16,4-3-20 0,0 6 12 0,3-2 40 15,5 6-20 1,-5-4 52-16,-3 8-36 15,4-7 12-15,7 6-24 16,-11-6 20-16,11 3-24 0,-11-3-4 16,11 6-4-16,-11-3 4 15,11 4-4-15,-7-4 16 16,-4 7-12-16,3-7-4 16,-3 4 0-16,0-4-172 15,3 3 92-15,-3-6-244 16,-4 7 180-16</inkml:trace>
        </inkml:traceGroup>
        <inkml:traceGroup>
          <inkml:annotationXML>
            <emma:emma xmlns:emma="http://www.w3.org/2003/04/emma" version="1.0">
              <emma:interpretation id="{30F2721E-2571-4440-A8B5-B321B38EDF47}" emma:medium="tactile" emma:mode="ink">
                <msink:context xmlns:msink="http://schemas.microsoft.com/ink/2010/main" type="inkWord" rotatedBoundingBox="7578,4521 11278,3394 11547,4274 7846,5401"/>
              </emma:interpretation>
            </emma:emma>
          </inkml:annotationXML>
          <inkml:trace contextRef="#ctx0" brushRef="#br0" timeOffset="45030.429">6287 4097 444 0,'-8'-10'164'0,"8"10"-124"0,0-7-16 16,4 4 176 0,3 3-116-16,5-7 80 15,0 0-96-15,7-3 8 16,0 3-44-16,5-4-20 0,3 8-8 0,0-4-60 16,4 7 32-1,4 3-448-15,-1 4 260 0</inkml:trace>
          <inkml:trace contextRef="#ctx0" brushRef="#br0" timeOffset="53462.443">10014 3461 496 0,'20'-14'184'0,"-20"14"-140"0,31 0-16 0,-20 0 48 16,5 0-48-16,-8 3 24 15,11 4-32-15,-11 7 0 16,3-4-12-16,-15 4 4 15,4 7-8-15,-11 3 60 16,-1 0-36-16,-7 7 8 16,3 0-24-16,-7-4 20 15,4 1-20-15,-1-4 12 16,5 0-12-16,3-3 20 16,5-4-20-16,-5-3 4 15,12 3-8-15,-4-3-8 16,8 3 4-16,-4-7 4 15,16 1-4-15,-9-5-4 16,13 1 4-16,3-7-156 16,4 4 84-16,-4-8-252 0,0 1 176 15</inkml:trace>
        </inkml:traceGroup>
      </inkml:traceGroup>
    </inkml:traceGroup>
    <inkml:traceGroup>
      <inkml:annotationXML>
        <emma:emma xmlns:emma="http://www.w3.org/2003/04/emma" version="1.0">
          <emma:interpretation id="{FF066F00-132B-4618-ABEC-92EEF5634B5C}" emma:medium="tactile" emma:mode="ink">
            <msink:context xmlns:msink="http://schemas.microsoft.com/ink/2010/main" type="paragraph" rotatedBoundingBox="4239,7328 12084,3392 13536,6287 5692,1022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530090B-F256-42FC-99E1-B1240191DE2E}" emma:medium="tactile" emma:mode="ink">
              <msink:context xmlns:msink="http://schemas.microsoft.com/ink/2010/main" type="inkBullet" rotatedBoundingBox="5902,8669 7220,8008 7800,9165 6483,9826"/>
            </emma:interpretation>
            <emma:one-of disjunction-type="recognition" id="oneOf6">
              <emma:interpretation id="interp6" emma:lang="" emma:confidence="0">
                <emma:literal>→</emma:literal>
              </emma:interpretation>
            </emma:one-of>
          </emma:emma>
        </inkml:annotationXML>
        <inkml:trace contextRef="#ctx0" brushRef="#br0" timeOffset="124197.5015">5838 7617 508 0,'0'-17'188'0,"0"17"-148"0,7-7-8 0,-3 0 116 15,12 7-88-15,-5-6 36 16,9 12-56-16,-1 1 4 16,4 7-28-16,-11 10 8 15,3 0-12-15,-7 7 12 16,0 0-16-16,-12 0 16 16,0-3-16-16,-8 3 68 15,5-7-44-15,-1-7 32 16,8 4-36-16,12-11 8 15,7 4-20-15,20-14 0 16,3 7-8-16</inkml:trace>
        <inkml:trace contextRef="#ctx0" brushRef="#br0" timeOffset="123229.9371">5176 9369 404 0,'7'0'148'0,"-3"-4"-112"0,0-6-12 0,-4 3 108 16,8 0-76-16,-4-10 40 16,0 3-56-16,-4-17 48 15,0 14-52-15,-4-28 28 16,0 15-36-16,-8-39-36 15,8 3 4-15,-3-23 0 16,7 10 4-16,-8-14-12 16,0 21 8-16,4-11 20 15,4 21-8-15,0-14 32 16,8 18-24-16,0-11 20 16,7 14-20-16,5-4 44 15,3 15-32-15,12-1 28 0,-1 11-28 16,13-1 44-16,3 8-40 15,1 3-8-15,-5 6-12 16,-3 1-20-16,-9 10 4 16,-3 4 12-16,-7 3-4 0,-21 3-4 15,1 8 4-15,-19-5-112 16,-4 5 60-16,-20-4-112 16,0 3 92-16,-15-3-56 15,4 3 72-15,-1-10 44 16,13 0 8-16,3-3-12 15,15 3 4-15,9-4-12 16,7 1 8-16,12 3 8 16,7 7 4-16,12 10 16 15,4 4-8-15,4 16-12 16,4 5 0-16,-4 6-4 16,-4-3 0-16,-16-1 24 15,-7-2-8-15,-20-4 84 16,1-4-48-16,-28-7 48 15,0 1-52-15,-15-7 32 16,7-4-40-16,9-7-20 16,7 0-4-16,8-10-8 15,7 7 0-15,12-17-276 16,8 3 152-16</inkml:trace>
      </inkml:traceGroup>
      <inkml:traceGroup>
        <inkml:annotationXML>
          <emma:emma xmlns:emma="http://www.w3.org/2003/04/emma" version="1.0">
            <emma:interpretation id="{45C4E7D1-F840-429D-8151-FBDD6A6293BB}" emma:medium="tactile" emma:mode="ink">
              <msink:context xmlns:msink="http://schemas.microsoft.com/ink/2010/main" type="line" rotatedBoundingBox="4239,7328 12084,3392 13425,6065 5580,10001"/>
            </emma:interpretation>
          </emma:emma>
        </inkml:annotationXML>
        <inkml:traceGroup>
          <inkml:annotationXML>
            <emma:emma xmlns:emma="http://www.w3.org/2003/04/emma" version="1.0">
              <emma:interpretation id="{AB3041D8-6598-4A59-9D5F-3DA48EEBEC6F}" emma:medium="tactile" emma:mode="ink">
                <msink:context xmlns:msink="http://schemas.microsoft.com/ink/2010/main" type="inkWord" rotatedBoundingBox="4239,7328 12084,3392 13425,6065 5580,10001"/>
              </emma:interpretation>
            </emma:emma>
          </inkml:annotationXML>
          <inkml:trace contextRef="#ctx0" brushRef="#br0" timeOffset="123606.6092">5663 8474 320 0,'20'-3'120'0,"-20"3"-96"0,11-11-4 0,1 8 44 15,-4 3-40-15,-1-3 44 16,13 6-40-16,-9 4 28 15,5 3-28-15,-16 4-8 16,11 0-12-16,-14 3 36 16,3 0-20-16,-8 0 4 15,0 1-16-15,-11-5 44 16,11 5-28-16,-11-5 20 16,11 5-28-16,-15-8 16 15,7 4-20-15,-3-1 36 16,11 5-28-16,-4-1 20 15,12 0-24-15,8 0-8 16,4 0-8-16,-4-3 28 16,11 0-16-16,-4-4-76 15,5 1 32-15,-9-8-324 16,9 0 192-16</inkml:trace>
          <inkml:trace contextRef="#ctx0" brushRef="#br0" timeOffset="63851.9577">3379 7731 404 0,'-3'24'148'0,"3"-24"-112"0,7 7-12 0,-7-7 100 16,0 0-72-16,0-3 60 15,4 3-68-15,-4-11 32 16,4 4-44-16,-4-13 24 16,4 2-28-16,0-13 52 15,3 7-44-15,-3-10 0 16,4 3-20-16,0-10-12 15,3 6 0-15,-3-27-4 16,4 11 0-16,-1-28 8 16,1 6-4-16,-4-9 16 15,11 16-12-15,-3-6 4 16,-1 14-4-16,1-8 48 16,3 15-32-16,12-15 32 15,-12 11-28-15,4-3 36 16,1 10-36-16,-1-1-16 15,0 15-4-15,-3 0 0 16,-1 9-4-16,-4 5-4 16,9 6 4-16,-9 4-32 0,-3 6 16 15,3 1 24-15,-3 3-8 16,-4 3-16-16,3 4 4 0,-11 3 20 16,8 4-4-16,-8 3-4 15,0 1 0-15,-8-1 4 16,4 4-4-16,-11-4-28 15,7 3 12-15,-11-2-40 16,7-1 32-16,0-3 16 16,5 3 4-16,-1-4-24 15,4 1 12-15,8 0-12 16,4 0 12-16,3 0 0 16,-3 3 4-16,4-3 16 15,7-1-4-15,-11 1-20 16,11 0 8-16,-11 0-4 15,3-1 4-15,-3 1 24 16,-8 0-8-16,-4 0-4 16,-3-1 0-16,3-2 12 15,-4 2-8-15,-7-2 16 16,3-1-16-16,-15-3 4 16,15 0-4-16,-19-7 12 15,8 0-12-15,-12 0 4 16,4 0-4-16,-4-7-16 15,12 0 4-15,-4 4 12 0,12-1-4 16,-1-6-12-16,8 6 4 16,12-2-32-16,0 2 20 15,0-3-196-15,15 4 116 16</inkml:trace>
          <inkml:trace contextRef="#ctx0" brushRef="#br0" timeOffset="54259.911">10634 3210 600 0,'-8'-14'224'0,"8"14"-176"0,27-7-12 0,-4 3 140 15,8 1-104-15,16 3 96 16,-1-7-100-16,9 7-16 16,-9 7-32-16</inkml:trace>
        </inkml:traceGroup>
      </inkml:traceGroup>
    </inkml:traceGroup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1:39.7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BFDE014-0F39-4FE4-8071-70107BB7C736}" emma:medium="tactile" emma:mode="ink">
          <msink:context xmlns:msink="http://schemas.microsoft.com/ink/2010/main" type="writingRegion" rotatedBoundingBox="5787,6157 20334,6231 20323,8353 5776,8280"/>
        </emma:interpretation>
      </emma:emma>
    </inkml:annotationXML>
    <inkml:traceGroup>
      <inkml:annotationXML>
        <emma:emma xmlns:emma="http://www.w3.org/2003/04/emma" version="1.0">
          <emma:interpretation id="{7BCC234A-131F-40CA-8787-A05C7DC75DA9}" emma:medium="tactile" emma:mode="ink">
            <msink:context xmlns:msink="http://schemas.microsoft.com/ink/2010/main" type="paragraph" rotatedBoundingBox="5787,6157 20334,6231 20323,8353 5776,82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8199A60-783F-4181-B70B-9988E8F10898}" emma:medium="tactile" emma:mode="ink">
              <msink:context xmlns:msink="http://schemas.microsoft.com/ink/2010/main" type="line" rotatedBoundingBox="5787,6157 20334,6231 20323,8353 5776,8280"/>
            </emma:interpretation>
          </emma:emma>
        </inkml:annotationXML>
        <inkml:traceGroup>
          <inkml:annotationXML>
            <emma:emma xmlns:emma="http://www.w3.org/2003/04/emma" version="1.0">
              <emma:interpretation id="{911C17A4-0117-40E2-8604-B108806C951B}" emma:medium="tactile" emma:mode="ink">
                <msink:context xmlns:msink="http://schemas.microsoft.com/ink/2010/main" type="inkWord" rotatedBoundingBox="6413,5930 7571,6984 6515,8145 5356,7091"/>
              </emma:interpretation>
            </emma:emma>
          </inkml:annotationXML>
          <inkml:trace contextRef="#ctx0" brushRef="#br0">5544 5873 260 0,'-4'0'96'0,"4"0"-76"0,-4 17-4 0,0 0 124 16,4 7-80-16,-4 21 80 16,0 7-80-16,-7 10 100 15,-5 0-88-15,-3 13-12 16,0 8-36-16,-9 10 36 16,5 0-32-16,0-11 12 15,-4-13-24-15,0-14 8 16,15-10-12-16,-7-7 12 15,7-7-16-15</inkml:trace>
          <inkml:trace contextRef="#ctx0" brushRef="#br0" timeOffset="529.627">5722 6764 364 0,'0'7'132'0,"0"-7"-100"0,0 0-12 0,0 0 124 15,0 7-84-15,-8 7 80 16,4-4-80-16,-4 11-24 15,8-4-20-15,-19 7 20 16,11-4-20-16,-3 5 40 16,3 6-32-16,-4-7 48 15,5 3-40-15,-1-10 12 16,4-3-28-16,-4-7 20 16,8-4-24-16,0-6-4 15,0-4-4-15,12 0-16 16,-4-7 8-16,3-3-32 15,5 10 20-15,3-6-12 16,0 9 16-16,-3-3 8 16,-1 4 4-16,-7 3-12 15,4 7 8-15,-8-4 20 16,0 11-8-16,-8 0 92 16,0 3-52-16,-4-3 4 0,4 10-32 15,-7-10 16-15,7 10-24 0,-4-14 4 16,4 7-8-1,0-10-16 1,4 0 4-16,0-7-208 0,4 7 116 0,0-14-472 16,8 3 316-16</inkml:trace>
          <inkml:trace contextRef="#ctx0" brushRef="#br0" timeOffset="-264.1776">5319 6103 340 0,'-8'-13'128'0,"8"13"-100"0,-11 13-8 16,-1-6 132-1,8 4-88-15,-11 13 72 16,7 7-80-16,-4-4 68 15,5 11-72-15,-1-7 28 16,12 0-48-16,19-7 36 16,8 0-40-16,23-3 28 15,0-7-28-15,12-14 28 16,0 3-32-16,-8-13 20 0,0 3-24 16,4-14-8-16,-11 11-8 15,-5-18-180-15,-11 11 96 16,-8-10-288-16,-8 2 208 15</inkml:trace>
          <inkml:trace contextRef="#ctx0" brushRef="#br0" timeOffset="-564.6753">4541 6110 416 0,'7'-20'152'0,"-7"20"-116"0,43-38-12 16,-12 27 128-1,0 5-88-15,16 6 44 0,3 17-64 16,0 21-8-16,-3-1-20 0,-9 39-20 16,-11-7 0-16,-27 31 20 15,-7 0-8-15,-28-1 32 16,-8-6-24-16,-15-10 12 15,4-4-16 1,-8-10 12-16,16-11-16 0,-5-20 16 16,16-10-16-16,4-25-172 15,16-3 92-15,15-21-336 16,12-3 228-16</inkml:trace>
        </inkml:traceGroup>
        <inkml:traceGroup>
          <inkml:annotationXML>
            <emma:emma xmlns:emma="http://www.w3.org/2003/04/emma" version="1.0">
              <emma:interpretation id="{ACD93B27-70AC-40DF-A487-F22A900461B1}" emma:medium="tactile" emma:mode="ink">
                <msink:context xmlns:msink="http://schemas.microsoft.com/ink/2010/main" type="inkWord" rotatedBoundingBox="7246,7273 7888,6269 8645,6753 8003,775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662.1702">6516 6503 132 0,'-12'13'52'0,"12"-13"-44"0,-15 48 4 0,7-23 96 16,4 2-60-16,-8 1 68 15,8 3-64-15,1-7 60 16,3 0-64-16,-4-10 52 16,8-1-56-16,-4-9 76 15,3-4-68-15,-3-7 16 16,4 0-36-16,0-14 32 16,4 4-36-16,0-14-16 15,3 7-4-15,5-14 16 16,3 14-12-16,12-3 40 15,-4 3-28-15,0 6 4 16,0 11-16-16,-3-10 12 16,-1 10-16-16,-4 0-216 15,-3 7 116-15,-5-6-320 16,1 6 236-16</inkml:trace>
          <inkml:trace contextRef="#ctx0" brushRef="#br0" timeOffset="1733.5528">6535 6303 520 0,'-8'-7'192'0,"8"7"-152"0,20 0-8 0,-5 0 80 16,1 0-68-16,7 0-8 15,0 4-24-15,4-1-372 16,4 0 196-16</inkml:trace>
          <inkml:trace contextRef="#ctx0" brushRef="#br0" timeOffset="2060.786">6942 6059 364 0,'7'-7'132'0,"-7"7"-100"0,20 10-12 16,-9 0 156-1,5 4-100-15,3 10 104 16,4 11-104-16,5 6 64 0,-1 0-80 15,-12 35 40-15,1 0-60 16,-24 20 16-16,0-7-36 0,-23 1 36 16,4-11-32-16,-19 4 20 15,3-8-24-15,-15 11-184 16,11-17 88-16</inkml:trace>
          <inkml:trace contextRef="#ctx0" brushRef="#br0" timeOffset="1204.8669">6535 6079 340 0,'0'-17'128'0,"0"17"-100"0,-8-24-8 0,4 14 80 16,1 6-60-16,-13-6 80 16,4 6-68-16,-11 15 16 15,8-1-36-15,-12 21 40 16,3 3-40-16,-3 25 48 15,4-4-48-15,-8 45 20 16,8-7-32-16,-4 13 8 16,11-6-16-16,1-14-8 15,11-10 0-15,-4-14 20 16,8-4-12-16,-4-16 12 16,8-4-12-16,-4-14-308 15,8-11 164-15</inkml:trace>
        </inkml:traceGroup>
        <inkml:traceGroup>
          <inkml:annotationXML>
            <emma:emma xmlns:emma="http://www.w3.org/2003/04/emma" version="1.0">
              <emma:interpretation id="{B2868FDB-5D9B-499E-8AB3-46A04EF31ADA}" emma:medium="tactile" emma:mode="ink">
                <msink:context xmlns:msink="http://schemas.microsoft.com/ink/2010/main" type="inkWord" rotatedBoundingBox="9085,7028 9537,7031 9535,7289 9083,7286"/>
              </emma:interpretation>
            </emma:emma>
          </inkml:annotationXML>
          <inkml:trace contextRef="#ctx0" brushRef="#br0" timeOffset="4403.5006">7817 6802 404 0,'-27'0'148'0,"27"0"-112"0,-4 7-12 16,-4-7 164-1,16 0-108-15,-8 0 44 16,11 0-72-16,-3 7 32 16,12-7-48-16,7 3 0 0,-4 1-24 15,12-1-16-15,-8 0 0 0,4-3 20 16,4 4-8-16,-8-4-12 16,-4 0 0-16,0 0 4 15,1-4 0-15,-5 1 16 16,-4 0-8-1,-3-1 24-15,4 4-20 0,-13-3-48 16,5 6 20-16,-8-3-368 16,0 0 212-16</inkml:trace>
          <inkml:trace contextRef="#ctx0" brushRef="#br0" timeOffset="4044.2544">7879 6582 364 0,'-8'-7'132'0,"8"7"-100"0,4 0-12 15,-4 0 96 1,0 0-68-16,0 0 52 15,0 0-60-15,0 0 60 16,8 0-60-16,-1 0 52 16,5 0-52-16,4 0 52 15,3 0-56-15,0 0 12 16,1 0-32-16,7 0 8 0,0 7-12 16,0-4-8-16,-4 1 0 0,0-1-16 31,1 4 8-31,3-4 20 0,-12 1-8 15,1-4 24-15,-1 3-20 16,-7-3-4-16,4 0-4 0,-5 0-164 16,-7 0 88-16,0 4-316 15,4-1 220-15</inkml:trace>
        </inkml:traceGroup>
        <inkml:traceGroup>
          <inkml:annotationXML>
            <emma:emma xmlns:emma="http://www.w3.org/2003/04/emma" version="1.0">
              <emma:interpretation id="{EB177291-5A6E-4CCB-8065-B450D18F58B0}" emma:medium="tactile" emma:mode="ink">
                <msink:context xmlns:msink="http://schemas.microsoft.com/ink/2010/main" type="inkWord" rotatedBoundingBox="10128,6734 12044,6458 12232,7769 10316,804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1232.5484">11302 6671 372 0,'-12'-3'140'0,"12"3"-112"0,-15 13-4 0,3-2 152 16,5 6-100-16,-13 7 60 15,9 4-80-15,-13 3-8 16,9 3-28-16,-12 4-20 16,11-4-4-16,1 4 28 15,3-3-12-15,1-5-120 16,7-2 60-16</inkml:trace>
          <inkml:trace contextRef="#ctx0" brushRef="#br0" timeOffset="72074.2901">11724 7855 364 0,'-8'7'132'0,"8"-7"-100"0,-3-4-12 0,-1 1 52 15,8-1-44-15,-4-13 60 16,11 3-52-16,-11-17 36 16,8 4-40-16,4-18 0 15,-5 7-20-15,5-20 0 16,-4 13-4-16,3-17 4 16,5 14-8-16,-5-41-20 15,9 13 8-15,-9-17 12 16,5 10 0-16,-5 4 60 15,5 17-36-15,-4-3 60 16,-1 10-52-16,5-7 28 16,-1 10-36-16,5-10 0 15,-1 11-16-15,8-8 56 16,4 15-40-16,0-1 16 16,-4 10-28-16,0 8-16 15,0 10-4-15,-7 6 4 16,-1 8 0-16,-7 10 16 15,-5 10-8-15,-10 10-12 16,-1 8 0-16,-16 3-136 16,1 0 72-16,-12-4-56 15,8-3 72-15,-8-10 28 0,7-1 16 16,5-9-4-16,11-1 8 16,5-7-32-16,10 1 20 0,13-1 4 15,3 8 12 1,4 2 8-16,0 5-4 0,-4 2-20 15,1 1 8-15,-5-1 12 16,-4 5 0-16,-7-5 140 16,0-3-80-16,-12-3 96 15,0 3-92-15,-11-6 48 16,3 2-72-16,-15-6-12 16,0 0-20-16,-4-7 0 15,4 0-8-15,0-7 8 16,7 4-8-16,1-7-100 15,7 3 52-15,5-4-384 16,3 4 232-16</inkml:trace>
          <inkml:trace contextRef="#ctx0" brushRef="#br0" timeOffset="73504.8401">13080 7476 132 0,'-20'28'52'0,"20"-28"-44"0,-4 17 4 16,0-10 156-1,8 7-92-15,-4-11 76 16,0-3-88-16,4 0 28 16,0 0-56-16,0 0 0 15,0 0-24-15,4-10 28 16,-5 3-24-16,9-7 12 0,-8 4-16 0,4-18 44 16,3 11-28-1,1-21-24-15,0 7-4 0,-1-24 16 31,5 4-8-31,-5-22-4 0,5 8 0 0,-1-4-4 16,1 14 0-16,-1-3-12 16,1 13 8-16,-1-10 40 15,1 14-24-15,-1-18 80 16,5 11-56-16,-5-14-4 16,1 7-20-16,3-4 16 15,-4 11-16-15,-3 0 24 16,3 10-24-16,1 4 32 15,-1 10-28-15,-3 0 32 16,4 6-32-16,-5 1 20 16,9 10-20-16,-5 0 0 15,-3 7-8-15,3 4-16 16,-3 6 4-16,-1 4 20 16,-3 3-8-16,-8 4-4 15,0-1 0-15,-19 5-128 16,7 2 68-16,-11 1-120 15,4-4 100-15,-9-4-40 16,5-2 68-16,0-5-8 16,7-2 32-16,1-1 24 15,15 0 0-15,8 4-16 16,3 0 8-16,5 3 12 16,7 4 0-16,-4-1-4 15,5 4 4-15,-5 0 48 0,4-3-28 16,-19 0 140-16,-4-4-92 15,-15 0 48-15,3 0-72 16,-23-3-8-16,12 0-24 16,-20-4-4-16,16 1-4 15,-8-8 4-15,12 4-8 0,8-7-92 16,7 0 52-16,16 0-404 16,7 3 244-16</inkml:trace>
          <inkml:trace contextRef="#ctx0" brushRef="#br0" timeOffset="62625.0916">9420 6203 144 0,'-8'-7'52'0,"8"7"-40"0,0 0 0 16,-4 0 68-1,4 0-44-15,-7 0 12 16,7 7-28-16,-8-7 68 16,8 0-52-16,0 0 48 15,0 0-48-15,-4 0 8 16,0 0-28-16,-7 0 0 16,11 0-8-16,-8 0 4 0,8 4-8 15,-4-4 32-15,-4 3-20 16,0-3 20-1,5 3-20-15,-5-3 8 0,8 4-12 16,-16-4-8-16,13 7 0 0,-9-4-4 16,8 4 0-16,-8-3 8 15,12-1-4-15,-15 0 8 16,11 4-8-16,-11-3-4 16,7-1 4-16,-8 4 4 15,5 0-4-15,-9 0 16 16,9 0-12-16,-9 3-4 15,5 0 0-15,-4 4 20 16,3 0-12-16,-3 7-12 16,-5 3-4-16,1 10 20 15,0 0-8-15,0 11 4 16,7 0-4-16,-3 3 28 16,7 0-20-16,-3 0 12 15,7-6-16-15,-4 2-8 16,9-2 0-16,-1 6 4 15,4 0-4-15,4 7 8 16,3 0-8-16,5 0 24 16,3-3-16-16,5-4 24 15,-1-3-24-15,8-7 32 16,4-7-28-16,4 0 12 16,-8-7-16-16,-4-4 28 15,4-2-24-15,1-5 4 16,-9 5-12-16,-4-12-68 0,-3 1 32 0,-4-7-288 15,3 7 176-15</inkml:trace>
        </inkml:traceGroup>
        <inkml:traceGroup>
          <inkml:annotationXML>
            <emma:emma xmlns:emma="http://www.w3.org/2003/04/emma" version="1.0">
              <emma:interpretation id="{B43A4834-948C-42E5-9C80-442F7D13E2EA}" emma:medium="tactile" emma:mode="ink">
                <msink:context xmlns:msink="http://schemas.microsoft.com/ink/2010/main" type="inkWord" rotatedBoundingBox="12311,6190 15232,6205 15221,8328 12301,8313"/>
              </emma:interpretation>
            </emma:emma>
          </inkml:annotationXML>
          <inkml:trace contextRef="#ctx0" brushRef="#br0" timeOffset="73887.0974">13742 6826 352 0,'4'-7'132'0,"-4"7"-104"0,4 0-8 16,-1-3 112 0,1 6-76-16,12-3 84 15,-5 0-80-15,1 0 20 16,7 0-44-16,-3 7-24 16,3 0-4-16,-7 0 0 15,7 3-4-15,-11-3 8 0,-8 0-8 16,-4 7 40-16,0-4-20 0,-15 11-40 15,-1-4 8-15,-18 0 8 16,11 4 4-16,-4-1 16 16,7 1-12-16,1-4 16 15,8 4-16-15,-1-4 32 16,16 0-24-16,4-3-4 16,8 0-8-16,7-7 20 15,4 3-12-15,1-10-20 16,3 3 0-16,-8-3-180 15,0 4 100-15,-7-4-156 16,0 0 140-16</inkml:trace>
          <inkml:trace contextRef="#ctx0" brushRef="#br0" timeOffset="74038.1001">13645 6974 560 0,'-19'-7'208'0,"19"7"-164"0,-8-3-8 0,8 3 120 15,8 3-92-15,3-3 52 16,-3 0-68-16,11 0-24 16,1 4-16-16,7-1-28 15,0 4 12-15</inkml:trace>
          <inkml:trace contextRef="#ctx0" brushRef="#br0" timeOffset="72645.6542">12495 6571 800 0,'-35'7'296'0,"35"-7"-232"0,4 4-16 16,4-4 72-16,3 3-76 0,12-3 16 15,8 0-36-15,12-7 4 16,3 4-16-16,5-11-220 15,-5 11 116-15,9-4-476 16,-1 3 316-16</inkml:trace>
          <inkml:trace contextRef="#ctx0" brushRef="#br0" timeOffset="63901.6049">9590 6609 312 0,'-19'0'112'0,"19"0"-84"0,-4-3-12 0,0-1 108 16,4 8-72-16,-4-8 76 16,-3 4-72-16,7-7 76 15,0 7-76-15,-8-3 36 16,16 3-56-16,-8-7 32 16,7 7-36-16,1-3 8 15,4 3-24-15,7-4 20 16,1 8-24-16,18-8 12 15,-3 4-12-15,12-7-16 16,-5 14 0-16,16-14 40 16,-3 7-24-16,22-3 8 15,-7-1-12-15,3-2 4 16,-11 6-8-16,-8-7-12 16,-11 7 4-16,-8-4 48 15,-4 4-24-15,-12-3 24 16,1 3-24-16,-9-4 0 15,1 4-12-15,-8-3-8 0,0 6 4 16,-1-3-4-16,1 4 0 16,0-4 0-16,0 3 0 0,-4-3 8 15,0 0-4-15,0 4 8 16,0-1-8-16,-8 1 8 16,4-1-8-16,-7 0-4 15,7 1 4-15,-8-1-16 16,5 4 8-16,-9-3 4 15,8 3 0-15,-7-1 8 16,7 5-4-16,-7-1 8 16,3 4-8-16,-7 3-20 15,3 4 8-15,-7-1 12 16,7 4 0-16,-7 1-4 16,8-1 4-16,-9 0-24 15,5 3 12-15,-8 1 12 16,8-1 0-16,-8 4-12 15,3-3 4-15,1 3 4 16,4 0 0-16,-8 3 16 16,7-3-8-16,1-7-20 15,-1 0 4-15,1-3 12 16,11-4 0-16,-3-10 8 16,3 7-8-16,8-14-4 15,-8 3 4-15,-3-13-4 16,11-4 0-16,-8-3 0 15,-4-4 0-15,5-10 16 0,3 0-8 16,-12-7 4-16,8 8-4 16,-7-8-24-16,3 14 8 15,-7-14 12-15,7 17 0 0,-11-10-12 16,4 7 4-16,-1 0 12 16,1 10-4-16,0-3-12 15,11 10 4-15,-4-7-4 16,5 11 0-16,7-4-20 15,0 7 16-15,7 0-312 16,5 7 176-16,7-4-428 16,8 4 320-16</inkml:trace>
          <inkml:trace contextRef="#ctx0" brushRef="#br0" timeOffset="64713.6906">10291 7163 364 0,'8'-10'132'0,"-8"10"-100"0,8-7-12 0,-8 0 168 16,8 7-108-16,-5-7 64 15,5 4-84-15,-8-8 28 16,8 5-52-16,-16-5 44 15,8 8-48-15,-19-4-8 16,11 7-12-16,-19 0-20 16,8 7 4-16,-5 0-16 15,1 3 12-15,0 0 4 16,7 1 4-16,-3-1-20 16,11 4 12-16,8 0 4 15,8-1 4-15,-8 1 8 16,12 0-4-16,3 0-12 15,-7 3 4-15,4-3 12 16,3 3-4-16,-3-3 8 16,-1 3-8-16,-3-4-12 15,4-6 4-15,-5 4 4 16,5 2 0-16,-4-6 0 16,3 4 0-16,-7-4 8 15,0-1-4-15,-4-6 8 16,0 7-8-16,-8-7 40 15,5 7-20-15,-9 0 40 16,0-3-36-16,-7-4 48 16,3 6-44-16,-7-6 20 15,4 7-32-15,-1-7 0 0,5 0-12 16,-1 0 4-16,9 7-8 0,-5-7-20 16,4 0 8-16,1 0 4 15,7 0 4-15,-4-7-248 16,4 7 136-16,4-7-476 15,7 1 332-15</inkml:trace>
          <inkml:trace contextRef="#ctx0" brushRef="#br0" timeOffset="72358.1457">12384 5997 548 0,'31'-24'204'0,"-31"24"-156"0,31-7-16 0,-24 7 44 15,13 7-48-15,-13 0 24 16,5 3-32-16,-12 4 8 15,4 3-16-15,-12 0 20 16,-3 0-20-16,-13-6 32 16,13 2-28-16,-5-2 56 15,8 9-40-15,1-16 4 16,3 6-24-16,8-7 0 16,7 4-4-16,13 0 4 15,10-3-8-15,1-1-240 16,0 4 128-16</inkml:trace>
          <inkml:trace contextRef="#ctx0" brushRef="#br0" timeOffset="65508.5268">10535 6186 248 0,'-7'-3'92'0,"7"3"-72"0,-4 3-4 0,0-6 148 15,8 3-92-15,-4-4 68 16,0 4-80-16,0-3-8 16,0 3-32-16,0-4 16 15,7 4-24-15,1-3 48 16,0-1-32-16,4 4 12 16,-1 0-24-16,5 0 20 15,-1 0-24-15,1 4-12 16,-1 6-4-16,-3-3 28 15,-1 3-12-15,-7 4 24 16,0-4-24-16,-12 1-12 16,5 2-4-16,-13 1 20 0,4 0-8 15,-3 0-4-15,3 0 0 0,-3-4 4 16,3 0-4-16,-3 0-12 16,7 1 4-16,-4-8 4 15,8 4 0-15,-3-7 8 16,7 4-4-16,-4-4-4 15,4 3 4-15,0-6 40 16,8 3-24-16,3-4 16 16,5 4-20-16,3-3 28 15,4 3-28-15,4-4 4 16,1 4-12-16,-1-3 20 16,0 3-16-16,-4 0-4 15,-4 0-4-15,-3 0-4 16,-1 0 0-16,-11 0 8 15,0 0-4-15,-4 0-160 16,0 0 84-16</inkml:trace>
          <inkml:trace contextRef="#ctx0" brushRef="#br0" timeOffset="70972.2362">11027 6933 392 0,'-15'0'148'0,"15"-4"-116"0,-4 1-8 0,0-1 84 16,4 4-64-16,-4-3 88 16,8 3-76-16,-4-4 68 15,4 4-68-15,0-6 48 16,0 6-60-16,-1-4 16 16,5 8-40-16,4-4 0 15,3 0-12-15,8 0 20 16,5 0-16-16,10-4-4 15,9 1-4-15,-1-4 40 16,5 7-24-16,3-7 16 16,-15 7-20-16,-5-7 8 15,-3 4-12-15,-4-4 20 16,-11 3-20-16,-4-3-4 16,-9 7-4-16,-3-6-200 15,4 6 108-15,-4-7-308 16,0 7 224-16</inkml:trace>
          <inkml:trace contextRef="#ctx0" brushRef="#br0" timeOffset="75358.8263">13557 5797 384 0,'0'-10'140'0,"4"3"-108"0,0-7-8 15,-4 14 172 1,8 0-112-16,0-7 36 16,7 4-72-16,1-1 8 15,-1 1-36-15,1 6 0 16,-1 4-12-16,-7 7-16 15,3 7 4-15,-14 3 40 0,-5 0-24 16,-12 3 16-16,5 1-16 0,-4-1-16 16,3-9 0-16,4-1 20 15,12-10-8-15,12 0 48 16,7-7-28 0,24-7-4-16,7 3-16 0,9-3 12 15,-1 11-12 1,-4-4-612-16,-8 7 332 0</inkml:trace>
        </inkml:traceGroup>
        <inkml:traceGroup>
          <inkml:annotationXML>
            <emma:emma xmlns:emma="http://www.w3.org/2003/04/emma" version="1.0">
              <emma:interpretation id="{0ADEA2EB-F3BC-4D4A-A01C-BB3FE39CAC30}" emma:medium="tactile" emma:mode="ink">
                <msink:context xmlns:msink="http://schemas.microsoft.com/ink/2010/main" type="inkWord" rotatedBoundingBox="14985,7269 16037,6002 16950,6761 15898,8028"/>
              </emma:interpretation>
            </emma:emma>
          </inkml:annotationXML>
          <inkml:trace contextRef="#ctx0" brushRef="#br0" timeOffset="74485.3912">14301 6066 592 0,'62'6'220'15,"-62"-6"-172"-15,70 45-12 0,-39-21 92 16,-4 7-76-16,4 14 68 16,0 10-68-16,-4 34 32 15,-4 4-48-15,-15 7 8 16,-4-7-28-16,-20 10 20 16,1-13-24-16,-39 10 48 15,3-14-32-15,-22-7-136 0,11-10 56 16,-4-14-492-1,19-11 300-15</inkml:trace>
          <inkml:trace contextRef="#ctx0" brushRef="#br0" timeOffset="76482.6015">15231 5983 80 0,'-4'-17'32'0,"4"17"-24"0,0-4-4 0,0 1 192 16,0 6-108-16,0 4 88 16,0 7-104-16,-4 10 104 15,4 4-100-15,-4 13 4 16,0 4-44-16,-3 10 80 15,-1-4-64-15,-8 22-4 16,5-5-32-16,-1 11-4 16,4 1-4-16,-3-12 12 15,-1-9-12-15,4-7 16 0,4-8-16 0,-11-2-4 16,11-5 0-16,-4-2-4 16,4-4 0-16,-3-4-188 15,7 1 104-15,-4-7-220 16,4-1 172-16</inkml:trace>
          <inkml:trace contextRef="#ctx0" brushRef="#br0" timeOffset="76153.9195">14940 6248 312 0,'-4'-7'112'0,"4"7"-84"0,-3 0-12 16,-1 0 108-1,4 0-72-15,-8 0 96 16,8 7-88-16,-12 3 76 0,5 4-76 16,-1 7 40-16,4 3-60 0,8 10 32 15,4 1-40 1,15 6 0-16,0-3-20 16,16-7 12-16,3-7-16 0,13-14 32 31,-9 0-24-31,12-16 12 0,-4-1-16 0,5-17 0 15,-5 6-4-15,-4-13 12 16,-3 11-12-16,-13-8-348 16,-6 8 188-16</inkml:trace>
        </inkml:traceGroup>
        <inkml:traceGroup>
          <inkml:annotationXML>
            <emma:emma xmlns:emma="http://www.w3.org/2003/04/emma" version="1.0">
              <emma:interpretation id="{2E605E6E-9409-4483-BC2D-B062777FFB28}" emma:medium="tactile" emma:mode="ink">
                <msink:context xmlns:msink="http://schemas.microsoft.com/ink/2010/main" type="inkWord" rotatedBoundingBox="19128,7038 20315,6973 20339,7412 19152,747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16567.9943">17884 6840 332 0,'-19'3'120'0,"19"-3"-92"0,-16 7-8 0,13-3 200 16,3-1-124-16,-8 0 60 16,8 4-92-16,8-3 68 15,3-1-76-15,9 1 44 16,14-1-60-16,5-3 40 15,8 3-44-15,-1-6-20 16,1 0-8-16,-1-8 0 16,-7 8-4-16,-8-4 16 15,4 4-12-15,-16-4 16 16,0 7-16-16,1-4-136 16,-5 4 72-16</inkml:trace>
          <inkml:trace contextRef="#ctx0" brushRef="#br0" timeOffset="116253.7879">17904 6685 404 0,'-8'7'148'0,"8"-7"-112"0,0 0-12 0,0 0 120 16,0 0-84-16,0-7 72 16,8 7-76-16,-8-7 32 15,7 7-52-15,-7-3 52 16,12-1-52-16,7-3 36 15,-3 4-40-15,3-4 52 16,12-3-48-16,4-1 0 16,-8 4-20-16,4-3 32 15,4 3-24-15,-8-3-12 16,-4 3-8-16,5-3 20 16,-9 3-12-16,0 0 4 15,5 3-8-15,-13-2-8 16,1 6 4-16,-4 0-68 15,-1 6 36-15,-7-2-280 16,0 6 172-16</inkml:trace>
          <inkml:trace contextRef="#ctx0" brushRef="#br0" timeOffset="117138.2015">18961 6568 488 0,'0'-7'180'0,"0"7"-140"0,-12-7-12 0,4 7 92 16,8 0-72-16,-7 0 88 16,3 0-80-16,-12 0 8 15,12 7-40-15,-11-7 32 16,3 7-32-16,-3 3 4 15,3 7-16-15,-7 4 44 16,3-4-28-16,-11 11 56 16,8 3-48-16,-8 0 12 15,4 0-32-15,-1 7 8 16,13-4-12-16,3 0-8 16,8-3 0-16,8-3 4 15,7-4-4-15,8-10 16 16,4 0-12-16,8-14 16 15,0-4-16-15,4-13 24 16,-4 3-20-16,-4-10 12 16,0 7-12-16,-8-14 20 15,-4 3-20-15,-7-10-4 16,-4 7-4-16,-16-6 28 16,-4 13-16-16,-11-7 20 15,4 10-20-15,-8-3-16 0,3 10-4 16,5-3-16-16,3 17 12 15,5-7-56-15,11 7 32 16,0 0-416-16,0 7 248 0</inkml:trace>
        </inkml:traceGroup>
      </inkml:traceGroup>
    </inkml:traceGroup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3:12.66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C027886-2BCB-4EFB-BA6E-4903407D2399}" emma:medium="tactile" emma:mode="ink">
          <msink:context xmlns:msink="http://schemas.microsoft.com/ink/2010/main" type="writingRegion" rotatedBoundingBox="12696,7658 22302,5056 22765,6764 13159,9367"/>
        </emma:interpretation>
      </emma:emma>
    </inkml:annotationXML>
    <inkml:traceGroup>
      <inkml:annotationXML>
        <emma:emma xmlns:emma="http://www.w3.org/2003/04/emma" version="1.0">
          <emma:interpretation id="{96388D2E-BABE-40A1-ACB5-D931B21FE38D}" emma:medium="tactile" emma:mode="ink">
            <msink:context xmlns:msink="http://schemas.microsoft.com/ink/2010/main" type="paragraph" rotatedBoundingBox="12696,7658 22302,5056 22765,6764 13159,93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6B83E9-B9B5-4FB9-9C35-746F0A240E3B}" emma:medium="tactile" emma:mode="ink">
              <msink:context xmlns:msink="http://schemas.microsoft.com/ink/2010/main" type="line" rotatedBoundingBox="12696,7658 22302,5056 22765,6764 13159,9367"/>
            </emma:interpretation>
          </emma:emma>
        </inkml:annotationXML>
        <inkml:traceGroup>
          <inkml:annotationXML>
            <emma:emma xmlns:emma="http://www.w3.org/2003/04/emma" version="1.0">
              <emma:interpretation id="{EFB31191-D39A-4FE3-BEC2-2955464BC6B3}" emma:medium="tactile" emma:mode="ink">
                <msink:context xmlns:msink="http://schemas.microsoft.com/ink/2010/main" type="inkWord" rotatedBoundingBox="12781,7970 15230,7306 15482,8237 13033,8901"/>
              </emma:interpretation>
              <emma:one-of disjunction-type="recognition" id="oneOf0">
                <emma:interpretation id="interp0" emma:lang="" emma:confidence="1">
                  <emma:literal>0</emma:literal>
                </emma:interpretation>
                <emma:interpretation id="interp1" emma:lang="" emma:confidence="0">
                  <emma:literal>o</emma:literal>
                </emma:interpretation>
                <emma:interpretation id="interp2" emma:lang="" emma:confidence="0">
                  <emma:literal>O</emma:literal>
                </emma:interpretation>
                <emma:interpretation id="interp3" emma:lang="" emma:confidence="0">
                  <emma:literal>d</emma:literal>
                </emma:interpretation>
                <emma:interpretation id="interp4" emma:lang="" emma:confidence="0">
                  <emma:literal>•</emma:literal>
                </emma:interpretation>
              </emma:one-of>
            </emma:emma>
          </inkml:annotationXML>
          <inkml:trace contextRef="#ctx0" brushRef="#br0">-4135 5263 164 0,'-4'-21'60'0,"4"21"-44"0,-8-3-8 0,4-4 140 16,4 7-84-16,-4 0 80 16,1 0-84-16,-5-7 64 15,0 7-68-15,0 0 12 16,4 7-36-16,-7 3-4 15,7 4-16-15,0 10-8 16,-4-3 0-16,1 17-24 0,7-7 12 16,0 10 12-1,3-7 0-15,1 4-4 0,8-3 4 16,3-1-4-16,5-3 0 16,-5-7 16-16,16 0-8 15,-4-7-4-15,-3 1 0 16,10-12-24-16,5 1 12 0,4-7 32 15,-5 4-16-15,9-8 8 16,-4 4-8-16,3-7-8 16,1 1 4-16,-1-1-4 15,0-4 0-15,-7-2 0 16,-4 6 0-16,4-7 8 16,-4 7-4-16,-1-3-12 15,1 6 4-15,4-3 12 16,-4 4-4-16,4-4-20 15,-1 14 8-15,-3-4 12 16,-4 4 0-16,-4 4 8 16,0-1-8-16,-7 4-20 15,-5-1 8-15,-3 5 12 16,-1-1 0-16,-7-3 8 16,0 3-8-16,-8-3-4 15,4 3 4-15,-7-3-4 16,3 3 0-16,-8-7 8 15,8 0-4-15,-4-3 8 16,8 0-8-16,-7-7-4 16,7 0 4-16,-4-7-4 0,4 4 0 15,0-7-20-15,11 3 12 16,-11-7 20-16,12 7-4 16,4-10-20-16,3 6 4 0,0-9 12 15,5 6 0-15,3-10-12 16,4 7 4-16,0-11 20 15,0 8-8-15,7-8-4 16,5 11 0-16,3-4-24 16,1 7 12-16,3 4 32 15,1 3-16-15,-1 14-28 16,-4 0 12-16,-3 3 8 16,0 14 4-16,7-6 16 15,-4-5-12-15,16-2-28 16,-11 2 8-16,18-9 12 15,-3 3 4-15,-4-11-12 16,-4 4 4-16,-4-7 12 16,-7 1-4-16,-8-8 8 15,-4 0-8-15,-8-10 84 16,-4 3-44-16,0-10 24 16,-4 4-40-16,1-14 36 15,-1 16-36-15,-3-12-32 16,-5 13 0-16,-3 3 28 15,4 0-16-15,-12 4-80 16,0 3 40-16,-4 11-376 16,0 3 224-16</inkml:trace>
        </inkml:traceGroup>
        <inkml:traceGroup>
          <inkml:annotationXML>
            <emma:emma xmlns:emma="http://www.w3.org/2003/04/emma" version="1.0">
              <emma:interpretation id="{0D34108B-F693-4163-B094-A4A787CCBB62}" emma:medium="tactile" emma:mode="ink">
                <msink:context xmlns:msink="http://schemas.microsoft.com/ink/2010/main" type="inkWord" rotatedBoundingBox="16413,7311 17054,7138 17243,7837 16602,8010"/>
              </emma:interpretation>
            </emma:emma>
          </inkml:annotationXML>
          <inkml:trace contextRef="#ctx0" brushRef="#br0" timeOffset="-11919.6615">-441 4551 288 0,'0'-4'108'0,"0"1"-84"0,0-1-4 0,0 1 64 16,0 6-48-16,0-3 4 15,0 0-24-15,0 0 32 16,0 0-24-16,0 0 4 15,0 0-16-15,0 0 20 16,0 7-20-16,-8 0 4 16,8 0-8-16,-4 7 28 15,1 0-20-15,-5 10 4 16,8 0-12-16,-8 14 12 16,0 3-12-16,1 10 16 15,-1 1-16-15,0-7-4 16,4 3 0-16,0-10-4 15,4-7 0-15,-3-7 24 16,6-3-12-16,-3-8-12 16,0 4-4-16,0-10 28 15,0-7-12-15,0 4-12 16,0-1-4-16,0 1 4 16,0 3 0-16,0-14 16 15,4 7-8-15,-4-7-20 16,0 3 4-16,0-9 12 15,4-1 0-15,0-3-4 0,4 3 4 16,-4-3-16-16,3-1 8 16,1-2 4-16,0 6 0 15,0-7 8-15,-1 8-4 0,1-5-12 16,4 5 4 0,-5-5 12-16,5 8-4 0,0-4-12 15,-1 8 4-15,1-5 4 16,3 4 0-16,-3-3 16 15,0 7-8-15,-5-1 40 16,5 4-24-16,-4 0 4 16,3 4-16-16,-3-1 0 15,0 4-4-15,-4 3 12 16,0 1-12-16,-4 2-12 16,4 4 0-16,-4 1 40 15,0 2-24-15,-4 4-28 16,4 1 8-16,-8-1 36 15,4-4-16-15,-8 1 8 16,5 0-12-16,-5-4 12 16,4 0-12-16,-7-3 4 15,7-1-4-15,-4-2-8 16,9-1 4-16,-1-6 12 16,4-1-8-16,-4-3-4 15,8 0 0-15,0-3-224 16,-1 3 120-16</inkml:trace>
          <inkml:trace contextRef="#ctx0" brushRef="#br0" timeOffset="-10759.3529">70 4926 364 0,'8'-11'132'0,"-8"11"-100"0,8-6-12 16,-8-1 96 0,8 7-68-16,-8-7 76 15,3 3-68-15,5-6 24 16,0 3-48-16,-8-3 8 15,4 6-24-15,-8-6 20 16,4 7-24-16,-8-1-12 16,0 4-4-16,-3-3 12 15,3 6-4-15,-4-3-12 0,5 7 4 0,-13-4 4 16,9 4 0 0,-5 0 16-16,8 0-8 0,-3 0-28 15,-1 0 8-15,4 0 12 16,8 3 4-16,-11-3-12 15,11 3 4-15,0 1-4 16,4-1 0-16,3 0 0 16,1 1 0-16,-4-1 0 15,12 0 0-15,-5 1 8 16,-3 2 0-16,4 1 0 16,3 0 0-16,-3-4 8 15,-1 4-4-15,-3-4-12 16,0 1 4-16,-4-5 28 15,3 5-12-15,-7-4-20 16,8 0 0-16,-16-1 20 16,5 5-4-16,-5-4-12 15,0 0 0-15,-7-4 12 16,7 4-4-16,-8-7-4 16,5 3 4-16,-5-3-16 15,5 0 8-15,-1 0 20 16,4 0-8-16,0 0-92 15,8 0 48-15</inkml:trace>
        </inkml:traceGroup>
        <inkml:traceGroup>
          <inkml:annotationXML>
            <emma:emma xmlns:emma="http://www.w3.org/2003/04/emma" version="1.0">
              <emma:interpretation id="{B5C37D17-CCB7-40AC-9CE9-904441B422EC}" emma:medium="tactile" emma:mode="ink">
                <msink:context xmlns:msink="http://schemas.microsoft.com/ink/2010/main" type="inkWord" rotatedBoundingBox="17379,6389 19067,5932 19530,7641 17841,8098"/>
              </emma:interpretation>
            </emma:emma>
          </inkml:annotationXML>
          <inkml:trace contextRef="#ctx0" brushRef="#br0" timeOffset="-10132.711">1095 3494 384 0,'0'-3'140'0,"0"3"-108"0,-4-4-8 16,0 1 128 0,1 6-88-16,-5-3 44 15,0 0-64-15,-7 0 36 0,3 4-44 0,-11-4 0 16,7 0-24-16,-15 3 0 31,0 8-4-31,-8 6 4 0,5 0-8 16,-9 11 8-16,8-1-8 0,-15 14 8 15,19 1-8 1,-12 9 8-16,16 1-8 0,-8 6 24 16,12-6-16-16,0 10 24 15,11 0-24-15,0 17 12 16,9-7-12-16,-1 4 0 16,4-4-4-16,0-10-8 15,7-7 4-15,1-7 4 16,4-10-4-16,-4-3 32 15,3-8-20-15,-3-6-144 16,4-1 64-16</inkml:trace>
          <inkml:trace contextRef="#ctx0" brushRef="#br0" timeOffset="-9455.7272">1056 3704 704 0,'-7'-14'264'0,"7"14"-208"0,19-6-12 0,-3 2 52 16,-1 1-60-16,8-8-4 16,4 8-20-16,-3-1-72 15,3 8 32-15</inkml:trace>
          <inkml:trace contextRef="#ctx0" brushRef="#br0" timeOffset="-8526.512">1699 3556 404 0,'12'-7'148'0,"-12"7"-112"0,31 4-12 0,-15-4 144 16,3 7-96-16,4 3 88 15,0 0-96-15,-3 21 28 16,-1 0-52-16,-3 21 4 15,-1-1-28-15,-7 11 28 16,-4-3-28-16,-12 17 48 16,4-4-36-16,-11 21 4 15,-1-7-20-15,-11 3 20 16,-4-20-20-16,-19 7 32 16,3-18-28-16,-19 4 20 15,4-3-20-15,4 3-140 16,8-7 68-16,0-4-404 15,11-6 256-15</inkml:trace>
          <inkml:trace contextRef="#ctx0" brushRef="#br0" timeOffset="-9667.5564">1010 4021 312 0,'0'-14'112'0,"0"14"-84"0,-4 14-12 0,0-7 144 16,8 0-92-16,-8 17 24 16,4 0-52-16,-4 20 36 15,4-2-44-15,-4 2-8 16,4 1-12-16,-3-7 32 15,3-4-20-15,-4-6 56 16,8-11-44-16,-8 0 20 16,4-6-36-16,-4-11 0 15,8 0-12-15,-8-14 4 16,4 0-8-16,-4-17 16 16,8 0-12-16,0-13-4 15,3 2 0-15,1-3-4 16,4 15 0-16,-1-1-20 15,5 10 12-15,-1-3 56 16,5 13-24-16,3 5 44 16,0-1-40-16,1-4 48 15,3 8-44-15,-8 0-8 16,4-1-12-16,-3-3 8 16,-1 4-12-16,-7-4-20 15,-5 7 4-15,1-7-348 16,-4 7 196-16</inkml:trace>
          <inkml:trace contextRef="#ctx0" brushRef="#br0" timeOffset="-8957.607">1401 4392 416 0,'4'0'152'0,"-4"0"-116"0,0 4-12 0,0-4 144 16,0 0-96-16,-4 0 60 16,4 3-76-16,-8 1-44 15,5-1-8-15,-9 1-4 16,4 6 0-16,-7 4 32 15,3-1-16-15,-3-2-12 16,3 3-8-16,0-4-16 16,8 4 12-16,1-4 12 15,3 4 0-15,3-11-4 16,9 4 4-16,4 0 4 16,3 0-4-16,-4-7-20 15,5 7 8-15,-12 3 20 16,3-3-4-16,-11 0 32 15,0 0-24-15,-11 0 12 16,-1 3-16-16,-7-3 20 16,7 0-20-16,-7-1 4 15,7-2-8-15,0-4-192 16,5 0 100-16</inkml:trace>
          <inkml:trace contextRef="#ctx0" brushRef="#br0" timeOffset="-6988.4689">2397 4712 496 0,'7'-6'184'0,"-7"12"-140"16,12 8-16-16,-4 0 196 15,-8 7-128-15,-4 16 44 16,4 5-88-16,-8 9 8 16,0-2-40-16</inkml:trace>
        </inkml:traceGroup>
        <inkml:traceGroup>
          <inkml:annotationXML>
            <emma:emma xmlns:emma="http://www.w3.org/2003/04/emma" version="1.0">
              <emma:interpretation id="{739313EC-6067-42A3-ABDA-A46BDF710203}" emma:medium="tactile" emma:mode="ink">
                <msink:context xmlns:msink="http://schemas.microsoft.com/ink/2010/main" type="inkWord" rotatedBoundingBox="20438,6137 21333,5895 21452,6336 20557,657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78750.4607">3454 3412 176 0,'0'-11'64'0,"7"15"-48"16,1-11-8-16,-8 3 68 15,0 8-44-15,0-4 60 16,0 0-56-16,0 0 0 16,0 0-20-16,0 0 8 15,8 0-16-15,-4-4-4 16,-4 4 0-16,7-3 20 16,1 6-12-16,-8-6 40 15,0 3-28-15,0-3 4 16,0 6-16-16,-8-3-8 15,8 3 0-15,-7 4 56 16,7 4-32-16,-12 6-4 16,12 4-12-16,-8 10 0 0,1 3-8 0,3 4-28 31,4 3 12-31,0-3 40 0,4-4-16 0,-1-6 16 16,1-11-16-16,12 0 0 15,3-3-4-15,-3-14 4 16,-1-3-8-16,1-18 24 15,-1 4-16-15,-3-21-12 16,3 3-4-16,-7-6 12 16,7 10-4-16,-7-3-12 15,4 10 4-15,-8 3-16 16,3 7 12-16,-3 7-4 16,0 7 4-16,0 14 44 15,0 3-24-15,0 14 8 16,11 7-12-16,1 4 4 15,-1 2-8-15,5-6-4 16,7-7 4-16,0-7 12 16,4-10-8-16,4-7 16 15,-1-7-16-15,-3-11 16 16,0-2-16-16,-4-25 24 16,-7 0-20-16,7-7 24 15,-8 1-24-15,1-5 48 16,-13 18-32-16,5 0 92 15,-4 7-68-15,-8 4-16 0,7 6-20 16,-7 4-40-16,0 3 12 16</inkml:trace>
          <inkml:trace contextRef="#ctx0" brushRef="#br0" timeOffset="-178595.3944">4251 3549 748 0,'15'24'276'0,"-15"-24"-216"0,20 7-16 0,-5-7-76 16,1 0 8-16,19-7-404 15,-4 4 236-15</inkml:trace>
        </inkml:traceGroup>
        <inkml:traceGroup>
          <inkml:annotationXML>
            <emma:emma xmlns:emma="http://www.w3.org/2003/04/emma" version="1.0">
              <emma:interpretation id="{8F7D107E-6136-4912-A771-DE8AE9695E64}" emma:medium="tactile" emma:mode="ink">
                <msink:context xmlns:msink="http://schemas.microsoft.com/ink/2010/main" type="inkWord" rotatedBoundingBox="21833,6117 22538,5926 22688,6481 21983,6672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178314.736">5122 3326 560 0,'0'-4'208'0,"0"4"-164"0,0-7-8 15,-8 4 40 1,0 6-48-16,-7-3 52 16,0 4-48-16,-20 3-24 15,4 3-8-15,-16 7 24 16,16-3-12-16,-7 10 40 15,10 0-28-15,1 4-12 16,12 10-8-16,7 3 20 16,12-3-12-16,15 6 4 0,12-9-8 15,24-4 20-15,3-7-16 16,7-7-136-16,-7 0 68 0,-3-10-308 16,-1-3 204-16</inkml:trace>
          <inkml:trace contextRef="#ctx0" brushRef="#br0" timeOffset="-178098.4074">5076 3536 464 0,'-35'-28'176'0,"35"28"-140"0,0-3-8 0,7-1 48 15,5 4-48-15,4 0 52 16,3 7-48-16,8 3 36 16,0 8-36-16,-4 2 68 15,4 4-52-15,1 0 20 16,-1 4-40-16,-16-1 16 15,9-2-24-15,-13-1 36 16,-7-4-32-16,0-3-4 16,0 1-12-16,-4-5-76 15,-3 1 36-15</inkml:trace>
          <inkml:trace contextRef="#ctx0" brushRef="#br0" timeOffset="-177984.5366">5617 3749 892 0,'0'0'332'0,"0"0"-260"0,12 3-20 0</inkml:trace>
        </inkml:traceGroup>
      </inkml:traceGroup>
    </inkml:traceGroup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5:03.3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1F32B7-096C-4D3F-BB84-FAA581359546}" emma:medium="tactile" emma:mode="ink">
          <msink:context xmlns:msink="http://schemas.microsoft.com/ink/2010/main" type="inkDrawing" rotatedBoundingBox="5636,10143 23326,9311 23499,13006 5810,13839" hotPoints="23108,9795 23110,13312 6120,13321 6118,9804" semanticType="enclosure" shapeName="Rectangle">
            <msink:sourceLink direction="with" ref="{9628443E-68FC-490C-94B4-7973D9E8D32A}"/>
            <msink:sourceLink direction="with" ref="{97763BF7-5450-4348-801D-C05079872AF4}"/>
          </msink:context>
        </emma:interpretation>
      </emma:emma>
    </inkml:annotationXML>
    <inkml:trace contextRef="#ctx0" brushRef="#br0">4850 10109 496 0,'-34'-45'184'0,"22"42"-140"0,4 9-16 0,-3 5-32 16,3 6-4-16,-4 10 12 16,-3 11 0-16,-5 0-28 15,1 14 12-15,0 17 84 16,-1 51-40-16,9 14 80 15,-1 42-64-15,4 30 0 16,1-3-28-16,-1 17 24 0,-4-20-28 16,-3-31-4-16,-1-15-8 15,1-12 12-15,-1-25-8 16,5-25 68-16,-9-19-44 16,5-25 16-16,3-24-32 15,-7-27-244-15,0-39 120 0</inkml:trace>
    <inkml:trace contextRef="#ctx0" brushRef="#br0" timeOffset="2791.4043">4804 9864 424 0,'0'-34'156'0,"12"27"-120"0,11-3-8 0,0 6 28 15,4-3-36-15,4 4-20 16,-4 0 0-16,4-4 8 15,0 0-4-15,4-4-12 16,-4 1 4-16,0 0-4 16,0 3 0-16,0-3 32 15,4 6-12-15,0 1 48 16,7-1-32-16,1 4-4 16,11 0-16-16,0 7 12 15,4-3-12-15,0-4 4 0,0 0-4 16,12-4 28-16,19 1-20 15,-4-1 12 1,4 4-16-16,16-3-16 16,-1-1 0-16,36-9 20 0,3 2-8 15,-12 1 4 1,-11-4-4-16,31 0-24 16,-11 8 8-16,26-8 4 15,-19 4 4-15,24-4 0 16,-24 7 0-16,31-3-20 15,-16 3 12-15,17-7 4 16,-21 7 4-16,28-10 24 16,-16 6-12-16,24 1-32 15,-16 3 12-15,16-3 36 0,-32 7-16 16,36-4-36-16,-20 7 12 0,15-11 12 16,-38 8 0-16,23-4 12 15,-23-3-8-15,8-1-4 16,-16 1 4-16,23-4-4 15,-23 4 0-15,16-4 8 16,-24 4-4-16,27-4-4 16,-11 0 4-16,20-3 4 15,-21 7-4-15,21-4-4 16,-24 4 4-16,27-4-4 16,-24 4 0-16,17 3 0 15,-24 7 0-15,27-4-12 16,-27 4 8-16,24 0 20 15,-17 0-8-15,28 0 4 0,16 0-4 16,-32-3-24 0,1-1 8-16,42-2 12 0,-12 2 0 15,-7-6-4-15,19-1 4 16,-19 8-4-16,-5-4 0 16,13-3 8-16,-9 10-4 0,-22-7-12 15,19 0 4-15,0 4-4 16,-8-4 0-16,15-7 24 15,12 7-8-15,-19-3-12 16,23-4 0-16,8 4 40 16,-20-4-24-16,12-3-28 15,-3 6 8-15,-21-2-8 16,13-1 8-16,-8 0 0 0,-16 7 0 16,4 0 16-16,15 4-4 15,-22 3-12-15,-13-4 4 16,13 1 20-16,-5 6-8 15,-7 1-12-15,-16-1 0 16,12-3 4-16,-4 0 0 16,-16-3-12-16,-18 3 8 15,10-4 4-15,-3 1 0 16,-8 0 8-16,-3 3-4 16,-24-7 8-16,-12 7-8 15,-11 0-20-15,-12 3 8 0,-7 4-12 16,-17-4 8-16,5 4 16 15,-19 0 0-15,-1 0 8 16,-7 3-8-16,-4-3-20 16,4 7 8-16,-1-4 20 15,1-3-4-15,-4 0-20 16,8 7 4-16,-5-4-12 16,1-3 8-16,11 7 8 15,-3 3 4-15,-1-3 0 16,1 10 0-16,7 7 8 15,-7 7-4-15,7 17-4 16,-8 0 4-16,1 7-16 16,3 7 8-16,-7-7 20 15,-4 6-8-15,-8 15-28 0,-12 24 8 16,4 6 4-16,-3-13 8 16,-5 7-12-16,-3 17 8 15,7 13 4-15,-3-13 0 16,3-14 16-16,4 4-8 15,-3 16-4-15,-1 1 0 16,-11-14-24-16,3-7 12 16,-7 0 20-16,-7 21-4 15,6-7 32-15,-6-14-24 16,6-20-4-16,1-11-8 16,0-14-4-16,0-10 0 0,4-7 0 15,7-6 0 1,-3-8 16-16,0-10-8 0,-1-7 60 15,1-3-40-15,-8-7 8 16,0-4-24-16,0-3 20 16,-12-3-20-16,8 0-4 15,-4-1-4-15,-3 4-16 16,-1 0 8-16,12 0 4 16,-12 0 0-16,4-3-12 15,0-1 8-15,-7 1 4 16,-12-1 0-16,-4 1 8 15,-8 0-4-15,-8 3-20 16,1 6 8-16,7 8 4 16,0 0 4-16,0 0-12 15,-11 3 8-15,3 4-48 16,-19 3 24-16,-3 3 8 16,22 1 8-16,-11-1 28 0,11 1-8 15,-7-1-48-15,-8 4 24 16,-4-7-60-16,-4 0 44 15,12 0-20-15,4-3 32 16,-4-4 0-16,-12-3 12 16,-12 0 8-16,1-4 0 15,11 4 0-15,0 3 0 16,-7-7 8-16,-16 1-4 16,-4 3-12-16,0-1 4 15,0-2 12-15,-11-1-4 16,-12 4-20-16,7 3 8 0,9-3-4 15,-20-11 4-15,-12 7 8 16,16-3 0-16,8-7 24 16,-16 7-12-16,-4 0 4 15,12 0-8-15,8-4-16 16,-12-3 4-16,-4 4-4 16,16-1 0-16,-1-3 16 15,-19 0-4-15,1 7 24 16,18-3-16-16,5-4-32 15,-12 0 12-15,-4 3 8 16,11 4 4-16,13-7-12 16,-9 0 4-16,-7 0 12 15,4-3-4-15,11 3 8 16,-8-4-8-16,-7 1-4 16,-8 10 4-16,16-4-4 0,3-3 0 15,-15 0-20-15,-8 7 12 16,20 0 20-16,7-4-4 15,-8 1-12-15,-11 3 0 16,16-1 4-16,11-2 0 16,-4-4 0-16,0 0 0 15,-15 3-36-15,15 8 20 16,8-5 32-16,-1 5-8 16,-18-4 0-16,-1 6-4 15,13-2 12-15,3-8-8 16,-12 4-20-16,-19 7 4 0,12 0 12 15,-1-1 0-15,-11 5-72 16,-15-1 36-16,15 0-4 16,-8-3 20-16,-11 0 12 15,3-4 4-15,12 7 0 16,-3-7 0-16,-9-3 24 16,5 0-12-16,15-3 40 15,-12 2-28-15,-4 1-24 16,8-7 0-16,5 7-8 15,-9-7 0-15,0 7 24 16,8-7-8-16,12-7 4 16,-12 7-4-16,-8 0 48 15,27-10-32-15,1 3 8 16,-1-3-20-16,1-1 12 16,-1 4-16-16,16 1 16 0,0 2-16 15,0-3-12 1,-8 7 0-16,8 0 4 0,11 0 0 15,8 7 0-15,4 0 0 16,0-4 8-16,-7 4-4 16,7 0 32-16,8 4-20 15,7-5 20-15,12 12-20 16,5-8 0-16,2-3-8 16,5 0 4-16,0 0-8 15,8 0 16-15,3-1-12 16,12-2-4-16,8-4 0 0,4 0 48 15,7 0-28-15,4 0 32 16,0-4-28-16,-3-2 28 16,3-5-32-16,-4-6 40 15,-3-4-36-15,-1-6-16 16,1-14-4-16,-1-21 16 16,5-14-12-16,-1 0-4 15,1-3-4-15,-5-7-16 16,5-14 8-16,-13 4-252 15,5 10 140-15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2:37.4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E30B265-7E17-4D96-AB52-228989108D64}" emma:medium="tactile" emma:mode="ink">
          <msink:context xmlns:msink="http://schemas.microsoft.com/ink/2010/main" type="writingRegion" rotatedBoundingBox="3876,8589 7020,8589 7020,9232 3876,9232"/>
        </emma:interpretation>
      </emma:emma>
    </inkml:annotationXML>
    <inkml:traceGroup>
      <inkml:annotationXML>
        <emma:emma xmlns:emma="http://www.w3.org/2003/04/emma" version="1.0">
          <emma:interpretation id="{3E099FA6-64B0-4254-83E7-9662EA11D9EB}" emma:medium="tactile" emma:mode="ink">
            <msink:context xmlns:msink="http://schemas.microsoft.com/ink/2010/main" type="paragraph" rotatedBoundingBox="3876,8589 7020,8589 7020,9232 3876,92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A3A1CC4-BC03-49EF-B7F9-C4DC03857027}" emma:medium="tactile" emma:mode="ink">
              <msink:context xmlns:msink="http://schemas.microsoft.com/ink/2010/main" type="line" rotatedBoundingBox="3876,8589 7020,8589 7020,9232 3876,9232"/>
            </emma:interpretation>
          </emma:emma>
        </inkml:annotationXML>
        <inkml:traceGroup>
          <inkml:annotationXML>
            <emma:emma xmlns:emma="http://www.w3.org/2003/04/emma" version="1.0">
              <emma:interpretation id="{4892BBAF-9791-4E8B-BAD3-69AAB1CB0C59}" emma:medium="tactile" emma:mode="ink">
                <msink:context xmlns:msink="http://schemas.microsoft.com/ink/2010/main" type="inkWord" rotatedBoundingBox="3876,8589 7020,8589 7020,9232 3876,923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512 8605 696 0,'12'-3'256'0,"-12"3"-196"0,27-4-20 0,-8 1 40 16,1 6-52-16,7-3-4 16,4 0-12-16,-4 0-88 15,12 0 40-15</inkml:trace>
          <inkml:trace contextRef="#ctx0" brushRef="#br0" timeOffset="-1652.423">3259 8144 540 0,'-31'-10'200'0,"31"10"-156"0,-7 0-12 0,-1 0 140 16,8 0-100-16,8 0 16 16,3 6-52-16,16 1-8 15,0 0-16-15,1 4-8 16,10 2 0-16,-3 5 12 16,8 2-8-16,-5 11 4 15,-3 0-4-15,-15 10 48 16,-1 4-32-16,-31 3 32 15,5 0-28-15,-20 1 16 16,-1-5-24-16,-3 5 0 16,12-8-12-16,-8 0-16 15,12-6 4-15,3-8-92 16,4-6 48-16,0-14-276 0,8-4 180 16</inkml:trace>
          <inkml:trace contextRef="#ctx0" brushRef="#br0" timeOffset="-1966.1513">2574 8491 268 0,'-4'0'100'0,"4"0"-76"0,0-3-8 0,0 0 168 15,0 6-104-15,0-3 80 16,0 3-92-16,0-3 60 16,0 0-72-16,0 0 32 15,0 0-52-15,0 4 52 16,4-1-52-16,0-3 44 15,8 4-44-15,7-4 24 16,8 3-32-16,16-6 0 16,3-1-16-16,28-6-8 15,-1 7 0-15,16-1 20 16,-4 8-12-16,-7-1-4 16,-5 0-4-16,-11 4-4 15,-15 0 0-15,-8-3 44 0,-1 3-24 16,-18-11 8-16,7 4-16 0,-20-7-208 15,5 0 104-15</inkml:trace>
          <inkml:trace contextRef="#ctx0" brushRef="#br0" timeOffset="-1441.3752">4142 8343 924 0,'8'11'340'0,"-8"-11"-260"0,42-4-28 0,-11 1 52 16,0-1-68-16,20-6 32 15,3 0-40-15,15-4 0 16,-3 4-16-16,12 3-244 16,-9 3 124-16</inkml:trace>
        </inkml:traceGroup>
      </inkml:traceGroup>
    </inkml:traceGroup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5:07.360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1-06T18:53:58.208"/>
    </inkml:context>
  </inkml:definitions>
  <inkml:traceGroup>
    <inkml:annotationXML>
      <emma:emma xmlns:emma="http://www.w3.org/2003/04/emma" version="1.0">
        <emma:interpretation id="{8B3D736A-3E30-46B8-ABDF-50519DBDBFA6}" emma:medium="tactile" emma:mode="ink">
          <msink:context xmlns:msink="http://schemas.microsoft.com/ink/2010/main" type="writingRegion" rotatedBoundingBox="5663,14252 10764,13944 10996,17777 5895,18085"/>
        </emma:interpretation>
      </emma:emma>
    </inkml:annotationXML>
    <inkml:traceGroup>
      <inkml:annotationXML>
        <emma:emma xmlns:emma="http://www.w3.org/2003/04/emma" version="1.0">
          <emma:interpretation id="{AD273D06-8C4F-4DBD-9A19-79B6144F1DDE}" emma:medium="tactile" emma:mode="ink">
            <msink:context xmlns:msink="http://schemas.microsoft.com/ink/2010/main" type="paragraph" rotatedBoundingBox="5663,14252 10764,13944 10812,14738 5711,150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628731-7CCA-41F9-AB59-9E3924952B92}" emma:medium="tactile" emma:mode="ink">
              <msink:context xmlns:msink="http://schemas.microsoft.com/ink/2010/main" type="inkBullet" rotatedBoundingBox="5663,14252 6590,14196 6632,14905 5706,14961"/>
            </emma:interpretation>
            <emma:one-of disjunction-type="recognition" id="oneOf0">
              <emma:interpretation id="interp0" emma:lang="" emma:confidence="0">
                <emma:literal>↳</emma:literal>
              </emma:interpretation>
            </emma:one-of>
          </emma:emma>
        </inkml:annotationXML>
        <inkml:trace contextRef="#ctx0" brushRef="#br0">55 71 548 0,'0'-17'204'0,"4"10"-156"0,15-14-16 16,-11 18 8-16,11-4-28 15,0 0 12-15,1 0-12 16,15 4-16-16,15 6 0 15,4 4-4-15,4 7 0 0,-4 10 16 16,-15 14-4-16,0 17 24 16,-35 14-16-16,-16-1 4 15,-23 5-8-15,-15-8-8 16,-4-10 4-16,-1-3 4 16,-3-11-4-16,4-13 24 15,0-8-16-15,11-6 12 16,12 0-12-16,8-4-24 0,15 0 4 15,20-3 40-15,15-3-20 16,8-4 16-16,19-4-16 16,24 1 20-16,15 3-20 15,-1 3-4-15,-6-3-4 16,-13 4-4-16,-7-4 0 16,-8 0 16-16,-8 0-8 15,-7 3-152-15,-4-3 76 16,-1-3-332-1,1-1 220-15,8 4-68 16</inkml:trace>
      </inkml:traceGroup>
      <inkml:traceGroup>
        <inkml:annotationXML>
          <emma:emma xmlns:emma="http://www.w3.org/2003/04/emma" version="1.0">
            <emma:interpretation id="{CBDF62D3-E716-4A11-AF9B-1F6E3A25AD6B}" emma:medium="tactile" emma:mode="ink">
              <msink:context xmlns:msink="http://schemas.microsoft.com/ink/2010/main" type="line" rotatedBoundingBox="6956,14228 10768,13999 10812,14738 7001,14967"/>
            </emma:interpretation>
          </emma:emma>
        </inkml:annotationXML>
        <inkml:traceGroup>
          <inkml:annotationXML>
            <emma:emma xmlns:emma="http://www.w3.org/2003/04/emma" version="1.0">
              <emma:interpretation id="{790E19B6-8EB1-48CE-88CA-31BCE9196808}" emma:medium="tactile" emma:mode="ink">
                <msink:context xmlns:msink="http://schemas.microsoft.com/ink/2010/main" type="inkWord" rotatedBoundingBox="6956,14228 7741,14181 7785,14909 7000,1495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32.0595">1255 12 456 0,'0'-20'168'0,"15"16"-128"16,24 4-16-16,-4 0 16 0,34 7-28 15,24 10 56-15,4 14-36 16,-8 18-8-16,4 23-12 15,0 7-12-15,-16 4 4 16,-15-15 56-16,-23-13-32 0,-23-6 96 16,-28-1-72-16,-19-3 12 15,-12-8-40-15,-15-6 24 16,-27-10-32-16,-19-11 4 16,-1-6-12-16,16-4-8 15,8-7 4-15,19-3-32 16,15 3 16-16,16-7-188 15,20 0 108-15,11 0-240 16,15 1 184 0,24-1-148-16</inkml:trace>
          <inkml:trace contextRef="#ctx0" brushRef="#br0" timeOffset="115.9795">1708 6 372 0,'-20'0'140'0,"16"3"-112"0,-11 4-4 15,7 0-12-15,-3 7-12 0,-9 10 76 16,5 17-40-16,7 17-4 15,-7 11-20-15,7 3 24 16,4 1-20-16,0-15 4 16,0-6-12-16,-4-7 12 15,1-4-12-15,-1-10-12 16,-4 0 0-16,1-14-296 16,-5-3 164-16,5-7-96 15</inkml:trace>
        </inkml:traceGroup>
        <inkml:traceGroup>
          <inkml:annotationXML>
            <emma:emma xmlns:emma="http://www.w3.org/2003/04/emma" version="1.0">
              <emma:interpretation id="{3EEB2383-F430-4D37-A030-A6E43AF6C924}" emma:medium="tactile" emma:mode="ink">
                <msink:context xmlns:msink="http://schemas.microsoft.com/ink/2010/main" type="inkWord" rotatedBoundingBox="8765,14214 10773,14092 10812,14738 8804,14859"/>
              </emma:interpretation>
              <emma:one-of disjunction-type="recognition" id="oneOf2">
                <emma:interpretation id="interp2" emma:lang="" emma:confidence="1">
                  <emma:literal>BVP</emma:literal>
                </emma:interpretation>
                <emma:interpretation id="interp3" emma:lang="" emma:confidence="0">
                  <emma:literal>BV p</emma:literal>
                </emma:interpretation>
                <emma:interpretation id="interp4" emma:lang="" emma:confidence="0">
                  <emma:literal>BV P</emma:literal>
                </emma:interpretation>
                <emma:interpretation id="interp5" emma:lang="" emma:confidence="0">
                  <emma:literal>BV PL</emma:literal>
                </emma:interpretation>
                <emma:interpretation id="interp6" emma:lang="" emma:confidence="0">
                  <emma:literal>BV PA</emma:literal>
                </emma:interpretation>
              </emma:one-of>
            </emma:emma>
          </inkml:annotationXML>
          <inkml:trace contextRef="#ctx0" brushRef="#br0" timeOffset="1402.9592">3225 19 464 0,'-4'-20'176'0,"8"9"-140"0,8-9-8 0,3 20 84 0,12-7-68 16,12 10 24-16,15 1-36 16,-3 3-20-16,3 13-8 15,-8-3 4-15,-15-3-4 0,-11 10 24 16,-9 0-16-16,-11 0 24 15,-8 1-24-15,-23-1 12 16,-11 3-12-16,-16-3-32 16,0-13 8-16,-4-5-92 15,11-9 56-15,13 3-64 16,15 0 64-16,11-7 4 16,20 0 28-16,11 14-4 15,27 0 8-15,1 17 24 16,11 7-4-16,-4-7 60 15,-4 14-40-15,-7-4 24 16,-12-3-32-16,-12 0 72 16,-11 0-56-16,-16-3 40 0,-11-7-44 15,-12-1 8-15,-19-3-24 16,-12 4 8-16,-4-7-12 16,4 0 0-16,12-4-4 15,-1-3-104-15,13 0 52 16,11-4-156-16,15-3 112 15,4-7-348 1</inkml:trace>
          <inkml:trace contextRef="#ctx0" brushRef="#br0" timeOffset="865.5664">3210-12 216 0,'-4'-20'80'0,"4"27"-60"0,-4-14-8 16,4 7 144-16,-4 7-88 16,0-1 52-16,0 1-72 15,0 11 56-15,1 13-64 16,3 13 20-16,-8 18-40 15,4 0 16-15,4 7-20 16,-8 14-8-16,8-22-4 0,-11-12 4 16,11-8-4-16,-8-10 8 15,4-10-8-15,8-8-136 16,4-6 76-16,3-14-344 16,1-6 224-16,-1-12 8 15</inkml:trace>
          <inkml:trace contextRef="#ctx0" brushRef="#br0" timeOffset="1721.8302">3786-5 560 0,'-15'-7'208'0,"15"0"-164"0,-12 7-8 16,12 0-40-16,0 0-4 15,8 7 40-15,0 7-20 16,0 10 60-16,-1 11-40 16,13 13 4-16,-1 10-24 0,8 8 20 15,-8-1-20-15,1-3 12 16,-1-10-12-16,1-11 56 15,-1-10-40-15,-4-7 52 16,1-7-48-16,3-10 48 0,4-10-48 16,1-8 28-1,-1-13-32-15,-4-17 0 0,1-14-16 16,7-4-24-16,-8 1 4 16,-7 6 20-16,3 8-4 15,-7 6-12-15,-4 7 0 16,-12 3-4-16,4 4 0 15,4 7 8-15,-4-4 0 16,0 7-36-16,1 4 20 16,-1 3-160-16,4-3 96 15,0 6-168-15,0 4 140 16,0 0-380-16</inkml:trace>
          <inkml:trace contextRef="#ctx0" brushRef="#br0" timeOffset="2061.4211">4789-32 364 0,'-15'-11'132'0,"22"15"-100"0,-7-4-12 16,-11 17 68 0,-5 4 48-16,5 6-72 0,-1 11 4 15,-7 14-44-15,7 13-4 16,-3 0-12-16,11-13 20 16,-12 7-16-16,8-11 4 15,-3-10-8-15,3-7 20 16,8-14-16-16,-4-7-64 15,4-10 24-15,4-10-260 16,4-14 156-16,0-11-188 16</inkml:trace>
          <inkml:trace contextRef="#ctx0" brushRef="#br0" timeOffset="2262.0119">4704 2 436 0,'4'-18'160'0,"4"11"-124"0,11-3-8 0,0 7 116 0,8 3-84 16,0 0 52-16,20 0-64 15,3 7 56-15,4 3-64 16,-7 4 8-16,-8 3-28 0,-12 0 4 16,-16 4-12-16,-34 3 56 15,-16 3-40-15,-7-3 16 16,-4-3-28-16,-12-7 20 16,4-7-24-16,-1-7-180 15,5-7 92-15,16-7-412 16</inkml:trace>
        </inkml:traceGroup>
      </inkml:traceGroup>
    </inkml:traceGroup>
    <inkml:traceGroup>
      <inkml:annotationXML>
        <emma:emma xmlns:emma="http://www.w3.org/2003/04/emma" version="1.0">
          <emma:interpretation id="{91D82840-C03C-45CB-8B79-DB725159C245}" emma:medium="tactile" emma:mode="ink">
            <msink:context xmlns:msink="http://schemas.microsoft.com/ink/2010/main" type="paragraph" rotatedBoundingBox="6023,17918 6167,18065 6164,18069 6020,179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89692B-B39F-4731-86B7-D2F4DAEF3A30}" emma:medium="tactile" emma:mode="ink">
              <msink:context xmlns:msink="http://schemas.microsoft.com/ink/2010/main" type="line" rotatedBoundingBox="6023,17918 6167,18065 6164,18069 6020,17921"/>
            </emma:interpretation>
          </emma:emma>
        </inkml:annotationXML>
        <inkml:traceGroup>
          <inkml:annotationXML>
            <emma:emma xmlns:emma="http://www.w3.org/2003/04/emma" version="1.0">
              <emma:interpretation id="{6A5FFD68-B202-4166-9FDF-3D7AF6A01D6A}" emma:medium="tactile" emma:mode="ink">
                <msink:context xmlns:msink="http://schemas.microsoft.com/ink/2010/main" type="inkWord" rotatedBoundingBox="6023,17918 6167,18065 6164,18069 6020,17921"/>
              </emma:interpretation>
              <emma:one-of disjunction-type="recognition" id="oneOf3">
                <emma:interpretation id="interp7" emma:lang="" emma:confidence="1">
                  <emma:literal>\</emma:literal>
                </emma:interpretation>
                <emma:interpretation id="interp8" emma:lang="" emma:confidence="0">
                  <emma:literal>`</emma:literal>
                </emma:interpretation>
                <emma:interpretation id="interp9" emma:lang="" emma:confidence="0">
                  <emma:literal>'</emma:literal>
                </emma:interpretation>
                <emma:interpretation id="interp10" emma:lang="" emma:confidence="0">
                  <emma:literal>|</emma:literal>
                </emma:interpretation>
                <emma:interpretation id="interp11" emma:lang="" emma:confidence="0">
                  <emma:literal>1</emma:literal>
                </emma:interpretation>
              </emma:one-of>
            </emma:emma>
          </inkml:annotationXML>
          <inkml:trace contextRef="#ctx1" brushRef="#br0">318 3677 0,'0'0'15,"0"0"-15,112 110 16,-81-72 0</inkml:trace>
        </inkml:traceGroup>
      </inkml:traceGroup>
    </inkml:traceGroup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5:50.25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901519-4B2F-487D-996F-F7DA0B57C9F7}" emma:medium="tactile" emma:mode="ink">
          <msink:context xmlns:msink="http://schemas.microsoft.com/ink/2010/main" type="writingRegion" rotatedBoundingBox="451,284 24131,341 24086,19112 406,19055"/>
        </emma:interpretation>
      </emma:emma>
    </inkml:annotationXML>
    <inkml:traceGroup>
      <inkml:annotationXML>
        <emma:emma xmlns:emma="http://www.w3.org/2003/04/emma" version="1.0">
          <emma:interpretation id="{F6E9D7E2-4064-4AEB-B6EA-0444FD867843}" emma:medium="tactile" emma:mode="ink">
            <msink:context xmlns:msink="http://schemas.microsoft.com/ink/2010/main" type="paragraph" rotatedBoundingBox="1112,229 20160,339 20153,1680 1105,15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AAE44A2-8574-4EBA-8140-C18E6E477A57}" emma:medium="tactile" emma:mode="ink">
              <msink:context xmlns:msink="http://schemas.microsoft.com/ink/2010/main" type="line" rotatedBoundingBox="1112,229 20160,339 20153,1680 1105,1569"/>
            </emma:interpretation>
          </emma:emma>
        </inkml:annotationXML>
        <inkml:traceGroup>
          <inkml:annotationXML>
            <emma:emma xmlns:emma="http://www.w3.org/2003/04/emma" version="1.0">
              <emma:interpretation id="{7B85A6A3-659B-41BC-A069-478A5210506D}" emma:medium="tactile" emma:mode="ink">
                <msink:context xmlns:msink="http://schemas.microsoft.com/ink/2010/main" type="inkWord" rotatedBoundingBox="1112,369 2881,379 2876,1173 1107,1162">
                  <msink:destinationLink direction="with" ref="{9040AA3E-36FA-4892-AC73-358C7C886EE1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 30 416 0,'-4'-4'152'0,"4"4"-116"0,0-7-12 0,0 7 164 16,4 0-108-16,4-6 88 15,11 6-96-15,8-4 0 16,12 4-48-16,27 0 12 16,-4 4-20-16,15-4 0 15,5 0-8-15,7 0 12 16,-12 0-12-16,4-4-4 16,-7 4 0-16,-8-7-4 15,-8 4 0-15,-12 3-168 16,-11 0 92-16</inkml:trace>
          <inkml:trace contextRef="#ctx0" brushRef="#br0" timeOffset="274.8808">523 136 156 0,'-12'58'56'0,"12"-58"-44"0,-23 127-4 0,11-76 44 16,5-3-32-16,-16 14 60 16,3-8-44-16,-7 5 0 15,8-5-20-15,-5-6 24 16,17-10-24-16,-1-17-4 15,8-4-8-15</inkml:trace>
          <inkml:trace contextRef="#ctx0" brushRef="#br0" timeOffset="899.0781">1096 13 260 0,'-35'17'96'0,"35"-17"-76"0,-12 44-4 16,5-6 16 0,-1 3-20-16,4 24 32 15,4 3-28-15,-4 4 12 16,4-13-16-16,-4 6 28 16,8-21-24-16,-12 1 76 15,5-8-56-15,-5-2 40 16,4-15-44-16,-4-13 16 0,4 0-28 15,0-14 16-15,4-3-20 16,4-25-16-16,8-6-4 16,7-27-48-1,-3 10 24-15,3-11-4 0,1 8 20 16,-5 6 0-16,4 17 4 0,-7 7 44 16,0 14-24-16,-1 14 80 15,1 10-56-15,-4 30 4 16,3 1-24-16,-3 20-20 15,0 0 0-15,-1 1 40 16,1-8-24-16,0-7 8 16,0-9-12-16,3-8 4 15,1-6-8-15,-4-11 24 16,3-3-16-16,9-18 4 16,7-2-8-16,0-32-104 15,4-3 52-15,11-34-156 16,-7 7 112-16,8-7-32 15,-1 13 72-15,-3 14 124 16,4 21-36-16,-12 14 116 16,3 6-84-16,-7 28 84 15,-7 10-88-15,-12 34 20 16,3 7-52-16,-7 10-4 16,8-3-20-16,-12-3 12 15,4-11-16-15,-8 0 4 16,4-10-4-16,-4 3 20 0,0-6-16 15,-4-8-224-15,4-2 116 0</inkml:trace>
        </inkml:traceGroup>
        <inkml:traceGroup>
          <inkml:annotationXML>
            <emma:emma xmlns:emma="http://www.w3.org/2003/04/emma" version="1.0">
              <emma:interpretation id="{4939D324-3344-4826-BC93-073D808C41DE}" emma:medium="tactile" emma:mode="ink">
                <msink:context xmlns:msink="http://schemas.microsoft.com/ink/2010/main" type="inkWord" rotatedBoundingBox="3683,373 6522,389 6515,1601 3676,1584">
                  <msink:destinationLink direction="with" ref="{9040AA3E-36FA-4892-AC73-358C7C886EE1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045.7217">3612 362 352 0,'8'-14'132'0,"-8"14"-104"0,-8 0-8 0,8-3 16 16,0 3-24-16,-15-4 24 16,11 8-24-16,-12-4-4 15,5 10-4-15,-16-3 92 16,7 10-52-16,-7 3 44 15,-4 1-52-15,-4 3 8 16,16 0-28-16,-8-4-16 16,15 1-4-16,-7-7 12 15,19-1-4-15,0-6 16 16,19 0-12-16,-7-7-4 16,7 0 0-16,1-7-84 15,-1 4 44-15,-4-11-76 16,5 4 68-16,-9-7-24 15,1 3 40-15,-4 0 24 16,-1 8 4-16,-7 6 56 0,0 6-32 16,0 8 120-16,4 3-76 0,-8 0 0 15,16 4-40-15,-4-4 0 16,7-3-16 0,1-4-16-16,3 0 0 0,8-10 48 15,0 4-24-15,4-11-20 16,0 3 0-16,-4-9-20 15,0 2 12-15,-7-9-24 16,-1 3 20-16,-7-14-40 16,3 7 32-16,-7-10 8 15,4 17 8-15,-5-1-8 16,1 8 8-16,0 10 100 16,0 10-52-16,3 1 36 15,1 13-48-15,3 10-28 16,1-10-4-16,3 7 24 15,0-7-12-15,1 0 12 16,-12-4-12-16,3-3 12 16,-3 0-16-16,-4-10-4 15,4 4 0-15,-8-8-60 16,3 0 32-16,1-9-76 16,8-1 56-16,0-10-8 15,-1-1 32-15,5-5-4 16,-1-1 12-16,-3 3 16 15,3-3 0-15,-3 7 40 16,3 7-20-16,1-1 48 0,-1 1-40 16,1 10 4-16,3 4-24 15,4 2 12-15,1-6-16 16,10 11-20-16,1-11 4 16,8 0 32-16,-1 0-16 0,5-7-16 15,-5 0 0-15,1-7-4 16,-12 4 4-16,-4-14-20 15,0 10 16-15,-15-17-4 16,3 11 8-16,-19-7 24 16,-3 13-8-16,-17 4 16 15,1 6-16-15,-15 11-12 16,3 3 0-16,-12 11 40 16,12 6-24-16,1 4 68 15,6 0-44-15,13 0 0 16,15-4-20-16,19-3 24 15,8 0-24-15,20-14 4 16,-1 4-12-16,5-7-384 16,3 0 204-16</inkml:trace>
          <inkml:trace contextRef="#ctx0" brushRef="#br0" timeOffset="1950.3458">2571 26 300 0,'0'-13'112'0,"0"13"-88"0,0-4-8 15,0 4 56 1,0 0-44-16,0 7 16 16,4 3-28-16,-4 24 44 15,3 11-32-15,-3 27-4 16,8 0-16-16,-4 7 4 16,0-11-8-16,-4-10-4 15,8-6 4-15,-8-8 28 16,7-6-16-16,1-14 12 15,4-4-16-15,3-16 28 0,5 3-24 16,-1-25 12-16,0 8-16 16,8-27-24-16,1 2 4 15,-1-26-128-15,-4 2 76 16,0-2-20-16,-4 9 48 0,-3 11 20 16,-1 17 8-16,-7 24 64 15,4 11-32-15,-4 26 32 16,3 15-32-16,-3 2 8 15,0 5-20-15,3-11-16 16,9 3-4-16,-9-13 48 16,12-4-24-16,-3-14 60 15,-1-2-44-15,1-18 0 16,3 0-20-16,-4-14 40 16,4-3-28-16,-3-21 12 15,7-6-24-15,-8-39 0 16,0 5-8-16,9-11-16 15,-9 17 4-15,8 3-16 16,-4 25 12-16,-3-4 4 16,-1 20 4-16,0 4-28 15,-3 14 16-15,-1 3-172 16,1 7 104-16</inkml:trace>
          <inkml:trace contextRef="#ctx0" brushRef="#br0" timeOffset="4571.136">4971 447 228 0,'0'-6'84'0,"0"6"-64"0,-12-4-8 0,4 1 144 16,8 3-88-16,-19 0-8 16,8 7-40-16,-17-1-24 15,9 1 0-15,-8 0 12 16,8 3-4-16,3 1 24 16,5-1-16-16,3 0 76 15,8 4-52-15,4-7 32 16,0 6-40-16,7-2 0 15,5-1-16-15,-9 0 28 16,5 1-24-16,-12-1 20 16,-4 0-20-16,-15 0 0 15,-1 7-8-15</inkml:trace>
          <inkml:trace contextRef="#ctx0" brushRef="#br0" timeOffset="6064.9878">5401 1160 508 0,'3'10'188'0,"-3"0"-148"0,-3 7-8 0,-1-3 28 15,0 0-40-15</inkml:trace>
        </inkml:traceGroup>
        <inkml:traceGroup>
          <inkml:annotationXML>
            <emma:emma xmlns:emma="http://www.w3.org/2003/04/emma" version="1.0">
              <emma:interpretation id="{83C22D4A-FE48-481B-B4CE-72EE5E57F567}" emma:medium="tactile" emma:mode="ink">
                <msink:context xmlns:msink="http://schemas.microsoft.com/ink/2010/main" type="inkWord" rotatedBoundingBox="7147,454 8384,462 8380,1116 7143,1109">
                  <msink:destinationLink direction="with" ref="{A1723C3C-ECF6-4644-9CA0-F60500783958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381.5922">6035 139 572 0,'12'-13'208'0,"-12"13"-160"0,46-7-12 0,-7 7 144 16,0 0-104-16,27-7 16 15,7 3-56-15,12-2-24 16,-7-1-8-16,3 0 12 16,-7 3-8-16,-8 4 4 15,-5 4-4-15,-26 3-244 16,-8 3 128-16</inkml:trace>
          <inkml:trace contextRef="#ctx0" brushRef="#br0" timeOffset="6600.3233">6426 239 300 0,'-7'44'112'0,"7"-44"-88"0,-27 72-8 15,15-34 48 1,8-4-40-16,-11 10 32 16,7 1-28-16,-15-7-44 15,15 3 8-15,-11 0 28 16,3 0-12-16,-3-7-80 16,7-10 40-16</inkml:trace>
          <inkml:trace contextRef="#ctx0" brushRef="#br0" timeOffset="7249.8691">6899 84 288 0,'-24'0'108'0,"24"0"-84"0,-19 59-4 0,7-22 4 15,5 4-16-15,-9 18 4 16,5-1-4-16,3-3 12 15,4-4-12-15,0-10 16 16,8-3-16-16,-8-7 68 16,4-7-44-16,-4-7 40 15,-3 0-40-15,-5-14-8 16,12 1-16-16,-16-15 20 16,13 1-16-16,-13-24-12 15,12 3-4-15,0-34 4 16,8 3 0-16,0-10-12 15,12 18 8-15,-9 2 12 16,5 15-4-16,0 16 60 16,-1 14-36-16,-3 28 40 15,4 13-36-15,-9 21 16 16,5 0-28-16,-8-1 0 16,4-6-12-16,4-7 4 15,3-3-8-15,5-11 16 16,-1-3-12-16,5-13 40 15,-1-1-24-15,0-13 12 0,8-4-20 16,-7-24-16-16,-1 7-4 16,4-41-68-16,1 7 40 15,-13-18-112-15,12 15 84 0,-7 2 16 16,3 18 28-16,1 7 60 16,-1 14-24-16,0 13 96 15,1 14-64-15,-5 20 40 16,1 17-56-16,-5 15 16 15,1 2-32-15,-4 1 16 16,-1-7-20-16,-7-4 0 16,4-10-8-16,-11-3 20 15,3-7-16-15,-8-4 24 16,8 0-24-16,-7-16-120 16,7 2 60-16,0-9-140 15,4-4 104-15,8-10-232 16,7 3 176-16</inkml:trace>
        </inkml:traceGroup>
        <inkml:traceGroup>
          <inkml:annotationXML>
            <emma:emma xmlns:emma="http://www.w3.org/2003/04/emma" version="1.0">
              <emma:interpretation id="{E4695D17-FD2D-49E6-8E4D-FB18517AEDFD}" emma:medium="tactile" emma:mode="ink">
                <msink:context xmlns:msink="http://schemas.microsoft.com/ink/2010/main" type="inkWord" rotatedBoundingBox="9356,427 11641,441 11637,1011 9353,998">
                  <msink:destinationLink direction="with" ref="{A1723C3C-ECF6-4644-9CA0-F60500783958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9021.7817">9067 441 424 0,'3'-14'156'0,"-3"14"-120"0,0-7-8 0,-3 7 80 16,3 3-64-16,-12 4 16 16,4 7-36-16,-11 3-20 15,7 4-8-15,-7-1 12 16,3 4-4-16,1-3-4 15,7-1 4-15,4-3-4 16,4-3 0-16,8-4 0 16,7-3 0-16,9-7 16 15,-1 4-8-15,4-8 4 16,0 1-4-16,-4-8-32 16,-3 1 12-16,-9-10-20 15,-3 9 16-15,-12-9-8 16,-4 13 12-16,-7-17 24 15,-1 14-4-15,-3-7 48 16,8 10-28-16,-1 3-40 16,8 4 4-16,8-3 28 0,8 6-12 15,15-3 0-15,7 4-4 16,5-4 12-16,4 7-8 0,3-7-12 16,5 0 0-16,-5-11 12 15,-7 8-4-15,-4-7-4 16,-8-4 4-16,-4 0 12 15,-4-3-8-15,-7-3 4 16,-4 6-4-16,-8 7-16 16,0-3 4-16,-12 20-16 15,4 0 12-15,-11 14 4 16,7 7 4-16,-7 0-12 16,3 3 8-16,1-3 12 15,3-7-4-15,5-3-4 16,7-1 4-16,3-6-4 15,9-1 0-15,0-9-20 16,-1-4 12-16,-3-4-24 16,4-6 20-16,-1-10 4 15,5-4 8-15,-5-14 16 16,5-13-8-16,-1-21-20 16,5 3 4-16,-1-3 20 15,4 14-4-15,-3 10 24 16,-5 11-20-16,-3 6 56 15,-1 10-36-15,-7 11 28 16,0 6-32-16,-12 18 44 0,1 7-40 16,-9 23 20-1,1 4-32-15,-1 14 0 0,4-1-12 16,1 1-8-16,7-11 4 16,-4-13 4-16,8 0-4 15,-7-14 40-15,7 0-20 0,0-4-180 16,3-9 84-16,-3-1-300 15,4-7 208-15</inkml:trace>
          <inkml:trace contextRef="#ctx0" brushRef="#br0" timeOffset="9487.9737">9794 492 520 0,'20'7'192'0,"-20"-7"-152"0,27 3-8 0,-16-3 60 16,9 4-56-16,-1-4 40 15,0 0-44-15,1-4 8 16,7 1-24-16,-12-4 8 16,-3 0-12-16,-12-7 36 15,4 11-24-15,-12-11-32 16,0 7 4-16,-11-3 0 16,4 7 4-16,-13 3-28 15,9 7 16-15,0 6-32 16,11 4 28-16,-4 4 4 15,20-4 12-15,-4 7 0 16,15-3 0-16,5-1 0 16,-1 4 0-16,4-14 24 0,8-3-12 15,0-7-12-15,-4 4-4 16,-1-11 4-16,1 3 0 16,4-6-12-16,-11 3 8 0,3-10 4 15,-4 3 0-15,0-13-20 16,4 3 12-16,-4-3-12 15,-3-1 8-15,-1 8 8 16,0 9 4-16,-3 8 104 16,7 6-56-16,-3 15 76 15,-1 2-68-15,0 4 40 16,4 7-56-16,-3-7-4 16,-5 3-20-16,-11 1 60 15,4 2-44-15</inkml:trace>
          <inkml:trace contextRef="#ctx0" brushRef="#br0" timeOffset="8195.0092">8277 170 236 0,'-8'48'88'0,"8"-48"-68"0,-8 86-4 15,4-49 36 1,4-3-32-16,-7 8 68 16,7-8-48-16,0-3 96 15,0-14-76-15,-8 0 52 16,8-7-68-16,0-3-4 15,0 0-24-15,0-14 16 16,0 7-20-16,0-14-12 16,0 4-4-16,8-17-16 0,3-11 12 15,9-13-4-15,-5 3 4 16,5-7-28-16,-1 14 20 16,-4 3 16-16,5 7 0 15,-9 11 12-15,5 13-8 16,-8 14 52-16,-1 6-32 0,-7 25 16 15,4 0-24-15,-8 10 8 16,0 0-12-16,4-4-16 16,0-3 0-16,0-10 48 15,8-4-24-15,-4-6-20 16,-4-4 0-16,0-7 24 16,0-3-12-16,0-7-4 15,8 0-4-15,0-17-48 16,3 7 24-16,8-24-72 15,9-4 52-15,3-17-44 16,-4 0 48-16,7 1 4 16,-3 2 16-16,4 11 20 15,-4 14 0-15,-8 3 84 16,-3 10-44-16,-9 11 56 16,1 3-56-16,-4 17 48 15,7 7-52-15,-15 17 8 16,0 3-32-16,-7 8 28 15,-1-1-28-15,0-6 12 16,8-4-16-16,-12-4 0 16,12-6-4-16,-15 0 4 0,7-10-8 15,0-4-268-15,5-4 148 16</inkml:trace>
        </inkml:traceGroup>
        <inkml:traceGroup>
          <inkml:annotationXML>
            <emma:emma xmlns:emma="http://www.w3.org/2003/04/emma" version="1.0">
              <emma:interpretation id="{2DD31986-C3E0-4251-8608-00C62D27C57A}" emma:medium="tactile" emma:mode="ink">
                <msink:context xmlns:msink="http://schemas.microsoft.com/ink/2010/main" type="inkWord" rotatedBoundingBox="12127,1137 12215,1138 12213,1327 12126,1327"/>
              </emma:interpretation>
            </emma:emma>
          </inkml:annotationXML>
          <inkml:trace contextRef="#ctx0" brushRef="#br0" timeOffset="10853.0314">11103 762 496 0,'-35'31'184'0,"35"-31"-140"0,-27 86-16 0,11-49-4 16,5-2-20-16</inkml:trace>
        </inkml:traceGroup>
        <inkml:traceGroup>
          <inkml:annotationXML>
            <emma:emma xmlns:emma="http://www.w3.org/2003/04/emma" version="1.0">
              <emma:interpretation id="{F90C0EDA-BF60-4E3E-A5C1-5DE60F74B7A3}" emma:medium="tactile" emma:mode="ink">
                <msink:context xmlns:msink="http://schemas.microsoft.com/ink/2010/main" type="inkWord" rotatedBoundingBox="13897,424 16716,441 16710,1446 13891,142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5192.2236">13251 927 508 0,'-31'-7'188'0,"31"7"-148"0,-4 0-8 0,8-4 148 16,4 4-104-16,7-3 8 15,9 3-56-15</inkml:trace>
          <inkml:trace contextRef="#ctx0" brushRef="#br0" timeOffset="15026.384">13414 581 496 0,'-8'0'184'0,"8"0"-140"0,16-3-16 0,-9 3 56 16,5 3-52-16,7 0-4 15,1 11-16-15,-5 0 16 16,8 10-16-16,-15 7-4 15,4-1-4-15,-16 11 4 16,0 1-4-16,-27 2 8 16,12 1-8-16,-20-8-4 15,4-6 4-15,-4-4 20 16,8-3-12-16,8 0 32 16,8-10-28-16,7 3-4 15,12-10-8-15,15 0 4 16,4-7-4-16,8 0-20 15,4 0 8-15,-4 0-216 16,0 0 124-16</inkml:trace>
          <inkml:trace contextRef="#ctx0" brushRef="#br0" timeOffset="15583.6533">13824 571 560 0,'0'7'208'0,"0"-7"-164"0,39 3-8 0,-8-3 32 15,8 3-44-15,11-9 24 16,8 6-28-16</inkml:trace>
          <inkml:trace contextRef="#ctx0" brushRef="#br0" timeOffset="15452.9116">13871 417 580 0,'-16'-18'216'0,"16"18"-168"0,27-6-12 16,-7 2 164-1,7-3-116-15,11-3 8 16,9 0-52-16,-1-4-12 16,1 7-16-16,-9 7-88 0,1 0 44 0,-4 7-448 15,-8 7 264-15</inkml:trace>
          <inkml:trace contextRef="#ctx0" brushRef="#br0" timeOffset="15883.0584">14304 170 332 0,'-27'-24'120'0,"27"24"-92"0,-19-3-8 15,15 6 124 1,0 4-84-16,-4 13 28 16,-3 4-52-16,-9 24 32 15,5 0-40-15,-8 14-4 16,7-7-16-16,1 3-8 16,-5-10 4-16,-3 14 28 0,7-8-16 15,1-2-4-15,3-1-8 0,1-17-164 31,7-3 88-31</inkml:trace>
          <inkml:trace contextRef="#ctx0" brushRef="#br0" timeOffset="16212.795">14838 191 508 0,'-15'-18'188'0,"15"18"-148"0,-23 24-8 0,3 7 88 16,5-7-72-16,-16 17 8 16,4 4-36-16,3-1 4 15,9-3-12-15,7 1-16 16,20-8 0-16,7 0 4 16,8-13 0-16,12-8-36 15,0-6 20-15,11-14-64 16,-3 0 44-16,-5-6-20 15,-3-1 36-15,-24-17 64 16,-3 14-24-16,-24-17 28 16,-3 3-28-16,-12-7 148 15,0 11-92-15,-4 3 28 16,7 14-60-16,9 6-80 16,11 8 16-16</inkml:trace>
          <inkml:trace contextRef="#ctx0" brushRef="#br0" timeOffset="16378.4868">15601 697 684 0,'-66'45'252'0,"66"-45"-192"0,-35 89-20 0,16-48-76 15,3-3 12-15,-18-1-228 16,10-6 140-16</inkml:trace>
          <inkml:trace contextRef="#ctx0" brushRef="#br0" timeOffset="14667.5713">12806 540 756 0,'-23'-14'280'0,"23"14"-216"0,8 0-20 15,-1 0 48 1,9 0-60-16,15-3-20 15,4 3-12-15,11-4-80 16,0 1 44-16,13-4-364 16,-5 7 220-16</inkml:trace>
          <inkml:trace contextRef="#ctx0" brushRef="#br0" timeOffset="14455.7329">13464 160 280 0,'4'-14'104'0,"0"11"-84"0,-4-4 0 0,-4-3 120 15,4 10-80-15,-12-7 36 16,5-4-56-16,-17 5 12 0,-14-1-32 15,-5 0 0 1,4 7-12-16,-11-4 20 16,11 8-16-16,-7-8 4 15,11 8-8-15,-4-8 20 16,8-6-16-16,0 0-4 16,12 10-4-16,0-7 12 15,7 7-8-15,0-7-40 16,5 14 20-16,-1 0 20 15,8 13-4-15,-8 8 0 16,4 13 0-16,-7 7-4 16,3 7 0-16,-7-1 24 15,7 1-12-15,-8-10 4 0,5-4-8 16,-5-4-8-16,5-6 4 16,-5-3-4-16,8-1 0 15,-3-6 8-15,7-4-4 0,4-4-12 16,8 5 4-16,7-1-4 15,8-7 0-15,8 0 16 16,4 4-4-16,4-4 24 16,-4 0-16-16,3-3-76 15,-3 0 36-15,-4 0-272 16,-4-4 164-16</inkml:trace>
        </inkml:traceGroup>
        <inkml:traceGroup>
          <inkml:annotationXML>
            <emma:emma xmlns:emma="http://www.w3.org/2003/04/emma" version="1.0">
              <emma:interpretation id="{AEC4CC08-DDAB-43EA-8538-A206CBB17DD1}" emma:medium="tactile" emma:mode="ink">
                <msink:context xmlns:msink="http://schemas.microsoft.com/ink/2010/main" type="inkWord" rotatedBoundingBox="17281,322 19011,332 19005,1361 17275,1351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6672.0491">16294-5 416 0,'-19'-3'152'0,"19"3"-116"0,-8 24-12 16,-4 3 32-16,8 1-36 16,-7 30 36-16,-1 4-32 0,-3 3-24 15,3-4 0-15,4-6 44 16,4-7-24-16,-11-7-52 15,11-3 16-15,0-14-332 16,4 0 192-16</inkml:trace>
          <inkml:trace contextRef="#ctx0" brushRef="#br0" timeOffset="17077.5044">16278 420 788 0,'-19'-4'292'0,"19"4"-228"0,0-6-16 0,8 2 52 16,11 8-64-16,16-4 12 16,8 0-28-16,15 0-72 15,0 6 24-15</inkml:trace>
          <inkml:trace contextRef="#ctx0" brushRef="#br0" timeOffset="16897.6745">16940-39 508 0,'-34'-10'188'0,"34"10"-148"0,-24 10-8 0,9-3 104 15,7 10-80-15,-19 17 68 16,8 0-72-16,-12 32-4 16,15 2-28-16,-7 1 16 15,15 2-24-15,-3-12-64 16,3-8 24-16,-4-6-224 15,4-1 136-15</inkml:trace>
          <inkml:trace contextRef="#ctx0" brushRef="#br0" timeOffset="17594.3019">16840 875 728 0,'-4'0'268'0,"4"0"-208"0,19 0-16 0,-3 0 28 15,3 0-48-15,20 0 16 16,-4 0-24-16,11 0-396 16,-3 0 208-16</inkml:trace>
          <inkml:trace contextRef="#ctx0" brushRef="#br0" timeOffset="17400.5111">17076 557 436 0,'19'-7'160'0,"-19"7"-124"0,8 7-8 0,-4 0 72 16,0 3-60-16,-4 4 28 15,4 3-40-15,-12 14 0 16,4-4-16-16,-8 7 0 16,5 0-4-16,-13 1-8 15,9-4 4-15,-9-4 4 16,5 4-4-16,-5-11 16 16,9 1-12-16,-1-4-4 15,4-3 0-15,8-4 20 16,8 0-12-16,4-3 32 0,3 3-28 15,9-3 12-15,-1 3-16 16</inkml:trace>
          <inkml:trace contextRef="#ctx0" brushRef="#br0" timeOffset="18094.4353">17645 509 572 0,'-19'3'208'0,"19"-3"-160"0,-4 7-12 15,8-7 100 1,3 7-80-16,9-7 32 16,3 3-52-16,8 1 4 15,-4 3-24-15,12-11-124 16,-4 8 60-16,0-8-272 16,-4 4 176-16</inkml:trace>
          <inkml:trace contextRef="#ctx0" brushRef="#br0" timeOffset="17872.2781">17641 300 852 0,'0'-7'316'0,"0"7"-248"0,12-3-16 0,-5-1 32 16,1 8-56-16,11-4-20 15,5 7-8-15,3-4 44 16,8 4-24-16,-4 3-292 16,3 0 148-16,-3 1-444 15,-3-1 316-15</inkml:trace>
        </inkml:traceGroup>
        <inkml:traceGroup>
          <inkml:annotationXML>
            <emma:emma xmlns:emma="http://www.w3.org/2003/04/emma" version="1.0">
              <emma:interpretation id="{CAD523D0-06B7-4DFC-AD5D-13688822B179}" emma:medium="tactile" emma:mode="ink">
                <msink:context xmlns:msink="http://schemas.microsoft.com/ink/2010/main" type="inkWord" rotatedBoundingBox="19761,567 20159,569 20157,889 19759,886"/>
              </emma:interpretation>
              <emma:one-of disjunction-type="recognition" id="oneOf6">
                <emma:interpretation id="interp6" emma:lang="" emma:confidence="0">
                  <emma:literal>U</emma:literal>
                </emma:interpretation>
                <emma:interpretation id="interp7" emma:lang="" emma:confidence="0">
                  <emma:literal>u</emma:literal>
                </emma:interpretation>
                <emma:interpretation id="interp8" emma:lang="" emma:confidence="0">
                  <emma:literal>C</emma:literal>
                </emma:interpretation>
                <emma:interpretation id="interp9" emma:lang="" emma:confidence="0">
                  <emma:literal>0</emma:literal>
                </emma:interpretation>
                <emma:interpretation id="interp10" emma:lang="" emma:confidence="0">
                  <emma:literal>c</emma:literal>
                </emma:interpretation>
              </emma:one-of>
            </emma:emma>
          </inkml:annotationXML>
          <inkml:trace contextRef="#ctx0" brushRef="#br0" timeOffset="18509.7739">18806 212 600 0,'0'-13'224'0,"0"13"-176"0,8-7-12 0,-16 7 124 16,4 7-96-16,-23 6 60 16,0 5-68-16,-8 13 0 15,8 3-32-15,4 0-12 16,8 4-8-16,22-10 4 15,9 3-4-15,19-4 24 16,7-2-16-16,9-8 24 16,-1 0-24-16,0-17 24 15,-3 0-24-15,-9-10-4 16,-11 3-4-16,-7-21 4 16,-5 11-4-16,-22-24 8 15,7 3-8-15,-8 0-20 16,-4 7 8-16,4 14-48 15,1 10 28-15</inkml:trace>
        </inkml:traceGroup>
      </inkml:traceGroup>
    </inkml:traceGroup>
    <inkml:traceGroup>
      <inkml:annotationXML>
        <emma:emma xmlns:emma="http://www.w3.org/2003/04/emma" version="1.0">
          <emma:interpretation id="{486723E1-56C6-4CDD-AEC5-C2864218A5DF}" emma:medium="tactile" emma:mode="ink">
            <msink:context xmlns:msink="http://schemas.microsoft.com/ink/2010/main" type="paragraph" rotatedBoundingBox="6224,2091 17732,2119 17728,3843 6220,381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7E10C50-C11D-458A-A59A-E72C4606AED1}" emma:medium="tactile" emma:mode="ink">
              <msink:context xmlns:msink="http://schemas.microsoft.com/ink/2010/main" type="line" rotatedBoundingBox="6224,2091 17732,2119 17728,3843 6220,3815"/>
            </emma:interpretation>
          </emma:emma>
        </inkml:annotationXML>
        <inkml:traceGroup>
          <inkml:annotationXML>
            <emma:emma xmlns:emma="http://www.w3.org/2003/04/emma" version="1.0">
              <emma:interpretation id="{2CB9CC68-2F42-4D2D-AC1F-7E55DC11607E}" emma:medium="tactile" emma:mode="ink">
                <msink:context xmlns:msink="http://schemas.microsoft.com/ink/2010/main" type="inkWord" rotatedBoundingBox="6224,2150 6990,2152 6986,3487 6221,3485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25432.7475">5269 2640 520 0,'12'-21'192'0,"-12"21"-152"0,15-10-8 15,-11 10 44 1,11 3-48-16,5 1 52 15,7 6-48-15,-8 4 12 16,12 0-28-16,-8-8 0 0,8 5-8 0,4-11-24 16,-4 3 8-16</inkml:trace>
          <inkml:trace contextRef="#ctx0" brushRef="#br0" timeOffset="25686.2826">5393 1838 788 0,'-8'-7'292'15,"8"7"-228"-15,0 0-16 0,8-7 20 16,3 0-48-16,20-3 16 16,4-1-20-16,23-3 20 15,8 8-24-15</inkml:trace>
          <inkml:trace contextRef="#ctx0" brushRef="#br0" timeOffset="24755.6">5207 2233 392 0,'4'-17'148'0,"4"17"-116"0,-16-3-8 0,4-1 64 16,8 8-52-16,-4-8 48 15,8 4-48-15,-5-3 24 16,5 0-32-16,-4-1 28 16,0 4-32-16,-4-3-4 15,0 6-12-15,0 1 4 16,0 6-8-16,0 7 16 16,0 4-12-16,-8 3 16 15,8 0-16-15,-8 21 32 16,5-1-24-16,-13 22 20 15,12-1-20-15,-7 8-8 16,-1-8-4-16,0-6 4 16,5-8-4-16,-5-6-4 0,4-7 4 15,-7-7 4-15,15-7-4 16,-12-3 8-16,12-1-8 0,0-6-4 16,0 0 4-16,4-7-4 15,-4-4 0-15,4-6-132 16,8-1 72-16</inkml:trace>
          <inkml:trace contextRef="#ctx0" brushRef="#br0" timeOffset="25188.363">5877 2244 332 0,'-8'0'120'0,"8"0"-92"0,8 0-8 15,-16 0 52 1,8 3-44-16,0 1 32 0,0-1-32 0,0 4 44 15,0 3-40-15,-8 8 56 16,8 2-52-16,-4 11 0 16,-3 0-20-16,-9 24 24 15,16 0-24-15,-15 14 4 16,11 0-12-16,-8 0 20 16,8-10-16-16,-3-4-4 15,3-7-4-15,-8 3-4 16,8-9 0-16,-4-4 8 15,5 3-4-15,-9-14 24 16,8 4-16-16,-4-13-144 16,4-5 68-16,-3-13-256 15,3 0 180-15</inkml:trace>
        </inkml:traceGroup>
        <inkml:traceGroup>
          <inkml:annotationXML>
            <emma:emma xmlns:emma="http://www.w3.org/2003/04/emma" version="1.0">
              <emma:interpretation id="{5158103E-FC95-4306-BC06-3877877007E2}" emma:medium="tactile" emma:mode="ink">
                <msink:context xmlns:msink="http://schemas.microsoft.com/ink/2010/main" type="inkWord" rotatedBoundingBox="7655,2788 7956,2789 7955,3030 7654,3029"/>
              </emma:interpretation>
            </emma:emma>
          </inkml:annotationXML>
          <inkml:trace contextRef="#ctx0" brushRef="#br0" timeOffset="26113.7887">6554 2419 664 0,'-11'0'244'0,"11"0"-188"0,0 7-16 0,7-7 48 15,5 0-56-15,15-10 48 16,4 10-44-16,12 0-12 16,3 0-12-16,8-3-232 15,-7 9 124-15</inkml:trace>
          <inkml:trace contextRef="#ctx0" brushRef="#br0" timeOffset="26257.8687">6601 2640 572 0,'-12'14'208'0,"12"-14"-160"0,15 0-12 0,5 0 32 16,3 0-44-16,20-7 16 15,-1 7-24-15,16-11-420 16,-4 11 216-16</inkml:trace>
        </inkml:traceGroup>
        <inkml:traceGroup>
          <inkml:annotationXML>
            <emma:emma xmlns:emma="http://www.w3.org/2003/04/emma" version="1.0">
              <emma:interpretation id="{B0DCC9B4-96D1-4DEB-8552-9CE144668EC3}" emma:medium="tactile" emma:mode="ink">
                <msink:context xmlns:msink="http://schemas.microsoft.com/ink/2010/main" type="inkWord" rotatedBoundingBox="8832,2098 12440,2106 12435,3830 8828,3821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8388.7626">9605 2468 436 0,'3'-11'160'0,"-3"11"-124"0,8-13-8 0,0 2 88 31,4 8-68-31,7-8 16 0,8 5-40 0,8-8 48 16,-8 7-40-16,19 0 48 15,-11 4-48-15,4 3-16 16,7 3-8-16,-18 4-8 16,-1 7 0-16,-24 6 16 15,13 1-8-15,-24 10 16 16,16 0-16-16,-27 3-4 16,3 1 0-16,-15 3 4 15,4-4-4-15,-8-3 16 16,16 0-12-16,-20-7-20 15,20 0 4-15,-8-7 32 16,7-3-16-16,1-3-16 16,11 2 0-16,0-9-40 15,16 10 28-15,8-14 24 16,3 3 0-16,12-3-8 16,8 0 0-16,-4 0-4 15,3 0 0-15,-7 0-160 16,-4 3 92-16,-7-3-192 15,-5 0 156-15</inkml:trace>
          <inkml:trace contextRef="#ctx0" brushRef="#br0" timeOffset="28633.0937">9752 2678 436 0,'-8'-7'160'0,"8"7"-124"0,-4 0-8 0,-4 0 148 16,16 0-100-16,-4-4 76 16,15 1-88-16,5-7 28 15,6 3-56-15,-2-4 8 16,3 8-28-16,-4-4-8 16,0 0-4-16,-8-3-136 15,0 6 72-15,-3-3-304 16,-4 4 204-16</inkml:trace>
          <inkml:trace contextRef="#ctx0" brushRef="#br0" timeOffset="28952.5243">9860 2178 436 0,'-4'-17'160'0,"4"17"-124"0,12-24-8 16,-1 10 116 0,5 4-84-16,-4-14 8 0,7 7-40 15,0-11 0 1,-3 7-16-16,-5-3 12 0,9 7-16 15,-13 0 4-15,5 7-4 0,-8 3 12 16,4 3-12-16,-4 15 4 16,-1 6-4-16,1 10 20 15,0 4-16-15</inkml:trace>
          <inkml:trace contextRef="#ctx0" brushRef="#br0" timeOffset="27327.3456">7820 2320 464 0,'-15'-4'176'0,"15"4"-140"0,3 4-8 0,1-8 20 16,8 4-32-16,15-3 40 15,8 3-32-15,19-4 12 16,4 4-20-16,8-3 28 16,-4 3-28-16,11-4-24 15,-7 1 4-15,0-4 28 16,-4 7-16-16,0-3 44 15,-20-1-28-15,-7 4 48 16,-4 0-40-16,-11-3 56 16,-1 3-52-16,-7 0 12 15,-5 0-32-15,-7 0-8 16,0 0-4-16,-4 0-4 0,1 7 0 16,-13-1 0-16,4-6 0 15,-11 7 0-15,4 7 0 0,-12 3-12 16,8 4 8-1,-12 20-4-15,0 8 0 0,0 19 8 16,12 1 0-16,-4 4 8 16,8-11-4-16,-1-7-20 15,5-7 8-15,-5-10 12 16,9-7 0-16,-5-7 16 16,5-7-12-16,-5-14 32 15,8 1-24-15,-7-14 4 16,3 3-12-16,-15-17 12 15,8 3-12-15,-24-20-4 16,8 3 0-16,-19-21-16 16,12 8 8-16,-9-11 12 15,13 13-4-15,-5-2 16 16,16 13-12-16,0-3-20 16,15 13 4-16,-3 0-12 15,7 8 8-15,-4-1-28 16,12 11 24-16,8-1-232 15,11 8 136-15,9 6-392 16,10 4 284-16</inkml:trace>
          <inkml:trace contextRef="#ctx0" brushRef="#br0" timeOffset="27793.8223">9268 2419 560 0,'-8'-10'208'0,"8"10"-164"0,-23-7-8 15,7 7 200 1,5 7-136-16,-16 3 48 0,0 4-88 0,-16 21 24 16,4 2-48-1,-7 8-20-15,11 7-8 0,-4-4 8 16,8-3-8-16,0-7-248 15,8 0 128-15,0-11-300 16,7-10 236-16</inkml:trace>
          <inkml:trace contextRef="#ctx0" brushRef="#br0" timeOffset="27603.9483">8857 2475 404 0,'0'-4'148'0,"0"4"-112"0,20 17-12 0,-12-3 164 16,3-4-108-16,5 21 88 15,7 0-96-15,12 7 8 16,3 0-48-16,5-3-12 16,0-4-12-16,-5-7 36 15,-3 0-20-15,-12-7 12 16,4-3-20-16,-19-14-156 16,4 7 72-16</inkml:trace>
          <inkml:trace contextRef="#ctx0" brushRef="#br0" timeOffset="30010.889">10584 2116 320 0,'-8'0'120'0,"8"0"-96"0,-8 14-4 0,5 3 68 15,3-3-52-15,0 7 48 16,0 3-48-16,-8 0 44 16,16 4-48-16,-8-4 20 15,11 0-32-15,-3 0 44 16,7 0-36-16,5-3 28 16,-1 3-28-16,4-10 28 15,5 3-32-15,10-3 20 16,5-1-24-16,11-6 8 15,0 4-16-15,0-11 28 16,4 0-24-16,-11-11 20 16,-1 4-20-16,-3-10 8 15,-4 0-12-15,-5-7 20 16,-3 3-20-16,-7-10 40 16,-1 7-28-16,-4-10-12 15,-3 3-8-15,-9-4-104 16,1 1 56-16,-8 10-252 15,0 3 160-15</inkml:trace>
          <inkml:trace contextRef="#ctx0" brushRef="#br0" timeOffset="30566.7823">10971 1730 384 0,'-12'0'140'0,"12"0"-108"0,-7 3-8 15,7 1 76 1,0-1-60-16,-8 0 44 16,4 4-48-16,-4 4 24 15,1 2-32-15,3 8 8 16,-4-4-20-16,0 14 28 15,8 4-28-15,-11 13 20 16,3-3-20-16,-8 10 20 16,9 3-24-16,-5-3 12 15,8-3-12-15,-19 10 0 0,11-11-4 16,-7 18 20-16,7 0-16 16,-3 10 32-16,-1-13-28 15,1-5 4-15,7-5-12 0,-11-5-16 16,11-10 4-16,-3-6 20 15,7-4-8 1,0-7 24-16,4 0-20 0,-4-3-12 16,4-11-4-16,-4 4-200 15,12-7 112-15</inkml:trace>
          <inkml:trace contextRef="#ctx0" brushRef="#br0" timeOffset="32532.5075">10867 3168 268 0,'0'-7'100'0,"0"7"-76"0,3 0-8 0,-3 0 68 16,0 0-48-16,0 0 24 15,4 11-40-15,-4-5 16 16,8 1-20-16,-4 0 52 16,0 0-36-16,0 0 28 15,7-4-32-15,1 4 0 16,0 0-16-16,7-7 0 15,4 0-4-15,0-7 4 16,1 7-8-16,3-3-4 16,-8 3 4-16,0-4 4 15,-3 4-4-15,-5-7-4 16,-3 7 4-16,4-3 4 0,-1 3-4 16,-7-7 8-16,0 4-8 15,0-8 8-15,0 8-8 0,-4-11-12 16,4 7 4-16,-4-6 12 15,0 2-4-15,-4-3-4 16,4 4 4-16,-8-4 4 16,8 7-4-16,-8-3-20 15,8 3 8-15,-3-3 12 16,3 7 0-16,0-4 8 16,0 3-8-16,-4-6-4 15,4 6 4-15,-4-2-16 16,4 2 8-16,-4-6 12 15,-4 6-4-15,4-3-12 16,0 7 4-16,-7-6-4 16,7 6 0-16,-8-7 8 15,1 7 0-15,3-4 0 16,-4 4 0-16,5-3 0 16,-5 6 0-16,4-3 8 15,1 0-4-15,-5 0-12 16,8 0 4-16,-4 0 20 15,1 4-8-15,3-4-28 16,-4 3 8-16,-4 1 12 16,5 2 4-16,-13-2-4 15,13 3 4-15,-9 0-16 16,8 0 8-16,-7-1 12 0,7 5-4 16,-4-4-20-16,5 0 8 0,-5 3-4 15,4-3 4-15,-3 6 16 16,11-6-4-16,-12 7-20 15,12-4 8-15,-11 4 12 16,11-3 0-16,-8 2-4 16,8 5 4-16,-8-5-4 15,8 4 0-15,-12-3 24 16,12 0-12-16,-7 3-4 16,7 0-4-16,-4-6-16 15,8 3 8-15,-4-4 40 16,0 4-24-16,0-8 16 15,0 5-16-15,0-4-8 16,4 3 0-16,-1-3 12 16,9 0-8-16,-12 0 4 15,8 0-4-15,-4-1-8 16,0 1 4-16,3-3 4 16,-3-1-4-16,4 1-4 15,0-1 4-15,-1 0 12 16,1 1-8-16,-4-1-4 15,8 1 0-15,-5-4-16 16,1 7 8-16,0-7 12 16,7 7-4-16,-11-7-4 15,4 0 4-15,-4 0 4 16,7 6-4-16,-7-6-4 0,0 0 4 16,-4 0-16-16,8 4 8 15,0-4 4-15,7 3 0 16,-3-3 0-16,-8 0 0 0,7 0 0 15,-3 4 0-15,4-4 0 16,-1 0 0-16,-3 0 0 16,4 0 0-16,-1 0 8 15,1 7-4-15,-1-7-12 16,1-4 4-16,0 4 12 16,-1 0-4-16,-3 0-4 15,4 0 4-15,-1-3 12 16,1 3-8-16,-4-4-4 15,3 4 0-15,-3-3-268 16,3 3 144-16</inkml:trace>
        </inkml:traceGroup>
        <inkml:traceGroup>
          <inkml:annotationXML>
            <emma:emma xmlns:emma="http://www.w3.org/2003/04/emma" version="1.0">
              <emma:interpretation id="{9C00DCE4-D072-4BA0-959F-3FC919B985A9}" emma:medium="tactile" emma:mode="ink">
                <msink:context xmlns:msink="http://schemas.microsoft.com/ink/2010/main" type="inkWord" rotatedBoundingBox="13416,2588 15072,2592 15070,3507 13414,3503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202214.1715">12322 2855 340 0,'-19'3'128'0,"19"-3"-100"0,4-3-8 0,-4 3 8 15,7 3-20-15,1 1 128 16,4-1-72-16,15-3-20 16,4 4-28-16,11-4 20 15,1 0-20-15,31 0 64 16,-1 0-44-16,24 0 36 15,-12 0-40-15,12-7-8 16,-12 7-16-16,8-4 28 16,-12 4-20-16,-7-3-4 15,-8 6-8-15,-20-6-32 16,-7 3 16-16,-12-7-136 16,-8 4 80-16</inkml:trace>
          <inkml:trace contextRef="#ctx0" brushRef="#br0" timeOffset="201899.7825">12446 2487 112 0,'-4'0'44'0,"4"0"-36"0,8 0 0 0,-8 0 196 16,0 0-112-16,0 0 8 15,0 0-60-15,4 0 40 16,0 0-44-16,3 0 28 15,5 3-36-15,11-3-8 16,8 4-12-16,19-4 12 16,5 7-12-16,26-1 4 15,-7 1-4-15,11-7 36 16,-4 4-20-16,12-8 4 16,0 4-16-16,-8-3 12 15,-8 3-16-15,-11-4 32 16,-12 1-24-16,-15-4-48 15,-12 7 16-15,-19 0-348 0,-4 7 200 16</inkml:trace>
          <inkml:trace contextRef="#ctx0" brushRef="#br0" timeOffset="202649.8043">13332 2232 592 0,'-27'-17'220'0,"27"17"-172"0,0 14-12 0,0-11-64 15,8 1 8-15,4 2-4 16,3 8 16-16,8 3 24 16,8 1-8-16,12 2 16 15,3 4-16-15,13 0-20 16,-5 1 4-16,8-1 12 16,0-4 0-16,0-3-4 15,-8 8 4-15,-8-1-32 16,-3 3 16-16,-20 1 32 15,-11-4-12-15,-16 7 8 16,-8 0-8-16,-27 10 4 16,5-10-8-16,-28 14 32 15,15-7-20-15,-23 6 32 16,12-2-32-16,-19 2 84 16,11 1-56-16,-3-4-4 15,14-3-24-15,9-7-12 16,19-7 0-16,7-3-60 15,20-11 32-15,8-13-296 0,19-1 176 16</inkml:trace>
        </inkml:traceGroup>
        <inkml:traceGroup>
          <inkml:annotationXML>
            <emma:emma xmlns:emma="http://www.w3.org/2003/04/emma" version="1.0">
              <emma:interpretation id="{3190BDD8-0610-46B9-A9B5-1950383590AF}" emma:medium="tactile" emma:mode="ink">
                <msink:context xmlns:msink="http://schemas.microsoft.com/ink/2010/main" type="inkWord" rotatedBoundingBox="15815,2545 17731,2550 17729,3280 15813,3275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203132.5283">14730 2236 444 0,'-19'-11'164'0,"19"11"-124"0,0-3-16 16,0-4 124-1,0 7-88-15,-8 0 28 0,16 0-52 0,-8-4 48 32,7 4-48-32,5-3 20 15,7 6-36-15,16-6 16 0,-8-4-20 0,24 0 20 16,3 7-24-16,12-7 4 16,-1 7-8-1,-3-3-8-15,-7 6 4 16,-9-6-208-16,-7 3 112 0</inkml:trace>
          <inkml:trace contextRef="#ctx0" brushRef="#br0" timeOffset="203363.1868">14881 2267 624 0,'-8'20'228'0,"8"-20"-176"0,0 52-16 0,0-14-8 15,0 3-24-15,-4 17 24 16,4 1-16-16,-4 6 4 16,1-10-8-16,-5-6 12 15,0-5-12-15,-4-6-20 16,5-7 4-16,-9 3-84 16,9-16 52-16,-5-1-356 15,8-3 220-15</inkml:trace>
          <inkml:trace contextRef="#ctx0" brushRef="#br0" timeOffset="204120.3401">15512 2191 540 0,'0'14'200'0,"0"-14"-156"0,8 24-12 0,-8-11 16 15,0 5-32-15,-4 9 84 16,0 4-56-16,-4 14-32 16,4 0-8-16,-7 6 32 15,11 1-24-15,-8-7-8 16,0-4-8-16,-3-7 48 16,11-6-24-16,-12-8 0 15,4 1-12-15,0-11 20 16,8 1-16-16,0-15 4 15,0-3-8-15,0-17-16 16,8 4 4-16,0-25 4 16,-4 4 0-16,4-14 0 15,3 6 0-15,-3-2-36 16,0 13 20-16,-1-3 16 16,5 13 0-16,-4 1-8 15,3 6 4-15,5 4 12 16,3 6-4-16,1 8 16 15,3 6-12-15,0 8 4 16,4 6-4-16,0 10 4 16,4 4-8-16,-4 14 8 15,-3 0-8-15,-1 10 24 16,-4-10-16-16,0-4-4 0,1-3-4 16,-5-11-4-16,1-3 0 15,-1-17 16-15,5-3-8 16,3-35-56-16,0 0 24 0,4-28-84 15,12 4 56-15,15-10 0 16,-7 13 32-16,18 1-12 16,-7 9 16-16,4 5 72 15,-11 9-32-15,3 7 72 16,-8 11-56-16,-15 7 8 16,-4 6-28-16,1 7-4 15,-9 8-8-15,0 2 28 16,-11 4-20-16,4 14-12 15,-5 0-8-15,-7 14 12 16,8 3-4-16,-16 7 8 16,8-7-8-16,-7-4 32 15,-1-3-20-15,-4-6 12 16,4-1-16-16,-3-7 12 16,3-6-16-16,0-7-100 15,8-1 48-15,8-3-272 16,0-3 176-16</inkml:trace>
        </inkml:traceGroup>
      </inkml:traceGroup>
    </inkml:traceGroup>
    <inkml:traceGroup>
      <inkml:annotationXML>
        <emma:emma xmlns:emma="http://www.w3.org/2003/04/emma" version="1.0">
          <emma:interpretation id="{8AC37178-0DD9-40C0-A2DD-ACC828AB8771}" emma:medium="tactile" emma:mode="ink">
            <msink:context xmlns:msink="http://schemas.microsoft.com/ink/2010/main" type="paragraph" rotatedBoundingBox="5397,4220 15512,3901 15572,5816 5457,613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ACBE076-0FA5-4DAE-901E-222AADEA7579}" emma:medium="tactile" emma:mode="ink">
              <msink:context xmlns:msink="http://schemas.microsoft.com/ink/2010/main" type="line" rotatedBoundingBox="5397,4220 15512,3901 15572,5816 5457,6135">
                <msink:destinationLink direction="with" ref="{C9318660-5526-465E-9C85-434B6A93686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6564D67-7D5E-4E5C-ACD3-96B5BD2BDAFA}" emma:medium="tactile" emma:mode="ink">
                <msink:context xmlns:msink="http://schemas.microsoft.com/ink/2010/main" type="inkWord" rotatedBoundingBox="5397,4220 9914,4077 9974,5992 5457,6135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40038.3487">4951 4175 424 0,'-7'-3'156'0,"7"0"-120"0,-4 3-8 0,0 0 104 16,8 0-76-16,-4 0 40 15,0 0-56-15,0 0 20 16,0 0-32-16,0 0 36 16,8 6-36-16,-1 1 48 15,5 0-44-15,11-7 12 16,8 7-28-16,20-7-8 16,-5 7-4-16,12-7 4 15,-4 7-4-15,8-4-4 16,0 1 4-16,12-1-4 15,-9 1 0-15,-3-1 0 16,-7 0 0-16,-9 1 0 16,-15-1 0-16,-4-3 24 15,0 0-12-15,-15 0 12 16,-1 0-12-16,-3 0 20 16,0 0-20-16,-8 0-48 15,8 4 20-15,-4-4 4 16,-1 3 8-16,1-3 20 0,-4 4-8 15,0-4-4-15,0 0 0 0,0 0 20 16,0 0-12-16,0 0-4 16,0 7-4-16,-7-4-4 15,3 7 0-15,-8 4 0 16,0 7 0-16,-11 6-28 16,4 1 16-16,-16 10 4 15,8 0 8-15,-16 3 0 16,8 0 0-16,-11 1 16 15,7-1-8-15,4 0-20 16,12 1 4-16,-4-5 4 16,12 1 4-16,-5-7 16 15,13-3-8-15,-5-4-28 16,4-7 8-16,-3 4 40 16,3-4-16-16,-11-3 8 15,11-7-12-15,-8-7 4 16,5 7-8-16,-9-21 8 15,5 7-8-15,-8-24-4 16,7 7 4-16,-7-18 4 16,4 5-4-16,-9-15-4 15,9 7 4-15,-8-17 28 16,8 7-16-16,-12-7 56 16,11 11-40-16,-3-5 56 15,8 15-52-15,-1 3-16 0,4 11-12 16,1 3-36-16,7 10 16 15,0 0-48-15,8 11 32 16,4 3-320-16,3 3 192 16</inkml:trace>
          <inkml:trace contextRef="#ctx0" brushRef="#br0" timeOffset="40443.7952">6032 4034 580 0,'11'-14'216'0,"-11"14"-168"0,16-6-12 16,-9 2 76-1,5 8-68-15,-4-4 8 16,-4 3-32-16,7 0-4 16,-3 4-8-16,-8 4 12 15,0-1-12-15,-16 4 16 16,5 3-16-16,-16 7 24 16,7-3-20-16,-7 3-4 15,4 0-4-15,-4-3-4 16,15-1 0-16,-3-3 24 15,15 1-12-15,0-5 48 16,15-2-32-16,5-8 28 0,7 4-28 0,4-7-8 16,0 4-12-16,-4-1-200 15,-4 4 104-15</inkml:trace>
          <inkml:trace contextRef="#ctx0" brushRef="#br0" timeOffset="41110.6535">6461 4695 528 0,'0'-3'196'0,"0"3"-152"0,0-4-12 0,8 1 104 15,4 6-80-15,7-6 48 16,0 0-60-16,24-8 48 15,-1 4-56-15,13-3-8 16,-1 7-16-16,12-4 8 16,-16 3-12-16,-4 1-4 15,-11 6 0-15,-11-6 4 16,-1 3-4-16,-12-4 16 16,1 8-12-16,-4-4 16 15,-1 0-16-15</inkml:trace>
          <inkml:trace contextRef="#ctx0" brushRef="#br0" timeOffset="41419.6323">6837 4434 496 0,'-27'20'184'0,"27"-20"-140"0,-20 48-16 0,9-27 108 16,3 3-80-16,-11 11 76 16,-9 3-76-16,9 10-20 15,0-3-24-15,-1 3 8 16,9-7-12-16,-1-3-28 15,8-4 8-15,-3-3-444 16,7-10 248-16</inkml:trace>
          <inkml:trace contextRef="#ctx0" brushRef="#br0" timeOffset="43357.648">4921 3829 268 0,'-28'-4'100'0,"28"4"-76"0,-34 11-8 0,14-4 104 16,5-1-68-16,-16 8 24 15,8 7-44-15,-20 6 56 16,4 1-48-16,-23 6 80 15,12 1-68-15,-12 27 96 16,4 6-84-16,0 18 40 16,15-3-60-16,9 10-16 15,18-17-16-15,32 17-20 16,7-7 4-16,35 3 40 16,4-6-24-16,19-4-372 15,-4-17 196-15</inkml:trace>
          <inkml:trace contextRef="#ctx0" brushRef="#br0" timeOffset="42306.6998">7386 5642 260 0,'-3'10'96'0,"3"-10"-76"0,7 4-4 0,-7-4 168 15,0 0-104-15,0 0 80 16,0 0-92-16,0 0 88 16,0 0-92-16,0 0 52 15,8 7-72-15,0-14 4 16,0 7-28-16,-1-14-4 15,1 4-8-15,4-21-8 16,-1 3 4-16,1-20 12 16,7-3-8-16,-3-11-4 15,-1 13 0-15,-11-19 4 16,12 9-4-16,-13-20 8 16,9 10-8-16,-8-24 40 15,0 18-20-15,0-8 40 16,3 21-36-16,5-10-16 15,3 10-4-15,1-14 24 16,-1 14-16-16,5-7-12 16,-1 14-8-16,4-3 12 0,1 17-4 15,3 3-28-15,0 10 12 16,4 7 4-16,-4 11 8 0,-4 7 24 16,0 6-12-16,-3 7-12 15,-1 8-4-15,-7 6 12 16,-1 3-4-16,-11 4 60 15,0-3-36-15,-15-1-12 16,-1 1-8-16,-11-4-108 16,8-3 56-16,-8-4-120 15,4 0 88-15,-5-7-40 16,9 1 68-16,0-4 0 16,11 3 28-16,0-3-24 15,4 3 28-15,8-3 4 16,8 3 12-16,7 1-28 15,4 2 16-15,8 1 24 16,0 0-8-16,4 3-8 16,-4 0 0-16,-8 4 20 15,1 0-8-15,-17 3 68 16,1 0-44-16,-23 3 24 16,-1 1-36-16,-19-1 8 15,4 1-16-15,-7-4 12 16,11 0-16-16,-8-3 40 15,11-8-24-15,-3-9-4 16,12-1-12-16,3-16-68 16,8-5 32-16,4-9-500 0,8-1 292 15</inkml:trace>
          <inkml:trace contextRef="#ctx0" brushRef="#br0" timeOffset="42597.4392">8211 3987 456 0,'15'-24'168'0,"-15"24"-128"0,24-21-16 0,-13 11 200 16,1 7-128-16,0-4 96 16,3 3-112-16,1 4-20 15,-9 4-36-15,-3 3 12 16,4 6-24-16,-16 1 32 15,0 3-28-15,-11-3-12 16,4 7-8-16,-5-11 28 16,9 4-12-16,-1-4-56 15,8 0 20-15,8-6 12 16,8 6 8-16,7-10-60 16,8 0 36-16</inkml:trace>
          <inkml:trace contextRef="#ctx0" brushRef="#br0" timeOffset="44257.5413">8505 3908 352 0,'8'0'132'0,"-4"-7"-104"0,7 0-8 0,-7 4 112 16,4 3-76-16,4-4 24 16,-1 8-48-16,5-1 12 15,3 4-24-15,4 7 36 16,1 6-32-16,7 8 40 15,-1 3-36-15,1 24 4 16,0 3-20-16,-7 25 28 16,-1 3-24-16,-15 4 12 15,-5-4-16-15,-26 6 28 16,4-6-24-16,-35 14 32 16,-4-10-32-16,-8-4-4 15,0-17-8-15,12-11-128 0,11-10 68 16,1-13-276-1,11-11 184-15</inkml:trace>
        </inkml:traceGroup>
        <inkml:traceGroup>
          <inkml:annotationXML>
            <emma:emma xmlns:emma="http://www.w3.org/2003/04/emma" version="1.0">
              <emma:interpretation id="{E85F1411-7132-4AAD-8556-31542469542E}" emma:medium="tactile" emma:mode="ink">
                <msink:context xmlns:msink="http://schemas.microsoft.com/ink/2010/main" type="inkWord" rotatedBoundingBox="10349,4290 12887,4210 12928,5519 10390,5599"/>
              </emma:interpretation>
              <emma:one-of disjunction-type="recognition" id="oneOf12">
                <emma:interpretation id="interp16" emma:lang="" emma:confidence="0">
                  <emma:literal>Ears to</emma:literal>
                </emma:interpretation>
                <emma:interpretation id="interp17" emma:lang="" emma:confidence="0">
                  <emma:literal>ears to</emma:literal>
                </emma:interpretation>
                <emma:interpretation id="interp18" emma:lang="" emma:confidence="0">
                  <emma:literal>earn to</emma:literal>
                </emma:interpretation>
                <emma:interpretation id="interp19" emma:lang="" emma:confidence="0">
                  <emma:literal>efr7=0</emma:literal>
                </emma:interpretation>
                <emma:interpretation id="interp20" emma:lang="" emma:confidence="0">
                  <emma:literal>ergo</emma:literal>
                </emma:interpretation>
              </emma:one-of>
            </emma:emma>
          </inkml:annotationXML>
          <inkml:trace contextRef="#ctx0" brushRef="#br0" timeOffset="46870.5534">9814 4937 508 0,'34'27'188'0,"-34"-27"-148"0,39 14-8 0,-19-11 44 15,3 4-48-15,0-7 40 16,4 0-36-16,-4-7-8 16,1 1-16-16,-9-8 20 15,1 4-16-15,-13-8 24 16,1 8-24-16,-15-7 4 16,3 3-8-16,-19 0-8 15,7 4 4-15,-14 3-24 16,3 17 12-16,-8 8 4 15,4 2 4-15,4 8 44 16,8 3-24-16,4 3 8 16,7-3-16-16,4 0 12 15,16 0-16-15,4-10-4 16,7-1 0-16,4-2 12 16,0-5-8-16,-3-2-144 15,7-1 72-15,0-3-308 16,4 0 208-16</inkml:trace>
          <inkml:trace contextRef="#ctx0" brushRef="#br0" timeOffset="47297.6562">10809 4132 404 0,'-16'-25'148'0,"16"25"-112"0,-15-17-12 0,3 7 84 15,8 6-64-15,-15-2 68 16,3 2-60-16,-7 4 32 15,8 4-48-15,-16 2 24 16,3 8-32-16,-6 17 8 16,3 7-20-16,-8 24 28 15,12 0-28-15,0 7 4 16,11-4-12-16,1 1 12 16,7-8-12-16,0-3 16 15,8-3-16-15,4-4-100 16,8-3 48-16</inkml:trace>
          <inkml:trace contextRef="#ctx0" brushRef="#br0" timeOffset="47641.8199">10921 4280 280 0,'-16'24'104'0,"16"-24"-84"0,-4 44 0 0,4-20 48 16,0 1-40-16,0 5 60 15,0 1-52-15,-7-3 36 16,7-1-40-16,-12-6 60 16,8-4-52-16,-7-3 88 15,7-4-72-15,-4-6 16 16,4 3-40-16,0-14 12 15,4 3-24-15,8-13 8 16,-4 0-16-16,11-11-16 16,5 4 0-16,11-7-24 15,3 11 16-15,5-1-12 16,-4 7 12-16,-4 4 16 16,-4 7 0-16,-8 3-4 15,1 0 4-15,-5 7-4 16,-3-4 0-16,-4-3-320 15,-8 3 176-15</inkml:trace>
          <inkml:trace contextRef="#ctx0" brushRef="#br0" timeOffset="47850.3684">10987 4083 676 0,'0'-10'248'0,"0"10"-192"0,11-10-16 0,1 6 56 16,3 8-60-16,12-4 4 15,-7 0-24-15,7 0 16 16,0 7-20-16,0-7-372 16,-4 6 192-16</inkml:trace>
          <inkml:trace contextRef="#ctx0" brushRef="#br0" timeOffset="48133.3628">11494 3970 416 0,'19'-11'152'0,"-19"11"-116"0,58 0-12 15,-31 7 128 1,4 4-88-16,4 6 80 16,0 7-84-16,-8 14-12 0,0 10-32 15,-8 21 32-15,-3 0-24 0,-16 3 48 16,0-7-40-16,-27-6 20 16,0-11-32-16,-24-7 16 15,1-3-20-15,-4-7-96 31,4-3 44-31</inkml:trace>
          <inkml:trace contextRef="#ctx0" brushRef="#br0" timeOffset="46195.8206">9256 4021 424 0,'-11'0'156'0,"7"0"-120"15,4 0-8-15,0-6 72 16,0 12-60-16,0-6 52 16,4 11-52-16,-4 3 60 15,3 6-60-15,5 15 20 16,4-4-40-16,11 13 0 16,-4 1-12-16,8 0 12 15,1-11-12-15,10-6 4 16,-11-4-4-16,16-17 28 15,0-4-20-15,11-17 20 16,0 1-20-16,8-15 0 16,-16 4-8-16,1-7-32 0,-9 3 12 15,-10-3-144-15,-1 7 84 16</inkml:trace>
          <inkml:trace contextRef="#ctx0" brushRef="#br0" timeOffset="46464.5686">9566 3904 320 0,'-12'7'120'0,"12"-7"-96"0,0 24-4 0,0-6 124 15,0-1-84-15,-4 17 80 16,8 4-80-16,-15 31 20 15,3 0-44-15,-11 20 4 16,15-3-24-16,-12 0 0 16,5-14-8-16,-13 4 4 15,13-7-8-15,-5-4 8 16,5-6-8-16,-1-7-56 16,8-8 28-16</inkml:trace>
        </inkml:traceGroup>
        <inkml:traceGroup>
          <inkml:annotationXML>
            <emma:emma xmlns:emma="http://www.w3.org/2003/04/emma" version="1.0">
              <emma:interpretation id="{959B336A-EF85-4013-83F7-52AA0743C354}" emma:medium="tactile" emma:mode="ink">
                <msink:context xmlns:msink="http://schemas.microsoft.com/ink/2010/main" type="inkWord" rotatedBoundingBox="13785,4343 14242,4329 14247,4488 13790,4503"/>
              </emma:interpretation>
            </emma:emma>
          </inkml:annotationXML>
          <inkml:trace contextRef="#ctx0" brushRef="#br0" timeOffset="48618.4746">12713 4111 580 0,'-35'-7'216'0,"35"7"-168"0,20 7-12 0,-1-4 120 15,8 1-92-15,20-4 28 16,-1 3-56-16,20-6-4 16,0 3-20-16,19-7-324 15,-4 0 168-15</inkml:trace>
          <inkml:trace contextRef="#ctx0" brushRef="#br0" timeOffset="48440.1144">12767 3984 820 0,'12'-14'304'0,"-12"14"-236"0,39-4-20 16,-24 1 140-1,8 6-112-15,12-6 24 16,-8 3-60-16,12-4 8 16,-12 8-28-16,4-4-176 15,4 0 84-15</inkml:trace>
        </inkml:traceGroup>
        <inkml:traceGroup>
          <inkml:annotationXML>
            <emma:emma xmlns:emma="http://www.w3.org/2003/04/emma" version="1.0">
              <emma:interpretation id="{53A6331A-8BB3-44F6-8F3F-CC3C7F839EB5}" emma:medium="tactile" emma:mode="ink">
                <msink:context xmlns:msink="http://schemas.microsoft.com/ink/2010/main" type="inkWord" rotatedBoundingBox="15132,4315 15525,4303 15533,4578 15141,4590"/>
              </emma:interpretation>
            </emma:emma>
          </inkml:annotationXML>
          <inkml:trace contextRef="#ctx0" brushRef="#br0" timeOffset="48986.944">14203 3949 528 0,'-30'-14'196'0,"30"14"-152"0,-12 7-12 15,0-3 104 1,5-1-80-16,-13 4 40 16,1 3-56-16,-8 4-4 15,7 3-24-15,1 7 56 16,7 1-40-16,12 5-20 16,8 1-8-16,15 0 16 15,8 0-8-15,12-10 32 0,0-7-24 16,11-11 32-1,-4-3-32-15,0-14 32 0,1 4-32 16,-28-14 20-16,-4 7-20 16,-23-11 8-16,-3 4-12 0,-17-3 56 15,5 13-40-15,-8-10-4 16,11 17-12-16,1-7-64 16,11 7 28-16,8 7-500 15,4 7 288-15</inkml:trace>
        </inkml:traceGroup>
      </inkml:traceGroup>
    </inkml:traceGroup>
    <inkml:traceGroup>
      <inkml:annotationXML>
        <emma:emma xmlns:emma="http://www.w3.org/2003/04/emma" version="1.0">
          <emma:interpretation id="{3ECF80F5-2C5F-4A0A-9D29-16D688D91383}" emma:medium="tactile" emma:mode="ink">
            <msink:context xmlns:msink="http://schemas.microsoft.com/ink/2010/main" type="paragraph" rotatedBoundingBox="5602,5762 23374,6698 23174,10483 5402,954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8D2987A-0E06-49EA-AFC9-468BD684C6A7}" emma:medium="tactile" emma:mode="ink">
              <msink:context xmlns:msink="http://schemas.microsoft.com/ink/2010/main" type="line" rotatedBoundingBox="5975,5782 23374,6698 23293,8238 5893,7322"/>
            </emma:interpretation>
          </emma:emma>
        </inkml:annotationXML>
        <inkml:traceGroup>
          <inkml:annotationXML>
            <emma:emma xmlns:emma="http://www.w3.org/2003/04/emma" version="1.0">
              <emma:interpretation id="{51A134C0-7CE1-4D2E-8E1D-98CA378BF2A5}" emma:medium="tactile" emma:mode="ink">
                <msink:context xmlns:msink="http://schemas.microsoft.com/ink/2010/main" type="inkWord" rotatedBoundingBox="5962,6018 8217,6136 8155,7302 5901,7184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58865.9704">6484 6186 528 0,'-7'-4'196'0,"7"4"-152"0,0 45-12 16,-4-21 44 0,4-7-48-16,-4 7 8 15,-4-3-24-15,4 3 0 16,4-10-4-16,-4 3 20 16,4-10-16-16,-3 0 40 15,3-7-28-15,0-7 4 16,3 7-16-16,-3-17-16 15,-3 3 0-15,10-10 12 16,1 3-4-16,0-10 24 16,3 18-16-16,9-11 32 0,-1 10-28 15,8 7 4-15,4-3-12 16,4 3 12-16,4 7-12 0,-4-4-84 16,-4 4 44-1,-4 0-308-15,-8 0 188 16</inkml:trace>
          <inkml:trace contextRef="#ctx0" brushRef="#br0" timeOffset="59017.8026">6527 5904 540 0,'0'-7'200'0,"0"7"-156"0,8-7-12 0,3 3 0 15,-3 4-24-15</inkml:trace>
          <inkml:trace contextRef="#ctx0" brushRef="#br0" timeOffset="59333.2306">6937 5752 436 0,'8'4'160'0,"-8"-4"-124"0,31 10-8 0,-19 0 104 16,3 1-76-16,5 6 92 16,-1 7-84-16,-4 28 28 15,5 3-52-15,-13 24 20 16,-3-4-32-16,-15 1 0 15,3-4-16-15,-23-6 20 16,4-8-20-16,-20 1 24 16,9-4-24-16,-9-10-136 15,12-8 68-15,1-6-396 16,10-13 252-16</inkml:trace>
          <inkml:trace contextRef="#ctx0" brushRef="#br0" timeOffset="60726.8894">6357 5921 228 0,'0'-4'84'0,"0"4"-64"0,-4 4-8 0,0-4 152 15,4 0-92-15,-12 0 88 16,12 7-96-16,0 0 4 16,12 3-44-16,-8-3 24 15,11 3-32-15,1 0 32 16,3 1-32-16,1-8 4 15,7 4-12-15,-8-7 20 16,8 0-16-16,0-3 12 16,-7-1-12-16,-1-3 12 15,-4 7-16-15,-7-7 24 16,0 7-20-16,-8-3-12 0,0 6-4 16,0-3-244-16,0 0 136 0</inkml:trace>
          <inkml:trace contextRef="#ctx0" brushRef="#br0" timeOffset="57619.8063">4859 5855 508 0,'-8'-6'188'0,"8"12"-148"0,-4-6-8 0,-4 7 0 15,8 7-24-15,0 10 84 16,0 14-48-16,8 10 40 15,4 4-48-15,19-1 52 16,3-9-52-16,28 2 72 16,4-13-60-16,4 0 28 15,-4-13-44-15,3-15 16 16,-3-3-28-16,0-14 28 16,-8 7-32-16,0-17-24 15,-8 4 4-15,1-18-380 16,-13 7 212-16</inkml:trace>
          <inkml:trace contextRef="#ctx0" brushRef="#br0" timeOffset="57861.3029">5509 5725 444 0,'-39'-17'164'0,"39"17"-124"0,-23 24-16 0,11-18 36 15,9 12-40-15,-13 2 80 16,8 18-56-16,-3 17 32 15,7 7-44-15,-8 24 52 16,4-10-48-16,-7 6 36 16,7-2-40-16,-7-5 8 15,3-6-24-15,-3 0 8 16,3-7-12-16,0-10 12 16,9-4-16-16,-5-21-216 15,8 4 116-15</inkml:trace>
          <inkml:trace contextRef="#ctx0" brushRef="#br0" timeOffset="58234.8558">5478 6637 340 0,'-4'20'128'0,"4"-20"-100"0,19 24-8 0,-11-17 124 15,12 4-84 1,7-8 52-16,4 0-64 0,3-3 12 16,5-3-40-16,-12-11 8 15,4 7-16-15,-4-10-16 16,-7 3 0-16,-5-3 28 16,-3 3-12-16,-12-10 12 15,0 4-12-15,-20 2 0 16,1 5-4-16,-20 6 20 15,12 7-16-15,-11 14-20 16,10-1 0-16,-6 18 4 16,10 0 4-16,1 7 8 15,12-3-4-15,3-1-12 16,8-3 4-16,8-7 28 16,11 0-12-16,0-3-48 15,8-4 20-15</inkml:trace>
          <inkml:trace contextRef="#ctx0" brushRef="#br0" timeOffset="58535.1716">6423 5807 592 0,'0'-10'220'0,"0"10"-172"0,-8-10-12 0,-4 10 40 16,8 3-48-16,-15 4 76 15,-4 7-56-15,-12 24 36 16,0 3-48-16,-8 31 16 16,1 4-32-16,-1 6 8 15,12-6-16-15,8 3-8 16,11-13 0-16,12-4 12 15,8-4-8-15,4-13-20 16,3-14 4-16</inkml:trace>
          <inkml:trace contextRef="#ctx0" brushRef="#br0" timeOffset="62284.6519">6333 6055 228 0,'0'-3'84'0,"0"3"-64"0,4-4-8 0,4 1 72 16,-4 3-48-16,4-4 40 15,-1 1-44-15,-3-4 16 16,4 4-28-16,-8-8 44 15,8 8-36-15,-8-4 28 16,11 3-28-16,-7-2 0 16,0 6-16-16,-4-7 20 15,8 7-20-15,-8-7 32 16,12 7-28-16,-5-4 20 16,1 4-20-16,4-3 8 15,-5 6-12-15,5-3 20 16,3 7-20-16,-3-3 12 15,-4 3-12-15,3-7 36 16,9 3-24-16,-5-6-12 16,5-1-8-16,-1-3 12 15,0 0-8-15,-3 4 16 16,3-1-16-16,-11-2 4 16,4 6-4-16,-9-4 20 15,1 8-16-15,0-4-4 0,0-4-4 16,0 4 4-16,8 4-4 15,7-4-372-15,12 0 200 16</inkml:trace>
        </inkml:traceGroup>
        <inkml:traceGroup>
          <inkml:annotationXML>
            <emma:emma xmlns:emma="http://www.w3.org/2003/04/emma" version="1.0">
              <emma:interpretation id="{7FE59300-C544-4534-B6A2-BE91118D93D4}" emma:medium="tactile" emma:mode="ink">
                <msink:context xmlns:msink="http://schemas.microsoft.com/ink/2010/main" type="inkWord" rotatedBoundingBox="8685,6328 8925,6341 8908,6671 8668,6658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59693.9368">7572 6255 632 0,'-15'17'236'0,"15"-17"-184"0,4 3-16 0,7-3 116 15,9 7-92-15,3-3 52 16,4-4-64-16,4 0-8 16,4 0-24-16,3 0-300 15,-3 0 152-15</inkml:trace>
          <inkml:trace contextRef="#ctx0" brushRef="#br0" timeOffset="59543.2988">7661 5986 696 0,'31'-17'256'0,"-31"17"-196"0,31-7-20 16,-19 7 12-1,3 0-36-15,1 7 4 16,3 0-12-16,-7 3-68 16,3 4 32-16</inkml:trace>
        </inkml:traceGroup>
        <inkml:traceGroup>
          <inkml:annotationXML>
            <emma:emma xmlns:emma="http://www.w3.org/2003/04/emma" version="1.0">
              <emma:interpretation id="{87DBC984-17CE-4EAF-83C9-4B3367D12231}" emma:medium="tactile" emma:mode="ink">
                <msink:context xmlns:msink="http://schemas.microsoft.com/ink/2010/main" type="inkWord" rotatedBoundingBox="9520,6011 10669,6072 10600,7379 9451,7318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63055.533">8424 5852 404 0,'-16'10'148'0,"16"-10"-112"0,-11 35-12 0,7-11 92 15,8 3-68-15,7 15 44 16,5-1-56-16,19 4 32 16,3-4-36-16,13-3 0 15,3-7-20-15,0-7 56 16,0-10-40-16,1-7 32 16,-13-4-32-16,5-10 0 15,-1 0-16-15,0-10 0 16,1-4-4-16,-1-10 20 0,-15 7-16 15,4-14 4-15,-8 8-8 0,-7-8-192 16,-1 7 100-16,-7-4-456 16,-8 11 296-1</inkml:trace>
          <inkml:trace contextRef="#ctx0" brushRef="#br0" timeOffset="63281.9089">8854 5663 384 0,'0'-4'140'0,"0"4"-108"0,3 7-8 0,-3 0 92 15,4 7-68-15,-8 7 44 16,4 6-56-16,-3 21 32 16,-1 7-36-16,-8 28 44 15,0 3-44-15,-3 7-24 16,0-11-8-16,-5 1 16 15,5-11-8-15,-5 0 32 16,9-10-24-16</inkml:trace>
          <inkml:trace contextRef="#ctx0" brushRef="#br0" timeOffset="63746.4295">8977 6564 456 0,'8'21'168'0,"-8"-21"-128"0,16 21-16 0,-5-14 80 15,5-1-64-15,7-2 36 16,0 3-44-16,4-7 16 15,4 0-28-15,-4-7 8 16,1 0-16-16,-13-7 20 16,0 7-20-16,-15-10 4 15,0 3-8-15,-15-6 12 16,0 2-12-16,-9 1-4 16,5 4 0-16,-12 2-40 15,8 8 20-15,-8 3-4 16,11 7 12-16,1 3-12 15,0 7 12-15,-1 7 4 16,5 0 4-16,-1 11 16 16,9 3-8-16,-5 3 4 15,4 0-4-15,1-3-8 16,3-7 4-16,4-7 12 16,4 0-8-16,3-10 24 15,9-4-20-15,3-6-92 16,0-1 44-16</inkml:trace>
          <inkml:trace contextRef="#ctx0" brushRef="#br0" timeOffset="64146.7729">9500 6657 496 0,'8'-20'184'0,"-8"20"-140"0,-12-7-16 0,8 3 92 16,4 8-72-16,-4-4 24 16,4 7-40-16,-15-1-12 15,3 5-12-15,-3 3 4 16,-4 3-8-16,-1 0-20 16,1 4 8-16,3-4 4 15,5 0 4-15,7 4-12 16,4-1 8-16,0-2 4 15,8-1 0-15,3 0 0 16,5 0 0-16,-1 0 0 16,1 1 0-16,-9-5 8 15,5 1-4-15,-16 0 16 16,4 0-12-16,-11-4 24 16,-1 4-20-16,-11-11 12 15,-1 4-12-15,-7-7 20 16,8 3-20-16,-4-6 4 15,4 3-8-15</inkml:trace>
        </inkml:traceGroup>
        <inkml:traceGroup>
          <inkml:annotationXML>
            <emma:emma xmlns:emma="http://www.w3.org/2003/04/emma" version="1.0">
              <emma:interpretation id="{F9BB2DE6-48D4-4B98-B208-6B3A9FB91EE8}" emma:medium="tactile" emma:mode="ink">
                <msink:context xmlns:msink="http://schemas.microsoft.com/ink/2010/main" type="inkWord" rotatedBoundingBox="11081,6051 12882,6145 12818,7347 11018,7252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64677.8712">10437 5797 496 0,'0'-7'184'0,"0"7"-140"0,-12-7-16 0,5 4 92 16,7 3-72-16,-8-4 60 15,0 8-64-15,-7-4 24 16,7 0-40-16,-19 0 8 16,7 7-20-16,-7 0 20 15,0-1-24-15,-12 5 4 16,8 3-8-16,-3 10-32 15,-1 0 12-15,-8 17 40 16,8 4-16-16,1 20 24 16,3-3-20-16,3 3 52 15,9 1-36-15,8 3-24 16,7-4-8-16,11 7 16 0,9-3-8 16,7-4 24-16,0-9-20 0,1-8 40 15,3-10-28 1,-8-8 12-16,8-5-20 0,-15-5-112 15,11-3 48-15,-15-3-228 16,3-3 156-16,-7-5-316 16,4 1 244-16</inkml:trace>
          <inkml:trace contextRef="#ctx0" brushRef="#br0" timeOffset="65792.601">10568 6055 268 0,'-7'-7'100'0,"7"7"-76"0,0 0-8 0,0 4 60 16,4 6-44-16,-1 7 32 15,1 7-36-15,-4 11 8 16,0 2-20-16,-4 8 0 16,4-7-8-16,-3-4 56 15,-1-6-36-15,-4-4 68 16,4-3-56-16,-7-7 96 15,7-1-76-15,-8-9 32 16,8-1-52-16,0-10-16 16,4 4-12-16,0-11 8 15,8 4-12-15,0-14-12 16,0 6 0-16,3-9 4 16,1 3 0-16,3-4-12 15,5 8 8-15,-1-4 40 16,0 3-24-16,5 4 68 15,3 10-44-15,4 0-8 16,0 4-16-16,3-8 16 16,-3 11-16-16,0-3 4 15,0 3-8-15,-4-4 28 16,1 1-20-16,-13-4 48 0,0 7-36 16,-15-3-224-16,0 3 104 15,-11-11-460-15,-1 11 308 0</inkml:trace>
          <inkml:trace contextRef="#ctx0" brushRef="#br0" timeOffset="65974.8049">10654 5811 456 0,'-8'-7'168'0,"8"7"-128"0,12-10-16 0,-9 6 156 15,1 4-104-15,8-7 96 16,7 4-104-16,4-4 12 16,5 7-48-16,10-4 4 15,1 4-20-15,4-10-96 16,-1 10 44-16,5 4-464 16,3 2 276-16</inkml:trace>
          <inkml:trace contextRef="#ctx0" brushRef="#br0" timeOffset="66748.3565">10998 6564 332 0,'8'-7'120'0,"-8"7"-92"0,0 0-8 16,8-6 112-1,-4 6-76-15,-4-7 60 16,3 3-72-16,-6-3 16 16,-1 7-40-16,-12-3 44 0,5 3-36 0,-20 0-24 15,7 3-4 1,-3 1 16-16,0 10-8 15,-4-4-12-15,8 0 0 16,0 1 28-16,7 2-12 0,5 1-4 16,3 0-4-16,4 0 4 15,8 3-4 1,4-3-20-16,3 3 8 0,5 0 12 16,3 4 0-16,8-1 16 15,0 1-12-15,-7-4-12 16,-1 0 0-16,-11-6 20 15,3 2-8-15,-14-2 16 16,3-1-16-16,-16-3 48 16,4 3-28-16,-15-3-16 15,8 3-4-15,-8-3-8 16,0 0 0-16,4 0 32 16,-1 0-16-16,5-4-136 15,11 4 64-15,-3-7-360 16,3 4 232-16</inkml:trace>
          <inkml:trace contextRef="#ctx0" brushRef="#br0" timeOffset="67423.938">11374 5749 340 0,'0'0'128'0,"0"0"-100"0,11 3-8 16,-11-3 80 0,12 0-60-16,0 0 52 15,3 7-52-15,0-10 8 0,1 10-32 0,7-1 52 16,0 8-36-16,5 3 28 15,3-3-32-15,-1 24 36 16,5 0-36-16,-4 14 28 16,-4 6-28-1,-3 4 0-15,-13 0-16 0,9 0 44 16,-13 0-28-16,-14 0 40 16,7-4-40-16,-12 14 12 15,-4-6-24-15,-11 6 52 16,4-7-36-16,-19-3 4 15,3-10-24-15,-4-7 28 16,16-7-24-16,-8-4-232 16,8-6 112-16</inkml:trace>
        </inkml:traceGroup>
        <inkml:traceGroup>
          <inkml:annotationXML>
            <emma:emma xmlns:emma="http://www.w3.org/2003/04/emma" version="1.0">
              <emma:interpretation id="{1C5C0F63-8B1A-4330-8BD8-4C703E9DA090}" emma:medium="tactile" emma:mode="ink">
                <msink:context xmlns:msink="http://schemas.microsoft.com/ink/2010/main" type="inkWord" rotatedBoundingBox="13378,6345 14026,6379 13999,6901 13350,6867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68324.4816">12291 6248 392 0,'-19'-7'148'0,"19"7"-116"0,-12 0-8 15,4 0 136 1,16 7-92-16,0 0 16 16,4 3-48-16,7 0 36 15,16 4-40-15,-4-11 12 0,7 4-28 16,17-10 20-16,-9 3-24 15,1-7 4 1,-5 0-8-16,-3-3 28 0,0 3-20 16,-16-10 48-16,-4 6-36 15,-15-13 20-15,-4 7-28 0,-12-21 0 16,1 11-12 0,-9-15-24-16,13 12 8 0,-20 2-12 15,7 11 8-15,-3-4 8 16,0 14 4-16,-8 7 0 15,11 7 0-15,-14 3 0 16,10 8 0-16,-10 6-28 16,6-4 16-16,-3 11-4 15,4 4 8-15,0 6 32 16,8-3-12-16,7-4 24 16,8 1-24-16,8 3 24 15,4-4-24-15,11 4 12 16,8 0-12-16,8-7 12 15,4-7-16-15,11-10 60 16,1-4-40-16,14-10 32 16,1-4-32-16,8-6-272 15,-12 3 132-15,-4-7-476 16,-8 1 328-16</inkml:trace>
        </inkml:traceGroup>
        <inkml:traceGroup>
          <inkml:annotationXML>
            <emma:emma xmlns:emma="http://www.w3.org/2003/04/emma" version="1.0">
              <emma:interpretation id="{59F52BE3-5A9E-40D8-9838-4DFFC573C674}" emma:medium="tactile" emma:mode="ink">
                <msink:context xmlns:msink="http://schemas.microsoft.com/ink/2010/main" type="inkWord" rotatedBoundingBox="15422,7071 17058,7157 17018,7907 15383,7821"/>
              </emma:interpretation>
              <emma:one-of disjunction-type="recognition" id="oneOf18">
                <emma:interpretation id="interp26" emma:lang="" emma:confidence="0">
                  <emma:literal>of</emma:literal>
                </emma:interpretation>
                <emma:interpretation id="interp27" emma:lang="" emma:confidence="0">
                  <emma:literal>to</emma:literal>
                </emma:interpretation>
                <emma:interpretation id="interp28" emma:lang="" emma:confidence="0">
                  <emma:literal>or</emma:literal>
                </emma:interpretation>
                <emma:interpretation id="interp29" emma:lang="" emma:confidence="0">
                  <emma:literal>on</emma:literal>
                </emma:interpretation>
                <emma:interpretation id="interp30" emma:lang="" emma:confidence="0">
                  <emma:literal>o</emma:literal>
                </emma:interpretation>
              </emma:one-of>
            </emma:emma>
          </inkml:annotationXML>
          <inkml:trace contextRef="#ctx0" brushRef="#br0" timeOffset="102735.0552">14742 6912 488 0,'-31'-10'180'0,"31"10"-140"0,-28 6-12 16,9-2 92-1,8 3-72-15,-20 3 44 16,7 7-56-16,-11 11 16 16,5 6-32-16,-13 14 0 15,12 4-12-15,-8 3 4 16,12-3-8-16,-4-4 76 15,8-7-44-15,0-6 12 16,7-8-28-16,1-6-12 16,3 3-4-16,12-10 4 15,8-1-4-15,11-9-20 0,12 3 8 16,20-7 32-16,-1 3-16 0,8-3-8 16,-4 4-4-16,-15-4 28 15,0 0-12-15,-12-4 32 16,-8 1-28-16,-11-8 108 15,-1 4-68-15,-14-10 48 16,7 3-64-16,-4-13 32 16,0 6-40-16,-8-17 0 15,9 8-20-15,-5-15 0 16,4 10-4-16,-8 1-16 16,12 6 4-16,-11 1-136 15,7 10 72-15</inkml:trace>
          <inkml:trace contextRef="#ctx0" brushRef="#br0" timeOffset="102315.8104">15887 6867 580 0,'24'-10'216'0,"-9"-11"-168"0,1 7-12 0,-16 4 156 31,3 7-112-31,-10-11 56 0,3 7-80 0,-19 0 0 16,-1 4-32-16,-34 13 4 16,-7 7-16-16,-48 11 0 15,17 6-4-15,-48 11-32 16,17 3 12-16,-17 11 40 15,28-11-16-15,8 0 0 16,23-7-8-16,11-13 28 16,28-8-16-16,11-13-244 15,23-7 124-15</inkml:trace>
        </inkml:traceGroup>
        <inkml:traceGroup>
          <inkml:annotationXML>
            <emma:emma xmlns:emma="http://www.w3.org/2003/04/emma" version="1.0">
              <emma:interpretation id="{A5282559-58D7-41B2-A954-551F5443078A}" emma:medium="tactile" emma:mode="ink">
                <msink:context xmlns:msink="http://schemas.microsoft.com/ink/2010/main" type="inkWord" rotatedBoundingBox="18115,6753 21014,6906 20972,7697 18074,7545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93634.1596">16998 6960 384 0,'4'-17'140'0,"-8"17"-108"0,4-4-8 0,-3 4 144 16,3 7-96-16,-4 4 44 15,4 2-72-15,-8 11 4 16,8 4-32-16,-4 3-8 15,8 3-4-15,-4-6 84 16,0-4-48-16,0-10 96 16,0 0-76-16,-4-11 32 15,4-3-52-15,-4-14 12 16,0 4-32-16,0-14-28 16,4 3 4-16,0-3 8 15,8 3 0-15,4 1-20 16,3 6 8-16,5 4-40 15,-1 3 28-15,-4 0-12 16,5 7 20-16,-5 0 24 16,1 3-4-16,-1-3-224 15,1 4 120-15</inkml:trace>
          <inkml:trace contextRef="#ctx0" brushRef="#br0" timeOffset="94358.4179">17324 7019 560 0,'0'0'208'0,"0"0"-164"0,19 0-8 16,-4 0 92-16,1 0-76 0,7-11 24 15,4 4-44 1,0-3-4-16,4 7-16 0,-4-4 20 16,-3 3-20-16,-9-3 48 15,-3 4-32-15,-5-4 40 16,-7 4-40-16,-7-8 4 15,-1 8-20-15,-11-11 0 16,7 7-4-16,-11-3-16 16,3 3 4-16,-7 0 4 15,4 7 0-15,-8 0-20 16,8 7 12-16,-8 7-24 16,12 0 20-16,-8 3-4 15,11 7 8-15,1 0 0 16,7 10 0-16,8-3 0 15,8-7 0-15,26 0 16 16,9-3-4-16,31-21-136 16,3 0 76-16,16-14-192 15,0 1 140-15,11-12-64 16,-11 5 100-16,0-4 16 16,-8 7 32-16,-19-4 68 15,-19 7-20-15,-9-7 132 16,-11 8-88-16,-15-8 84 15,-12 4-88-15,-12 0 4 16,-3 3-44-16,-8 4-12 16,-4 6-8-16,-20 8-24 15,8-1 12-15,-7 18 20 16,-1 3-4-16,1 7 4 16,7 3-4-16,12 4 4 0,8-4-8 15,3-10-28-15,16-3 12 16,16-17-4-16,3-4 8 15,20-18-100-15,0-2 60 16,7-11-76-16,8 3 68 16,-15-10-4-16,-4 7 36 0,-12-20 24 15,4-1 0-15,-19-20 152 16,0 10-84-16,-8-3 156 16,3 16-124-16,-6 5 4 15,3 13-64-15,0 7 0 16,-8 13-24-16,0 15 0 15,8 13-8-15,-11 24 4 16,3 7-8-16,-19 11 32 16,7-4-20-16,-11 7-24 15,4-10 4-15,-8 3 36 16,12-7-20-16,-4-4 16 16,12-2-16-16,-5-15-200 15,9-3 100-15</inkml:trace>
          <inkml:trace contextRef="#ctx0" brushRef="#br0" timeOffset="94787.5319">18384 6771 392 0,'-11'20'148'0,"11"-20"-116"0,-8 35-8 0,8-21 56 16,0 3-48-16,-8 0 60 15,16 0-56-15,-8 0 20 16,0 4-36-16,0-7 0 16,0 0-12-16,0-4 20 15,0-3-16-15,0-11 24 16,8 4-24-16,-8-7-40 15,11 4 16-15,9-14-96 16,-5 3 60-16,-3-7-4 16,7 8 32-16,-11-1 64 15,3 4-20-15,-11 6 88 16,8 4-64-16,-16 7 48 16,5 3-56-16,-13 4 32 15,16 7-40-15,-12-1-8 16,12 4-16-16,0-3 20 15,4-4-16-15,12-6-48 16,3-4 20-16</inkml:trace>
          <inkml:trace contextRef="#ctx0" brushRef="#br0" timeOffset="95268.0898">18895 6843 592 0,'8'0'220'0,"-8"0"-172"0,-4-3-12 16,0-4 76-1,8 14-68-15,-8-7 36 16,0 0-48-16,-7 0 8 16,3 0-24-16,-11 3 0 15,3 7-8-15,-11 4 20 16,4 0-16-16,7 3 4 16,5 0-8-16,7 1 4 15,8 2-8-15,11-3 16 16,9-3-12-16,3-4-260 0,4-3 140 15</inkml:trace>
          <inkml:trace contextRef="#ctx0" brushRef="#br0" timeOffset="96173.446">19104 6926 612 0,'-4'-4'228'0,"4"4"-180"0,4 4-12 0,4-4 0 16,4 3-28-16,7-3 24 16,8 0-20-16,4-7 4 15,4 7-8-15,-4 0-8 16,0 0 4-16,-12-7 4 16,1 7-4-16,-17-7 32 15,5 1-20-15,-19-1 100 16,3 3-64-16,-19-10 48 15,4 14-60-15,-12-6 40 16,8-1-44-16,-4 7 16 16,7 10-32-16,1-7-80 15,8 8 32-15,-1 6-16 16,8 0 24-16,5 4 32 16,6 3-8-16,9 0 20 15,7-3-16-15,16-4-40 16,8-3 20-16,11-7-88 15,4-1 60-15,0-12-48 16,0 2 52-16,-4-10 28 0,-7 1 8 16,3-12 0-16,-7 8 4 0,-8-7 64 15,-4 4-36-15,-12-8 32 16,0 4-36-16,-19-11 8 16,0 15-20-16,-11-1-8 15,3 11-4-15,-11 6-16 16,7 15 8-16,-15-1-16 15,8 11 12-15,-9-4-12 16,21 7 8-16,-9 4 0 16,8-8 4-16,8 1 16 15,8 3-4-15,4-14-56 16,7 1 28-16,4-15-76 16,1 1 56-16,-1-11-8 15,4 4 32-15,-8-11 12 16,1 4 8-16,-5-14 16 15,5 7-8-15,-9-21 24 16,5 7-20-16,-5-17 48 16,9 10-32-16,-5-3 40 15,1 10-40-15,-9 4 12 16,5 13-24-16,-12 11 44 16,4 10-32-16,-12 17 28 15,0 7-28-15,-11 18-16 16,3 2-8-16,-7 4 28 15,4 1-16-15,0-1 4 0,11-7-12 16,8 4 20-16,0-7-16 16</inkml:trace>
        </inkml:traceGroup>
        <inkml:traceGroup>
          <inkml:annotationXML>
            <emma:emma xmlns:emma="http://www.w3.org/2003/04/emma" version="1.0">
              <emma:interpretation id="{1EA15125-DC28-44ED-9909-93D17A39AC21}" emma:medium="tactile" emma:mode="ink">
                <msink:context xmlns:msink="http://schemas.microsoft.com/ink/2010/main" type="inkWord" rotatedBoundingBox="21756,7014 23353,7098 23334,7461 21737,7377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98022.0726">20645 6729 488 0,'-4'-17'180'0,"8"7"-140"0,4 0-12 15,-4 3 48 1,-4 3-48-16,7-3 40 16,1 4-36-16,-8 3 8 15,4 3-24-15,-4 8 20 16,4 6-24-16,-4 10 12 16,0 4-12-16,0 4-8 15,4 3 0-15,-4-7 12 16,11 0-8-16,-7 0-20 15,4-4 4-15,-4-6 20 16,7-4-4-16,-3-7 40 16,4-3-24-16,-4-14 4 15,3-3-16-15,-3-4-8 0,0 0 0 16,3-6-16-16,1 3 8 16,-4-4 12-16,-1 4-4 0,5 0-36 15,-4 10 16-15,-4 3-20 16,7 15 20-16,-7-5 8 15,8 8 8-15,-1 3-20 16,-7 4 12-16,19-4 4 16,-7 7 4-16,-1-10 44 15,-3 3-24-15,7-10 16 16,-3-7-20-16,-5-7 44 16,1 7-32-16,-4-17 64 15,-8 7-52-15,11-11-36 16,-3 7-4-16,0-13-12 15,3 10 4-15,13-4-124 16,-1 4 72-16,8 0-136 16,8 3 112-16,-1 4-12 15,-7 3 56-15,8 0 8 16,0 7 20-16,-1-7 36 16,-3 0-16-16,-4 0 116 15,-4 4-72-15,0-8 40 16,-7 8-52-16,-12-7 56 15,3 3-56-15,-15-4 8 16,-3 4-28-16,-9 1-12 16,4 2-4-16,-7 4-16 0,0 7 8 15,-8 7-16-15,11 6 12 16,-7 5-24-16,4 6 20 16,-1-7 4-16,16 0 8 0,-7 0-56 15,11-4 32-15,7-6-60 16,1-3 48-16,4-5-116 15,-1-6 88-15,-3 0-72 16,0-6 80-16,-8-5 40 16,12 1 12-16,-12-11 76 15,0 7-40-15,0-6 76 16,7 6-60-16,-3 0 28 16,8 7-44-16,-12 7 16 15,4 4-28-15,7 3 0 16,1 6-12-16,-8-2-16 15,7 3 4-15,5-8 12 16,-5 5-4-16,1-8 24 16,4 4-16-16,-5-7 12 15,5 0-12-15,-5-7 12 16,1 4-16-16,3-8-4 16,5 1 0-16,-13-7-16 15,17 3 8-15,-1-3-4 16,-4 7 0-16,-7 3-12 15,7 10 12-15,-11 8 4 16,7 6 4-16,-15-4 8 0,0 5-4 16,0 6-4-16,0 0 4 15,0 3 28-15,0-3-16 16,0 1 12-16,8-1-16 0,-4-11 12 16,-4 1-16-1,12-7 24-15,-1-3-20 0,1-11-32 16,3 7 12-16,-11-4-44 15,8-3 32-15,-1-3 16 16,1 3 4-16,-8-7 20 16,8 7-12-16,-1-6-20 15,-7 2 4-15,4-6 12 16,-4 7 0-16,3-11 8 16,-3 7-8-16,-4 1-12 15,8 2 4-15,-8-2 4 16,8 6 0-16,0 0 0 15,-5 7 0-15,13 0-28 16,-5 3 16-16,1-3 24 16,4 4-8-16,15 3 0 15,-4-7 0-15,8 0 12 16,-1 3-8-16,1-6 4 16,0 3-4-16,-8-7 20 15,-4 3-16-15,-7-6 4 16,-5 6-8-16,-3-9 4 15,-4 2-8-15,-16-9 32 16,12 3-20-16,-11-8 48 16,-5 8-36-16,1 0 20 15,-1 10-28-15,-11 7-16 0,8 10-8 16,-8 11-32-16,7 3 20 0,1 4-4 16,8 3 12-16,11-4 32 15,11 1-12-15,16-8-40 16,12-2 16-16</inkml:trace>
        </inkml:traceGroup>
      </inkml:traceGroup>
      <inkml:traceGroup>
        <inkml:annotationXML>
          <emma:emma xmlns:emma="http://www.w3.org/2003/04/emma" version="1.0">
            <emma:interpretation id="{0A6F0D11-06F4-4562-88CC-A479FAAE8684}" emma:medium="tactile" emma:mode="ink">
              <msink:context xmlns:msink="http://schemas.microsoft.com/ink/2010/main" type="line" rotatedBoundingBox="5437,7897 21693,7686 21717,9538 5461,9749"/>
            </emma:interpretation>
          </emma:emma>
        </inkml:annotationXML>
        <inkml:traceGroup>
          <inkml:annotationXML>
            <emma:emma xmlns:emma="http://www.w3.org/2003/04/emma" version="1.0">
              <emma:interpretation id="{317FDB88-C76D-4647-9E8E-D5EF8F3F9395}" emma:medium="tactile" emma:mode="ink">
                <msink:context xmlns:msink="http://schemas.microsoft.com/ink/2010/main" type="inkWord" rotatedBoundingBox="5437,7903 7911,7871 7929,9215 5455,9247"/>
              </emma:interpretation>
              <emma:one-of disjunction-type="recognition" id="oneOf21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74454.444">5714 8502 288 0,'-4'-4'108'0,"4"4"-84"0,4-3-4 16,-4-1 180-1,4 4-112-15,0-3 52 16,0-1-80-16,-8-2 60 16,4 2-68-16,-8-3 8 15,0 4-36-15,-7-4 24 16,-1 7-32-16,-11 0 12 0,4 3-16 0,-8 1-24 15,4 6 4-15,-4 0 4 16,12 4 4-16,-1-4-20 16,9 4 12-16,11 0-24 15,7 0 20-15,13 3 12 16,7 0 4-16,4 0-4 16,4 4 4-1,3 0 4-15,-3 3-4 0,-12 0-4 16,-7 0 4-16,-16 0 20 15,0 0-12-15,-19 0 40 16,-1-3-28-16,-15-4 32 16,8 0-32-16,-11-10 32 15,11 0-32-15,3-10 4 16,1-1-16-16,4-10-16 16,15 4 0-16,-4-11-156 15,8 4 88-15,-8-7-324 16,16 3 224-16</inkml:trace>
          <inkml:trace contextRef="#ctx0" brushRef="#br0" timeOffset="74751.4669">5962 7621 392 0,'11'-17'148'0,"-11"17"-116"0,4-7-8 0,0 3 164 15,8 4-108-15,-8-7 80 16,11 7-92-16,-7 0 8 16,11 7-44-16,-11 7 12 15,4 3-24-15,-5 7 8 16,-7 0-16-16,-7 7 44 15,-1 0-28-15,-8 0-24 16,1-3-4-16,-4-4 44 16,3-3-24-16,1-8 44 15,3 1-36-15,4-7-24 16,8-4-4-16,12-6 0 16,7-1 0-16,16 1 24 15,4 0-12-15,11 6-320 16,0 4 164-16</inkml:trace>
          <inkml:trace contextRef="#ctx0" brushRef="#br0" timeOffset="75195.8691">6403 8378 676 0,'-8'7'248'0,"8"-7"-192"0,0 0-16 0,0 0 48 16,8 7-56-16,4-7 60 16,11-4-56-16,0 1 0 15,4 3-20-15,12-4 24 16,4 1-24-16,3-4-4 15,-3 3-8-15,-8-6-48 16,3 3 24-16,-11-7-124 16,0 4 80-16,-15-7-272 15,0 3 188-15</inkml:trace>
          <inkml:trace contextRef="#ctx0" brushRef="#br0" timeOffset="75425.5881">6682 8082 372 0,'-23'-4'140'0,"23"4"-112"0,-8 4-4 0,4-4 128 15,8 0-88-15,-8 7 36 16,0 3-60-16,-4 14 40 16,1 4-48-16,-9 20 48 15,5 7-48-15,-9 14 4 16,12-4-24-16,-3-3 28 15,3-7-24-15,-3-10-12 16,3-7-8-16,0-7-568 16,8-4 312-16</inkml:trace>
          <inkml:trace contextRef="#ctx0" brushRef="#br0" timeOffset="73833.9856">4905 7968 208 0,'0'0'76'0,"0"0"-60"0,4-3-4 0,-4-1 188 16,0 8-112-16,0-8 72 15,0 4-96-15,0-3 80 16,0-1-84-16,-4-2 52 16,4 6-68-16,-8-4 40 15,8 8-48-15,0-4 44 16,0 0-48-16,0 0 4 15,0 0-24-15,8-4 28 16,4 4-24-16,7-7 20 16,8 4-20-16,20-7-8 15,7 6-4-15,4-6 4 16,0-1-4-16,23-2 8 16,-11 2-8-16,27-2 8 15,-12 6-8-15,0 0 8 16,-19 3-8-16,-12-2 8 15,-11 6-8-15,-12-4 32 16,-8 4-20-16,-8-3 32 0,-3 3-32 16,-12-4 20-16,4 4-20 15,-8-3-24-15,0 3 0 0,-4-4 4 16,8 1 4-16,-4-1 24 16,0 4-12-16,-7 0-32 15,7 4 12-15,-11-1 0 16,7 8 8-16,-15 2 24 15,7 8-12-15,-15 7-32 16,8-1 12-16,-16 7-8 16,8 4 8-16,-11 11 8 15,11-5 0-15,-8 15-12 16,8-4 8-16,-4 7 4 16,12-4 0-16,0-6 0 15,11-7 0-15,-3-11 16 16,7-6-8-16,-8-11 40 15,5-4-24-15,-5-6-4 16,5-3-12-16,-5-11 12 16,5 0-12-16,-9-17 4 15,5 3-4-15,-12-17-16 16,7 4 4-16,-11-21 12 16,8 17-4-16,-8-17 16 15,4 17-12-15,-8 0-20 16,8 7 4-16,4 0-24 15,11 11 20-15,-7-4-32 0,11 13 28 16,4-2-20-16,0 13 20 16,12-7-8-16,4 7 12 0,3 0-380 15,8 7 216-15,1 6-404 16,3-2 328-16</inkml:trace>
          <inkml:trace contextRef="#ctx0" brushRef="#br0" timeOffset="78564.6535">4855 7521 208 0,'-20'0'76'0,"13"10"-60"0,-17-3-4 0,13 3 92 15,7 1-60-15,-19 3 8 16,7 3-32-16,-23 10 60 16,9 4-48-16,-21 28 92 15,9-1-68-15,-16 18 88 16,3-4-84-16,1 21 44 15,15-3-64-15,12 23 16 16,8-10-36-16,38 4 16 16,12-18-20-16,27 8-36 15,8-11 12-15</inkml:trace>
        </inkml:traceGroup>
        <inkml:traceGroup>
          <inkml:annotationXML>
            <emma:emma xmlns:emma="http://www.w3.org/2003/04/emma" version="1.0">
              <emma:interpretation id="{AF5D0733-1DA2-4CB9-BD1C-089259033EC3}" emma:medium="tactile" emma:mode="ink">
                <msink:context xmlns:msink="http://schemas.microsoft.com/ink/2010/main" type="inkWord" rotatedBoundingBox="8460,7966 9424,7953 9447,9697 8483,9710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76672.4438">7379 9334 352 0,'-8'0'132'0,"8"0"-104"0,8 0-8 0,-8-3 88 15,4-1-64-15,-1-2 80 16,5-1-72-16,-4-7 0 16,4 4-32-16,0-4 4 15,3 0-12-15,-3-17 44 16,3 7-28-16,-3-31 4 15,0 10-20-15,-4-30 12 16,4 9-16-16,-1-16 4 16,1 13-4-1,0-17 4-15,3 10-8 0,1-20 24 16,0 17-16-16,3-7 12 16,1 17-12-16,-1 0 44 15,4 21-28-15,-3-11 40 16,3 14-40-16,1-10 4 15,-1 11-20-15,8-8 80 16,-4 11-48-16,1 3-12 16,-1 10-20-16,-4 11-28 15,1 10 8-15,-5 14 4 16,0 10 4-16,-7 7 24 16,-4 7-12-16,-12 0 40 15,-3 0-28-15,-5 0 4 16,-3 0-16-16,-4-7-8 15,3-3 0-15,-7-4-60 16,0 0 32-16,8-6-68 16,3-4 52-16,5-4-16 15,3 1 32-15,16-4-4 16,-1 3 16-16,5 0-36 0,7 4 28 16,8 0 16-16,1 4 4 15,-9 2 0-15,12 1 4 0,-8 3-4 16,-4 4 0-16,-7 3 24 15,-4 0-12-15,-8 0-12 16,4-3-4-16,-16-1 20 16,8-2-8-16,-15-1 24 15,3 4-20-15,-7-8-4 16,4 4-4-16,-8-6 12 16,7-1-8-16,-7-6-12 15,8 2 0-15,-4-6 12 16,11 4-4-16,0-4-4 15,5 0 4-15,-1 0-244 16,8 0 132-16,4 0-404 16,7 0 284-16</inkml:trace>
          <inkml:trace contextRef="#ctx0" brushRef="#br0" timeOffset="77257.7715">8176 8557 332 0,'4'-7'120'0,"-4"7"-92"0,0 0-8 0,0-4 176 15,0 4-112-15,0-3 80 16,0-1-96-16,-4-2 0 15,4 6-44-15,-8-7-4 16,5 7-12-16,-13-4 12 16,1 8-12-16,-9-1-12 15,5 4 0-15,-8 0 4 16,4 0 0-16,-4 0-12 16,11 3 8-16,1-3-24 15,7 3 16-15,0-6-4 16,8-1 8-16,0 1 0 15,8 2 0-15,0 1 16 16,3 4-4-16,1-5 8 16,-1 5-8-16,5-1-4 15,3 0 4-15,-3 1-4 16,3 3 0-16,-7-4-12 16,3 4 8-16,-7-4 40 15,4 4-24-15,-12-4 16 16,0 0-16-16,-8 1 36 15,4-1-24-15,-12-3 32 16,5 3-32-16,-12-3 40 16,7 0-36-16,-11-4 12 15,4 4-24-15,-8-7 8 16,4 4-12-16,-8-8 36 16,12 4-24-16,-4-7-12 0,11 1-8 15,-3-8-68-15,11 7 36 0,0-7-464 16,8 4 272-1</inkml:trace>
          <inkml:trace contextRef="#ctx0" brushRef="#br0" timeOffset="77785.2044">8234 7590 364 0,'-8'0'132'0,"8"0"-100"0,4-7-12 0,-4 3 132 16,8 8-88-16,0-4 0 15,3 0-40-15,-3 3 12 16,4 4-24-16,-4 0 40 15,-1 7-28-15,-7 3-24 16,4 7 0 0,-8-3 44-16,0 3-24 0,-7 0 8 15,3-3-16-15,-11-4 28 16,11-3-24-16,-4-4 32 16,5 0-32-16,-1-3 4 15,8 7-12-15,4-14-16 16,7 0 4-16,1 3 20 15,7 4-8-15,8-3-12 16,1 3 0-16</inkml:trace>
        </inkml:traceGroup>
        <inkml:traceGroup>
          <inkml:annotationXML>
            <emma:emma xmlns:emma="http://www.w3.org/2003/04/emma" version="1.0">
              <emma:interpretation id="{052E6FD5-CB7B-4BE7-82A4-5E45253C3C5C}" emma:medium="tactile" emma:mode="ink">
                <msink:context xmlns:msink="http://schemas.microsoft.com/ink/2010/main" type="inkWord" rotatedBoundingBox="9962,7838 10322,7833 10337,8979 9976,8984"/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79298.7059">8857 7476 456 0,'4'-7'168'0,"8"7"-128"0,3-7-16 0,-3 7 88 16,7 0-68-16,12 14 52 15,4-3-56-15,8 33-4 16,3 8-20-16,5 34 16 16,-9 3-20-16,-11 25 40 15,-12-14-28-15,-26 17 32 16,-5-14-32-16,-38 4 56 15,3-14-44-15,-18-14 20 16,10-17-36-16,-10-18-60 16,14-13 16-16</inkml:trace>
        </inkml:traceGroup>
        <inkml:traceGroup>
          <inkml:annotationXML>
            <emma:emma xmlns:emma="http://www.w3.org/2003/04/emma" version="1.0">
              <emma:interpretation id="{E16D6B35-9A12-425A-871E-50E936BA18EE}" emma:medium="tactile" emma:mode="ink">
                <msink:context xmlns:msink="http://schemas.microsoft.com/ink/2010/main" type="inkWord" rotatedBoundingBox="10859,7873 11957,7859 11974,9218 10876,9233"/>
              </emma:interpretation>
              <emma:one-of disjunction-type="recognition" id="oneOf24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80081.2331">10108 7493 520 0,'0'7'192'0,"0"-7"-152"0,-12 31-8 0,12-10 140 16,0-4-100-16,-8 35 68 15,8 3-80-15,-11 27 52 16,3-2-60-16,-11 9 4 15,7-6-32-15,-15 13 12 16,15-10-20-16,-11 3 44 16,12-13-32-16,-9-11-136 15,13-9 56-15,-5-15-468 16,4-10 292-16</inkml:trace>
          <inkml:trace contextRef="#ctx0" brushRef="#br0" timeOffset="80486.4614">10239 8584 600 0,'16'4'224'0,"-16"-4"-176"0,58-4-12 0,-27 1 52 16,0-1-56-16,12-6 16 16,-5-4-32-16,-7-3 20 15,0 7-24-15,-11-4 32 16,-1 4-28-16,-19-4-4 16,0 4-8-16,-23-4 12 15,-1 7-8-15,-22 3-28 16,7 4 8-16,-7 14-12 15,7-3 12-15,-3 13 24 16,11-4-4-16,7 11 24 16,13-3-20-16,7-4 4 15,12 0-8-15,7-7 28 16,1 0-20-16,18-3 32 16,-3-4-32-16,4-3-296 15,0 0 152-15</inkml:trace>
          <inkml:trace contextRef="#ctx0" brushRef="#br0" timeOffset="80831.3042">10859 8550 684 0,'-16'-11'252'0,"16"11"-192"0,-27 4-20 0,12-4 68 31,3 7-68-31,-7 0 0 0,3 6-24 16,-3 1-20-16,7 0 0 0,1 0-16 15,7 3 12-15,8-3 12 16,3 3 0-16,5-3 8 16,7 3-8-16,1-7 24 15,3 4-16-15,-15-4 24 16,3 1-24-16,-14-1 40 15,-1 0-28-15,-16 1-4 16,1 2-12-16,-12 1-8 16,4 0 4-16,0-4-4 15,7 1 0-15,1-5-276 16,7 5 152-16</inkml:trace>
          <inkml:trace contextRef="#ctx0" brushRef="#br0" timeOffset="79780.1944">9845 7755 332 0,'-31'-10'120'0,"31"10"-92"0,-16-7-8 0,5 7 104 15,11 7-72-15,-12-1 104 16,4 5-92-16,-3 16 60 15,7 4-72-15,4 7 60 16,7 3-64-16,13-3 8 16,-1 0-32-16,24-7 40 15,-5-3-36-15,9-11 12 16,-1-3-24-16,5-14 36 16,3 0-28-16,12-11 20 15,-1-2-24-15,-6-5 8 16,-9-2-16-16,-4-18-60 15,-7 14 24-15,-4-21-304 16,-8 14 176-16</inkml:trace>
        </inkml:traceGroup>
        <inkml:traceGroup>
          <inkml:annotationXML>
            <emma:emma xmlns:emma="http://www.w3.org/2003/04/emma" version="1.0">
              <emma:interpretation id="{32CC076B-06A1-4C86-9798-E001BEA9D640}" emma:medium="tactile" emma:mode="ink">
                <msink:context xmlns:msink="http://schemas.microsoft.com/ink/2010/main" type="inkWord" rotatedBoundingBox="12397,7913 14661,7884 14680,9312 12415,9341"/>
              </emma:interpretation>
              <emma:one-of disjunction-type="recognition" id="oneOf25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82257.7255">12233 8429 508 0,'-8'-7'188'0,"8"7"-148"0,-7-6-8 0,-5 2 140 15,12 4-100-15,-12-7 104 16,5 4-100-16,-5-4 36 16,-3 7-64-16,-9-3-16 15,9 6-20-15,-12 0 0 16,3 4-8-16,-3 4 8 16,8 6-8-16,0 0-4 15,11 0 4-15,12 0-32 16,11 4 16-16,12-4 24 15,0 4-8-15,12-4 20 16,-12 0-16-16,-3-3 4 16,-1 0-4-16,-12-7 20 15,-11 3-16-15,-15-3 32 16,-4 0-28-16,-20 0-4 16,8 0-8-16,-8-4-4 0,8 4 0 15,4-7-204-15,12 3 112 0,11-6-492 16,4 3 328-16</inkml:trace>
          <inkml:trace contextRef="#ctx0" brushRef="#br0" timeOffset="82651.1602">12551 7531 580 0,'-4'-7'216'0,"4"7"-168"0,4 0-12 15,-1-3 84 1,5 6-72-16,4-3 52 16,7 11-60-16,16 16 60 15,8 11-60-15,7 31 64 16,-4 7-64-16,-7 34 64 0,-8-4-64 0,-27 32 36 16,-12-7-44-16,-42 10 60 15,-4-17-52-15,-35 6 36 16,11-13-44-16,-30 0-652 15,15-24 336-15</inkml:trace>
          <inkml:trace contextRef="#ctx0" brushRef="#br0" timeOffset="81237.5204">11738 7731 424 0,'3'-38'156'0,"-3"38"-120"0,16-31-8 0,-16 21 140 16,0-4-96-16,0 0 96 15,0 4-100-15,-19-4-8 16,7 7-36-16,-23 14 28 15,0 0-28-15,-23 24-4 16,8 7-12-16,-12 31 28 16,15-1-20-16,-3 25 48 15,11-7-36-15,8 21 4 16,16-7-20-16,7 0 20 16,8-18-20-16,12-13 32 15,7-17-28-15</inkml:trace>
          <inkml:trace contextRef="#ctx0" brushRef="#br0" timeOffset="81551.8769">11765 8109 456 0,'0'-3'168'0,"0"3"-128"0,-16 21-16 16,5-8 80-1,7 1-64-15,-8 14 44 16,4 3-48-16,-3 3 24 16,7 0-32-16,-4-3 52 0,4-3-44 0,0-14 80 15,4-7-64-15,0-14 8 16,4 0-36-16,4-14 12 16,4 4-20-16,-1-11 20 15,1 4-24-15,3-3-12 16,5 10-4-16,3-4 40 15,4 11-24-15,0-4 36 16,-8 7-32-16,9-3-48 16,-9 6 16-16</inkml:trace>
          <inkml:trace contextRef="#ctx0" brushRef="#br0" timeOffset="81716.8697">11827 7951 748 0,'-4'-10'276'0,"4"10"-216"0,19-14-16 15,-7 7 4 1,7 4-36-16,16-8 32 16,4 8-28-16</inkml:trace>
          <inkml:trace contextRef="#ctx0" brushRef="#br0" timeOffset="85636.0217">13042 8247 464 0,'-23'10'176'0,"23"-10"-140"0,-12 7-8 16,8-3 164-1,8-1-112-15,-4 4 56 16,8 3-80-16,4-3 56 16,3 0-64-16,12-7 28 15,4 3-44-15,16-6 24 16,-1 3-28-16,8-7 0 16,1 4-16-16,-1-4 12 15,-8 3-16-15,-3-6-188 16,-5 7 96-16,-3-11-352 15,-4 14 244-15</inkml:trace>
          <inkml:trace contextRef="#ctx0" brushRef="#br0" timeOffset="85343.6833">13174 8071 416 0,'-12'0'152'0,"8"4"-116"0,0-4-12 15,1 0 164 1,6 0-108-16,-3 0 44 16,0 0-72-16,0-4 32 15,8 4-48-15,4-3 44 16,3 3-48-16,5-3 12 16,3-1-28-16,12 1 20 15,0 3-24-15,7-4 24 16,-3 4-24-16,0 0 4 15,-5 4-8-15,-7-4 4 16,4 3-8-16,-15-3 24 0,-1 4-16 16,-7-1 32-16,-4 0-28 15,-8-3 4-15,4 0-12 0,-4 0-368 16,0 0 196-16</inkml:trace>
        </inkml:traceGroup>
        <inkml:traceGroup>
          <inkml:annotationXML>
            <emma:emma xmlns:emma="http://www.w3.org/2003/04/emma" version="1.0">
              <emma:interpretation id="{9C12E0E1-AA59-4474-9722-765303DDE859}" emma:medium="tactile" emma:mode="ink">
                <msink:context xmlns:msink="http://schemas.microsoft.com/ink/2010/main" type="inkWord" rotatedBoundingBox="15211,8322 16085,8311 16094,9035 15220,9047"/>
              </emma:interpretation>
              <emma:one-of disjunction-type="recognition" id="oneOf26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92562.1801">14966 8598 560 0,'4'-14'208'0,"0"14"-164"0,0 4-8 15,-4-1 144 1,4 4-104-16,-4 3 32 16,0 7-64-16,-8 1-36 15,0-1-8-15</inkml:trace>
          <inkml:trace contextRef="#ctx0" brushRef="#br0" timeOffset="86029.4678">14343 7958 424 0,'-20'-7'156'0,"20"7"-120"0,-19-7-8 0,8 14 140 15,3 0-96-15,-15 3 68 16,3 7-80-16,-15 8 80 16,8 2-80-16,-8 14 44 15,12 1-64-15,8 13-28 16,11 0-12-16,15 3 36 15,9-6-24-15,19-14 52 16,7-7-36-16,20-21 40 16,3-7-40-16,-3-16-16 15,-8-4-4-15,-15-18 24 16,-8 1-16-16,-24-18 4 16,-7 14-12-16,-23-10 4 15,-4 7-8-15,-12-1-12 16,8 5 4-16,7 6-32 15,13 13 20-15,10 5-732 16,9 13 408-16</inkml:trace>
        </inkml:traceGroup>
        <inkml:traceGroup>
          <inkml:annotationXML>
            <emma:emma xmlns:emma="http://www.w3.org/2003/04/emma" version="1.0">
              <emma:interpretation id="{647E6FD3-9C8F-4AD4-AAC4-B683246AC1B2}" emma:medium="tactile" emma:mode="ink">
                <msink:context xmlns:msink="http://schemas.microsoft.com/ink/2010/main" type="inkWord" rotatedBoundingBox="18310,8056 21697,8012 21711,9086 18324,9130"/>
              </emma:interpretation>
              <emma:one-of disjunction-type="recognition" id="oneOf27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99402.8429">17231 8123 624 0,'-12'-17'228'0,"4"17"-176"0,1 0-16 16,7 0 124-1,0 3-96-15,0 1-36 16,7-1-20-16,20-3 16 16,4 4-12-16,24-8 12 15,10 4-12-15,5-7-8 0,4 7 0 16,-9-7 28 0,-6-3-16-16,-13 0 12 0,-3 3-16 0,-20-3 36 15,-4 3-24 1,-11-7 12-16,-8 4-20 15,-12-11-8-15,-7 7-4 16,-8-10 12-16,-4 7-8 16,-12-4-56-16,5 11 24 0,-17 3-8 15,13 7 20-15,-5 21-20 16,12-8 20-16,-3 18-4 16,18-3 8-16,13 3 0 15,7 0 0-15,19 3 24 16,20-3-8-16,15-7 48 15,4 4-28-15,16-25 28 16,-9 4-28-16,28-14-168 16,-11 0 76-16,7-10-64 15,-8 7 76-15,-8-7 0 16,-11 3 32-16,-11-7 32 16,-9 8-8-16,-11-12 108 15,-4 5-64-15,-15-8 52 16,0 8-60-16,-12-4 8 15,-4 6-32-15,-16 1 0 16,1 7-8-16,-20 3-24 16,8 10 8-16,-15 4-24 15,3 0 20-15,1 14-20 0,7-4 16 16,8 0 8 0,15 4 8-16,12-4 0 0,12 4 0 15,15-4-108-15,4-3 60 16,4-1-40-16,3 1 48 0,-7 3-28 15,-4 1 36-15,-11 9 0 16,-4 1 20-16,-12 23 0 16,3 4 4-16,-22 11 16 15,4-8-4-15,-13 1-12 16,1-8 4-16,8-6 20 16,0-4-8-16,7-6 4 15,12-4-4-15,4-11-52 16,8-6 28-16,3-10 4 15,4 2 8-15,1-12-8 16,3 2 8-16,-8-10 48 16,5-3-24-16,-9-7 68 15,-3 7-48-15,-8-14 8 16,4 3-28-16,-4-9-20 16,0 9-4-16,-8-10 12 15,1 11-4-15,-5-8 16 16,0 8-12-16,-3-4-48 15,3 7 24-15,1 3-280 16,7 7 164-16</inkml:trace>
          <inkml:trace contextRef="#ctx0" brushRef="#br0" timeOffset="100351.0617">18512 7965 416 0,'-15'-21'152'0,"15"21"-116"0,-4-3-12 0,4 3 64 15,7 7-52-15,1-1 56 16,0 8-52-16,0 3 40 16,-1 1-44-16,1 2 32 15,0 4-36-15,-8 0 0 16,4 1-20-16,-4-1 20 15,0-4-20-15,0-2 12 16,7-5-12-16,1-6 36 16,8-7-24-16,-1-7-92 15,5 0 36-15,-1-10-52 16,4 3 48-16,-4-3-32 16,1 3 36-16,-9 1 20 15,1 2 8-15,4 8 36 16,-1 3-16-16,-3 3 4 15,-1 4-12-15,1 4 4 16,11 6-8-16,0-3 16 16,4-1-12-16,4-6-64 15,0-3 28-15,4-8-84 16,0 4 60-16,0-7 0 16,0 0 32-16,-4-6 100 0,-4 6-40 15,-8-10 148-15,-3 3-104 16,-9-7 52-16,-3 4-80 15,-11-4-16-15,3 8-24 16,-12-1-20-16,5 7 0 0,-9 3-32 16,5 8 20-16,-9 6 4 15,9 4 12-15,0 0-12 16,3 0 8-16,0-4 20 16,5 0-8-16,7-3-12 15,3 0 0-15,9-11-128 16,4 4 72-16,3-6-56 15,4 2 68-15,-4-3-8 16,1 4 32-16,-5 3 32 16,-3 3-4-16,-4 4 44 15,-1 7-24-15,1 0 12 16,4 3-20-16,7 0-8 16,0 4-4-16,12-7 28 15,0-4-16-15,4-7 20 16,0 4-20-16,0-7-80 15,-4 0 36-15,4-7-16 16,-4 0 24-16,-8-6 32 16,0 2-8-16,-3-13 0 15,-1 10 0-15,-4-23 12 16,1 6-8-16,-5-18 60 0,9 12-40 0,-12-18 68 31,3 13-56-31,-15-9 64 0,8 13-64 0,-4 3 28 16,0 11-40-1,-8 4 0-15,5 6-16 0,-9 7-32 16,8 10 8-16,-8 15-4 16,5 13 8-16,-5 13 16 15,4-9-4-15,-3 10-80 16,3-1 40-16,-4 1-216 16,9-7 140-16</inkml:trace>
          <inkml:trace contextRef="#ctx0" brushRef="#br0" timeOffset="100656.0417">19437 7865 652 0,'0'-24'244'16,"0"24"-192"-16,16-7-12 0,-5 4 136 15,5 3-104-15,3-4 52 16,4 4-76-16,12-7-8 15,0 0-24-15,12 1 32 16,7-1-24-16,0-11-128 16,0 5 56-16,-7-5-28 15,-5 5 48-15,-11-4 32 16,-4 3 0-16,-15-3 132 16,3 3-72-16,-11-3 4 0,-4 6-40 15,-8 8-24 1,-3 3-8-16,3 7-156 0,4 6 88 0,-11 15-588 15,11 0 368-15</inkml:trace>
          <inkml:trace contextRef="#ctx0" brushRef="#br0" timeOffset="101399.9031">19774 8027 756 0,'-19'20'280'0,"19"-20"-216"0,-12 7-20 0,4 4 84 15,8-5-80-15,0 1 0 16,0 0-32-16,12 4 32 15,0-5-24-15,11-9-164 16,4 3 76-16,4-3-136 16,4-1 116-16,3-3-100 15,-3 0 104-15,-4-6 36 16,0 6 24-16,-15-7 160 16,7 7-76-16,-12-7 168 15,-7 7-132-15,-4 1 48 16,8 6-84-16,-16 3-40 15,8 4-12-15,-4 3-12 16,4 1 0-16,0 2 0 16,4 1 0-16,8-4 24 15,0 4-12-15,-1-7-64 16,5 0 24-16,-5-7-104 16,5 3 76-16,-8-6-20 15,-1 3 48-15,-7-7 4 16,0 0 16-16,0-7 8 15,0 7 0-15,-4-6 0 0,4 2 0 16,-3-2 24-16,6 6-12 16,-3-4 4-16,4 5-8 0,-4-5 12 15,12 4-12-15,-8 0 32 16,-4 4-24-16,11-4 12 16,-3 7-16-16,-4-7 0 15,8 4-4-15,-5-4 4 16,1 3-8-16,8 4 8 15,-1 4-8-15,-7 3-12 16,15 7 4-16,-11-1 20 16,-5 1-8-16,9 0-4 15,-8 3 0-15,3-7 4 16,-3 4-4-16,-4-7 8 16,7 0-8-16,-7-4 52 15,0 1-32-15,4-8-12 16,0 4-4-16,-1-3 8 15,1-1-8-15,4-2-28 16,-4-1 8-16,7-7-12 16,0 7 12-16,-7-7-20 15,15 4 20-15,-7 3-4 16,3 4 8-16,-11 3 52 16,15 7-24-16,-7-1 36 15,-1 5-32-15,-7 3 20 0,-4-1-24 16,-4 1 44-1,0 0-36-15,0-4-148 16,0 4 68-16</inkml:trace>
        </inkml:traceGroup>
      </inkml:traceGroup>
    </inkml:traceGroup>
    <inkml:traceGroup>
      <inkml:annotationXML>
        <emma:emma xmlns:emma="http://www.w3.org/2003/04/emma" version="1.0">
          <emma:interpretation id="{FA719C60-A6D1-4D66-A447-283937D4BC6C}" emma:medium="tactile" emma:mode="ink">
            <msink:context xmlns:msink="http://schemas.microsoft.com/ink/2010/main" type="paragraph" rotatedBoundingBox="424,9607 16569,9557 16574,10860 428,109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3AFD255-79EF-4F3B-AB38-04A6B91A491B}" emma:medium="tactile" emma:mode="ink">
              <msink:context xmlns:msink="http://schemas.microsoft.com/ink/2010/main" type="inkBullet" rotatedBoundingBox="425,10111 2170,10105 2173,10828 427,10834"/>
            </emma:interpretation>
          </emma:emma>
        </inkml:annotationXML>
        <inkml:trace contextRef="#ctx0" brushRef="#br0" timeOffset="260977.9138">-530 9875 268 0,'0'0'100'0,"0"0"-76"0,4 0-8 0,-4-7 88 15,4 7-60-15,-4 0 60 16,4 0-60-16,-4-7 16 16,0 7-40-16,-4-4 8 15,4 4-16-15,-4-7-8 16,0 14 0-16,-4-7-4 16,8 0 0-16,-7 0 0 15,7 0 0-15,-8 4 0 16,8 3 0-16,-8-7 0 15,4 7 0-15,-4-1 0 16,5 1 0-16,-5-7-12 16,4 11 8-16,-4-4 4 15,4 6 0-15,-7-2 16 16,7 9-8-16,-16 4-12 16,17-3 0-16,-13 10 20 15,8 0-8-15,-3-7 4 0,7 0-4 16,-4-3-8-16,8 3 4 15,0-17-16-15,12 6 8 0,-12-13 12 16,7 0-4-16,5-13 8 16,0 6-8-16,3-17 8 15,1 10-8-15,-5-3-20 16,1 3 8-16,-4 7-12 16,3-3 8-16,-11 10 0 15,8 0 4-15,-8 10 16 16,12-3-4-16,-12 14-20 15,7-4 8-15,1 7 20 16,11-3-4-16,9 3-12 16,-9-4 0-16,8 4-4 15,4-13 0-15,-4-4 16 16,0 0-4-16,-7-7 16 16,7 0-12-16,-8-14 4 15,-7 7-4-15,3-10 4 16,-3-4-8-16,-1-10 8 15,5 7-8-15,-5-10 8 16,-3 3-8-16,-8-4-4 16,8 8 4-16,-8-1 20 15,4 7-12-15,-16-3 12 16,12 11-12-16,-8-5-8 16,5 8 0-16,-5-4-4 15,16 7 0-15</inkml:trace>
        <inkml:trace contextRef="#ctx0" brushRef="#br0" timeOffset="261535.1421">-85 10026 364 0,'-15'10'132'0,"15"-10"-100"0,7 4-12 0,-7-4 88 16,12 3-64-16,-8-6 52 16,11 3-56-16,9-7 16 15,3 0-36-15,4-3-8 16,7 6-8-16,9-6-16 16,-8 6 8-16,-5-2 12 15,5 6-4-15,-12-7 8 16,0 7-8-16,-7-4-100 15,-9 4 52-15,-11-3-288 16,0-1 184-16</inkml:trace>
        <inkml:trace contextRef="#ctx0" brushRef="#br0" timeOffset="261284.9112">-58 9864 416 0,'-7'-3'152'0,"7"3"-116"0,11 3-12 0,-3-6 48 16,0 3-44-16,11-4 32 16,0 4-32-16,12-3-16 15,-4-1-8-15,12 1 4 16,-4 3-4-16,0-3 8 15,-4 6-8-15,-12-3-180 16,8 3 100-16</inkml:trace>
        <inkml:trace contextRef="#ctx0" brushRef="#br0" timeOffset="261879.5672">74 9733 184 0,'-8'18'68'0,"8"-18"-52"0,0 24-4 0,-8-14 128 16,8 4-80-16,-3 0 36 15,-1 3-56-15,-8 10 40 16,12 1-48-16,-8 13-16 16,-3 4-8-16,-1 7 8 15,-3-1-8-15,3-3 4 16,4-6-4-16,-7-8 36 16,11-3-20-16,-4-10-32 15,8-4 4-15,0-10-324 16,4-4 176-16</inkml:trace>
        <inkml:trace contextRef="#ctx0" brushRef="#br0" timeOffset="262404.4943">655 9826 372 0,'-4'0'140'0,"4"0"-112"0,0-6-4 16,-12 2 84-16,12 8-64 15,-4-4 52-15,0 0-56 0,-7 0-12 16,3 6-16-1,-11-6-20-15,15 7 4 0,-19 4 20 16,3-1-8-16,-3 7 32 16,0 0-24-16,-1 7 32 15,-3 4-32-15,4 10 12 16,12 0-16 0,-1 6 12-16,12-2-16 0,8-8 24 15,7-3-20-15,8-10 4 16,4-4-8-16,8-17 20 15,0 0-16-15,4-17 4 16,0-1-8-16,-8-16 20 16,-4 7-16-16,-16-15 24 15,1 8-24-15,-24-4-12 16,5 7-4-16,-21 7 4 16,21 0 0-16,-24 7-12 15,19 6 8-15,-3 4-4 16,7 4 0-16,-4 3-132 15,5 3 72-15,14 4-328 16,5 4 216-16</inkml:trace>
        <inkml:trace contextRef="#ctx0" brushRef="#br0" timeOffset="262687.4416">1061 10418 600 0,'-8'14'224'0,"8"-14"-176"0,-27 21-12 0</inkml:trace>
      </inkml:traceGroup>
      <inkml:traceGroup>
        <inkml:annotationXML>
          <emma:emma xmlns:emma="http://www.w3.org/2003/04/emma" version="1.0">
            <emma:interpretation id="{68012F98-6450-4C40-8BBF-55B228067DE0}" emma:medium="tactile" emma:mode="ink">
              <msink:context xmlns:msink="http://schemas.microsoft.com/ink/2010/main" type="line" rotatedBoundingBox="4009,9596 16569,9557 16574,10860 4013,10899"/>
            </emma:interpretation>
          </emma:emma>
        </inkml:annotationXML>
        <inkml:traceGroup>
          <inkml:annotationXML>
            <emma:emma xmlns:emma="http://www.w3.org/2003/04/emma" version="1.0">
              <emma:interpretation id="{330E3CD4-B3EE-48D6-9E21-69721BA40B7F}" emma:medium="tactile" emma:mode="ink">
                <msink:context xmlns:msink="http://schemas.microsoft.com/ink/2010/main" type="inkWord" rotatedBoundingBox="4009,9643 4739,9640 4743,10790 4012,10792"/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245003.2246">2915 10184 464 0,'-15'-27'176'0,"15"27"-140"0,23-11-8 0,-11 5 64 15,-1 2-56-15,9-6 68 16,7 6-64-16,15-6 44 15,1 7-48-15,15-4-20 16,-4 7-8-16,4-4 8 16,-4 8-8-16,-3-4-4 15,-9 7 0-15,-3-1 4 16,-4 1-4-16,-8-7-4 31,0 11 4-31,-4-11-76 0,-3 3 40 0,-5-6-232 16,1-1 144-16</inkml:trace>
          <inkml:trace contextRef="#ctx0" brushRef="#br0" timeOffset="244702.6691">3585 9771 632 0,'4'-31'236'0,"-4"31"-184"0,11-17-16 0,-7 7 16 16,0 6-36-16,-8-9 56 16,4 2-40-16,-7-9 56 15,-1 2-52-15,-8-2 12 16,9-4-32-16,-17 3 28 16,5-3-28-16,-16 0 12 15,4 14-16-15,-11-4-52 16,3 7 24-16,-11 7 4 15,7 3 8-15,4 4 4 16,1 4 0-16,3 2 0 16,12 1 0-16,-1 3-28 15,9-3 16-15,-1 10-12 16,5 0 12-16,-1 4-8 16,8 3 8-16,-7 3 36 15,7 1-16-15,-8 6-16 16,4-3 0-16,-3 10 20 0,3-3-4 15,-7-1-12-15,7-2 0 16,-8-8 40-16,5-3-24 0,-5-7 8 16,9 0-12-16,-1-7-16 15,4 1 4-15,0-1-32 16,4 3 20-16,0 8-4 16,8-4 12-16,0 0 0 15,3-3 0-15,12-4 24 16,4 0-8-16,16-3 16 15,0 0-16-15,15-11 4 16,-4 11-4-16,0-7 12 16,-4 3-12-16,1-3-12 15,-13 0 0-15,-7-4-32 16,-3 1 20-16</inkml:trace>
          <inkml:trace contextRef="#ctx0" brushRef="#br0" timeOffset="245424.1198">3066 9286 436 0,'-19'-7'160'0,"19"7"-124"0,8 0-8 0,-4-3 8 16,3 3-24-16,13-4 112 16,7 1-72-16,8 3 60 15,3 0-68-15,13-3 24 16,-5 3-40-16,0 0-16 15,13 6-8-15,-5-6 4 16,0 4-4-16,12 3-80 16,0 0 40-16</inkml:trace>
        </inkml:traceGroup>
        <inkml:traceGroup>
          <inkml:annotationXML>
            <emma:emma xmlns:emma="http://www.w3.org/2003/04/emma" version="1.0">
              <emma:interpretation id="{57CA3086-0FAE-4EDB-9A67-82E56FB0D828}" emma:medium="tactile" emma:mode="ink">
                <msink:context xmlns:msink="http://schemas.microsoft.com/ink/2010/main" type="inkWord" rotatedBoundingBox="5521,10374 6287,10372 6288,10655 5522,10658"/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246189.1278">4413 10257 372 0,'-3'-11'140'0,"3"11"-112"0,15-24-4 15,-7 7-4 1,3 3-16-16,9-13 60 16,-1 6-36-16,4-10 52 15,4 3-48-15,1 4 12 16,-1 0-28-16,-4 4-8 15,0 9-4-15,-4 4 4 16,-3 7-4-16,-4 7 68 16,3 11-40-16,-3 6 40 0,-1 7-40 15,-3 3-8-15,4 4-16 16,-5-7 12-16,5 3-12 0,0-10-4 16,3-3 0-16,4-7 20 15,1-7-12-15,7-7 40 16,0-4-28-16,0-13 12 15,12-4-20-15,-1-13 8 16,1-1-12-16,4-2-24 16,-1 6 4-16,-7 3-136 15,0 8 76-15</inkml:trace>
        </inkml:traceGroup>
        <inkml:traceGroup>
          <inkml:annotationXML>
            <emma:emma xmlns:emma="http://www.w3.org/2003/04/emma" version="1.0">
              <emma:interpretation id="{E59B017B-1E38-4CC2-88D8-4156D61FC2D9}" emma:medium="tactile" emma:mode="ink">
                <msink:context xmlns:msink="http://schemas.microsoft.com/ink/2010/main" type="inkWord" rotatedBoundingBox="6886,9766 9597,9758 9600,10807 6889,10815"/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249133.2861">7812 9400 320 0,'4'-4'120'0,"-4"4"-96"0,8-7-4 16,-4 4 60-1,0 6-48-15,3-3 48 16,9 0-44-16,-1 0 24 15,1 0-32-15,11 0 8 16,4 0-20-16,11 0 36 16,5 0-28-16,3 0 4 15,-3 0-16-15,-1 0-8 16,-7 0 0-16,-4 0-4 16,-4 0 0-16,-12-3 0 0,0 3 0 15,-11-3-108-15,-4 6 60 16,-8-3-228-16,0 3 156 15</inkml:trace>
          <inkml:trace contextRef="#ctx0" brushRef="#br0" timeOffset="246898.9407">5915 9789 496 0,'-38'3'184'0,"38"-3"-140"0,-12-7-16 0,4 4 56 16,8 6-52-16,-4-6 40 15,4 3-40-15,8-4 16 16,4 8-28-16,23-8 28 16,0 1-32-16,26-4-4 15,5 7-8-15,16-4-4 16,-5 4 0-16,-7 4 24 15,-8 3-12-15,-12-4-20 16,-11 4 0-16,-8-3 40 16,-8 2-20-16,-8-2 44 15,1 3-32-15,-12-4 4 16,-4 1-16-16,-4-1 12 16,0 4-16-16,-8 0-20 15,5 0 4-15,-13 3 12 16,9 4 0-16,-13 6-20 15,9 8 8-15,-20 20-4 16,12 7 4-16,-12 11 8 16,8-1 0-16,-20 0 0 15,16-13 0-15,-7-4 0 16,11-10 0-16,-4-7 16 16,7-4-8-16,1-9 32 15,12-1-24-15,-5-17 32 16,5 0-32-16,-9-14 20 15,9 0-20-15,-9-17 0 16,5 4-8-16,-9-18 4 16,9 7-8-16,-8-13 8 0,7 2-8 15,-3-2-4-15,-4 10 4 0,-1-4 4 16,5 14-4-16,-4 0-12 16,7 7 4-16,1 0-4 15,11 10 0-15,4-3-28 16,8 6 20-16,3 1-160 15,5 7 96-15</inkml:trace>
          <inkml:trace contextRef="#ctx0" brushRef="#br0" timeOffset="247234.4287">6724 9916 560 0,'16'7'208'0,"-16"-7"-164"0,50 31-8 15,-23-11 24 1,0 4-40-16,16 14 36 15,0 0-32-15,-1 0 20 16,1 0-24-16,-1-7 8 0,-3 3-16 0,-8-13 20 16,0-4-20-16,-8-10 40 15,-3 0-28 1</inkml:trace>
          <inkml:trace contextRef="#ctx0" brushRef="#br0" timeOffset="247449.0268">7177 9888 548 0,'-19'-10'204'0,"19"10"-156"0,-4 7-16 0,-4-4 16 16,8 8-32-16,-15 6 64 16,3 7-44-16,-11 14-8 15,8 3-16-15,-24 11 8 16,12-4-12-16,-24 0 32 15,13-3-24-15,-9-4-4 16,9-13-8-16,-1-1 4 16,8-6-4-16,12-7-116 15,7-4 60-15,12-3-236 16,8-7 164-16</inkml:trace>
          <inkml:trace contextRef="#ctx0" brushRef="#br0" timeOffset="248387.817">7661 10122 424 0,'12'-13'156'0,"-12"13"-120"0,27-7-8 15,-12 0 88 1,5 3-68-16,15-6 76 16,7 0-68-16,16-1-20 15,0 8-24-15,4-4 16 0,-7 4-16 16,-9-4-12-16,-3 7-4 0,-9-4 12 16,-3 4-4-16,-4-3-4 15,-3 6 4-15,-5-3-148 16,-3 0 80-16</inkml:trace>
          <inkml:trace contextRef="#ctx0" brushRef="#br0" timeOffset="247743.7345">7750 9764 416 0,'-4'0'152'0,"4"0"-116"0,0 21-12 0,0-7 136 15,0 0-92-15,-7 13 44 16,3 8-68-16,-4 16 12 16,4 1-36-16,-4 10 0 15,5-4-12-15,-5-3 12 16,4-3-12-16,-4-11 32 16,4-10-24-16,-3 0 4 15,3-10-12-15</inkml:trace>
          <inkml:trace contextRef="#ctx0" brushRef="#br0" timeOffset="248064.8193">8470 9703 352 0,'8'-14'132'0,"-8"14"-104"0,8 3-8 16,-8 1 124-16,0 3-84 0,-4 3 88 16,0 0-84-1,-8 7 56-15,5 1-68 0,-5 6 32 16,4 3-48-16,-3 18-36 16,7 0-4-16,-8 17 28 15,8-4-16-15,-3 7 8 16,3-6-8-16,-8-1 12 15,8-13-12-15,-7-7 4 16,3-4-4-16,-4-9-128 16,8-8 64-16,-3-7-216 15,3 4 152-15</inkml:trace>
        </inkml:traceGroup>
        <inkml:traceGroup>
          <inkml:annotationXML>
            <emma:emma xmlns:emma="http://www.w3.org/2003/04/emma" version="1.0">
              <emma:interpretation id="{53D0B977-2B7F-442A-B1A4-AE711AF0D493}" emma:medium="tactile" emma:mode="ink">
                <msink:context xmlns:msink="http://schemas.microsoft.com/ink/2010/main" type="inkWord" rotatedBoundingBox="10201,10416 10592,10414 10593,10721 10202,10722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269203.1253">9136 10346 112 0,'-8'-3'44'0,"8"3"-36"0,0-4 0 0,0 1 292 16,0 6-164-16,0-3 52 16,8 0-112-16,-8 0 40 15,12 7-64-15,11-7 68 16,0 0-68-16,12-3 36 15,4 3-52-15,0-4 24 16,3 4-32-16,-11-3-16 16,-4 3-8-16,0-4 12 15,-7 8-8-15,-9-4-40 16,5 7 20-16</inkml:trace>
          <inkml:trace contextRef="#ctx0" brushRef="#br0" timeOffset="269833.0477">9097 10043 260 0,'-7'-3'96'0,"7"3"-76"0,0 7-4 16,0-4 200-1,0 1-120-15,0-1 76 16,0 0-100-16,0 1 48 16,0-1-68-16,7 4 40 15,5 0-52-15,-4-4 52 16,11-3-56-16,1 4-8 16,7-1-16-16,7-3 8 15,-3 0-12-15,4 0 4 16,-11 0-4-16,3 0-8 15,0 0 4-15,-8 0 4 16,0 4-4-16,-11-1 16 16,4 4-12-16,-4-3 24 0,-1 2-20 15,-3-2-120-15,4-1 60 0,0 1-256 16,3-1 168-16</inkml:trace>
        </inkml:traceGroup>
        <inkml:traceGroup>
          <inkml:annotationXML>
            <emma:emma xmlns:emma="http://www.w3.org/2003/04/emma" version="1.0">
              <emma:interpretation id="{1EFA4BAC-C2BF-4D4B-85E8-4E10DE777E2F}" emma:medium="tactile" emma:mode="ink">
                <msink:context xmlns:msink="http://schemas.microsoft.com/ink/2010/main" type="inkWord" rotatedBoundingBox="11348,9573 16569,9557 16574,10860 11353,10876"/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270630.4771">10452 9868 372 0,'-23'-4'140'0,"23"4"-112"0,-31 0-4 0,16 0 208 16,3 0-132-16,-7 0 56 15,7 0-92-15,4-3-20 16,4 3-28 0,16-4-28-16,11 1 4 0,16-4 4 15,15 7 4-15,4-7 0 16,0 0 0-16,16 0 0 15,-8 4 0-15,3-7 0 16,-7 10 0-16,-11 0 0 16,-9 7 0-16,-11-7 8 15,-8 3-4-15,-11 0 24 16,-4 1-16-16,-12-1 12 16,0 4-12-16,-8 3-24 15,1 4 4-15,-12 7-4 16,7 0 4-16,-7 23 0 15,4 1 0-15,-9 10 24 16,5 7-8-16,-4 0-4 16,4-4 0-16,-4-3-32 15,4-6 16-15,3-8 24 16,1-3-8-16,0-7 64 16,7-7-40-16,-7-10-12 15,3-4-8-15,4-13 8 16,-3-4-8-16,-4-17 4 15,7 3-4-15,-7-20-8 16,3 6 4-16,-7-27 4 16,0 7-4-16,-20-21-4 15,16 18 4-15,-16-4 4 16,9 17-4-16,3 1 24 0,4 9-16 16,-1 4-4-16,13 11-4 15,3-1-40-15,8 11 20 0,8-1-4 16,16 11 12-16</inkml:trace>
          <inkml:trace contextRef="#ctx0" brushRef="#br0" timeOffset="270889.4552">11289 9888 456 0,'3'-10'168'0,"-3"10"-128"0,27 21-16 16,-11-1 124-1,-1 4-88-15,13 21 28 16,3 7-52-16,11 6-4 16,1-3-20-16,-5-3 36 15,1-11-24-15,-4-10 32 16,-8-3-32-16,-8-11-48 15,1 0 12-15</inkml:trace>
          <inkml:trace contextRef="#ctx0" brushRef="#br0" timeOffset="271081.7854">11614 9802 612 0,'-35'-3'228'0,"35"3"-180"0,-23 21-12 0,7-8 96 15,8 4-80-15,-15 21 24 16,0 4-44-16,-8 16 4 16,8 1-20-16,-8-1 8 15,11-6-12-15,-7-4 12 16,8-10-16-16</inkml:trace>
          <inkml:trace contextRef="#ctx0" brushRef="#br0" timeOffset="271652.61">12140 9785 592 0,'8'-3'220'0,"-8"3"-172"0,15-7-12 15,-3 3 48 1,3 8-52-16,28-4 32 31,7 3-36-31,12-3 0 32,4 0-16-32,-8 0 0 0,-11 0-4 15,-20 0 48-15,-8 4-32 16,-11-1 0-16,-8 4-16 0,-16 0-8 15,5 7 4-15,-16 10-24 16,7 7 12-16,-7 24-12 16,8 0 8-16,-8 14 16 15,7-4 0-15,-7-3 16 16,-4-7-12-16,-3-10 24 16,-5-11-20-16,-8-10 56 15,12-3-36-15,-3-14 48 16,-1 0-48-16,0-21 12 15,12-3-28-15,0-25 28 16,8 1-28-16,-1-21-32 16,13 4 8-16,-5-4-8 15,4 10 8-15,-11 4 8 16,11 10 0-16,-11 0 0 16,7 18 0-16,-7-8 0 15,7 11 0-15,1 0-12 16,3 6 8-16,4 1-24 15,8 7 16-15,8-1-208 16,3 4 124-16</inkml:trace>
          <inkml:trace contextRef="#ctx0" brushRef="#br0" timeOffset="271929.5462">12825 9813 676 0,'27'7'248'0,"-27"-7"-192"0,31 30-16 0,-11-5 24 16,3-1-44-16,8 20 80 15,-4 1-56-15,12 7-12 16,7-4-20-16,-7-7 8 15,0-3-12-15,-8-4 32 16,-4-9-24-16,-8-12-40 16,-3 1 12-16</inkml:trace>
          <inkml:trace contextRef="#ctx0" brushRef="#br0" timeOffset="272132.9058">13228 9802 600 0,'-27'0'224'0,"27"0"-176"0,-39 21-12 16,20-4 132-1,3 7-100-15,-15 18 36 16,12 6-64-16,-8 10-16 0,0-3-12 0,0-3 16 16,-4-7-16-16,-4-4 32 15,12-7-28-15,-1-10-156 16,5 0 76-16</inkml:trace>
          <inkml:trace contextRef="#ctx0" brushRef="#br0" timeOffset="273109.2972">13662 10012 496 0,'-16'-10'184'0,"16"10"-140"0,16 3-16 0,-16-3 76 15,7 0-64-15,16-3 88 16,5 3-72-16,18-7 8 16,8 0-40-16,12-3 12 15,-8 3-20-15,0 0 8 16,-7 0-12-16,-13 0-220 16,1 7 116-16,-20-3-364 15,-3 6 260-15</inkml:trace>
          <inkml:trace contextRef="#ctx0" brushRef="#br0" timeOffset="272971.8396">13704 9813 560 0,'4'-11'208'0,"-4"11"-164"0,15-7-8 0,-3 1 92 15,7 2-76-15,20-6 24 16,-4 6-44-16,11 1-20 16,1-1-8-16,-8 8-4 15,-1 6 0-15,-11 7-12 16,1-3 8-16,-17 10 28 16,-3-7-12-16,-27 14 32 15,3 0-28-15,-30 7 20 16,7 0-20-16,-19 0-8 15,11-7-4-15,1-7-24 16,11 0 12-16,4-7 40 16,12 1-20-16,-1-8 0 15,13 4-8-15,10-8 4 16,9 8-4-16,19-14-4 16,4 4 4-16,15-4 12 15,-3 0-8-15,3 0 32 0,-4 0-24 16,-7 0-180-16,-4-7 88 15,-8-10-212-15,-8 10 164 16</inkml:trace>
          <inkml:trace contextRef="#ctx0" brushRef="#br0" timeOffset="273527.9992">13801 9561 228 0,'-8'-20'84'0,"8"20"-64"0,8-4-8 0,0-3 180 16,3 4-108-16,5-4 80 15,3-7-96-15,8-3 52 16,-4 0-68-16,5-4-4 15,-1-3-28-15,-8-3 60 16,0 10-48-16,1-8 32 16,-5 5-36-16,-11 3 0 15,12 10-16-15,-9 0 0 16,-3 3-4-16,-4 11 4 16,8 7-8-16,-8 7 24 15,11 6-16-15,-3 1 24 16,4 3-24-16,3-4-76 15,-3 1 36-15,-4-4-352 16,3-4 208-16</inkml:trace>
          <inkml:trace contextRef="#ctx0" brushRef="#br0" timeOffset="273874.0328">14664 9376 384 0,'-4'-4'140'0,"4"4"-108"0,-7 0-8 0,7 4 144 16,0 3-96-16,0 6 52 15,-8 8-76-15,8 10 28 16,0 3-44-16,0 4 0 15,4 0-20-15,11 0 28 16,4-4-24-16,9-6 20 16,-1-4-20-16,15-10-16 15,1-4-4-15,15-3 48 16,4-7-24-16,8-4-8 16,-9 4-8-16,-2-6-40 15,-1-1 20-15,-20-7-188 16,-3 0 112-16</inkml:trace>
          <inkml:trace contextRef="#ctx0" brushRef="#br0" timeOffset="274418.5216">14982 9183 384 0,'0'0'140'0,"0"0"-108"0,-12 7-8 0,4-4 152 16,8 8-100-16,-19 2 52 15,11 8-80-15,-11 17 36 16,7 7-48-16,-3 27 32 16,3 4-36-16,-7 13-20 15,11-10-4-15,0 11 16 16,4-11-12-16,-3 17 32 15,3-17-28-15,0 4-40 16,4-14 12-16,-8-7-220 16,0-18 132-16</inkml:trace>
          <inkml:trace contextRef="#ctx0" brushRef="#br0" timeOffset="274894.9534">15082 10308 436 0,'-4'7'160'0,"4"-7"-124"0,8 0-8 0,-4 0 88 16,4 0-68-16,7 0-20 15,8 0-16-15,5 0 20 16,2 0-16-16,1 0-4 16,0-7-8-16,0 0-4 15,-7 4 0-15,-1-4 0 16,-4 0 0-16,1-7 44 16,-9 7-24-16,-7-6 16 15,0 2-20-15,-8-2 20 16,4-1-24-16,-8 3 4 15,4 5-8-15,-7-8-8 16,-1 10 4-16,1-9-4 16,3 13 0-16,-12 0 0 15,9 6 0-15,-8 1 0 16,-1 4 0-16,-7 2-20 16,8 5 12-16,-1 9 48 15,-3-10-20-15,8 4 8 16,11 3-16-16,4-7-16 15,4 11 0-15,7-7 56 16,9-4-28-16,11 7-20 16,0-4-4-16,3-2 36 0,1-1-24 15,4-10 16-15,-4 0-16 0,-4-7-112 16,4 0 52-16</inkml:trace>
        </inkml:traceGroup>
      </inkml:traceGroup>
    </inkml:traceGroup>
    <inkml:traceGroup>
      <inkml:annotationXML>
        <emma:emma xmlns:emma="http://www.w3.org/2003/04/emma" version="1.0">
          <emma:interpretation id="{F1135B01-4BCA-495A-A7B1-0360648ACAB9}" emma:medium="tactile" emma:mode="ink">
            <msink:context xmlns:msink="http://schemas.microsoft.com/ink/2010/main" type="paragraph" rotatedBoundingBox="861,11818 8670,11635 8693,12599 883,127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392A7C6-5F50-4955-BADB-5E613899658D}" emma:medium="tactile" emma:mode="ink">
              <msink:context xmlns:msink="http://schemas.microsoft.com/ink/2010/main" type="line" rotatedBoundingBox="861,11818 8670,11635 8693,12599 883,12782"/>
            </emma:interpretation>
          </emma:emma>
        </inkml:annotationXML>
        <inkml:traceGroup>
          <inkml:annotationXML>
            <emma:emma xmlns:emma="http://www.w3.org/2003/04/emma" version="1.0">
              <emma:interpretation id="{5FE8EA95-3CD4-4982-B052-FE18050C2617}" emma:medium="tactile" emma:mode="ink">
                <msink:context xmlns:msink="http://schemas.microsoft.com/ink/2010/main" type="inkWord" rotatedBoundingBox="862,11895 3378,11836 3396,12588 880,12647"/>
              </emma:interpretation>
              <emma:one-of disjunction-type="recognition" id="oneOf33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308720.1255">-240 11746 260 0,'-4'-10'96'0,"8"7"-76"0,-4-4-4 16,0 7 176-16,8-4-108 0,-4-6 52 15,0 10-76-15,0-7-12 16,0 7-28-16,3 0-12 16,1 0-4-16,0 0-4 0,3 0 0 15,5 0 16-15,-1 7-8 16,9-7-12-16,-1 0 0 15,4 0 12-15,4-7-4 16,8 4-4-16,3-8 4 16,5 5 4-16,3-1-4 15,-11 0-12 1,3 7 4-16,-7-4 4 16,-4 4 0-16,-8-3 16 15,-3 6-8-15,-9-3-4 16,1 4 0-16,-8-4 12 15,0 3-8-15,-4 1-4 16,0-1 0-16,0 1-4 16,0 2 0-16,-4 5 8 15,-4 6-4-15,-4 7-12 16,-3 4 4-16,-4 13 4 16,-1 4 0-16,-7 17 0 0,4-4 0 15,-4-6 0-15,0-4 0 16,-4-7-12-16,4-3 8 15,7-7 4-15,-3 0 0 0,4-10 16 16,7-11-8-16,4-3 32 16,1-7-24-16,-5-7 12 0,12-3-16 15,-12-11 12-15,-3-3-16 16,3 0 16-16,-7-14-16 16,3-7-4-16,5 4 0 15,-9-4-4-15,13-7 0 16,-13 11 24-16,13-4-12 15,-5 15-12-15,12-1-4 16,0 3-16-16,8 11 12 16,-4-4 4-16,3 11 4 15,1 3-12 1,8 0-36-16,-5 7 28 16,5 0-312-16</inkml:trace>
          <inkml:trace contextRef="#ctx0" brushRef="#br0" timeOffset="308960.7704">403 11808 288 0,'4'4'108'0,"-4"-4"-84"0,8 34-4 16,-1-13 92-1,5 3-64-15,-4 10 44 16,11 1-56-16,-7-1 24 0,7 1-32 16,-4-8 0-16,5 1-16 0,-9-8 12 15,5 1-16-15,-4-7 24 16,-1-4-20-16</inkml:trace>
          <inkml:trace contextRef="#ctx0" brushRef="#br0" timeOffset="309191.7846">693 11726 424 0,'-23'-4'156'0,"23"4"-120"0,-12 21-8 0,5-4 88 16,3 0-68-16,-12 14 8 15,5 4-36-15,-9 3 16 16,5-4-24-16,-16 0 12 15,12 1-12-15,-9-8 12 16,1 1-16-16,0-7 4 16,8-4-4-16,0-7-128 15,7-3 64-15</inkml:trace>
          <inkml:trace contextRef="#ctx0" brushRef="#br0" timeOffset="309724.3474">902 11719 280 0,'12'-14'104'0,"-12"14"-84"0,27-10 0 0,-12 6-12 16,1 1-8-16,7 0 8 16,4 3-4-16,4-4 52 15,0 1-32-15,-4-4-12 16,0 3-4-16,-3-3 88 15,-1 4-52-15,-8-4 80 16,-3 4-72-16,-8-4 52 16,4 7-60-16,-8-4-12 15,0 4-20-15,0-3 0 16,0 6-8-16,-4-3-20 16,4 7 8-16,-4 0 4 15,0 7 4-15,-4 3-20 16,4 7 12-16,-11 17 4 15,11 1 4-15,-11 9 0 16,3 1 0-16,-11 0 0 16,11-8 0-16,-7-6 0 15,7-3 0-15,-7-8 16 16,3-6-8-16,1-7-4 16,7-1 0-16,-4-13 28 15,5 4-16-15,-5-21 12 16,8-1-16-16,-4-20 0 15,-3 1-4-15,-1-18 4 16,4 6-8-16,-7-2-4 16,11 6 4-16,-11 4-4 0,3 10 0 15,4 3-12-15,1 11 8 0,-1 0-48 16,4 7 24-16,4 3 24 16,4 7 4-16</inkml:trace>
          <inkml:trace contextRef="#ctx0" brushRef="#br0" timeOffset="310197.0887">1746 11685 592 0,'-4'-7'220'0,"4"7"-172"0,-23 10-12 0,8-3 48 16,3 3-52-16,-19 11 24 15,-4 6-36-15,-15 11 16 16,-4 4-20-16,-4-1 20 15,0 0-24-15,-1-3 12 16,13-4-12-16,0-6-52 16,18-7 24-16,1-8-192 15,12 1 116-15</inkml:trace>
          <inkml:trace contextRef="#ctx0" brushRef="#br0" timeOffset="309986.8262">1351 11746 364 0,'12'31'132'0,"-12"-31"-100"0,35 62-12 16,-24-34 44 0,9-1-40-16,11 8 68 15,0-4-52-15,0-4-16 16,0 1-16-16,0-4 24 16,-8-3-16-16,-4-8-4 15,4 1-8-15</inkml:trace>
          <inkml:trace contextRef="#ctx0" brushRef="#br0" timeOffset="310867.7473">1812 11970 580 0,'-8'-17'216'0,"8"17"-168"0,8-4-12 16,0 1 48-1,7 3-52-15,12-3 40 16,8-1-40-16,12-3 0 0,3 7-20 0,0 0 20 16,-3 7-20-16,-5-7-188 15,-7 0 92-15</inkml:trace>
          <inkml:trace contextRef="#ctx0" brushRef="#br0" timeOffset="310675.1227">2269 11746 332 0,'4'-27'120'0,"-4"27"-92"0,-4-17-8 16,-4 10 60 0,8 0-48-16,-12-3-48 15,-3 3 8-15,-4-7 8 16,-1 0 0-16,-7 4 0 15,0 3 4-15,-12 0-4 16,12 7 0-16,-11 0 88 16,18 0-48-16,-7-7 0 15,8 14-24-15,-1-7 52 16,9 14-40-16,-5-7 8 16,9 10-24-16,-9 14 20 15,1 7-20-15,-1 20 4 16,12 1-8-16,-11 3-8 0,7-4 4 15,0-6 48-15,4-7-28 0,1-8 0 16,-5-6-16-16,4-6 36 16,4-8-20-16,4-7 32 15,4 0-32-15,3-10-12 16,1 4-8-16,15-8-4 16,0 1 0-16,8-4 8 15,3 7-4-15,1 0-12 16,0 7 4-16,0-7 20 15,-5 7-8-15,-3 0-48 16,-3 0 24-16,-9-1-172 16,0-6 104-16</inkml:trace>
          <inkml:trace contextRef="#ctx0" brushRef="#br0" timeOffset="311320.2059">1967 11475 424 0,'-12'-7'156'0,"12"7"-120"0,-4 3-8 0,1 1 160 15,6-4-108-15,-3 7 28 16,0-7-64-16,8 0 0 15,8 6-28-15,15-6 28 16,3 7-28-16,13-7 40 16,3 0-32-16,1 0-48 15,-1 0 12-15</inkml:trace>
        </inkml:traceGroup>
        <inkml:traceGroup>
          <inkml:annotationXML>
            <emma:emma xmlns:emma="http://www.w3.org/2003/04/emma" version="1.0">
              <emma:interpretation id="{B5EB1673-78E4-4DFF-8518-CE72CA1A1459}" emma:medium="tactile" emma:mode="ink">
                <msink:context xmlns:msink="http://schemas.microsoft.com/ink/2010/main" type="inkWord" rotatedBoundingBox="3676,11752 8670,11635 8693,12599 3699,12716"/>
              </emma:interpretation>
              <emma:one-of disjunction-type="recognition" id="oneOf34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313583.3514">2582 12115 332 0,'0'0'120'0,"0"0"-92"0,12 7-8 15,0-4 140 1,-1-3-92-16,9 0 16 0,3 0-48 15,4 0-8 1,4 7-16-16,4-7 28 0,-4 7-24 16,0-7 4-16,-4 0-12 0,-4 0 12 15,0 0-12-15,-7 3-20 16,-1-3 4-16</inkml:trace>
          <inkml:trace contextRef="#ctx0" brushRef="#br0" timeOffset="313371.4732">2683 11881 364 0,'-12'-11'132'0,"12"11"-100"0,-15-7-12 0,15 1 132 15,0 6-88-15,8-7 44 16,-1-4-64-16,5 5-8 15,7-1-20-15,1 0-4 16,7 7-4-16,0 0 12 16,0 0-12-16,-4 7 4 15,0 0-4-15,-11 6-8 16,7-2 4-16,-11 2-60 16,4 5 32-16,-12-1-492 15,-4 3 284-15</inkml:trace>
          <inkml:trace contextRef="#ctx0" brushRef="#br0" timeOffset="325309.776">3206 11592 260 0,'3'-11'96'0,"-3"11"-76"0,8-3-4 0,-8-1 104 15,0 4-68-15,0-3 68 16,0 6-68-16,0-3 32 15,0 0-48-15,0 0-12 16,0 0-12-16,8 0-12 16,-4 0 4-16,11 0-4 15,-3 4 0-15,15-1 16 16,-8 1-8-16,16-4-4 16,-4 3 0-16,4-3 20 15,-4 0-12-15,4-3-20 16,-4 3 0-16,-4-4 4 15,-8 1 4-15,1-1 0 16,-1 4 0-16,-4-3 0 16,-3 6 0-16,-4-3 0 15,0 4 0-15,-5-4 0 16,5 3 0-16,0-3 0 16,-8 4 0-16,0-4 16 15,0 0-8-15,0 0-12 16,0 7 0-16,0 0 12 15,0 3-4-15,-16 4-4 16,13-1 4-16,-13 11-16 16,4 4 8-16,-11 13 4 15,12 4 0-15,-13 14 0 0,9-1 0 16,-12 0-20-16,7-2 12 16,-7-8 12-16,8-7 0 0,-4-7-12 15,3-3 4-15,5-7 12 16,3-3-4-16,-11-7 40 15,19 0-20-15,-11-14-4 16,11-4-12-16,-4-6 36 16,0-4-20-16,1-7-24 15,3 4 0-15,-8-14 8 16,8 7-4-16,-15-21-12 16,0 8 4-16,-1-12 28 0,1 5-12 15,3 2 4-15,5 5-8 16,3 6-8-16,4 3 4 15,4 7 4-15,4 4-4 0,4 3-56 32,3 4 28-32,13 3-340 15,-5 7 200-15</inkml:trace>
          <inkml:trace contextRef="#ctx0" brushRef="#br0" timeOffset="326317.6406">3817 11605 372 0,'0'-3'140'0,"0"3"-112"0,0-3-4 0,0-1 20 16,8 8-28-16,4-4 12 15,7 0-16-15,8 0 44 16,0 3-28-16,4-3-16 16,4 0-4-16,4 0 0 15,-1 0-4-15,5-7-12 16,-4 7 4-16,-8-3 12 15,3-1-4-15,-14 1 40 16,-1 3-20-16,-7-4-4 16,3 8-12-16,-15-4 28 15,8 0-20-15,-8 0 12 16,0 0-16-16,0 0-8 16,0 0 0-16,-8 0-16 15,8 3 8-15,-7 1 4 16,-1 3 0-16,-4 3-12 15,4 4 8-15,-11 6 20 16,7 4-8-16,-7 18-48 16,0 2 24-16,-4 18 12 15,3 0 4-15,-3 0-24 16,4-3 12-16,3-4 40 16,-3-7-16-16,-4-3-8 15,11-4-8-15,-7-3 20 16,-1-7-8-16,1-7 16 15,11-7-16-15,-11-17 40 16,7 0-24-16,-7-17-24 16,3 3 0-16,-3-13 8 15,15 2-4-15,-11-16-12 16,11 7 4-16,-4-21 12 0,0 7-4 16,-7-11-4-16,7 11 4 15,-4-7-16-15,-3 14 8 16,-1-4 48-16,9 10-24 15,-5 1 16-15,12 13-20 16,-8-3 0-16,8 10-8 0,0-3-16 16,8 7 4-16,0 0 20 15,3 6-8-15</inkml:trace>
          <inkml:trace contextRef="#ctx0" brushRef="#br0" timeOffset="326556.3114">4251 11922 528 0,'-4'7'196'0,"4"-7"-152"0,8 14-12 16,-8-11-36 0,0-3-4-16,4 0-420 0,-1 0 236 0</inkml:trace>
          <inkml:trace contextRef="#ctx0" brushRef="#br0" timeOffset="327216.8385">5122 11629 372 0,'0'-6'140'16,"0"6"-112"-16,-20-14-4 0,1 10 48 15,11 4-44-15,-15-6 16 16,-12 6-28-16,-11-4 0 16,7 8-8-16,-7-4 12 15,11 3-12-15,-4-3 24 16,8 3-20-16,-4-3-4 15,16 0-4-15,-8 0 12 16,15 0-8-16,5 0 4 16,-5 0-4-16,4 0-8 15,-3 4 4-15,-5 3 4 16,4 3-4-16,-3 11-12 16,3 3 4-16,1 17 12 0,-1 0-4 15,1 8 16-15,7-1-12 16,-4-4 16-16,8-6-16 15,-4-3 4-15,8-4-4 16,-4-7 12-16,8-4-12 0,-8-2 24 16,0-5-20-16,-8-2 12 15,8-1-12-15,0-3 0 16,-8 3-4-16,4-6-40 16,4 3 16-16,0-7 16 15,8 3 0-15,4 0 44 16,3 1-20-16,4-1 40 15,5 1-36-15,-1-4-4 16,4 3-16-16,-4-3 12 16,4 0-12-16,-3 0 4 15,3 0-4-15,0 0-40 16,-4 0 16-16,-4-3-136 16,1 3 84-16</inkml:trace>
          <inkml:trace contextRef="#ctx0" brushRef="#br0" timeOffset="327488.8783">4561 11829 476 0,'-8'-17'176'0,"8"17"-136"0,11-10-12 0,-3 6 144 15,4 4-100-15,7-3 32 16,0 3-60-16,5-4-20 16,3 8-12-16,0-4 8 15,4 7-12-15,0-1 32 16,0 1-24-16,0-7-180 16,0 4 88-16,-8-8-440 15,-4 1 288-15</inkml:trace>
          <inkml:trace contextRef="#ctx0" brushRef="#br0" timeOffset="328449.9963">4131 11991 384 0,'4'-11'140'0,"-4"11"-108"0,7-3-8 0,-3 0 76 16,0 3-60-16,-4-4 8 16,4 4-28-16,-4-3-4 15,0 6-8-15,-4 1 20 16,4 2-16-16,-8-2 12 15,5-4-12-15,-5 0 0 16,4 7-4-16,0-14-200 16,8 7 104-16</inkml:trace>
          <inkml:trace contextRef="#ctx0" brushRef="#br0" timeOffset="329230.8197">4541 11334 164 0,'8'-4'60'0,"-8"4"-44"0,8 4-8 0,-1-1 104 16,-3 0-64-16,4 1 32 15,4 3-44-15,3-4 20 16,4 4-28-16,-7-3 8 16,4 2-20-16,3-2 28 15,0-1-28-15,8-6 40 16,0 3-32-16,-3-7 4 15,11 4-16-15,-8-8 64 16,-4 8-44-16,0-4-20 16,-4 3-12-16,-7-2 24 15,-4 6-12-15,-8-4 24 16,4 4-24-16,-4-3-4 16,0 6-4-16,-4-6 12 15,4 3-8-15</inkml:trace>
          <inkml:trace contextRef="#ctx0" brushRef="#br0" timeOffset="327866.8465">4603 11399 560 0,'-15'-10'208'0,"15"10"-164"0,15-18-8 16,-11 12 92-16,4 2-76 16,11-6-12-16,-3 3-24 0,-5 0 28 15,9 7-20-15,-1 0-12 16,-4 3-8-16</inkml:trace>
          <inkml:trace contextRef="#ctx0" brushRef="#br0" timeOffset="329886.4915">5319 11912 488 0,'-11'-14'180'0,"11"14"-140"0,-8-7-12 0,8 4 92 15,0 3-72-15,0-4 0 16,8 4-32-16,3-3 40 16,5 3-28-16,3-4 28 15,0 4-28-15,16-3-16 16,-4 3-8-16,8-4 48 16,-4 4-28-16,-4-3-12 15,4 6-4-15,-8-6-168 16,-4 3 88-16</inkml:trace>
          <inkml:trace contextRef="#ctx0" brushRef="#br0" timeOffset="330548.3036">5958 11564 372 0,'-8'-3'140'0,"8"3"-112"0,0 0-4 0,0 0 144 16,0 0-96-16,4 0 16 15,4 0-52-15,11-4-8 16,4 4-16-16,16-3 12 15,4-4-16-15,15 7-4 16,-4-4 0-16,0 1 4 16,-7 6-4-16,-5-3-4 15,-7 7 4-15,-8-3-16 16,-4-1 8-16,-7 1 12 16,-5-1-4-16,-7-3 24 15,0 4-16-15,-4-1-12 16,0 4-4-16,0 0 12 15,0 0-4-15,-4 0-4 16,0 3 4-16,-7 0-4 16,3 4 0-16,-11 7 8 15,7-1-4-15,-15 18-12 16,4 7 4-16,-16 13 12 16,8 1-4-16,-15 3 8 15,11-11-8-15,-4-13-4 16,8 0 4-16,-8-7 12 15,9-3-8-15,2-11 4 0,13 0-4 16,-1-10-8-16,5-4 4 0,-5-13 4 16,9 3-4-16,-5-17 32 15,8 0-20-15,-4-21-4 16,-3 7-8-16,-5-17 12 16,5 7-8-16,-1 0-12 15,0 10 0-15,-3-3 20 16,7 13-8-16,0 1-4 15,5 6 0-15,-1 0-16 16,8 11 8-16,-1 0-32 16,5 3 20-16</inkml:trace>
          <inkml:trace contextRef="#ctx0" brushRef="#br0" timeOffset="331028.5136">6515 11365 476 0,'0'-21'176'0,"0"21"-136"0,12-21-12 0,-4 11 92 16,3 3-72-16,5-7 44 15,3 7-56-15,12 4-12 16,-4 3-12-16,0 10-12 15,1 4 4-15,-9 3 12 16,0 4-8-16,-27 0 32 16,5-1-24-16,-24 4 12 15,11 0-16-15,-15-6 0 16,12-1-4-16,-8-3 4 16,11-1-8-16,4 1 8 15,12-11-8-15,12-3 52 16,15 0-32-16,8 0 16 15,4 7-24-15,7-3-8 16,-3 3-4-16</inkml:trace>
          <inkml:trace contextRef="#ctx0" brushRef="#br0" timeOffset="331674.3598">7549 11674 444 0,'19'-14'164'0,"-19"14"-124"0,0 0-16 0,0-3 44 16,0 3-44-16,-11-7 32 16,3 7-28-16,-19-3 0 15,4 3-16-15,-24-7-8 16,5 7 0-16,-9 0-4 16,5 0 0-16,-8-7 0 15,15 7 0-15,0-7 0 16,12 0 0-16,0 7 0 15,8 0 0-15,-1-3-20 16,13 3 12-16,-13-4-4 16,13 8 4-16,3-4-12 15,-4 7 12-15,0 3 32 16,8 4-16-16,-11 10 8 16,11 0-8-16,-8 17 4 15,8 0-8-15,-4 11 24 16,4-4-16-16,-16 0-4 15,9-3-4-15,-13-4 4 16,9-6-4-16,-9-8 8 16,5-3-8-16,-4-3-4 0,7-4 4 15,4-3 28-15,-3 0-16 0,11-4 40 16,11 4-32-16,9-4 32 16,-5 1-32-16,16-5-4 15,-12 5-12-15,8-8 28 16,-7 1-20-16,7-4 12 15,-8 3-16-15,-3-3 0 16,-5 0-4-16,-3 0-156 16,4 0 80-16</inkml:trace>
          <inkml:trace contextRef="#ctx0" brushRef="#br0" timeOffset="331992.0615">6891 11977 528 0,'8'3'196'0,"-8"-3"-152"0,19 7-12 16,-7-3 104-1,7-1-80-15,0-3 40 16,8 0-56-16,1 0-4 16,3 0-24-16,-4 0 12 15,0 4-16-15,0-1 16 0,-8-3-16 0,1 0-28 16,-1 0 8-16,0 0-76 16,-11-7 52-16,0-3-240 15,-4 3 152-15</inkml:trace>
          <inkml:trace contextRef="#ctx0" brushRef="#br0" timeOffset="332351.3157">7081 11444 384 0,'-12'-4'140'0,"12"4"-108"0,8 0-8 15,-8 0 152 1,4 0-100-16,3 0 96 15,13 0-104-15,-1-3 20 16,8-1-52-16,20 4 12 16,-9 0-28-16,17 0 0 15,-5 0-12-15,-8 0 36 0,-3 4-20 0,-12-1-48 16,-4 4 12-16</inkml:trace>
        </inkml:traceGroup>
      </inkml:traceGroup>
    </inkml:traceGroup>
    <inkml:traceGroup>
      <inkml:annotationXML>
        <emma:emma xmlns:emma="http://www.w3.org/2003/04/emma" version="1.0">
          <emma:interpretation id="{9DB5A900-9184-4CF9-A9D0-5982F1E33E80}" emma:medium="tactile" emma:mode="ink">
            <msink:context xmlns:msink="http://schemas.microsoft.com/ink/2010/main" type="paragraph" rotatedBoundingBox="10528,13144 22143,13104 22152,15778 10537,1581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E8AF6DAD-8809-4456-8AAA-50ABE9119F34}" emma:medium="tactile" emma:mode="ink">
              <msink:context xmlns:msink="http://schemas.microsoft.com/ink/2010/main" type="inkBullet" rotatedBoundingBox="10528,13183 11168,13181 11172,14272 10531,14274"/>
            </emma:interpretation>
          </emma:emma>
        </inkml:annotationXML>
        <inkml:trace contextRef="#ctx0" brushRef="#br0" timeOffset="405785.1253">9430 13649 520 0,'-11'-7'192'0,"11"4"-152"0,0 3-8 16,11-3 104-16,13-1 20 16,7 1-80-16,7-1 4 15,16 4-48-15,5 4 4 0,-5 3-20 16,0-1 8-16,-11-6-12 16,-1 7-8-16,-11 0 0 15,-4-7-40-15,-7 0 20 16,-1 0-128-16,-4 0 84 0,-11-7-436 15,-4 7 276 1,0-7-20-16</inkml:trace>
        <inkml:trace contextRef="#ctx0" brushRef="#br0" timeOffset="405481.9093">10058 13236 236 0,'0'-24'88'0,"0"21"-68"0,0-7-4 0,0 6 168 16,0 1-104-16,0-4 36 0,0 3-68 15,0-3 24-15,0 1-40 16,0 2 16-16,0 1-28 16,0 3 36-16,-12 3-32 0,-4 1-24 15,-3 6 0-15,-12-3-20 16,-15 7 12-16,-9-8-12 16,-10 1 8-1,7-7 16-15,-1 7 0 0,5-14-12 16,19 4 4-16,4-1 28 15,4-2-12-15,8-1-4 16,11 0-4-16,-3 0-32 16,11 0 16-16,7 4-4 15,-7 3 8-15,4 3 0 16,4 4 0-16,0 3 0 16,-8 4 0-16,0 3 16 15,-8 7-4-15,8 4 16 16,-8 6-12-16,8 11 16 0,-11 10-16 15,3 10-4-15,0 1 0 16,8-1 12-16,-11-6-8 16,3-11 16-16,-4-10-16 15,4-4 4-15,8-10-4 16,-3-3 12-16,3-7-12 16,3-8 4-16,5-2-4 15,4-1-8-15,3-3 4 16,5 0-16-16,-1-3 8 15,12 3 4-15,-4 3 0 0,8 1 16 16,4-1-8-16,-1 4-4 16,1 0 0-16,-4 0 4 15,-8-4-4-15,4 4 16 16,-12-3-12-16,-3-4-116 16,-8 3 56-16,-5-3-376 15</inkml:trace>
        <inkml:trace contextRef="#ctx0" brushRef="#br0" timeOffset="406276.7516">9608 12899 312 0,'0'-20'112'0,"0"13"-84"0,8-4-12 0,0 11 56 16,0-7-44-16,-4-6 52 15,11 9-48-15,-3-3-8 16,-1 1-12-16,5-1 16 16,3 7-16-16,0-7 56 15,1 7-36-15,7-4 4 16,0 8-24-16,0-1 0 0,-4 1-4 15,1 3-8-15,-5-1 4 0,-7 1 4 16,7-3-4-16,-4-4 24 31,-3 7-16-31,-4-7 40 0,-4 0-28 16,-4 0 12-16,0 0-20 16,0 0-8-16,7 0-4 15,-7 0-4-15,0 0 0 0,8 0 8 16,4 3-4-16,-5 0-188 15,5-3 100-15,-4 11-396 16</inkml:trace>
      </inkml:traceGroup>
      <inkml:traceGroup>
        <inkml:annotationXML>
          <emma:emma xmlns:emma="http://www.w3.org/2003/04/emma" version="1.0">
            <emma:interpretation id="{523925C7-89C1-43A0-8D92-63A9F60C4381}" emma:medium="tactile" emma:mode="ink">
              <msink:context xmlns:msink="http://schemas.microsoft.com/ink/2010/main" type="line" rotatedBoundingBox="11220,13141 21854,13105 21860,14902 11227,14938"/>
            </emma:interpretation>
          </emma:emma>
        </inkml:annotationXML>
        <inkml:traceGroup>
          <inkml:annotationXML>
            <emma:emma xmlns:emma="http://www.w3.org/2003/04/emma" version="1.0">
              <emma:interpretation id="{F475B658-E1D0-4123-8ACA-B882B5A6F2BD}" emma:medium="tactile" emma:mode="ink">
                <msink:context xmlns:msink="http://schemas.microsoft.com/ink/2010/main" type="inkWord" rotatedBoundingBox="11222,13627 12601,13622 12603,14087 11224,14092"/>
              </emma:interpretation>
              <emma:one-of disjunction-type="recognition" id="oneOf35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408396.5116">10112 13673 456 0,'0'-10'168'0,"11"7"-128"0,5-4-16 0,-12 3 0 16,3 1-20-16,5-1 76 0,-4 1-44 15,0-4 4-15,-8 0-24 16,7 0 16-16,-3 0-20 16,-4-3 4-16,8-4-8 0,0-3-16 15,3-3 4-15,5-5-4 16,3 1 0-16,0 0 8 15,1 4 0-15,7 2 0 16,0 1 0-16,-4 3 0 16,-3 4 0-16,-5 3 0 15,-3 4 0-15,3 3 0 16,-3 0 0-16,-5 3 0 16,-3 1 0-16,4 3 24 15,-8 6-12-15,8 5 24 16,-8 2-24-16,11 4-12 15,-3 4-4-15,4 6 4 16,-4-3 0-16,-1 4 24 16,5-8-12-16,-4-3-12 15,-1-3-4-15,5-4 12 0,-12-3-4 16,8-7 16-16,-4-7-12 16,3-4 24-16,9-6-20 15,-5-4-4-15,-3 0-4 16,4-6 4-16,-1-11-4 15,5-4-532 1</inkml:trace>
          <inkml:trace contextRef="#ctx0" brushRef="#br0" timeOffset="409749.4067">10568 13601 164 0,'4'-14'60'0,"4"8"-44"0,11-8-8 0,-11 7 88 16,-4-3-56-16,4-1 28 0,3-3-40 15,-3 1 36-15,-8-1-36 16,8 0 28-16,0 0-28 15,-4-6 16-15,-4 9-24 16,0-9 16-16,7 6-20 16,-7-3 36-16,8 0-28 15,-4-4-24-15,4 7 0 16,7 0-20-16,-3 4 12 16,-1 3 4-16,-3 4 4 0,0-1-188 15,-8 4 104 1,0 7-220-16</inkml:trace>
          <inkml:trace contextRef="#ctx0" brushRef="#br0" timeOffset="358625.8468">11049 13498 384 0,'-12'0'140'0,"12"0"-108"0,-4-3-8 0,4 3 136 16,0 0-92-16,8-4-8 15,0 4-40-15,-1 0 72 16,5-3-48-16,3 3 40 0,1 0-48 15,3 0 32-15,4 0-36 16,1 0 8-16,-1 0-24 16,4 0 8-16,0 3-12 15,4 1 12-15,0-1-16 0,-4 4-20 16,0 0 4-16,0 0-156 16,0-1 92-16,-3 1-272 15,-5 4 196 1,0-1-208-16</inkml:trace>
          <inkml:trace contextRef="#ctx0" brushRef="#br0" timeOffset="358234.475">11068 13264 260 0,'8'-7'96'0,"-5"7"-76"0,5-7-4 16,-8 7 52-16,0 0-40 16,0 0 32-16,0 0-32 15,0 0 0-15,8 0-16 16,-8 0 56-16,4 4-40 15,4-4 32-15,-8 0-32 16,15 0 16-16,-3-4-24 16,-1 8 16-16,9 3-20 15,-5-7 8-15,4 0-12 0,1 0 44 0,-1 0-28 16,8 0 20 0,-7-4-28-16,7 4 36 0,0 0-32 15,-8 0-12-15,1 0-8 16,-1 4 12-16,-7-4-8 15,-5 0 16-15,1 0-16 16,-8 0 24-16,12 0-20 16,-12 0 4-16,7 0-8 15,5-4-8-15,-4 1 4 0,-1-1-156 16,5 1 84 0,-4 3-288-16,-8 0 196 15,0 7-180-15</inkml:trace>
        </inkml:traceGroup>
        <inkml:traceGroup>
          <inkml:annotationXML>
            <emma:emma xmlns:emma="http://www.w3.org/2003/04/emma" version="1.0">
              <emma:interpretation id="{AE093B54-8C3C-47AB-8634-A515A4EB4483}" emma:medium="tactile" emma:mode="ink">
                <msink:context xmlns:msink="http://schemas.microsoft.com/ink/2010/main" type="inkWord" rotatedBoundingBox="12979,13135 16352,13124 16358,14920 12985,14932"/>
              </emma:interpretation>
              <emma:one-of disjunction-type="recognition" id="oneOf36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360981.4293">12787 13601 372 0,'0'0'140'0,"0"7"-112"0,7-7-4 15,1 0 120-15,4 0-84 0,3 0 20 16,-3 7-48-16,3-11 24 16,9 4-32-16,-1 4 48 0,0-4-40 15,8-7 28-15,12 0-32 16,15-3 44-16,23-4-40 16,16 7 28-16,3-7-32 15,1 11-16-15,11-4-8 16,1 4-16-16,-9-1 8 15,-11 4 12-15,-16 4-4 16,-19-4 8-16,-7 7-8 0,-16-4 8 16,-8 4-8-16,-4 0-92 15,-8 0 52-15,-7 0-148 16,-4-1 104-16,0 1-340 16,-8-3 232-1,-4 3-48-15</inkml:trace>
          <inkml:trace contextRef="#ctx0" brushRef="#br0" timeOffset="360531.6524">13054 12923 436 0,'0'-34'160'0,"7"20"-124"0,5-3-8 15,-4 7 28-15,3-4-36 16,5 0 36-16,7 0-32 16,4 1 56-16,0 2-44 15,8 1 28-15,8 3-36 16,-4 0 0-16,-1 4-16 0,-3 6-8 15,-4 7 0-15,0 8-16 16,-4 9 8-16,-8 21 20 16,5 14-8-16,-17-3-4 15,5 3 0-15,-8-4 28 16,-8-10-16-16,-4-3 12 0,-7-14-16 16,-16 0 12-16,-8-10-16 15,-7-4 4-15,-5-3-4 16,-3-7-24-16,8-7 8 15,3 0-40-15,8-7 28 16,8-7-12-16,12-3 20 16,11 0-8-16,8-4 8 15,7-3 0-15,13 3 4 16,7 4-12-16,7 3 12 16,9 4 12-16,3 3 0 15,-7 4 8-15,-5 6-8 16,-3 7-20-16,0 1 8 0,0 2-136 15,-12 8 76-15,-4-4-372 16</inkml:trace>
          <inkml:trace contextRef="#ctx0" brushRef="#br0" timeOffset="362408.2293">14482 13247 332 0,'-23'-4'120'0,"11"4"-92"0,-11 4-8 0,8 3 156 16,-1 3-100-16,-3 0 84 15,3 7-92-15,5 4 68 16,7 3-76-16,8 4 20 0,15-1-44 16,8 1-4-16,12-1-20 15,7-3 28-15,9-6-24 16,-5-8 20-16,0-10-20 16,-3-7 20-16,-1-7-24 15,-3-6 12-15,-5-4-12 16,-11-4-192-16,-7-3 96 15,-9 0-168-15,-11-3 144 16,-3-1-380 0</inkml:trace>
          <inkml:trace contextRef="#ctx0" brushRef="#br0" timeOffset="362648.5633">14718 13106 280 0,'-15'-7'104'0,"15"10"-84"0,-4 4 0 15,4 0 164-15,-4 10-104 16,-4 7 88-16,1 4-96 16,-1 6 44-16,-4 8-72 15,-3 13 4-15,-1 24-28 16,-3 7 24-16,0-4-28 0,-1-6 4 16,9-11-12-16,-1-10 28 15,0-6-20-15,9-8 12 16,-1-3-16-16,4-4-88 0,4-3 44 15,3-3-156 1,5-4 104-16</inkml:trace>
          <inkml:trace contextRef="#ctx0" brushRef="#br0" timeOffset="359724.3844">11885 13202 384 0,'-12'0'140'0,"12"-7"-108"0,0-7-8 0,-4 14 196 0,4 0-124 16,0 0 60 0,0 0-92-16,8-10 24 15,0 10-16-15,7-7-40 0,-3 0 0 16,15 7-20-16,4-10 12 15,15 3-16-15,20 0-4 16,0 0 0-16,0 4-4 16,0-4 0-16,-1 4 16 15,-3 3-8-15,-4 0-20 16,-11 0 4-16,-1 0-4 16,-15 0 4-16,-4 0 32 15,-7 0-12-15,-1 0 4 16,-11-4-8-16,7 1 12 15,-3 3-12-15,-1-4 4 16,-3 1-4-16,0-1-24 16,-4 1 8-16,-4 3 4 15,0 0 4-15,-4 3 0 0,-4 4 0 16,0 0 0-16,-3 3 0 16,-8 4 0-16,3 0 0 15,-3 3 0-15,-1 4 0 16,1-1-12-16,0 1 8 15,-5 3 4-15,1 4 0 16,4 6 0-16,-1 11 0 16,-3 10 0-16,0 10 0 15,0-3-12-15,0-3 8 16,-1-1-4-16,5-6 0 16,3-11 0-16,5-6 0 0,-1-8 24 15,5-6-8-15,3-4-20 16,0-3 4-16,0-4 12 15,4-3 0-15,0 0-4 16,-4-7 4-16,0 0-16 16,-4-4 8-16,1-3 12 15,-1 1-4-15,-4-1-4 16,1-4 4-16,-1-2 4 16,0-5-4-16,1-2 16 15,-1-8-12-15,-3-10 40 16,3-10-24-16,-7-10 20 15,-4-8-24-15,-5 11 44 16,1 4-36-16,0 2 12 16,4 12-24-16,0 6-16 15,0-4-4-15,3 11 12 16,5 4-4-16,3 6-12 0,4 0 4 16,5 7-40-16,3 7 24 15,0 0 8-15,7 7 8 16,9 0-412-16,-1 10 228 15</inkml:trace>
          <inkml:trace contextRef="#ctx0" brushRef="#br0" timeOffset="362176.6535">12941 13856 340 0,'-27'-14'128'0,"20"14"-100"0,-5-3-8 0,8-4 124 15,4 3-84-15,4-3 20 16,4 4-48-16,11-7 40 0,4 3-40 15,8 0 28-15,0-3-32 16,12 10 28-16,3-4-32 0,1 18-4 16,3-7-12-16,-3 10 4 15,-5 4-8-15,-7 3 8 16,-4 3-8-16,-8 8 8 16,-7 6-8-16,-12 7 8 15,-8 0-8-15,-12 0 16 16,-11 1-12-16,-4-1 40 15,-15-17-24-15,-1 3-4 16,1-6-12-16,-1-11 4 16,9-10-8-16,-1-4-36 15,4-3 16-15,16-10 60 16,7-4-24-16,12-7-32 16,0-3 4-16,12-7 8 15,15-6 4-15,4-8-4 0,11 4 4 16,9-4-24-16,3 10 12 15,0 11-12-15,4-3 8 16,-11 10-20-16,-1 3 20 16,-7 4 4-16,7 3 8 15,-11 3 32-15,-4 4-16 16,-4 0 20-16,0 0-20 16,-4 4 8-16,-7 3-12 15,3-1 12-15,-11 5-16 16,-4-1 32-16,-8 4-24 15,-4 0 32-15,-7-1-32 16,-5 1 12-16,9 0-16 0,-16-4 0 16,7-3-4-16,1 0-104 15,0 0 52-15,11 0 0 16,8 0 28-16,8 3-4 16,-1 7 8-16,13 7 0 15,3 11 4-15,0 9 8 16,0 5 0-16,-3-8 0 15,-5 0 0-15,-15 0 0 16,-7 1 0-16,-5-8-12 16,-7-3 8-16,-16-3 4 15,-8-8 0-15,1-6 0 16,-9-7 0-16,5-11 16 16,3 1-8-16,16-11 128 15,15 0-72-15,20 1 24 0,12-4-52 16,7-1 4-16,11-2-24 15,9-4 8-15,-1-1-12 16,-7-2 0-16,0-4-4 16,-4 0-16-16,-4-3 4 15,3-8-268-15,-7-6 144 16,4-7-604 0,-3 17 408-16,-1 7 116 15</inkml:trace>
          <inkml:trace contextRef="#ctx0" brushRef="#br0" timeOffset="363068.2051">14966 13901 540 0,'4'0'200'0,"4"0"-156"0,11-7-12 0,-3 7 60 0,7 0-56 15,8 0 4-15,4-4-24 16,-4 1 8-16,-4-1-16 16,4 1-4-16,-12-1 0 0,-7 1 4 15,-12 0-4-15,-4-4 24 16,-8 7-16-16,-7-4 24 15,-16-3-24-15,4 7-20 16,-4 0 0-16,0 7 32 16,0-3-16-16,4 6-28 15,0 0 12-15,4 1 28 16,0-1-12-16,4 7 44 16,0 4-28-16,11 3 20 15,4 3-24-15,5-2 16 16,14-5-20-16,5 4 44 15,22-7-32-15,9 1-4 16,19-1-16-16,-8 4 12 0,-4-4-12 16,-8-4-216-16,-3 5 116 15,-8-11-572 1</inkml:trace>
          <inkml:trace contextRef="#ctx0" brushRef="#br0" timeOffset="364572.2392">14962 14007 320 0,'4'-7'120'0,"4"7"-96"0,3-3-4 16,-3 3 80-16,8 0-60 16,-5-4 8-16,-3 1-28 15,4 0 16-15,3-1-24 16,-3 1 40-16,-5-8-28 16,5 4-24-16,4 4 0 15,-5-4 0-15,1 0 0 16,3 0 0-16,-3-3 0 0,-4 10 8 15,-4-3-4-15,-1-1 8 16,-3 4-8-16,-3 0-72 16,3 0 36-16,0 0-356 15,0 7 212-15,-4 7 60 16</inkml:trace>
        </inkml:traceGroup>
        <inkml:traceGroup>
          <inkml:annotationXML>
            <emma:emma xmlns:emma="http://www.w3.org/2003/04/emma" version="1.0">
              <emma:interpretation id="{6FB2D298-28F5-4CF0-B375-D508776C8A37}" emma:medium="tactile" emma:mode="ink">
                <msink:context xmlns:msink="http://schemas.microsoft.com/ink/2010/main" type="inkWord" rotatedBoundingBox="16875,13122 21854,13105 21858,14447 16879,14464"/>
              </emma:interpretation>
            </emma:emma>
          </inkml:annotationXML>
          <inkml:trace contextRef="#ctx0" brushRef="#br0" timeOffset="371506.002">15895 13360 372 0,'0'0'140'0,"8"0"-112"0,4 7-4 16,-12-7 76-16,7 0-60 15,1 0 80-15,-8 0-68 16,0 0 88-16,8-3-80 15,-1 3 16-15,5 0-44 16,0 0 4-16,-1 0-20 0,5-7-16 16,7 3-4-16,8 1 12 15,0 0-4-15,0-1-4 16,4-3 4-16,-4 7 4 16,-4 0-4-16,-8 0-20 15,-3 4 8-15,-5-1-232 0,1 1 128 16,-4 6-384-1</inkml:trace>
          <inkml:trace contextRef="#ctx0" brushRef="#br0" timeOffset="372296.1202">16669 13412 548 0,'-11'-17'204'0,"15"17"-156"0,15-4-16 15,-4 4 80-15,9 0-68 16,7 0 80-16,11 0-72 16,1 4-28-16,7 6-12 0,-11 0 20 0,-4 1-16 15,-4-1-68-15,-4 0 28 16,-4-3-176-16,0 0 108 15,0-3-328 1,-7-1 236 0</inkml:trace>
          <inkml:trace contextRef="#ctx0" brushRef="#br0" timeOffset="372229.4336">16797 13219 352 0,'19'-7'132'0,"-3"7"-104"0,3 0-8 15,1 0 124-15,3-3-84 16,4 3 20-16,0 3-48 15,4-3 24-15,4 7-32 16,-4 0 12-16,-8 3-20 16,0-3 0-16,-3 0-8 0,-5 0 4 15,-7 3-8-15,-4 1 32 16,-4 2-20-16,-8-2 12 16,-7 6-16-16,-9-3-8 0,-3 3 0 15,-4 4 4-15,-4-1-4 16,-3 1-12-16,-1 0 4 15,4-1 20-15,0 1-8 16,12 0-4-16,4-4 0 16,7 0 12-16,8-3-8 15,8-4 32-15,12 0-24 16,7-3 20-16,12 0-20 16,-8 0-16-16,4 0-4 15,-4 0 28-15,0 0-12 16,-8-1-108-16,1-2 48 15,-5 3-260-15</inkml:trace>
          <inkml:trace contextRef="#ctx0" brushRef="#br0" timeOffset="372768.6601">16836 13030 392 0,'11'-17'148'0,"1"3"-116"0,11-10-8 16,-7 10 92-16,7-3-68 0,0-4-20 15,-3 1-16-15,-1-4 48 16,0 6-32-16,-3 1-20 15,-5 3-8-15,1 1 24 16,-4 6-12-16,-1 3 40 0,1-3-28 16,-8 7 12-16,8 11-20 15,0 3 28-15,3 13-28 16,1 4 20-16,0 10-20 16,-1 4 36-16,1-7-28 15,-4 7-100-15,-5-8 40 16,5-9-588-1,0-4 344-15,4-20 116 0</inkml:trace>
          <inkml:trace contextRef="#ctx0" brushRef="#br0" timeOffset="373894.7011">17827 12992 572 0,'-8'-10'208'0,"4"10"-160"0,0-7-12 0,4 3 92 16,4 1-76-16,0 0 68 0,8-4-68 15,7 0-72-15,16-3 8 16,15-1 8-16,16 1 4 0,4 6 12 16,-8-6-8-16,-4 10-4 15,-4 0 4-15,-11 0 20 16,-9 0-12-16,-3 0-32 15,-11 0 12-15,-5 0 0 16,-7 4 8-16,-8-4 24 16,-4 6-12-16,-4 1 4 15,1 4-8-15,-1 2-16 16,-4 5 4-16,1 2 20 16,-1 4-8-16,0 7-20 15,1 11 4-15,-9-1 12 16,1 0 0-16,-4-3-4 15,0 0 4-15,-5 3-16 0,-2 4 8 16,-1 10-4-16,3-3 0 16,1 6 32-16,4-10-12 15,0-3-4-15,0-14-4 16,3 0 28-16,5-17-16 16,3 3 4-16,-7-10-12 15,0-14 36-15,-5-3-20 16,5-4-40-16,0-17 8 15,-5 0-8-15,9-4 8 16,-5-2 24-16,1-5-8 16,0 4 16-16,3 1-16 0,-3 2-4 15,3-3 0-15,-3 0 12 16,7 1-8-16,5 2 4 16,-1 4-4-16,4 4 20 15,0 10-16-15,4 3-20 16,4 3 0-16,4 8-208 15,3 10 120-15,5 0-536 16</inkml:trace>
          <inkml:trace contextRef="#ctx0" brushRef="#br0" timeOffset="402194.1148">15767 13821 216 0,'0'0'80'0,"4"11"-60"0,0-8-8 15,4 7 100-15,4 1-20 16,3-1-44-16,0 0-8 16,1 4-28-16,-1 0 44 15,5-4-28-15,-1 4-4 16,-3-4-16-16,11 1 12 15,0-4-12-15,0-7 24 16,16-4-20-16,3 1 32 0,8-1-28 16,4-3-12-16,8 1-8 15,-8 2 20-15,-4 1-8 0,-3-4-12 16,-5 0 0-16,-3 3-4 16,-1-2 0-16,5-1 8 15,-1 0 0-15,1 3 8 16,-1 4-4-16,4 0-4 15,5-3 4-15,3 3-24 16,-16 3 12-16,5-3 4 16,-5 0 4-16,-3 4 8 15,-4-1-4-15,4-3-4 16,-1 0 4-16,5 0-16 16,-4 4 8-16,-5-1 12 15,1 1-4-15,0-1-12 16,-8-3 4-16,-7 7 12 15,-1-4-4-15,-11 1-12 16,-8 3 4-16,-4 0 4 0,-4 3 0 16,-4-3 24-16,5 6-12 15,3-6-4-15,-4-3-4 16,-4-4 12-16,12 0-8 16,0 0 4-16,0 0-4 15,0-7-40-15,12-7 16 16,-4 7 16-16,0 0 0 15,11-6 12-15,-4-8-8 16,5 14-20-16,-5 0 8 16,5 0 12-16,-1 7 0 15,4 0-28-15,0 0 12 0,4 0 4 16,1 0 8-16,3 0 0 16,-1 0 0-16,5 0 0 15,-4 4 0-15,4-1 0 16,8 1 0-16,7-1 8 15,12 4-4-15,4 3 16 16,7 8-12-16,-3-1-12 16,11-4 0-16,12 1-24 15,31 7 16-15,-4-4 12 16,-4 4 4-16,16-4-28 16,34-3 12-16,-7-4 12 15,19-10 4-15,23 0-28 16,-7-3 12-16,-4-11 68 15,3-3-32-15,-30-1 12 16,-24-2-24-16,-27-4 36 0,-26-11-24 16,-13 1-48-1,-26-4 12-15,-20-3-220 16</inkml:trace>
          <inkml:trace contextRef="#ctx0" brushRef="#br0" timeOffset="374106.2835">18609 12755 548 0,'8'-7'204'0,"-8"7"-156"0,23-4-16 0,-12-3 72 16,1 14-64-16,3-7-8 16,1 7-20-16,-4 0 0 15,-1 3-8-15,-11 4 24 16,0 0-16-16,-11 0 40 16,3 6-28-16,-15-9 40 15,3 2-36-15,-11-2-4 16,4 3-16-16,-4-4 28 15,4 4-20-15,8-4 4 16,11 0-12-16,12-3 28 16,8 0-20-16,22 0 40 15,1 0-32-15,8-4-48 16,3 4 12-16</inkml:trace>
          <inkml:trace contextRef="#ctx0" brushRef="#br0" timeOffset="374406.4923">18988 12892 424 0,'-23'4'156'0,"23"-4"-120"0,-16 14-8 0,9-4 104 15,7 7-76-15,-8 7 24 16,8 4-48-16,0 6 4 16,8 4-20-16,7-4 20 15,5-3-24-15,14-7 40 16,1-3-28-16,12-7 20 16,3-4-24-16,4-10-8 15,0 0-8-15,-3-10-4 16,-13 3 0-16,1-7-88 15,-12-6 48-15,-4-8-196 16,-3 7 132-16</inkml:trace>
          <inkml:trace contextRef="#ctx0" brushRef="#br0" timeOffset="374673.172">19205 12741 416 0,'-8'3'152'0,"8"-3"-116"0,-8 28-12 0,5-4 92 15,3 14-68-15,-4 17 68 16,0 7-64-16,-4 14-4 16,0-15-28-16,-7 8-4 15,3-10-8-15,-3 6 36 16,3-6-20-16,1 6 12 15,3-10-20-15,0-7-148 16,8-6 68-16,4-5-272 16,4-6 188-16,-1-7-136 15</inkml:trace>
          <inkml:trace contextRef="#ctx0" brushRef="#br0" timeOffset="375109.2513">19565 13581 704 0,'-4'-18'264'0,"4"18"-208"0,12-3-12 16,-8 3 20-16,11-4-44 15,8 1 8-15,8 0-16 16,4-4 36-16,0-4-24 16,-4 1-32-16,-4 0 4 0,-8-4 28 0,-3 0-16 15,-12 0 8-15,-16 1-8 16,1 2 4-16,-13 1-8 16,-7 3-20-16,4 7 8 15,-4 4-32-15,4 2 24 16,4 8-12-16,0 7 16 15,3 6 44-15,9 8-20 16,3 6 36-16,4 4-32 16,12-4 32-16,7-3-32 15,5-7 32-15,15-7-32 0,7-7 48 16,5-3-36-16,-1-4-156 16,0-3 68-16,-11-7-436 15</inkml:trace>
        </inkml:traceGroup>
      </inkml:traceGroup>
      <inkml:traceGroup>
        <inkml:annotationXML>
          <emma:emma xmlns:emma="http://www.w3.org/2003/04/emma" version="1.0">
            <emma:interpretation id="{20FD295D-E1F6-4D73-AC12-06A0818BFB92}" emma:medium="tactile" emma:mode="ink">
              <msink:context xmlns:msink="http://schemas.microsoft.com/ink/2010/main" type="line" rotatedBoundingBox="17123,14466 22152,14466 22152,15791 17123,15791"/>
            </emma:interpretation>
          </emma:emma>
        </inkml:annotationXML>
        <inkml:traceGroup>
          <inkml:annotationXML>
            <emma:emma xmlns:emma="http://www.w3.org/2003/04/emma" version="1.0">
              <emma:interpretation id="{C0AE419A-6C7E-4DB7-9BC0-643682948587}" emma:medium="tactile" emma:mode="ink">
                <msink:context xmlns:msink="http://schemas.microsoft.com/ink/2010/main" type="inkWord" rotatedBoundingBox="17123,14466 18138,14466 18138,15209 17123,15209"/>
              </emma:interpretation>
            </emma:emma>
          </inkml:annotationXML>
          <inkml:trace contextRef="#ctx0" brushRef="#br0" timeOffset="395077.5725">16011 14510 384 0,'0'-7'140'0,"0"7"-108"0,12-7-8 16,-12 7 64-16,0 0-52 16,0 0 48-16,8 0-48 15,-4 0-20-15,3 0-8 0,1 0 16 16,-4 0-12-16,4 0 12 0,7 0-12 15,-3 0 0-15,7 0-4 16,0 0 28-16,9 0-20 16,6 3-32-16,-3-3 8 15,4 4 0 1,-4-1 8-16,4-3 24 0,-12 0-12 16,0 4-12-16,-3-4-4 15,-9 0 40-15,1 3-24 16,-4-3 0-16,0 0-8 15,-8 0 40-15,0 0-24 16,0 0 0-16,0-3-12 0,0 3-148 16,7 0 76-16,-7 0-264 15,0-4 184 1,0-3-128-16</inkml:trace>
          <inkml:trace contextRef="#ctx0" brushRef="#br0" timeOffset="395392.0197">16298 14307 260 0,'0'-11'96'0,"0"15"-76"0,0-8-4 15,-4 11 112-15,4-3-72 0,-8 2 48 16,4 8-60-16,0-3 12 15,1 9-36-15,-5-3 36 16,-4 4-32-16,4 0 12 16,1 3-20-16,-1 0-8 0,-4 7-4 15,1-4 48-15,-5 1-28 16,5-1-12-16,-1-2-4 16,4-5 8-16,-7-3-8 15,11-3-136-15,-4 3 72 16,8-3-272-1,-8-4 184-15,8 4-92 0</inkml:trace>
          <inkml:trace contextRef="#ctx0" brushRef="#br0" timeOffset="396265.4537">16762 14461 320 0,'-7'-6'120'0,"7"2"-96"0,7 1-4 0,-7-1 44 16,8 1-40-16,4-1 8 16,-5 1-20-16,13-1 20 0,-1 1-20 15,0 3-32-15,16 0 12 16,-4 0 8-16,-4 3 4 16,-7 1-12-16,7 3 4 15,-16 0 20-15,-3 3-8 16,-8 4 16-16,-8 3-16 15,-3 4 16-15,-16 3-16 16,-12 7 4-16,-4 7-4 16,-3-1 12-16,3 1-12 15,9-7-4-15,-1-3 0 16,8-4-4-16,3-7 0 16,9 0-28-16,7-3 16 15,8-4-4-15,8-3 8 16,7-3 8-16,12-1 0 15,4-3 16-15,4 0-8 0,0-3 4 16,-4-1-4-16,-8 1-172 16,1 3 88-16,-13 0-208 15</inkml:trace>
          <inkml:trace contextRef="#ctx0" brushRef="#br0" timeOffset="396266.4307">16681 14554 372 0,'8'4'140'16,"3"-1"-112"-16,9 1-4 0,-5-1 100 0,5 4-72 16,7 3-12-16,0 1-24 15,11-4 28-15,-3-1-20 16,-4 1-84-16,-4-3 32 15,0-1-396-15</inkml:trace>
          <inkml:trace contextRef="#ctx0" brushRef="#br0" timeOffset="396695.6742">16704 14362 280 0,'-4'-7'104'0,"20"3"-84"0,-8-3 0 0,3 1 120 15,9-5-80-15,-5-3-8 16,8-3-32-16,4-3 4 16,-7-4-16-16,7-1 4 15,-16-2-4-15,9 3-16 16,-12 0 4-16,-1 0-4 0,1 6 0 16,4 5 60-16,-12 6-28 15,7 7 24-15,-7 0-28 16,8 7 0-16,4 3-12 15,-1 11 20-15,-3 10-16 0,0-4 40 16,3 1-28-16,1-4-56 16,-4 3 16-16,0 1-508 15</inkml:trace>
        </inkml:traceGroup>
        <inkml:traceGroup>
          <inkml:annotationXML>
            <emma:emma xmlns:emma="http://www.w3.org/2003/04/emma" version="1.0">
              <emma:interpretation id="{DFB38044-C561-40E8-B044-FA8A797BB0AF}" emma:medium="tactile" emma:mode="ink">
                <msink:context xmlns:msink="http://schemas.microsoft.com/ink/2010/main" type="inkWord" rotatedBoundingBox="18513,14586 20116,14586 20116,15791 18513,15791"/>
              </emma:interpretation>
            </emma:emma>
          </inkml:annotationXML>
          <inkml:trace contextRef="#ctx0" brushRef="#br0" timeOffset="397857.8318">17401 15415 216 0,'4'-7'80'0,"-4"0"-60"0,8-4-8 15,-8 5 100-15,0-5-64 16,-4-2 44-16,4-8-56 16,4-7 24-16,3-6-32 15,-7-7-16-15,0-1-8 16,8 1 20-16,-4-4-12 16,4-3 4-16,-8-10-8 15,0-11-8-15,-4-14 4 16,0 8-4-16,0 6 0 15,4 10-20-15,0 8 12 16,8 9 56-16,3 4-24 0,-3 8 44 16,12-1-40-16,-1 6-16 15,0 8-4-15,1 0 8 16,-5 7-8-16,8 6-12 0,1-3 0 16,-1 11 12-16,-4-1-4 15,4 4-4-15,-3 0 4 16,-1 3-4-16,-7 4 0 15,-5 0 32-15,1 0-16 16,-8-4 4-16,0 7-12 16,0-3 20-16,-4-7-16 15,-7 3 32-15,-9 4-28 16,1-7 32-16,-8 3-32 0,-12-3-68 16,4 3 28-16,4 1-8 15,-3-4 16-15,6-1-4 16,17 1 8-16,-1 0-36 15,12 0 28-15,12 0-12 16,7 3 20-16,8 4 0 16,0 7 4-16,0 3-12 15,-3 7 12-15,3 0 4 16,-4 0 4-16,-7-4 8 16,-5-3-4-16,-7-3 52 15,-12-4-32-15,-3 0 0 16,-5-10-16-16,-11-7 4 15,-12 7-8-15,5-14 24 16,-5 4-16-16,8-4 40 16,8 0-28-16,3 0-56 0,9 0 16 15,3 7-8-15,8 0 16 16,0 0 8-16,8 0 0 16,3 0-152-16,5 7 84 15</inkml:trace>
          <inkml:trace contextRef="#ctx0" brushRef="#br0" timeOffset="398232.0027">17792 14262 364 0,'0'-10'132'0,"4"3"-100"0,4-4-12 0,-1 4 68 15,-3 1-52-15,12-1 32 16,-5 3-40-16,9 4-36 16,-1 7 4-16,0 3 8 15,-3 4 0-15,-4 7 8 16,-5-1-8-16,-7 1 32 16,-7 0-20-16,-5-1 4 0,-7-2-12 15,-1-5-8-15,-7 1 4 16,12-7 12-16,3 0-8 0,0 0 16 15,-3-4-16-15,15-3 4 16,8-3-4-16,3-1 20 16,9 1-16-16,7-1 4 15,8-2-8-15,3 2 36 16,-7 4-20-16,4 0-156 16,-8 0 72-16,0 0-424 15</inkml:trace>
          <inkml:trace contextRef="#ctx0" brushRef="#br0" timeOffset="398787.8162">18272 14468 340 0,'-8'-3'128'0,"16"6"-100"0,-20 1-8 15,12 6 88-15,-3-3-64 16,3 10 36-16,3 4-48 16,9 3 8-16,-4 0-24 15,11 7 36-15,4-7-28 16,4-10 12-16,8 0-20 16,12-11 20-16,11-10-24 0,-4-3 32 0,-4-7-28 15,-3-4 12 1,-9 0-16-16,-3-6-32 0,-15 3 8 15,-1 0-108-15,-3 3 64 16,-13 4-276 0</inkml:trace>
          <inkml:trace contextRef="#ctx0" brushRef="#br0" timeOffset="399185.0147">18458 14348 364 0,'-16'48'132'0,"24"-31"-100"0,-8 21-12 16,0-14 36-16,0 14-36 15,0 17 60-15,-8 7-44 16,1 0 12-16,7-4-32 16,-12-6 20-16,4-7-24 15,4-7 40-15,-3-7-28 16,-1-7-40-16,0-4 8 0,-3-2-420 16</inkml:trace>
          <inkml:trace contextRef="#ctx0" brushRef="#br0" timeOffset="400000.9669">18756 15009 236 0,'4'0'88'0,"0"6"-68"0,3-6-4 0,1 0 68 15,0 4-48-15,4-1 12 16,3-3-28-16,-3 0 4 15,3 0-12-15,1 0 12 0,-1-3-16 16,-3-1-20-16,3 1 4 16,-3 0 20-16,-4-8-4 15,-5 4 4-15,1 4-4 16,0-4-8-16,-4 4 4 16,0-4 40-16,-4 3-24 15,0-3 0-15,1 0-12 16,3 1 12-16,-12 2-12 15,4-3 16-15,0 0-16 16,-3 4-12-16,3 0 0 16,-11-1 12-16,-1 1-4 15,1-1-20-15,0-3 8 16,3 4 20-16,-3 3-4 16,-1 0-28-16,1 10 8 0,11-3-20 15,-3 3 16-15,-5 1 36 16,8 6-12-16,-3-3 52 15,3 6-32-15,8-2 12 16,0 6-24-16,8-4 28 16,3-3-28-16,1 11-12 0,7-4-8 15,5 0 48-15,3-7-24 16,8-3 8-16,-1-4-16 16,-3-6 28-16,0-8-24 15,4-6-208-15,0 0 104 0,8 3-372 16</inkml:trace>
        </inkml:traceGroup>
        <inkml:traceGroup>
          <inkml:annotationXML>
            <emma:emma xmlns:emma="http://www.w3.org/2003/04/emma" version="1.0">
              <emma:interpretation id="{BAECF00B-B032-4EA6-8A4B-A54BE5B1AAE5}" emma:medium="tactile" emma:mode="ink">
                <msink:context xmlns:msink="http://schemas.microsoft.com/ink/2010/main" type="inkWord" rotatedBoundingBox="21916,15493 22152,15493 22152,15685 21916,15685"/>
              </emma:interpretation>
              <emma:one-of disjunction-type="recognition" id="oneOf37">
                <emma:interpretation id="interp49" emma:lang="" emma:confidence="1">
                  <emma:literal>2'</emma:literal>
                </emma:interpretation>
                <emma:interpretation id="interp50" emma:lang="" emma:confidence="0">
                  <emma:literal>2"</emma:literal>
                </emma:interpretation>
                <emma:interpretation id="interp51" emma:lang="" emma:confidence="0">
                  <emma:literal>22</emma:literal>
                </emma:interpretation>
                <emma:interpretation id="interp52" emma:lang="" emma:confidence="0">
                  <emma:literal>2,</emma:literal>
                </emma:interpretation>
                <emma:interpretation id="interp53" emma:lang="" emma:confidence="0">
                  <emma:literal>2.</emma:literal>
                </emma:interpretation>
              </emma:one-of>
            </emma:emma>
          </inkml:annotationXML>
          <inkml:trace contextRef="#ctx0" brushRef="#br0" timeOffset="493507.5475">20804 15192 260 0,'7'-20'96'0,"-3"10"-76"0,16-4-4 15,-5 7 96-15,-3 0-64 16,3 0 24-16,5 4-40 15,-1-1 4-15,0 1-20 16,-11 10 20-16,-4 3-24 16,-4 7 32-16,-4 0-28 15,-11 4 32-15,3 3-32 0,-7-3 40 16,-1-4-32-16,13 0-56 0,7-3 16 16,7-7 20-16,20-4 0 15,12-3 8-15,11 7-4 16,-3 3-304-1</inkml:trace>
        </inkml:traceGroup>
      </inkml:traceGroup>
    </inkml:traceGroup>
    <inkml:traceGroup>
      <inkml:annotationXML>
        <emma:emma xmlns:emma="http://www.w3.org/2003/04/emma" version="1.0">
          <emma:interpretation id="{3BB3293B-136C-43B7-8D3F-E3D34FFB2123}" emma:medium="tactile" emma:mode="ink">
            <msink:context xmlns:msink="http://schemas.microsoft.com/ink/2010/main" type="paragraph" rotatedBoundingBox="4566,14859 13510,14976 13486,16792 4542,1667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F9AC7E8-1A1B-4FF7-8182-920AA35F5223}" emma:medium="tactile" emma:mode="ink">
              <msink:context xmlns:msink="http://schemas.microsoft.com/ink/2010/main" type="inkBullet" rotatedBoundingBox="4564,15055 5421,15067 5406,16212 4549,16201"/>
            </emma:interpretation>
          </emma:emma>
        </inkml:annotationXML>
        <inkml:trace contextRef="#ctx0" brushRef="#br0" timeOffset="428739.4441">4208 14806 508 0,'12'-21'188'0,"3"7"-148"0,1-3-8 0,-8 10 124 16,3 0-92 0,1-3 36-16,-4 3-60 0,-1 0-16 15,1 0-12-15,-4 4 32 0,-4 3-20 16,-12 7 4-16,-15 3-16 16,-4 4 0-16,-8-1-4 15,-11 5-52-15,-8-5 28 16,-8-2-24-16,-3-4 24 15,3 0 8-15,0-11 8 16,12 1-12-16,11-8 8 0,8-2-16 16,8-1 12-16,8-3 20 15,3-1-4-15,9 1-20 16,-1 3 4-16,4 4-4 16,0 7 4-16,4 3-28 15,-8 10 20-15,5 11 4 16,-1 6 12-16,0 14 0 15,-4 8 0-15,0 2-20 16,1 1 12-16,-5-4 40 16,4 7-20-16,-3 7 16 15,-5 3-16-15,5-3 0 16,-1-7-4-16,-4-3 12 16,1-11-12-16,3-10-4 15,5-3 0-15,3-8 4 16,8-6-4-16,3 0 8 0,5 0-8 15,7-7 60-15,8-1-36 16,4 1 16-16,12 4-28 16,3-8 0-16,5 1-8 15,-5 2 20-15,1 1-16 16,-16 0 12-16,-4-3-12 16,-4-1-88-16,-8-3 44 15,-3 4-220-15,-4-4 140 16</inkml:trace>
        <inkml:trace contextRef="#ctx0" brushRef="#br0" timeOffset="428978.5188">3550 15153 632 0,'-35'-27'236'0,"31"27"-184"0,4 0-16 15,8 0 60-15,4-4-60 16,7 1 100-16,8-1-76 16,12 4-20-16,7 0-24 15,9 0 12-15,3 4-16 0,-4 6-32 16,-4 0 12-16,-3 1-440 16,-5 6 248-1,1 0-212-15</inkml:trace>
        <inkml:trace contextRef="#ctx0" brushRef="#br0" timeOffset="429789.3756">3988 15721 444 0,'-8'-14'164'0,"4"14"-124"0,4 0-16 16,8 0 148-16,3-3-100 16,5 3 52-16,3 0-76 15,1 0-24-15,3-4-16 16,0 8 16-16,0-1-12 0,0 1 12 15,1-4-12-15,-1 3-288 0,-4-3 148 16,1 10-316 0</inkml:trace>
        <inkml:trace contextRef="#ctx0" brushRef="#br0" timeOffset="429549.0666">4057 15563 268 0,'4'-7'100'0,"0"7"-76"0,8-7-8 16,-5 7 148-16,5-7-92 15,3 3-36-15,5 1-28 16,3-4 0-16,0 4-4 16,4-4 8-16,-3 7-8 15,-5 0 16-15,-4 0-12 16,-3 7-12-16,-8 0 0 16,-4-1 28-16,-4 5-12 15,-4 3 48-15,-3-1-32 0,-5 5 4 16,1-1-20-1,-1 0-8-15,1 0 0 16,-5 4 4-16,1-1-4 0,4-2-4 0,-1 2 4 16,1-6 4-16,-1 3-4 15,4-10 16-15,1 7-12 16,-1-4-4-16,5 1 0 16,3-5 28-16,8 1-16 15,3 0 32-15,1 0-32 16,4-4 12-16,-1 1-16 15,1-1 0-15,-1-3-4 16,1 0 28-16,0 0-20 16,-5 0-200-16,-7 0 100 0</inkml:trace>
      </inkml:traceGroup>
      <inkml:traceGroup>
        <inkml:annotationXML>
          <emma:emma xmlns:emma="http://www.w3.org/2003/04/emma" version="1.0">
            <emma:interpretation id="{E0832F1A-7DF5-49B9-B088-34A790B48657}" emma:medium="tactile" emma:mode="ink">
              <msink:context xmlns:msink="http://schemas.microsoft.com/ink/2010/main" type="line" rotatedBoundingBox="6081,14878 13510,14976 13486,16792 6057,16694"/>
            </emma:interpretation>
          </emma:emma>
        </inkml:annotationXML>
        <inkml:traceGroup>
          <inkml:annotationXML>
            <emma:emma xmlns:emma="http://www.w3.org/2003/04/emma" version="1.0">
              <emma:interpretation id="{B64FA1EE-E6F7-46E0-9BBE-A26DF9F88523}" emma:medium="tactile" emma:mode="ink">
                <msink:context xmlns:msink="http://schemas.microsoft.com/ink/2010/main" type="inkWord" rotatedBoundingBox="6069,15776 6656,15784 6653,15983 6066,15975"/>
              </emma:interpretation>
              <emma:one-of disjunction-type="recognition" id="oneOf38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0" timeOffset="430570.3434">4975 15600 392 0,'-20'-3'148'0,"24"0"-116"0,0-1-8 0,-4 4 152 16,8-3-100-16,3-1-4 15,5-3-44-15,-1 7-4 16,9-13-12-16,-9 6-16 0,5-11 0 15,-1 8 4-15,0-11 0 16,4 8 32-16,-3-11-16 16,-1 6-4-16,-3-2-8 0,-1 9-4 15,-3 5 0-15,-1-1 24 16,1 3-12-16,0 11-20 16,-5 3 0-16,1 8 32 15,-4 2-16-15,8 1 8 16,-1 0-8-16,1 3 20 15,-1-11-16-15,1 5-4 16,0-8-4-16,-1-3 28 16,1 0-16-16,-1-7 4 15,1 0-12-15,0-4 20 16,-1-6-16-16,5 0-12 16,-1-4-4-16,1 0 40 15,-1-7-24-15,-3 8 0 16,-1-1-8-16,1 4-4 15,-4-1 0-15,0 4 0 16,-1 4 0-16,1 0 0 16,0-1 0-16,-8 4-196 0,0 0 108 15</inkml:trace>
        </inkml:traceGroup>
        <inkml:traceGroup>
          <inkml:annotationXML>
            <emma:emma xmlns:emma="http://www.w3.org/2003/04/emma" version="1.0">
              <emma:interpretation id="{91902E71-241E-4D9E-8B5A-F9E250CA9B5D}" emma:medium="tactile" emma:mode="ink">
                <msink:context xmlns:msink="http://schemas.microsoft.com/ink/2010/main" type="inkWord" rotatedBoundingBox="7311,14895 9324,14921 9300,16737 7287,16710"/>
              </emma:interpretation>
            </emma:emma>
          </inkml:annotationXML>
          <inkml:trace contextRef="#ctx0" brushRef="#br0" timeOffset="433473.849">6186 15552 184 0,'4'-7'68'0,"8"7"-52"0,7 0-4 0,-3 0 144 15,-1 7-88-15,5 4 8 16,3 9-48-16,-8-3-36 16,5 11 4-16,-13 6-8 15,9 11 4-15,-12 7 44 16,-12-8-24-16,8 5-20 16,-12-5 4-16,-7-6 44 15,-4 0-20-15,-4-14 8 16,3-10-16-16,5-7 12 0,4-14-16 15,7-10 68-15,8-11-44 16,8-3 32-16,11 0-36 16,4 4-8-16,4-4-12 15,0 13-8-15,-3-2 4 0,3 10-4 16,-4-4 0-16,0 14-80 16,0-7 44-16</inkml:trace>
          <inkml:trace contextRef="#ctx0" brushRef="#br0" timeOffset="433092.8997">6229 15404 372 0,'0'-7'140'0,"8"7"-112"0,-1 0-4 0,-7 0 40 15,0 0-40-15,0 0 52 16,4 7-44-16,-4-7 28 15,4 11-32-15,-4-5 36 16,4-6-36-16,4 7 20 16,0 0-28-16,11-3-8 0,0 3-8 15,4-7 28-15,8 0-16 16,8 0 40-16,4-14-32 16,19 3 12-16,11-2-20 15,5 6-16-15,3-4-4 16,-11 5 20-16,-20-1-8 0,-4 0 4 15,-15 0-4-15,-4 4 28 16,-15-4-20-16,-4 7 20 16,-8 0-20-16,0 10-68 15,-8-3 24-15,8 7-348 16,-12 3 204 0,-7-7-240-16</inkml:trace>
          <inkml:trace contextRef="#ctx0" brushRef="#br0" timeOffset="431619.577">6407 14685 288 0,'0'-34'108'0,"0"34"-84"0,4-28-4 0,-4 14 100 31,4 8-68-31,0-12 8 0,0 8-40 0,3-4 32 16,1 4-28-16,4 0-4 16,-1 3-12-16,1 0 20 15,3 3-16-15,1 8 4 16,3 3-8-16,1 13 20 15,3 8-16-15,0 20 24 16,0 4-24-16,-3 10 24 16,-1-4-24-16,-11 1 32 15,-1-8-28-15,-14-3 4 16,-13-3-12-16,-3-4-16 16,0-3 4-16,-8-10 28 0,4-8-12 15,0-6 4-15,7-10-8 0,-3-11-8 16,0-7 4-16,11-3-4 31,5 3 0-31,14-7-28 16,1 4 16-16,4-7-4 15,15 7 8-15,4-4 0 16,-4 11 0-16,8 0 16 16,-8 6-4-16,-4 4-28 15,-4 4 12-15,-11 6-384 16,0-3 220-16</inkml:trace>
          <inkml:trace contextRef="#ctx0" brushRef="#br0" timeOffset="433963.0342">6566 15669 384 0,'0'-3'140'0,"7"6"-108"0,-7-3-8 0,0 0 32 15,8 4-36-15,4 3 24 16,3 3-24-16,-3 4 52 16,0-1-40-16,-1 5-24 15,-3-1-8-15,-8-3 44 16,-4 3-24-16,-4 3 8 0,-3-2-16 16,-1-1 20-16,-11 3-20 15,3-9-48-15,5 3 20 16,0-1-8-16,3-6 16 0,4 10-20 15,4-3 16-15,8 3-4 16,0 7 8-16,4 4 8 16,0 3 0-16,-1 0-28 15,1 0 16-15,-8 0 12 16,-4 0 4-16,-4-7-28 16,-3-3 12-16,-1 3 12 15,-3-7 4-15,-5 4 16 16,-3-15-12-16,4 1 60 15,7-14-40-15,1 1 140 16,3-1-96-16,8-7 48 16,8-3-72-16,7-1-16 15,8-2-20-15,0 3 0 16,8-4-8-16,4-3-80 16,4 7 40-16</inkml:trace>
          <inkml:trace contextRef="#ctx0" brushRef="#br0" timeOffset="434756.553">7088 15377 540 0,'0'0'200'0,"0"0"-156"0,8 0-12 16,0 0 28-1,3 0-40-15,28-11 8 16,15 11-16-16,39-10 12 0,4-11-16 16,8-6 48-16,15-1-28 15,3 8 12-15,-6 3-24 16,-25 6 20-16,-22 4-24 0,-12 4 4 16,-11-1-8-16,-20 4-24 15,-8 0 8-15,0 4-144 16,-11 3 80-16,-8 3-444 15</inkml:trace>
          <inkml:trace contextRef="#ctx0" brushRef="#br0" timeOffset="435377.7823">7232 15563 236 0,'-8'-7'88'0,"8"7"-68"16,11-7-4-16,1 7 124 15,-4 3-80-15,7 1-24 16,5 3-24-16,3 3-4 0,4 4-4 15,4-4 32-15,4 7-20 16,-4 4 12-16,-8 3-16 16,0 3 0-16,4 8-4 15,-15 3 20-15,-4 3-16 16,-8 4 32-16,-16-1-28 16,-7-2 4-16,-16-1-12 15,-7-10-24-15,-1 0 8 16,-7-10 4-16,8-11 4 0,7-3-12 15,4-7 8-15,16-7 48 16,11-10-24-16,12-4 44 0,19-13-36 16,20-4-24-16,15-7-4 15,4 7 24-15,-4 7-12 16,-12 7-4-16,1 7-4 16,-16 3-288-1,-8 7 156-15,0 0-220 16</inkml:trace>
          <inkml:trace contextRef="#ctx0" brushRef="#br0" timeOffset="434442.4283">7712 14606 236 0,'-4'-24'88'16,"4"24"-68"-16,-4-10-4 0,0 6 192 16,8 8-116-16,-4-1-8 15,4 0-56-15,0 11 16 16,7 7-28-16,1 27 12 15,-1 4-16-15,-7 10 12 16,4-1-16-16,-12-2 24 16,0-11-20-16,-11-3 24 15,3-7-24-15,-15-7 12 16,0-4-12-16,-12-10 20 16,8-3-20-16,-11-14 4 15,11 0-8-15,8-14 12 0,11 1-12 16,12-8-20-16,8 7 4 0,11-6-24 15,4 6 20-15,8 0-12 16,-4 7 12-16,0 4-20 16,1 6 20-16,-5 4-40 15,0 7 32-15</inkml:trace>
          <inkml:trace contextRef="#ctx0" brushRef="#br0" timeOffset="435674.1276">7700 15676 560 0,'8'-10'208'0,"-1"10"-164"0,1-4-8 0,0 4 48 0,-4 4-52 16,0 3 4-16,3 3-20 15,-7 7-4-15,4 7-4 16,-4 4 4-16,-4 6-8 0,-3-3 40 15,3 0-20-15,-8-3-24 16,4-4 0-16,-7-4 24 16,3-2-12-16,1-8 4 15,3-7-8-15,0-6-76 16,4-1 36-16,4 1-84 16,0 3 64-16,4 7 0 15,-4 7 32-15,8 6 4 16,0 15 8-16,-4 6-12 15,-4 4 12-15,7-4-12 16,-7 0 8-16,-3 1 24 0,3-8-4 16,-8-3 24-16,0-3-20 15,-4-8 32-15,-3-9-28 16,-4-8 76-16,3-10-56 16,1-7 68-16,-1-6-64 15,1-8 36-15,15-3-44 16,15 7-28-16,-3-7-4 15,11-3 8-15,12 3-4 16,0 3 16-16,11 8-12 16,8 6-232-16,4 3 120 15</inkml:trace>
        </inkml:traceGroup>
        <inkml:traceGroup>
          <inkml:annotationXML>
            <emma:emma xmlns:emma="http://www.w3.org/2003/04/emma" version="1.0">
              <emma:interpretation id="{82CE17A0-2B3C-4BE5-B3DE-9FFB73FA0C13}" emma:medium="tactile" emma:mode="ink">
                <msink:context xmlns:msink="http://schemas.microsoft.com/ink/2010/main" type="inkWord" rotatedBoundingBox="9750,15382 10316,15389 10302,16458 9736,16451"/>
              </emma:interpretation>
            </emma:emma>
          </inkml:annotationXML>
          <inkml:trace contextRef="#ctx0" brushRef="#br0" timeOffset="436065.7284">8710 15015 488 0,'-19'4'180'0,"19"-4"-140"0,-23 21-12 0,11-8 84 15,8 1-68-15,-7 14 44 16,7 3-52-16,8 6 44 16,7 5-48-16,9-1 12 15,11 0-28-15,11-6 28 16,9-15-28-16,10-13 32 15,9-3-32-15,-4-11 4 16,0-14-12-16,-12-3-112 0,-15-14 56 16,-12 7-260-1,-19-7 168-15</inkml:trace>
          <inkml:trace contextRef="#ctx0" brushRef="#br0" timeOffset="436288.3934">8830 15009 476 0,'-7'3'176'0,"7"-3"-136"0,-4 31-12 16,0-10 76 0,4 3-64-16,-12 31 16 15,12 10-32-15,-7 31 40 0,-5-6-36 16,-7-11 20-16,-1-3-28 15,1-7 16-15,-1 3-20 16,1-7-52-16,0-6 20 0,-1-11-340 16</inkml:trace>
          <inkml:trace contextRef="#ctx0" brushRef="#br0" timeOffset="436845.1811">8954 15865 320 0,'8'0'120'0,"-4"0"-96"0,7 4-4 15,-3-4 44-15,8 0-40 16,-1 0 8-16,8-4-20 15,5 1 12-15,-1-4-16 16,0 0-20-16,0 0 4 16,-8-3 40-16,-7 0-20 0,-4-1-8 15,-1-2-8-15,-14-1 64 16,-1 0-32-16,-12 4 8 16,-3 3-24-16,-4 3 12 15,-4 8-16-15,0 6 4 16,0 7-4-16,0 4 20 0,8 10-16 15,4 3 32-15,7 4-28 16,4-3 40-16,8-1-32 16,8-6 20-16,7-4-24 15,9-4 28-15,3-3-32 16,4-6 32-16,4-8-32 16,-1 1-332-16,-3-1 172 15</inkml:trace>
        </inkml:traceGroup>
        <inkml:traceGroup>
          <inkml:annotationXML>
            <emma:emma xmlns:emma="http://www.w3.org/2003/04/emma" version="1.0">
              <emma:interpretation id="{6A6A061B-2B3A-43D4-82D0-43692E4045BC}" emma:medium="tactile" emma:mode="ink">
                <msink:context xmlns:msink="http://schemas.microsoft.com/ink/2010/main" type="inkWord" rotatedBoundingBox="11029,15323 13505,15355 13488,16611 11012,16579"/>
              </emma:interpretation>
              <emma:one-of disjunction-type="recognition" id="oneOf39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437970.9325">9910 15483 280 0,'0'-3'104'0,"8"3"-84"0,-8-3 0 0,12 3 128 15,-4 3-84-15,11 0 36 16,0 4-60-16,1-3 40 15,-1-8-48-15,16 8 20 16,-8-4-32-16,12-4 28 16,-1-3-32-16,-11 4 12 0,0 0-16 15,4-4 20-15,-23 0-20 16,12 3 12-16,-20 1-12 0,0-4-264 16,0-3 140-1</inkml:trace>
          <inkml:trace contextRef="#ctx0" brushRef="#br0" timeOffset="438216.9132">10147 15181 352 0,'-4'-11'132'0,"4"11"-104"0,-4 0-8 15,-8 4 96 1,12 6-68-16,0 7 16 15,-8 11-40-15,5 16 32 0,-5 5-32 16,-12 2 12-16,20 1-20 16,-19-4 20-16,11-3-24 15,-3-11 24-15,3-6-24 0,-4-4 12 16,5-4-12-16,7-2-148 0,0-5 72 16</inkml:trace>
          <inkml:trace contextRef="#ctx0" brushRef="#br0" timeOffset="439835.1331">10658 16213 80 0,'-4'0'32'0,"4"0"-24"0,0 0-4 0,0 0 176 0,0 0-100 16,0 0 28-16,0 0-64 15,4-7 24-15,-1 7-36 16,-3 0 8-16,4-7-24 16,0 7 20-16,0-7-24 15,4-3 48-15,0 3-32 16,-1-7 4-16,1-3-20 15,0-4 20-15,-1-10-20 16,5-3 24-16,0-7-24 0,3-7 12 16,8-4-12-16,-3 4 12 15,-1 0-16-15,0 6-4 16,-3 4 0-16,3 4 4 16,1 0-4-16,-5-1 8 15,-3-3-8-15,3 1 16 16,1-5-12-16,-9-2 24 0,13-1-20 15,-5 3 4-15,-3 1-8 16,11 3-8-16,-3 0 4 16,-1 4-16-16,0 10 8 15,1 0-16-15,-5 3 12 16,1 8 40-16,-1 6-20 16,1-4 24-16,-1 4-20 15,0 4-16-15,-3 3-4 16,0 0 12-16,-5 3-4 15,1 8-20-15,0 3 8 0,-4 3 20 16,-4 0-4 0,0 7 4-16,0 0-4 0,-8 0 28 15,-4 0-20-15,1 0-24 16,-5 0 4-16,-3-3-104 16,0-7 56-16,-1-4-64 15,1-3 68-15,3-4-20 16,5 1 40-16,3-1-4 15,8-3 20-15,8 7-28 16,0 4 24-16,-1 2-4 16,-3 5 12-16,16 2 8 15,-5 4 0-15,-3 4 8 16,3-11-4-16,-11 4-12 16,4-4 4-16,-8-3 56 15,-8-4-28-15,0 0 24 16,-11-3-28-16,7 0 8 0,-7-7-16 15,3 0 0-15,-3 0-4 16,0-3 12-16,-1-1-12 16,1 1 16-16,11 3-16 15,4-4-48-15,4-3 24 16,4 1-500 0</inkml:trace>
          <inkml:trace contextRef="#ctx0" brushRef="#br0" timeOffset="440178.7778">11316 14984 384 0,'19'0'140'0,"-7"-6"-108"0,-1 6-8 15,-3 0 40-15,-8 0-40 16,8 6 60-16,-8 12-48 16,-4-5 12-16,-8 5-32 15,-3-1 8-15,-5-3-12 16,5 3 20-16,-1-3-20 0,5-4 56 16,-1-3-36-16,8 0 36 0,4-7-36 15,12 0 24-15,7-4-28 16,12 1-8-16,8-1-12 15,0 1-52 1,-5-4 28-16,-3 7-420 16,-11 10 240-16,-9 8-132 15</inkml:trace>
          <inkml:trace contextRef="#ctx0" brushRef="#br0" timeOffset="440538.8336">11656 15143 416 0,'-19'0'152'0,"11"3"-116"0,-7 1-12 15,11 9 120-15,0 1-84 16,0 7 28-16,0 6-52 16,12 8 32-16,7 3-40 15,5-1 20-15,7-6-28 0,12-3 36 16,3-7-32-16,16-8 20 16,4-9-24-16,8-4 8 15,-4-7-16-15,-4-3-88 16,-12-8 44-16,-11-2-132 0,-8-11 92 15,-4-4-256 1,-12-3 184-16,-7 8-136 16</inkml:trace>
          <inkml:trace contextRef="#ctx0" brushRef="#br0" timeOffset="440824.7171">11958 14974 404 0,'4'14'148'0,"-4"0"-112"0,-4 6-12 16,-4-2 92-16,-3 9-68 15,-5 18 24-15,1 17-40 16,-1 13 48-16,-3 1-44 15,4-4-8-15,-1-10-16 0,4-3 32 16,1-14-20-16,-5-4 12 16,9-7-20-16,-5-3-68 15,0-3 24-15,5-8-260 16</inkml:trace>
          <inkml:trace contextRef="#ctx0" brushRef="#br0" timeOffset="441754.4488">12148 15707 508 0,'4'0'188'0,"4"0"-148"0,11 0-8 0,-4 0 116 16,5 0-88-16,-1 0 36 0,8 0-56 15,0 0-32-15,-3-3-8 16,-1-1 36-16,-4-3-24 0,-7 4 24 16,-1-4-20-16,-3 0 8 15,-12 0-12-15,0 0-8 16,0 0 0-16,-3 4-32 15,-5 0 16-15,-3-1 4 16,3 4 8-16,0 4-20 16,-3-4 12-16,-4 6-12 15,-9 5 8-15,9-1 16 16,-8 4 0-16,8 3 8 16,7 4-8-16,4-1 8 15,8 1-8-15,12 7 24 16,15-8-16-16,12 1 32 15,-1-4-28-15,5-3-84 16,3-7 36-16</inkml:trace>
        </inkml:traceGroup>
      </inkml:traceGroup>
    </inkml:traceGroup>
    <inkml:traceGroup>
      <inkml:annotationXML>
        <emma:emma xmlns:emma="http://www.w3.org/2003/04/emma" version="1.0">
          <emma:interpretation id="{7285D7A4-A72F-4364-8DB6-A9BA452156DB}" emma:medium="tactile" emma:mode="ink">
            <msink:context xmlns:msink="http://schemas.microsoft.com/ink/2010/main" type="paragraph" rotatedBoundingBox="6870,15919 24208,17546 24002,19741 6664,1811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C64E2D5-7AD8-4D01-9D45-8D0124F91846}" emma:medium="tactile" emma:mode="ink">
              <msink:context xmlns:msink="http://schemas.microsoft.com/ink/2010/main" type="inkBullet" rotatedBoundingBox="6779,16885 9129,17105 9089,17533 6739,17313"/>
            </emma:interpretation>
            <emma:one-of disjunction-type="recognition" id="oneOf40">
              <emma:interpretation id="interp56" emma:lang="" emma:confidence="0">
                <emma:literal>-</emma:literal>
              </emma:interpretation>
            </emma:one-of>
          </emma:emma>
        </inkml:annotationXML>
        <inkml:trace contextRef="#ctx0" brushRef="#br0" timeOffset="484106.6887">5776 16615 196 0,'-8'-20'72'0,"16"10"-56"0,-4-4-4 15,0 7 84-15,-4 0-56 16,0-3 72-16,0-1-64 16,-4 8 20-16,0-4-40 15,0 0 8-15,0 7-20 0,-3 7 0 16,-5 3-8-16,-4 8-24 15,5 2 8-15,-9 4 4 16,5 4 4-16,0-8 8 16,3 8-4-16,8-4-12 15,-4-3 4-15,8 3 4 16,8-10 0-16,0 3 16 16,11-3-8-16,0-1 24 15,1-9-20-15,7 3-20 16,4-4 0-16,4-3-24 0,-4-3 20 15,7-4-4-15,-3 0 8 16,8-3 0-16,7-4 0 16,-3 10 16-16,-1-3-4 15,1 7-4-15,-1-6 4 16,-3 6-24-16,-9 0 12 16,1 6-4-16,-4 1 4 15,-4-3-12-15,-3 13 12 16,-1-3 4-16,-12 0 4 15,5 3-20-15,-5 3 12 16,1 1 40-16,-4 0-20 16,-4-1 8-16,-4 8-12 15,0-8 4-15,0 1-8 16,4-7-20-16,-1-4 8 16,1-3 4-16,4-14 4 15,4 0 16-15,7-10-8 0,0-4-12 16,8-3 0-16,4 0-4 15,8 0 0-15,0 0-20 16,3 10 16-16,-3 1-32 16,-4 6 28-16,8 20-4 15,7-6 12-15,-4 14 8 16,12 3 0-16,1 0 8 16,22 0-4-16,23 0-4 15,1-3 4-15,-8-4 12 16,-4-6-8-16,-1-11-4 15,1-11 0-15,-11-3-4 0,-9-13 0 16,-19 3 24-16,-11-7-12 16,-20 3 56-16,-11-3-36 15,-12 0-8-15,-8 7-12 16,0-3 44-16,-7 10-32 16,3 10-432-16,1 10 220 15,-1 11 28-15</inkml:trace>
      </inkml:traceGroup>
      <inkml:traceGroup>
        <inkml:annotationXML>
          <emma:emma xmlns:emma="http://www.w3.org/2003/04/emma" version="1.0">
            <emma:interpretation id="{2FE10FB0-7087-4BE0-8805-7E4D37D249DC}" emma:medium="tactile" emma:mode="ink">
              <msink:context xmlns:msink="http://schemas.microsoft.com/ink/2010/main" type="line" rotatedBoundingBox="10416,16252 24208,17546 24002,19741 10210,18446"/>
            </emma:interpretation>
          </emma:emma>
        </inkml:annotationXML>
        <inkml:traceGroup>
          <inkml:annotationXML>
            <emma:emma xmlns:emma="http://www.w3.org/2003/04/emma" version="1.0">
              <emma:interpretation id="{BA82F36C-E0CA-4249-9F78-171475FCD259}" emma:medium="tactile" emma:mode="ink">
                <msink:context xmlns:msink="http://schemas.microsoft.com/ink/2010/main" type="inkWord" rotatedBoundingBox="10280,17699 10564,17725 10546,17912 10262,17885"/>
              </emma:interpretation>
              <emma:one-of disjunction-type="recognition" id="oneOf41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502542.3183">9152 17498 184 0,'0'0'68'0,"4"0"-52"0,-1 7-4 0,-3-7 84 16,0 0-56-16,0 0 80 15,12 0-68-15,-8 7 36 16,4-7-52-16,-1 0 8 16,5 0-28-16,3 0 20 15,-7 0-24-15,8 0 4 16,7 0-8-16,0 0 4 0,0 0-8 16,-3 0-4-16,3 3 4 0,-8-3-4 15,1 0 0-15,-4 7 8 16,-5-7-4-16,5 0 8 15,-12 0-8-15,4 3 40 16,-4-3-20-16,8 7-188 16,-1-7 88-16</inkml:trace>
          <inkml:trace contextRef="#ctx0" brushRef="#br0" timeOffset="502152.8303">9175 17336 312 0,'-4'-7'112'0,"8"7"-84"0,-4-3-12 0,0 3 72 16,0 0-52-16,0 0 56 15,0 0-52-15,0 0 16 16,4 0-36-16,4 0 0 15,3 0-12-15,8 3 12 16,5 4-12-16,7-7-12 0,0 0 0 16,-4 7 4-16,0-7 0 15,0 7 24-15,-4 0-12 0,-7-4 24 16,-5 1-24-16,-3-1 48 16,-8-3-32-16,8 0-4 15,-8 0-16-15,0 7-96 16,0-7 52-16,0 0-324 15,0 0 200 1,-4 7-80-16</inkml:trace>
        </inkml:traceGroup>
        <inkml:traceGroup>
          <inkml:annotationXML>
            <emma:emma xmlns:emma="http://www.w3.org/2003/04/emma" version="1.0">
              <emma:interpretation id="{E45A57C6-67B9-4CFE-AE8E-535456663F5D}" emma:medium="tactile" emma:mode="ink">
                <msink:context xmlns:msink="http://schemas.microsoft.com/ink/2010/main" type="inkWord" rotatedBoundingBox="11395,16783 14675,17091 14521,18734 11241,18426"/>
              </emma:interpretation>
              <emma:one-of disjunction-type="recognition" id="oneOf42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505224.0722">11587 18024 280 0,'-4'0'104'0,"4"0"-84"0,0 0 0 16,0 0 92-16,0 0-64 16,0 0 0-16,0 0-32 15,4-3 16-15,-1-4-20 0,5 0 12 16,-8-3-12-16,4-4 12 16,0-3-16-16,8-4 24 15,-5-10-20-15,1-3 4 16,4-7-8-16,-1-4-16 15,5 0 4-15,-5 4 4 0,5 3 0 16,-1 0 0-16,-3 4 0 16,3 3-12-16,-3 7 8 15,-4-4 56-15,0 8-28 16,-1-8 16-16,-3 0-24 16,-4-6 8-16,4 0-12 15,8-8-8-15,-5 1 0 0,-3 3 4 31,4 0-4-31,0-6-20 0,-1 9 8 16,1 1 12-16,4-1 0 16,-1 8 32-16,1 3-20 15,4 0-12-15,-1 3-8 0,4 4 12 16,1 3-4-16,3 7-12 16,0 0 4-16,0 7 12 15,1 7-4-15,-5 0-4 16,-7 7 4-16,-5 6 20 15,-7 1-12-15,-7 0 32 16,-5 6-28-16,-7 1 40 16,-8 3-32-16,-1 0 40 15,1-4-36-15,0-3 4 16,8-3-20-16,0-4-16 0,-1-3 0 16,9-7-68-16,3 0 40 15,4-4-12-15,4-3 24 16,8 4-24-16,-1 3 28 15,9-1-20-15,-1 1 20 16,5 7-16-16,-5 0 16 16,1 3 16-16,-5 0 4 15,-3 0-12-15,-4 1 4 16,-4-5 20-16,-4 1-8 16,0 0 24-16,-4-4-20 15,-3 1 32-15,-1-5-28 0,-3 1 4 16,-1 4-12-16,9-4 20 15,-9-1-16-15,1 1-136 16,3 0 68-16,8 0-316 16,0-3 208-1,4 2-120-15</inkml:trace>
          <inkml:trace contextRef="#ctx0" brushRef="#br0" timeOffset="505486.7926">12016 17450 184 0,'27'-4'68'0,"-11"4"-52"0,3 0-4 15,-7 4 64-15,3 3-44 16,-3 0 4-16,-4-1-20 0,-4-2-4 16,-8 3-4-16,-4 7 12 15,-11 3-12-15,-5-4 24 16,-3 5-20-16,-4-1 48 15,4 4-32-15,0-1 12 16,8-3-24-16,7 1-8 16,8-5-4-16,4-2 4 15,4-4-4-15,4-7 24 16,11-7-16-16,1 7 40 16,3-4-28-16,-8-3-172 15,1-3 80-15,-8 3-264 16</inkml:trace>
          <inkml:trace contextRef="#ctx0" brushRef="#br0" timeOffset="505634.5977">11958 17532 464 0,'12'0'176'0,"3"-3"-140"0,12-1-8 15,-7 4 4-15,7 0-24 16,4 0 4-16,0-10-4 15,4 20-420-15</inkml:trace>
          <inkml:trace contextRef="#ctx0" brushRef="#br0" timeOffset="506026.786">12260 16824 320 0,'4'-4'120'0,"0"1"-96"0,8 3-4 0,-12 0 68 16,0 0-52-16,7 0 4 0,1 3-24 15,0 4 16-15,-8-7-20 16,4 7 40-16,0 3-28 16,-8-3-4-16,0 3-12 15,-4 1 48-15,12-4-32 16,-12 3 0-16,0-3-16 16,1 3 4-16,7-3-8 0,7 0 32 15,5-4-20-15,7-3-56 16,5 0 16-16,7 0-272 15,3-3 164 1,1 6-156-16</inkml:trace>
          <inkml:trace contextRef="#ctx0" brushRef="#br0" timeOffset="503562.491">10367 18073 312 0,'8'-7'112'0,"-8"0"-84"0,4 7-12 0,-4-4 56 15,0-2-44 1,0-1 68-16,4-4-56 0,0 1 44 16,-1-14-48-16,5-7 24 15,0-10-32-15,4-18 0 16,-1-3-16-16,1-7 0 0,-1 7-4 15,1 1-8-15,0 9 4 16,-1-3-4-16,1 0 0 16,3 0-12-16,1 3 8 15,-5 0 28-15,9 4-12 0,-1 4-4 16,0-5-4-16,5 15 4 16,-1 0-4-16,0 6 16 15,0 4-12-15,1 7-4 16,-1 3 0-16,-4 4 12 15,-3 17-8-15,-5 3 16 16,-7 7-16-16,-4 14 40 16,-4 0-24-16,-7 7 32 15,-1 0-32-15,-3 0 32 16,-5-4-32-16,1 0-56 16,0-6 16-16,-1-11-68 15,9 0 48-15,-1-10-52 16,8 4 48-16,4-11-24 15,8 0 40-15,0 0 0 16,3 0 16-16,1 6-20 16,3 1 16-16,1 11 12 0,-1-8 4 15,-3 14-20-15,-4-7 8 16,-8 0 20-16,-4-3-4 16,0 0 24-16,-4 0-20 15,4-4 32-15,-11 0-28 16,3-3 4-16,1 0-12 15,-1-7 28-15,0-7-20 16,8 7-4-16,-7-7-8 16,11-3-180-16,4-4 96 15,3-3-384 1</inkml:trace>
          <inkml:trace contextRef="#ctx0" brushRef="#br0" timeOffset="503895.8855">10956 16796 184 0,'15'-3'68'0,"-7"-4"-52"0,7 7-4 16,-3 0 84-16,3 0-56 15,1 7 36-15,3-1-44 16,-3-2 24-16,-5 3-28 15,1 0 28-15,-4 0-32 16,-8-1 48-16,-8 5-40 0,-8 2-8 16,-7 1-12-16,-4 0 24 15,-4 0-20-15,4 0-4 0,4-4-8 16,4 4-16-16,11-7 8 16,8-7 4-16,15-4 0 15,12 4-28-15,0-3 16 16,1-1 40-16,-1 4-16 15,-4 0-20-15,-4 0 4 16</inkml:trace>
          <inkml:trace contextRef="#ctx0" brushRef="#br0" timeOffset="504134.3877">11052 17319 508 0,'31'-7'188'0,"-11"7"-148"0,15-7-8 15,-12-3 16-15,4 6-32 16,4 1 84-16,8-7-56 15,3 6-164-15</inkml:trace>
          <inkml:trace contextRef="#ctx0" brushRef="#br0" timeOffset="506802.1009">10576 16799 372 0,'-8'0'140'0,"5"-3"-112"0,-5 6-4 0,0-3 56 15,-3 7-48-15,-5 4 4 16,-7 2-20-16,-12 8 24 16,-8 13-24-16,-7 32-12 0,0 34-8 15,3-1 56-15,5 8-28 16,11-11-20-16,15 8-4 16,28-1 16-16,30-7-8 15,24-10 60-15,19-7-40 0,8-20-248 16</inkml:trace>
          <inkml:trace contextRef="#ctx0" brushRef="#br0" timeOffset="507217.2853">12701 16655 404 0,'12'-14'148'0,"0"11"-112"0,-1 3-12 0,5 3 48 0,3 14-44 16,4 18 32-16,4 13-32 16,-3 4 0-16,-9 23-16 15,-7 32 36-15,-4 10-24 16,-12-14 48-16,-11-13-40 0,-20-4 56 15,-23 10-52-15,-8 0-44 16,-7-6 4-16,3-15-48 16,-7-16 32-16,0-7-56 15,15-15 44-15,16-19-364 16</inkml:trace>
          <inkml:trace contextRef="#ctx0" brushRef="#br0" timeOffset="507691.8232">13120 16806 560 0,'-16'24'208'0,"12"-3"-164"0,-7 17-8 15,3-14 12-15,0 31-32 16,-4 17 48-16,1 4-36 15,-1 7-4-15,-3-11-16 16,-8-7 64-16,-1-13-40 0,-3 6 48 0,0-6-44 16,0-7-168-16,4-4 68 15,3-3-520 1</inkml:trace>
          <inkml:trace contextRef="#ctx0" brushRef="#br0" timeOffset="507468.5981">12996 16961 384 0,'0'17'140'0,"-4"1"-108"0,0 19-8 0,4-16 64 15,4 3-52-15,7 7-12 16,9-7-16-16,3-7 16 16,8-3-12-16,12-14 40 0,3 0-28 15,0-14 40-15,-3-3-36 16,-8 3-48-16,-12-6 8 16,-7-4-184-16</inkml:trace>
          <inkml:trace contextRef="#ctx0" brushRef="#br0" timeOffset="508396.5667">13189 17584 320 0,'39'0'120'0,"-12"-7"-96"0,27 4-4 15,-27-4 44-15,8 7-40 16,0-4 8-16,0-3-20 15,-12 1 36-15,-7-1-24 16,-9-4-12-16,-11 8-8 16,-11-4-4-16,-4 0 0 15,-5 0 0-15,-7 4 0 16,0 3-12-16,-3 0 8 16,3 3 12-16,4 4-4 15,-1 7 24-15,1-4-16 16,8 11 40-16,0 3-28 15,3 0 32-15,5 10-32 0,3 8-4 16,8-15-12-16,8 8 4 16,7-1-8-16,4-10 52 0,8-7-32 15,8 1 60-15,4-5-48 16,0-6-308 0,-4-7 148-16,-1 4-300 15</inkml:trace>
        </inkml:traceGroup>
        <inkml:traceGroup>
          <inkml:annotationXML>
            <emma:emma xmlns:emma="http://www.w3.org/2003/04/emma" version="1.0">
              <emma:interpretation id="{4514917F-627E-4370-A3CB-D792725F032D}" emma:medium="tactile" emma:mode="ink">
                <msink:context xmlns:msink="http://schemas.microsoft.com/ink/2010/main" type="inkWord" rotatedBoundingBox="15198,16818 16524,16942 16386,18411 15060,18286"/>
              </emma:interpretation>
              <emma:one-of disjunction-type="recognition" id="oneOf43">
                <emma:interpretation id="interp59" emma:lang="" emma:confidence="1">
                  <emma:literal/>
                </emma:interpretation>
              </emma:one-of>
            </emma:emma>
          </inkml:annotationXML>
          <inkml:trace contextRef="#ctx0" brushRef="#br0" timeOffset="509765.2277">14494 17962 280 0,'0'0'104'0,"0"0"-84"0,4 0 0 15,-4 0 32-15,0 0-32 16,0 0 96-1,4-13-4-15,-4 6-52 16,3-10-8-16,-3-11-36 16,8-6 0-16,4-11-8 15,3-10 20-15,1-4-16 0,7 4-4 0,4 0-4 16,0-7 4-16,0-3-4 16,0-7-12-16,-7 3 4 15,-1 4 4-15,-3 3 0 16,-1 7-28-16,1 6 16 15,3 8 12-15,0 3 4 16,8 4-12-16,0-1 4 16,4 8 20-16,-3 3-8 15,-1 7-12-15,4-1 0 16,-8 8 12-16,0 3-4 0,-4 7 8 16,1 7-8-16,-13 3 8 15,1 4-8-15,-4 7 8 16,-8 6-8-16,-4-6 52 15,-3 10-32-15,-8 0 44 16,-9 3-40-16,1 1 20 16,-11-4-28-16,11-7-132 15,-1-4 60-15,1-9-96 16,4-8 84-16,8-6-20 16,7-8 48-16,4 8 4 15,4-4 20-15,12 0-44 16,-5 4 28-1,13 6 8-15,7 8 8 16,-4 2 64-16,4 8-28 16,0 0 0-16,-7-1-16 0,-9 1 64 15,-11 0-40-15,-8-4 68 16,-7 0-60-16,-8-3 8 16,-4-1-28-16,0-2 16 15,-1-1-24-15,1-3 24 0,0-10-24 16,8 3 4-16,0 0-8 15,11 0-8-15,-4-4 4 16,12 4-84-16,12 7 44 16,-4-7-312-1</inkml:trace>
          <inkml:trace contextRef="#ctx0" brushRef="#br0" timeOffset="511475.6291">15109 17481 208 0,'8'-4'76'0,"-4"8"-60"0,4-8-4 16,-1 4 128-16,-7 0-80 15,0 0 20-15,0 0-48 16,8 0 40-16,0 0-40 16,-8 0 4-16,12 0-24 15,-5 0 12-15,1 0-16 16,-8 0-4-16,0 0 0 15,0 0 4-15,4 0-4 16,-4 0 60-16,-4-3-36 0,0 3-4 16,0-4-12-16,-3 1 0 15,-9 3-8-15,1 0 24 16,-5-3-16-16,1 3-20 16,3 3 0-16,-7 0 12 15,0 1 0-15,4 3-28 16,-1 0 12-16,5 0 4 15,3-4 8-15,0 4-36 0,5 0 20 16,3-4 16-16,0 7 0 16,4-3 0-16,4 0 4 15,4 4-4-15,3-5 0 16,5-2 8-16,-1 3-4 16,1 3-12-16,3 7 4 15,-3-6 28-15,-5 2-12 16,1 5 4-16,-5 2-8 15,-7-3-8-15,0 4 4 0,0-4 4 16,-3 11-4-16,-1-4-12 16,4-7 4-16,0 4 40 15,0-4-24-15,-4-3 16 16,-4-1-16-16,-3-2 28 16,-5-4-24-16,-3-4-24 15,-5 1 4-15,1-4-8 16,0-4 4-16,4 1 24 15,3-1-8-15,5-3 4 16,3 0-4-16,0 1-16 16,4-1 4-16,4-4-4 15,0 8 0-15,0 0 52 16,4-1-24-16,0-3 0 16,0 4-12-16,0-1-216 15,0 1 112-15</inkml:trace>
          <inkml:trace contextRef="#ctx0" brushRef="#br0" timeOffset="510051.9036">15222 17336 456 0,'-24'-3'168'0,"20"6"-128"0,-11 1-16 16,7-1 8-16,-11 4-24 15,3-4-12-15,1 11 0 16,-4 0 4-16,3 0 0 15,4-4 0-15,9 7 0 16,3-3 16-16,7-4-8 16,9 1-48-16,3 2 24 15,1-2 20-15,-5-1 0 0,4 0 36 16,-11-3-24-16,-8 0 12 16,-8 3-16-16,-11-10-16 15,0 0 0-15,-5 0 4 16,1 0 0-16,0 0 24 15,4-10-12-15,3 7 12 16,8-4-12-16,5-3-412 16,-1-1 216-16,4 4 12 15</inkml:trace>
          <inkml:trace contextRef="#ctx0" brushRef="#br0" timeOffset="508819.1524">14018 17212 540 0,'-4'0'200'0,"12"4"-156"0,7 6-12 16,-3-6-8-16,7 2-20 0,4-2 32 15,12-1-20-15,4-6 20 16</inkml:trace>
          <inkml:trace contextRef="#ctx0" brushRef="#br0" timeOffset="508686.53">14095 17037 572 0,'-15'-17'208'0,"15"13"-160"0,3-3-12 0,1 4 84 0,4-1-72 15,8 1-36-15,3 3-12 16,0 3 12-16,-3-3-4 15,11 4 76-15,0-1-48 0,-8 4-144 16,1 0 56-16</inkml:trace>
          <inkml:trace contextRef="#ctx0" brushRef="#br0" timeOffset="512228.9649">15202 17532 228 0,'8'-7'84'0,"0"7"-64"0,-4 0-8 0,-4 0 84 16,0 0-56-16,0 0 52 15,0 0-52-15,0 0 40 16,0 0-44-16,0 0 24 0,3 0-32 15,-3-10 36 1,0 10-36-16,0 0 4 16,0-3-20-16,0 3 0 0,0-4-4 0,-3 1 28 15,-5-1-20-15,4-2-4 16,-12 2 24 0,-3 1-20-16,-4 3 4 15,4-7-12-15,-1 7-16 16,5 0 4-16,3 3 28 15,4 1-12-15,1-1 32 16,3 1-28-16,4-4-180 16,7 0 88-16</inkml:trace>
          <inkml:trace contextRef="#ctx0" brushRef="#br0" timeOffset="510458.0299">15338 16583 332 0,'7'-14'120'0,"5"10"-92"0,-8 1-8 15,0 3 36-15,7 3-36 16,-3 4 36-16,0 4-32 16,4 2 20-16,-12 5-24 0,0 2 36 15,0 4-32-15,-12 0 12 16,0-3-20-16,-7 0-8 15,-4-1-4-15,3-2-16 0,1-5 8 16,15-2-4-16,4-4 0 16,0-7 24-16,16 3-8 15,7-3 24-15,4-3-20 16</inkml:trace>
        </inkml:traceGroup>
        <inkml:traceGroup>
          <inkml:annotationXML>
            <emma:emma xmlns:emma="http://www.w3.org/2003/04/emma" version="1.0">
              <emma:interpretation id="{C1317E2D-5B0E-493F-9910-F2941BE9A7C5}" emma:medium="tactile" emma:mode="ink">
                <msink:context xmlns:msink="http://schemas.microsoft.com/ink/2010/main" type="inkWord" rotatedBoundingBox="16993,16869 18583,17019 18378,19213 16787,19064"/>
              </emma:interpretation>
              <emma:one-of disjunction-type="recognition" id="oneOf44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513082.5374">15860 16834 404 0,'0'-4'148'0,"0"8"-112"0,-7 3-12 16,7 3 76-16,-4 4-60 15,0 3 28-15,12 4-40 16,-1-1 16-16,13 4-24 16,-1 4-16-16,0-11-8 15,8 0 40-15,8-10-24 0,4-10 44 16,7-4-32-16,5-3 20 15,-5-4-24-15,1 0 36 16,-1-10-32-16,-7 3 32 0,-12 1-32 16,-8-8-112-16,8 4 48 15,-11-7-268 1,-12 7 172-16</inkml:trace>
          <inkml:trace contextRef="#ctx0" brushRef="#br0" timeOffset="513337.9573">16170 16524 320 0,'0'-3'120'0,"0"6"-96"16,-8 11-4-16,8 3 112 0,-4 18-76 15,-3 6 60-15,-5 17-72 16,-3 4 24-16,-5 4-40 15,1 9 16-15,7 18-24 16,-3 4 36-16,7-5-32 0,-4-12 84 16,-3-15-60-16,3-6-100 15,-3-15 24-15,-1 4-328 16,1-6 196 0,3-4-204-16</inkml:trace>
          <inkml:trace contextRef="#ctx0" brushRef="#br0" timeOffset="513775.9983">16263 17501 404 0,'15'0'148'0,"5"4"-112"0,11-1-12 0,-8 1 32 16,12-4-36-16,0 0 36 16,-4 0-32-16,0 0 12 15,-8-7-20-15,-4 7 28 0,-7-10-28 16,-4 3 20-16,-8 0-20 16,-8 0-16-16,-8 0-4 0,-7 0 12 15,-4 7-4-15,-12 0-12 16,1 7 4-16,-1 0-4 15,8 3 0-15,4 4 16 16,7 3-4-16,5 7-4 16,11 4 4-16,12-1 4 15,15 1-4-15,8-1 68 16,4-3-40-16,7-6 68 16,-3-15-60-16,-4-3-572 15,4 0 288 1,3 0-12-16</inkml:trace>
          <inkml:trace contextRef="#ctx0" brushRef="#br0" timeOffset="536325.1228">16035 18510 332 0,'0'-4'120'0,"7"11"-92"0,-3 3-8 15,0 1 96-15,0 6-68 16,-4 7 24-16,0 0-40 16,-4 4 40-16,0-1-40 15,-4-3-244-15,-3-7 112 16,-1 8-216-16</inkml:trace>
          <inkml:trace contextRef="#ctx0" brushRef="#br0" timeOffset="537234.3872">16561 18200 436 0,'-8'-7'160'0,"4"0"-124"0,8 7-8 15,4 0 28-15,7-3-36 16,16-1 16-16,28-6-20 15,26 7-16-15,15-4-4 16,-11 7 64-16,-11 0-32 16,-9 3 16-16,-10-3-28 15,-13 4-16-15,-11-1-4 16,-20 4-24-16,-11 0 16 0,-12 3-136 16,-7 0 80-16,-4 4-304 15</inkml:trace>
          <inkml:trace contextRef="#ctx0" brushRef="#br0" timeOffset="537465.4588">16549 18406 184 0,'-3'-7'68'0,"10"7"-52"0,13-10-4 0,-5 10 136 0,12 0-84 16,16-3 0-16,15 3-40 15,12 0 0-15,7 0-12 16,-7 3 20-16,-8-3-20 16,-12 0 12-16,-8 0-12 15,-11 7-8-15,-11-4 0 16,-1 4 20-16,-11 4-12 16,0-8-76-16</inkml:trace>
          <inkml:trace contextRef="#ctx0" brushRef="#br0" timeOffset="537824.6046">17084 18004 372 0,'3'-14'140'0,"-3"14"-112"0,8-7-4 0,-4 7-4 15,8 0-16-15,-1 4 40 16,1 2-20-16,3 5 4 16,5-1-16-16,3 0 28 15,0 4-24-15,0 0-24 16,1 3 4-16,-1-10 28 16,-4 10-16-16,-3-3 16 15,-9 3-12-15,-3 4 64 0,-11 3-44 16,-9 10 32-16,-11 8-36 15,4 9 16-15,3-9-24 0,-14-1 8 16,14-3-16-16,-3-7 0 16,8-7-4-16,7-4-428 15,8-2 228 1,8-12-116-16</inkml:trace>
        </inkml:traceGroup>
        <inkml:traceGroup>
          <inkml:annotationXML>
            <emma:emma xmlns:emma="http://www.w3.org/2003/04/emma" version="1.0">
              <emma:interpretation id="{7A7FDD90-38BB-4C3F-89E6-7AB39F76E373}" emma:medium="tactile" emma:mode="ink">
                <msink:context xmlns:msink="http://schemas.microsoft.com/ink/2010/main" type="inkWord" rotatedBoundingBox="19106,17905 20643,18049 20553,19016 19015,18872"/>
              </emma:interpretation>
              <emma:one-of disjunction-type="recognition" id="oneOf45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0" timeOffset="538652.0741">17970 17873 312 0,'-8'7'112'0,"8"10"-84"0,-4 0-12 0,4 1 92 16,4 6-64-16,4 0 44 0,4 0-52 15,7-4-12-15,8-2-12 16,12-1 8-16,3 0-12 16,5 0 48-16,-1-10-28 15,1-7-4-15,-5-7-16 16,5 4 20-16,-1-11-16 0,1 7 24 16,-1-7-24-16,1-3 12 15,-1-3-12-15,-7-1 0 16,0-3-4-16,-16 0-140 15,-4 0 76-15,-11-7-432 16</inkml:trace>
          <inkml:trace contextRef="#ctx0" brushRef="#br0" timeOffset="538919.7567">18392 17567 164 0,'-8'7'60'0,"4"13"-44"0,-3 22-8 0,7-8 96 16,-8 24-60-16,4 11 44 15,-4 4-52-15,-3-5 16 16,-13 1-32-16,5 0 8 0,0 7-16 15,-1-7 20-15,1-4-20 16,4-13 32-16,-1-11-28 16,4-14-288-16</inkml:trace>
          <inkml:trace contextRef="#ctx0" brushRef="#br0" timeOffset="539740.4533">18466 18437 156 0,'19'-7'56'0,"-7"7"-44"0,11 0-4 0,-8 0 24 16,8-6-20-16,-3 6 12 15,3-7-12-15,-7 7-8 16,3-11 0-16,-7 4 20 16,-5-3-12-16,5 3-4 15,-8-10-4-15,-4 7-16 16,4-4 8-16,-4 0 4 15,-4 0 0-15,4 8 8 0,0-8-4 16,0 0-4-16,-4 4 4 16,0 3-4-16,-4 0 0 15,8 0 0-15,-7-3 0 16,3 6 0-16,-4 1 0 16,-4-1 0-16,-3-2 0 15,7 6-12-15,-4 0 8 16,1 6 12-16,-5 1-4 15,5-3-20-15,-9 6 8 16,9-3 20-16,-5 0-4 16,5 7-12-16,-5-4 0 15,12 0-4-15,-11 4 0 16,11-11 68-16,-4 15-32 16,0-11-4-16,1 10-12 15,7-7 52-15,-4 4-36 16,0 6 16-16,0-2-28 0,4 2 0 15,4 1-8-15,-8 3 4 16,16-7-8-16,-5 0-12 16,1 1 4-16,12-8 20 15,-1-3-8-15,0-7 68 16,16 0-44-16,-8 0-100 16</inkml:trace>
          <inkml:trace contextRef="#ctx0" brushRef="#br0" timeOffset="547238.658">19073 18203 444 0,'-7'-3'164'0,"-1"3"-124"0,8 0-16 15,0 0 88-15,0 0-68 16,0 3-8-16,0-3-24 16,0 11 32-16,8-4-20 15,-1-1 32-15,5-2-32 0,0-4 32 16,7-4-32-16,8-2 40 15,12-1-36-15,-4-4 4 16,15 8-20-16,-15-4-8 0,11 0 0 16,-15 7 4-16,-4 7-4 15,-7-4-4-15,-13 1 4 16,5-1-120-16,-4 8 64 16,-1-4-200-16,-7 6 144 15,0 5-304 1</inkml:trace>
          <inkml:trace contextRef="#ctx0" brushRef="#br0" timeOffset="546820.0496">19182 18014 384 0,'0'-7'140'0,"0"7"-108"15,0-3-8-15,0 3 56 0,0 0-48 16,0 0 40-16,0 0-40 15,7 0 36-15,1-4-40 16,0 4 40-16,4 0-40 16,3 0 4-16,8 0-20 0,-3 0 0 15,7 4-4-15,8-1 12 16,-4-3-12-16,3 0 16 16,-7 7-16-16,-7-3-12 15,-1-4 0-15,-7 0 40 16,-1 0-24-16,-3 0 24 15,-8 0-20-15,0 0 8 16,0 0-12-16,0 6-76 16,-8-6 32-16,8 11-276 15,0-11 168-15,0 7-256 16</inkml:trace>
        </inkml:traceGroup>
        <inkml:traceGroup>
          <inkml:annotationXML>
            <emma:emma xmlns:emma="http://www.w3.org/2003/04/emma" version="1.0">
              <emma:interpretation id="{8537EAA0-08C3-47E1-BF71-3F89C71DE5EC}" emma:medium="tactile" emma:mode="ink">
                <msink:context xmlns:msink="http://schemas.microsoft.com/ink/2010/main" type="inkWord" rotatedBoundingBox="20971,18303 21902,18390 21841,19041 20910,18954"/>
              </emma:interpretation>
              <emma:one-of disjunction-type="recognition" id="oneOf46">
                <emma:interpretation id="interp62" emma:lang="" emma:confidence="1">
                  <emma:literal>0,</emma:literal>
                </emma:interpretation>
                <emma:interpretation id="interp63" emma:lang="" emma:confidence="0">
                  <emma:literal>O,</emma:literal>
                </emma:interpretation>
                <emma:interpretation id="interp64" emma:lang="" emma:confidence="0">
                  <emma:literal>0</emma:literal>
                </emma:interpretation>
                <emma:interpretation id="interp65" emma:lang="" emma:confidence="0">
                  <emma:literal>OX,</emma:literal>
                </emma:interpretation>
                <emma:interpretation id="interp66" emma:lang="" emma:confidence="0">
                  <emma:literal>OH,</emma:literal>
                </emma:interpretation>
              </emma:one-of>
            </emma:emma>
          </inkml:annotationXML>
          <inkml:trace contextRef="#ctx0" brushRef="#br0" timeOffset="548251.4638">20146 18018 416 0,'4'-4'152'0,"-4"-3"-116"0,0-3-12 0,0 6 84 15,0 4-64-15,0-3 68 16,0-4-60-16,0 0 16 16,0-3-40-16,-4 10-8 0,4 0-12 15,-4 0 20-15,0 0-16 16,-4-4-20-16,0 4 0 15,1 0-12-15,-1 4 8 16,-8-4 24-16,9 7-4 16,-13 0-4-16,9 0 0 15,-9-1 12-15,-7 5-8 16,0-1 16-16,0 0-16 16,0 8 32-16,0-1-24 0,-4 0 12 15,15 14-16-15,5-3-24 16,7 13 4-16,12-3 40 15,11 0-20-15,8-1 24 16,4-13-20-16,8-6 36 16,0-5-28-16,-5-9 4 15,-3-4-16-15,8-4-8 16,-12-9 0-16,8 2-16 16,-4-13 8-16,-4 0 48 15,4-10-24-15,-8 10-8 16,-3-7-8-16,-5-4-4 15,-3 4 0-15,-8 4 8 16,-4 3-4-16,0-4-4 16,-8 4 4-16,-4 3-16 15,-7 4 8-15,3 7-4 0,-3 10 0 16,0 0 0-16,-5 10 0 16,5 1 8-16,0 2 0 15,3 1-100-15,5 3 56 16,3 1-200-16,0-1 136 15</inkml:trace>
          <inkml:trace contextRef="#ctx0" brushRef="#br0" timeOffset="548252.4812">20730 18534 624 0,'0'10'228'0,"4"4"-176"0,0 3-16 15,-8-7 72-15,-8 8-68 16,1-1 28-16,-16 0-40 16,-12 4-184-16</inkml:trace>
        </inkml:traceGroup>
        <inkml:traceGroup>
          <inkml:annotationXML>
            <emma:emma xmlns:emma="http://www.w3.org/2003/04/emma" version="1.0">
              <emma:interpretation id="{324A6AD1-3BA5-4B05-A9C3-89CA28067FCF}" emma:medium="tactile" emma:mode="ink">
                <msink:context xmlns:msink="http://schemas.microsoft.com/ink/2010/main" type="inkWord" rotatedBoundingBox="22351,18466 22899,18518 22874,18786 22326,18735"/>
              </emma:interpretation>
              <emma:one-of disjunction-type="recognition" id="oneOf47">
                <emma:interpretation id="interp67" emma:lang="" emma:confidence="1">
                  <emma:literal>on</emma:literal>
                </emma:interpretation>
                <emma:interpretation id="interp68" emma:lang="" emma:confidence="0">
                  <emma:literal>an</emma:literal>
                </emma:interpretation>
                <emma:interpretation id="interp69" emma:lang="" emma:confidence="0">
                  <emma:literal>one</emma:literal>
                </emma:interpretation>
                <emma:interpretation id="interp70" emma:lang="" emma:confidence="0">
                  <emma:literal>in</emma:literal>
                </emma:interpretation>
                <emma:interpretation id="interp71" emma:lang="" emma:confidence="0">
                  <emma:literal>m</emma:literal>
                </emma:interpretation>
              </emma:one-of>
            </emma:emma>
          </inkml:annotationXML>
          <inkml:trace contextRef="#ctx0" brushRef="#br0" timeOffset="549204.4094">21315 18121 384 0,'-4'-11'140'0,"4"8"-108"0,-8 0-8 0,8 3 152 16,-8 3-100-16,1 0 8 15,-5 11-56-15,-3-3-16 0,3 13-8 16,0 0 4-16,5 3-4 0,3 1 24 15,8 6-16-15,3-3 4 16,5-10-8-16,3-1 20 16,-7-9-16-16,4-4-20 15,-4-7 0-15,3 0-56 16,-11-7 32-16,0-4 16 16,0-2 12-16,0-11-8 15,0-4 8-15,0 4 4 16,8 0 0-16,-4 3-20 15,-4-3 12-15,7 7-4 16,1 7 4-16,0-1 44 16,4-2-24-16,-1 9 16 15,-3-3-16-15,4 0-24 16,3 0 4-16,4 7 4 16,-11 0 4-16,4 0 0 0,-5 0 0 15,-3 0 16-15,-4 0-8 16,8 14 16-16,-8-3-16 15,4 16-4-15,-4-3 0 16,4 7 4-16,-4-3-4 16,0 3 16-16,8-11-12 15,-5 8 24-15,-3-8-20 16,0-6 12-16,0-7-12 16,0 0 28-16,0-7-24 15,12 0-4-15,-4-10-8 0,0-8-32 16,11-13 16-16,0 4-64 15,4-14 40-15,1 13-8 16,3 4 24-16,-8 7-4 16,8 10 12-16,-4 0 68 15,-7 7-28-15,-1 7 24 16,-3 20-32-16,-12-2-16 16,-4 9-8-16,0 4 40 15,-3-7-24-15,3-7 44 16,-4 7-32-16,16-14-100 15,-1-7 40-15,5-10-384 16,0 0 232 0,15-10-116-16</inkml:trace>
        </inkml:traceGroup>
        <inkml:traceGroup>
          <inkml:annotationXML>
            <emma:emma xmlns:emma="http://www.w3.org/2003/04/emma" version="1.0">
              <emma:interpretation id="{D7ED2663-3BAE-4560-9FC1-E79823AD2A65}" emma:medium="tactile" emma:mode="ink">
                <msink:context xmlns:msink="http://schemas.microsoft.com/ink/2010/main" type="inkWord" rotatedBoundingBox="23397,18153 24144,18223 24081,18897 23334,18827"/>
              </emma:interpretation>
              <emma:one-of disjunction-type="recognition" id="oneOf48">
                <emma:interpretation id="interp72" emma:lang="" emma:confidence="0">
                  <emma:literal>C</emma:literal>
                </emma:interpretation>
                <emma:interpretation id="interp73" emma:lang="" emma:confidence="0">
                  <emma:literal>c</emma:literal>
                </emma:interpretation>
                <emma:interpretation id="interp74" emma:lang="" emma:confidence="0">
                  <emma:literal>&lt;</emma:literal>
                </emma:interpretation>
                <emma:interpretation id="interp75" emma:lang="" emma:confidence="0">
                  <emma:literal>e</emma:literal>
                </emma:interpretation>
                <emma:interpretation id="interp76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549521.494">22673 17938 216 0,'39'-24'80'0,"-16"21"-60"0,-7-11-8 0,-1 11 188 0,-7-4-112 15,-8-4 88-15,-8 1-104 16,5 0 44-16,-13-7-72 15,-7 10 40-15,0-4-48 16,-5 5 8-16,1 2-28 0,-11 8 8 16,-1 2-12-16,12 12-16 15,-12 9 0-15,-3 1 28 16,3-1-12-16,0 1 24 16,0 6-24-16,5-3-4 15,3 4-4-15,15 6-4 16,5 4 0-16,11-1 16 15,11 4-8-15,16-3 24 16,12 3-20-16,4-10 24 16,7-7-24-16,12 0 32 15,7-10-28-15,13 3 12 16,-5-3-16-16,-3-8-8 16,-16-2 0-16,-8-11-4 15,-15-4 0-15,-16-10-100 0,-3 4 56 16,-5-7-308-16,-11 0 196 15,-3-7-356 1</inkml:trace>
        </inkml:traceGroup>
      </inkml:traceGroup>
    </inkml:traceGroup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5:55.8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040AA3E-36FA-4892-AC73-358C7C886EE1}" emma:medium="tactile" emma:mode="ink">
          <msink:context xmlns:msink="http://schemas.microsoft.com/ink/2010/main" type="inkDrawing" rotatedBoundingBox="1158,1595 6331,1378 6335,1479 1162,1696" semanticType="underline" shapeName="Other">
            <msink:sourceLink direction="with" ref="{7B85A6A3-659B-41BC-A069-478A5210506D}"/>
            <msink:sourceLink direction="with" ref="{4939D324-3344-4826-BC93-073D808C41DE}"/>
          </msink:context>
        </emma:interpretation>
      </emma:emma>
    </inkml:annotationXML>
    <inkml:trace contextRef="#ctx0" brushRef="#br0">-2 219 364 0,'0'-3'132'0,"0"3"-100"0,0 0-12 0,0 0 16 16,0 0-24-16,0 0 32 15,8 0-28-15,-1-4 56 16,1 4-40-16,4-3 28 16,3 3-32-16,8-4 0 15,4 8-16-15,20-4 20 16,3 7-20-16,24 0 4 15,-5 3-8-15,44-3 28 16,-5 0-20-16,43 0-24 16,0-7 4-16,50 0 36 15,-15-11-20-15,58-3 16 16,-8-3-16-16,55-3 36 16,-36 2-24-16,43-2-4 15,-39 6-12-15,28 0 36 0,-39-3-20 16,19-7-4-16,-39 10-12 15,1-10 20-15,-44 3-16 16,-10 8 4-16,-32 6-8 16,-15 0 12-1,-24 7-12-15,-19 3 4 0,-23 8-4 16,-11-1 12-16,-9 0-12 0,-15-3 24 16,-4 3-20-1,-7-10-76-15,-1 4 36 0,-3-8-352 16,3 4 208-16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6:00.67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1723C3C-ECF6-4644-9CA0-F60500783958}" emma:medium="tactile" emma:mode="ink">
          <msink:context xmlns:msink="http://schemas.microsoft.com/ink/2010/main" type="inkDrawing" rotatedBoundingBox="7514,1400 11417,1142 11421,1204 7518,1462" semanticType="underline" shapeName="Other">
            <msink:sourceLink direction="with" ref="{83C22D4A-FE48-481B-B4CE-72EE5E57F567}"/>
            <msink:sourceLink direction="with" ref="{E4695D17-FD2D-49E6-8E4D-FB18517AEDFD}"/>
          </msink:context>
        </emma:interpretation>
      </emma:emma>
    </inkml:annotationXML>
    <inkml:trace contextRef="#ctx0" brushRef="#br0">10 239 236 0,'-4'7'88'0,"4"-7"-68"0,-4 0-4 16,0 0 52-1,8 0-40-15,-4 0 68 0,0 0-56 16,0 0 52-16,0 0-52 0,0 0 40 16,4 4-44-16,-4-4 16 15,8 3-32-15,-1 1 36 16,9 2-32-16,-1-2 12 15,1 3-20 1,7-4-8-16,4 1-4 0,20-8 28 31,3 4-16-31,27-3 20 0,5 3-20 0,26-7 28 16,-7 3-28-16,42-6 20 16,-4 0-20-16,55-4-16 15,-1 4-4-15,55-14 20 16,-19 10-8-16,49-10-4 15,-26 7 0-15,27-1 4 16,-43 5-4-16,-4-12 24 16,-42 15-16-16,-16-10-12 15,-39 13-4-15,-26-11 4 16,-20 12 0-16,-23-8 60 16,-20 14-32-16,-19-7-12 15,-7 7-8-15,-13 0 0 16,1 7-4-16,-8 0-20 15,4-7 8-15,0 3-180 16,0 1 100-16,3-1-100 16,1 4 104-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19.61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C6AB264-2DC5-4129-9EDB-5A94A2148C8C}" emma:medium="tactile" emma:mode="ink">
          <msink:context xmlns:msink="http://schemas.microsoft.com/ink/2010/main" type="inkDrawing" rotatedBoundingBox="20468,2990 21774,2038 21808,2084 20501,3036" semanticType="callout" shapeName="Other">
            <msink:sourceLink direction="with" ref="{20ED0DD4-C0DD-4667-B6BF-3C1FFAA2B685}"/>
          </msink:context>
        </emma:interpretation>
      </emma:emma>
    </inkml:annotationXML>
    <inkml:trace contextRef="#ctx0" brushRef="#br0">5140-805 288 0,'0'-10'108'0,"0"10"-84"0,4-10-4 16,4 3 92 0,0 7-64-16,7-14 60 0,5 0-64 0,14-13 40 15,5 3-48-15,15-18 52 16,1 4-52-16,26-13 64 15,0 6-60-15,31-24 64 16,1 11-64-16,-5-32 0 16,-7 4-24-16,-8 0-4 15,-12 14-4-15,-4 7 36 16,-22 20-20-16,-1 4-100 16,-8 13 40-16,-11 4-156 15,-8 10 108-15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7:00.6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CCC0CD3-32DA-4BD2-B5F1-41281232BA03}" emma:medium="tactile" emma:mode="ink">
          <msink:context xmlns:msink="http://schemas.microsoft.com/ink/2010/main" type="writingRegion" rotatedBoundingBox="13999,5508 16641,5064 16868,6413 14226,6858"/>
        </emma:interpretation>
      </emma:emma>
    </inkml:annotationXML>
    <inkml:traceGroup>
      <inkml:annotationXML>
        <emma:emma xmlns:emma="http://www.w3.org/2003/04/emma" version="1.0">
          <emma:interpretation id="{1610EEA5-FCB4-4369-846C-1A2153177686}" emma:medium="tactile" emma:mode="ink">
            <msink:context xmlns:msink="http://schemas.microsoft.com/ink/2010/main" type="paragraph" rotatedBoundingBox="13999,5508 16641,5064 16868,6413 14226,68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9AEF85-87BC-4CC1-9CE2-2BE2264DE80B}" emma:medium="tactile" emma:mode="ink">
              <msink:context xmlns:msink="http://schemas.microsoft.com/ink/2010/main" type="line" rotatedBoundingBox="13999,5508 16641,5064 16868,6413 14226,6858"/>
            </emma:interpretation>
          </emma:emma>
        </inkml:annotationXML>
        <inkml:traceGroup>
          <inkml:annotationXML>
            <emma:emma xmlns:emma="http://www.w3.org/2003/04/emma" version="1.0">
              <emma:interpretation id="{4670C5B9-5322-4D13-82BF-17C852951F4F}" emma:medium="tactile" emma:mode="ink">
                <msink:context xmlns:msink="http://schemas.microsoft.com/ink/2010/main" type="inkWord" rotatedBoundingBox="14039,5276 16037,5217 16080,6652 14082,6711"/>
              </emma:interpretation>
            </emma:emma>
          </inkml:annotationXML>
          <inkml:trace contextRef="#ctx0" brushRef="#br0">14215 6292 372 0,'-12'7'140'0,"12"-7"-112"0,0-7-4 16,0 4 108-1,0 3-76-15,0-10 68 16,0 3-72-16,-3-7 24 15,3-7-44-15,-4-6 0 16,8 6-20-16,-8-23 36 16,4 6-24-16,0-17 12 0,7 3-20 0,-3-10 8 31,4 10-12-31,0-23-32 16,0 9 8-16,3-23 4 0,5 10 8 15,3-7 24-15,0 20-12 16,8 1 48-16,-7 10-32 15,11 0 28-15,-4 10-28 0,12-10 8 16,-5 10-20-16,5-10 0 16,-4 11-8-16,0-8 12 15,0 18-12-15,-4-1-20 16,0 14 4-16,-8 8-32 16,0 9 24-16,-11 15 24 15,-1 6-4-15,-15 10 36 16,1 4-24-16,-17 0 12 15,5 0-16-15,-12-3-16 16,3-1 0-16,-3-10-68 16,4 1 40-16,4-5-76 15,7-6 64-15,8-7-80 16,8 7 72-16,4 0 0 16,7-7 32-16,5 7-4 15,-1 10 12-15,0-3 0 16,1 3 4-16,-9 0 0 15,1-3 0-15,-8 7 24 16,4-4-8-16,-24 0 48 16,4-3-28-16,-18 0 48 0,2-1-44 15,-10-6 36-15,3-3-36 16,4-8-20-16,12 1-4 16,11-4-248-16,0 7 132 0</inkml:trace>
          <inkml:trace contextRef="#ctx0" brushRef="#br0" timeOffset="548.1477">14680 5666 612 0,'-8'-7'228'0,"8"7"-180"0,31 0-12 0,-8 0 96 16,-4 7-80-16,1-3 16 15,7 3-44-15,4-4-152 16,4 4 64-16,11-4-492 15,1 4 308-15</inkml:trace>
          <inkml:trace contextRef="#ctx0" brushRef="#br0" timeOffset="366.0899">14784 5453 404 0,'8'-7'148'0,"-8"7"-112"0,23-3-12 0,-11-1 100 16,3 4-72-16,5-3 52 16,-1 6-64-16,-4 1-12 15,5 6-16-15,-12 4 8 16,-5 6-12-16,-10 4 16 16,3 0-16-16,-12 1 4 15,1-1-4-15,-8 0 12 16,-1-4-12-16,-3 1-20 15,8-4 4-15,-8 0 40 16,11-3-20-16,5-3 0 16,-1 2-8-16,12-6 40 15,0 3-24-15,12-3 8 16,-5 0-16-16,13-3 20 0,-9-1-20 16</inkml:trace>
          <inkml:trace contextRef="#ctx0" brushRef="#br0" timeOffset="-1371.9782">12945 5470 580 0,'0'7'216'0,"0"-7"-168"0,12 10-12 0,-4-3 100 16,11 0-80-16,8-3 16 15,12-1-48-15,19-3 12 16,-4 3-20-16,4-3 8 16,-4 4-12-16,4-1 36 15,-23 1-24-15,4-4-112 16,-12 3 48-16,-15-6-188 16,3-1 128-16</inkml:trace>
          <inkml:trace contextRef="#ctx0" brushRef="#br0" timeOffset="-1682.009">13096 5188 436 0,'-19'-4'160'0,"19"4"-124"0,-8 0-8 0,0 0 212 15,16 0-136-15,-8 0 80 16,0 0-108-16,4 0-16 16,8 0-36-16,11-3 64 15,8 3-52-15,19-3 12 16,1-1-28-16,3 1 40 15,8 3-32-15,-12 0-4 16,-11 3-16-16,-4-3-128 16,-4 4 64-16</inkml:trace>
          <inkml:trace contextRef="#ctx0" brushRef="#br0" timeOffset="-1133.1429">13302 5246 488 0,'-16'-10'180'0,"16"10"-140"0,-19 0-12 16,7 4 100-1,12 6-76-15,-15 11 16 16,3 6-44-16,-7 18-32 15,19 3 4-15,-20 10 16 0,20-2-4 0,-15-5 16 16,11-3-16-16,-4-10 32 16,0-3-24-16,-3-11-100 15,11-7 40-15,11-7-404 16,-3-3 248-16</inkml:trace>
          <inkml:trace contextRef="#ctx0" brushRef="#br0" timeOffset="-871.6603">13948 5184 332 0,'-8'-10'120'0,"8"10"-92"0,0 4-8 0,0 2 16 16,-7 8-24-16,3 24 12 15,-4 3-12-15,-11 35 64 16,11 3-44-16,-12 11 24 15,5-8-36-15,-12 1 116 16,4-4-80-16,-8-7 128 16,4-13-104-16,-4-18 48 15,7-3-72-15,-3-21 36 16,8-10-52-16,-4-24-36 16,3-4-8-16,5-17-492 15,11-3 268-15</inkml:trace>
          <inkml:trace contextRef="#ctx0" brushRef="#br0" timeOffset="-765.4666">13824 5006 800 0,'23'-31'296'0,"-23"31"-232"0,20-7-16 0</inkml:trace>
        </inkml:traceGroup>
        <inkml:traceGroup>
          <inkml:annotationXML>
            <emma:emma xmlns:emma="http://www.w3.org/2003/04/emma" version="1.0">
              <emma:interpretation id="{EBD22DFB-C7E7-4F99-B1E0-37BFB47EB417}" emma:medium="tactile" emma:mode="ink">
                <msink:context xmlns:msink="http://schemas.microsoft.com/ink/2010/main" type="inkWord" rotatedBoundingBox="16360,5254 16664,5203 16730,5594 16426,5645"/>
              </emma:interpretation>
            </emma:emma>
          </inkml:annotationXML>
          <inkml:trace contextRef="#ctx0" brushRef="#br0" timeOffset="1114.9132">15295 5119 652 0,'-8'-14'244'0,"8"14"-192"0,35-3-12 16,-15-1 76-16,3 8-72 15,12-4 24 1,3 7-36-16,9 0 32 0,-5 0-36 0</inkml:trace>
          <inkml:trace contextRef="#ctx0" brushRef="#br0" timeOffset="902.2166">15427 4909 520 0,'27'-41'192'0,"-27"41"-152"0,42-24-8 0,-26 14 44 16,-1 10-48-16,-3 3 8 16,4 7-24-16,-13 4 36 15,1 7-24-15,-11 6 40 16,3 1-36-16,-16 6 48 15,5-3-44-15,-8 7 4 16,7-7-24-16,-3-4-8 16,7-2 0-16,0-5-16 15,5 4 8-15,-1-10 12 16,8 3-4-16,0-10 8 16,8 7-8-16,-1-7 8 15,9 3-8-15,3-10-20 16,5 4 8-16</inkml:trace>
        </inkml:traceGroup>
      </inkml:traceGroup>
    </inkml:traceGroup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8:10.2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CE54E9-AF45-4B73-87CD-8185269DF4B9}" emma:medium="tactile" emma:mode="ink">
          <msink:context xmlns:msink="http://schemas.microsoft.com/ink/2010/main" type="inkDrawing" rotatedBoundingBox="19913,1355 24065,1090 24313,4971 20161,5236" hotPoints="24370,3963 22510,5823 20650,3963 22510,2103" semanticType="enclosure" shapeName="Circle">
            <msink:sourceLink direction="with" ref="{D4BDB65B-B241-4389-A3AC-5B71087D0328}"/>
          </msink:context>
        </emma:interpretation>
      </emma:emma>
    </inkml:annotationXML>
    <inkml:trace contextRef="#ctx0" brushRef="#br0">4 1511 260 0,'-8'-7'96'0,"12"7"-76"0,-4-4-4 16,0 4 24-16,4-3-24 16,-4 3 20-16,0 0-20 0,0 0 36 15,0 0-28-15,4 0 32 16,11 3-32-16,-3-3 12 15,3 0-20-15,9 0 28 16,3 0-28-16,11-10 48 16,5-11-36-16,23-20 4 15,46-38-20-15,24-11 28 16,22-13-24-16,36-14-4 16,3-21-8-16,28-6 28 0,-16 13-16 15,-23 25-4-15,-28-11-8 16,-11 17 4-16,-15 10-4 15,-39 15 16-15,-16 23-12 16,-26 4 60-16,-20 20-40 0,-8 18 8 16,-19 20-24-16,-4 11-280 15,-4 17 144-15,-8 13-344 16</inkml:trace>
    <inkml:trace contextRef="#ctx0" brushRef="#br0" timeOffset="-404.5776">244 1528 112 0,'0'-7'44'0,"-4"3"-36"0,4 1 0 16,0 0 72-16,0-1-44 16,-8-3 32-1,-7 4-40-15,-8 3-16 16,-8 0-20-16,-8 0 4 15,-11 3-24-15,-5 1 16 16,1 3 12-16,0 3 4 16,0 4-20-16,0 3 8 15,7-3 12-15,-3 3 0 16,-8 3-12-16,-12 5 4 16,0 9 4-16,5 0 0 15,-1 4 8-15,8 0-4 0,3 0 32 16,9 3-20-16,3 0 56 15,5-3-40-15,3-3 12 16,-4-15-28-16,20 8-16 16,-8-4-4-16,19 0 12 15,-4 4-4-15,12-1 16 16,12 1-12-16,-4 3-28 16,11 0 8-16,0-4 4 15,1 1 8-15,11-1 0 16,11 4 0-16,9 0 0 15,11 4 0-15,-4-1 8 0,4 11-4 16,0-7 8-16,-8 3-8 16,-4-10 8-16,-7 3-8 15,-8 1 32-15,-5 6-20 16,-6 0 20-16,7 11-20 16,-12 3 0-16,4 3-8 15,0 1 12-15,1-1-12 16,-1-6 40-16,4-4-24 15,0 0-4-15,8 4-12 16,4 6 4-16,7 4-8 16,8 4-4-16,-3-1 4 0,-5-6 12 15,12-4-8-15,16 0-4 16,26-21 0-16,9 11 20 16,-5-14-12-16,5 0 12 15,15-7-12-15,15 3-8 0,-7-2 0 16,-12-1 12-16,0 0-8 15,0-11-12 1,0 8 0 0,7-14 12-16,-18-7-4 0,7-14 8 15,4 0-8-15,8-10 32 16,-8 0-20-16,-16-10 20 0,1-11-20 16,3-17 8-16,-11-10-12 15,7-7 20-15,-11-4-20 16,-15 1 56-16,-13-15-36 15,-18-16-32-15,-5-8-4 0,-11 15 0 16,-11 6 4-16,-12 0 8 16,-8-10-4-16,-4 3-12 15,-12-10 4-15,-7 14 4 16,-8 10 0-16,-8 4 8 16,-7-1-4-16,3-6-20 15,1 0 8-15,-9 3 32 16,-3 13-16-16,4 5-28 15,-1 13 12-15,-3-4-8 16,0 1 8-16,-8 7 8 16,-19 9 0-16,0 8-12 15,-8 10 8-15,7 4 4 16,1 3 0-16,-8-1-20 16,0 8 12-16,-4 10 4 15,0 4 4-15,16 6-12 16,3 8 8-16,1 2-4 15,-1 8 0-15,-3 0-12 0,-9-1 12 16,5 1-12-16,0 7 8 16,7-4 0-16,1 7 4 15,15-7-28-15,0-7 20 16,-8-3 32-16,4 6-8 16,4-13 16-16,4 0-12 15,7-3-60-15,1 2 24 16,-1-6-40-16,9 4 32 15,7-1-32-15,-4 4 32 16,8-3-120-16,-1-1 80 16,1 7-272-16</inkml:trace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8:13.80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9205AF5-E9C6-45EE-A17D-08A3A7976B64}" emma:medium="tactile" emma:mode="ink">
          <msink:context xmlns:msink="http://schemas.microsoft.com/ink/2010/main" type="writingRegion" rotatedBoundingBox="19190,3031 24764,3387 24571,6415 18996,6059"/>
        </emma:interpretation>
      </emma:emma>
    </inkml:annotationXML>
    <inkml:traceGroup>
      <inkml:annotationXML>
        <emma:emma xmlns:emma="http://www.w3.org/2003/04/emma" version="1.0">
          <emma:interpretation id="{8247AA1C-B223-4F41-9C3B-60572D99D12F}" emma:medium="tactile" emma:mode="ink">
            <msink:context xmlns:msink="http://schemas.microsoft.com/ink/2010/main" type="paragraph" rotatedBoundingBox="21242,3197 24707,3197 24707,5086 21242,508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DEC666C-1020-425C-B538-830B595AC05A}" emma:medium="tactile" emma:mode="ink">
              <msink:context xmlns:msink="http://schemas.microsoft.com/ink/2010/main" type="inkBullet" rotatedBoundingBox="21242,3197 21993,3197 21993,3606 21242,3606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>-236-918 488 0,'-4'-4'180'0,"4"8"-140"0,-7-1-12 15,3 4 4-15,-12 7-24 16,-3 3 32-16,-24 7-24 16,-7 4 4-16,-31 6-12 15,-1 0 12-15,-11 1-12 16,20-11 24-16,-1-7-20 0,9-7 4 15,14-10-8-15,9-3-164 16,15 0 84-16,7-4-332 16</inkml:trace>
        <inkml:trace contextRef="#ctx0" brushRef="#br0" timeOffset="229.7957">-844-929 320 0,'-15'-6'120'0,"11"9"-96"0,-4-3-4 0,4 7 68 16,-3 3-52-16,-5 4-12 16,8 3-16-16,-4 4 8 15,5 3-8-15,-1 3 48 16,-4 1-28-16,8-4 12 16,12-3-24-16,-5-1 0 15,9-2-8-15,3 2 12 0,8 4-12 16,20 4 32-16,-1 3-24 15,5 3-128-15,10 4 60 0</inkml:trace>
      </inkml:traceGroup>
      <inkml:traceGroup>
        <inkml:annotationXML>
          <emma:emma xmlns:emma="http://www.w3.org/2003/04/emma" version="1.0">
            <emma:interpretation id="{275A8327-7025-4B80-B594-D3614134B207}" emma:medium="tactile" emma:mode="ink">
              <msink:context xmlns:msink="http://schemas.microsoft.com/ink/2010/main" type="line" rotatedBoundingBox="22229,3606 24707,3606 24707,5086 22229,5086"/>
            </emma:interpretation>
          </emma:emma>
        </inkml:annotationXML>
        <inkml:traceGroup>
          <inkml:annotationXML>
            <emma:emma xmlns:emma="http://www.w3.org/2003/04/emma" version="1.0">
              <emma:interpretation id="{D4BDB65B-B241-4389-A3AC-5B71087D0328}" emma:medium="tactile" emma:mode="ink">
                <msink:context xmlns:msink="http://schemas.microsoft.com/ink/2010/main" type="inkWord" rotatedBoundingBox="22229,3606 22674,3606 22674,4356 22229,4356">
                  <msink:destinationLink direction="with" ref="{87CE54E9-AF45-4B73-87CD-8185269DF4B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440.5789">0 14 404 0,'27'24'148'0,"-7"-6"-112"0,7 13-12 0,-12-11 64 0,1 1-52 15,7 6 12-15,-4-6-28 16,1-4 24-16,-9-3-28 16,-3-4 64-16,4-3-44 15,-1-10 28-15,1-8-36 0,3-9-8 16,9-15-12-16,14-13-24 16,5-10 8-16,0 9-560 15</inkml:trace>
          <inkml:trace contextRef="#ctx0" brushRef="#br0" timeOffset="-731.6123">445-526 92 0,'-3'0'32'0,"3"10"-24"16,-8 1 0-16,-4 2 100 0,1 5-60 16,-1 2 76-16,-7 4-68 15,-5 7 84-15,-3 7-80 16,8 7 8-16,-4 10-44 16,0 0 4-16,-1 4-16 15,-7-4 12-15,16 0-16 16,-8-18 16-16,11 1-16 15,12-7 16-15,0 0-16 0,16-7 4 16,3 0-4-16,0-6 36 16,4-5-20-16,1 1-268 15,-5-7 132 1,-7 7-248-16</inkml:trace>
        </inkml:traceGroup>
        <inkml:traceGroup>
          <inkml:annotationXML>
            <emma:emma xmlns:emma="http://www.w3.org/2003/04/emma" version="1.0">
              <emma:interpretation id="{ADE3AA1D-07E5-4692-AD46-E219DCEAD57E}" emma:medium="tactile" emma:mode="ink">
                <msink:context xmlns:msink="http://schemas.microsoft.com/ink/2010/main" type="inkWord" rotatedBoundingBox="23646,4274 24707,4274 24707,5086 23646,5086"/>
              </emma:interpretation>
            </emma:emma>
          </inkml:annotationXML>
          <inkml:trace contextRef="#ctx0" brushRef="#br0" timeOffset="-2757.5972">1417 954 288 0,'4'-21'108'0,"0"11"-84"0,4-1-4 15,-8 4-12-15,0 1-8 0,0-8 60 16,0 7-32-16,0 0 68 16,-8-3-56-16,8 3 64 15,0 0-64-15,0 4-8 16,0-4-20-16,0 3-12 16,0 4 4-16,8-3-16 0,-5-4 8 15,-3 7 48-15,0-7-24 16,8 7 44-16,-4-7-36 15,8 0 12-15,3-10-24 16,28-7 20-16,15-10-24 16,23-15 12-16,16-9-12 0,-12-4 0 15,0-3-4-15,16 3-8 16,-8 13 4-16,0 1 4 16,-16 10-4-16,-11 7 24 15,-12 0-16-15,-15 4 40 16,-12 6-28-16,-23-3-4 15,-4 10-240 1,-16 8 116-16,-7 9-448 16</inkml:trace>
        </inkml:traceGroup>
      </inkml:traceGroup>
    </inkml:traceGroup>
    <inkml:traceGroup>
      <inkml:annotationXML>
        <emma:emma xmlns:emma="http://www.w3.org/2003/04/emma" version="1.0">
          <emma:interpretation id="{6862CF51-CF22-4B08-9772-191E5430DB6E}" emma:medium="tactile" emma:mode="ink">
            <msink:context xmlns:msink="http://schemas.microsoft.com/ink/2010/main" type="paragraph" rotatedBoundingBox="19064,4993 23801,5295 23733,6361 18996,60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E1B3240-0F99-447C-B77F-A367E781E45D}" emma:medium="tactile" emma:mode="ink">
              <msink:context xmlns:msink="http://schemas.microsoft.com/ink/2010/main" type="line" rotatedBoundingBox="19064,4993 23801,5295 23733,6361 18996,6059"/>
            </emma:interpretation>
          </emma:emma>
        </inkml:annotationXML>
        <inkml:traceGroup>
          <inkml:annotationXML>
            <emma:emma xmlns:emma="http://www.w3.org/2003/04/emma" version="1.0">
              <emma:interpretation id="{0C1DAB04-5069-4C2C-8E01-C17BF0C94206}" emma:medium="tactile" emma:mode="ink">
                <msink:context xmlns:msink="http://schemas.microsoft.com/ink/2010/main" type="inkWord" rotatedBoundingBox="19064,4993 21108,5124 21040,6189 18996,6059"/>
              </emma:interpretation>
              <emma:one-of disjunction-type="recognition" id="oneOf2">
                <emma:interpretation id="interp2" emma:lang="" emma:confidence="0">
                  <emma:literal>te=o</emma:literal>
                </emma:interpretation>
                <emma:interpretation id="interp3" emma:lang="" emma:confidence="0">
                  <emma:literal>Theo</emma:literal>
                </emma:interpretation>
                <emma:interpretation id="interp4" emma:lang="" emma:confidence="0">
                  <emma:literal>taro</emma:literal>
                </emma:interpretation>
                <emma:interpretation id="interp5" emma:lang="" emma:confidence="0">
                  <emma:literal>ote=o</emma:literal>
                </emma:interpretation>
                <emma:interpretation id="interp6" emma:lang="" emma:confidence="0">
                  <emma:literal>ste=o</emma:literal>
                </emma:interpretation>
              </emma:one-of>
            </emma:emma>
          </inkml:annotationXML>
          <inkml:trace contextRef="#ctx0" brushRef="#br0" timeOffset="387566.7314">-3174 1017 236 0,'4'7'88'0,"-4"-7"-68"0,11 24-4 16,-3-14 68-16,4 11-48 0,-4 0 4 15,3 6-24-15,5 4 16 16,-1 7-20-16,5 0-4 16,3 0-4-16</inkml:trace>
          <inkml:trace contextRef="#ctx0" brushRef="#br0" timeOffset="386612.2576">-3097 1378 112 0,'16'42'44'0,"-16"-42"-36"0,39 20 0 0,-16-13 152 16,4 0-88-16,12-7 32 15,3 4-60-15,9-11 0 16,-5 0-28-16,4-14 36 16,-3 4-28-16,-1-14 4 15,-7 3-16-15,-8-16-52 16,-4 9 24-16,-12-9-104 15,-3 6 68-15,-12-7-116 16,0 14 92-16</inkml:trace>
          <inkml:trace contextRef="#ctx0" brushRef="#br0" timeOffset="386889.538">-2783 886 340 0,'4'24'128'0,"-4"-24"-100"0,-4 49-8 0,4-22 44 16,0 4-40-16,-12 31 8 15,8 3-20-15,-7 18 20 16,3-7-20-16,-11-7 12 15,7-11-12-15,-7-6 12 16,3-11-16-16,1-3 24 16,3-7-20-16,1-7-208 15,7-7 108-15</inkml:trace>
          <inkml:trace contextRef="#ctx0" brushRef="#br0" timeOffset="388105.6919">-2709 1750 236 0,'0'-3'88'0,"0"3"-68"0,11 7-4 15,-3-7 8-15,0 3-16 0,15-3 24 16,4 0-20-16,12-3-4 16,3 3-4-16,5-7 4 15,-5 0-4-15,-7 0 16 16,-4 0-12-16,-12-10-28 15,1 10 8-15,-20-17 32 16,0 10-12-16,-20-3-36 16,1 10 16-16,-20 0-8 15,8 0 12-15,-11 14 60 16,7 3-28-16,0 11 24 16,12 7-28-16,4 9 28 15,7 1-32-15,4 4-4 16,12-1-8-16,4-3 4 15,7-4-4-15,9-6 40 16,3-8-20-16</inkml:trace>
          <inkml:trace contextRef="#ctx0" brushRef="#br0" timeOffset="388481.2558">-2078 1581 364 0,'-4'-6'132'0,"4"6"-100"0,23 6-12 0,-4-2 24 15,1-1-28-15,18-3 4 16,1 4-12-16</inkml:trace>
          <inkml:trace contextRef="#ctx0" brushRef="#br0" timeOffset="388352.4086">-2055 1375 436 0,'7'-31'160'0,"-7"31"-124"0,39-3-8 0,-16 3 8 16,1 3-24-16,3 0 24 15,8 11-24-15,3-3-4 16,-7 9-4-16,-4-3-348 15,-11 7 188-15</inkml:trace>
          <inkml:trace contextRef="#ctx0" brushRef="#br0" timeOffset="388795.9294">-1374 1482 372 0,'-19'-14'140'0,"19"14"-112"0,-8 0-4 16,-4 3 12 0,12 8-24-16,-19-1 56 15,11 4-36-15,-11 3-16 0,11-3-8 16,0 3 24-16,5 7-16 16,6-7-24-16,13 0 4 0,11-10 28 15,4 0-16-15,23-7 52 16,-7-3-32-16,-1-11-32 31,-3 4 0-31,-16-8-8 0,0-2 4 0,-27-18-20 16,0 7 16-16,-20-14-12 15,1 14 12-15,-16 7 16 16,12 10 0-16,4 11-116 16,3 10 60-16</inkml:trace>
        </inkml:traceGroup>
        <inkml:traceGroup>
          <inkml:annotationXML>
            <emma:emma xmlns:emma="http://www.w3.org/2003/04/emma" version="1.0">
              <emma:interpretation id="{12B4BC7F-93CC-45FE-A97A-C896A75FC538}" emma:medium="tactile" emma:mode="ink">
                <msink:context xmlns:msink="http://schemas.microsoft.com/ink/2010/main" type="inkWord" rotatedBoundingBox="21840,5651 22402,5687 22386,5949 21824,5913"/>
              </emma:interpretation>
              <emma:one-of disjunction-type="recognition" id="oneOf3">
                <emma:interpretation id="interp7" emma:lang="" emma:confidence="1">
                  <emma:literal>in</emma:literal>
                </emma:interpretation>
                <emma:interpretation id="interp8" emma:lang="" emma:confidence="0">
                  <emma:literal>In</emma:literal>
                </emma:interpretation>
                <emma:interpretation id="interp9" emma:lang="" emma:confidence="0">
                  <emma:literal>an</emma:literal>
                </emma:interpretation>
                <emma:interpretation id="interp10" emma:lang="" emma:confidence="0">
                  <emma:literal>"n</emma:literal>
                </emma:interpretation>
                <emma:interpretation id="interp11" emma:lang="" emma:confidence="0">
                  <emma:literal>on</emma:literal>
                </emma:interpretation>
              </emma:one-of>
            </emma:emma>
          </inkml:annotationXML>
          <inkml:trace contextRef="#ctx0" brushRef="#br0" timeOffset="389414.2227">-367 1606 112 0,'-12'10'44'0,"12"-10"-36"0,-16 21 0 15,16-8 40 1,0-2-28-16,-3 2-8 16,6 5-8-16,-3 2 12 15,12 1-8-15,-8 0 16 16,4-11-16-16,-4-3-92 16,3 6 48-16</inkml:trace>
          <inkml:trace contextRef="#ctx0" brushRef="#br0" timeOffset="389832.2587">-66 1540 112 0,'51'4'44'0,"-51"-4"-36"0,23 10 0 0,-11-7 92 16,-5 4-56-16,-7 4 36 15,8-1-48-15,-16 4 16 16,8-1-28-16,0 5 8 16,0-8-16-16,-3 0 0 15,3 1-4-15,-4-5 20 16,4 1-16-16,-4-3 12 16,8-1-12-16,0-10 12 15,7 4-16-15,1-7 4 16,3-4-4-16,1 0-24 15,-1 4 8-15,-3-1-32 16,-1 8 24-16,-7 0 60 16,8 6-24-16,-4 0 56 15,-1 8-44-15,-7 3 12 16,8 10-28-16,-4-7 20 16,-4 10-24-16,0-3 56 15,0-6-36-15,0 2-24 0,0-9-8 16,0-5-176-16,0-2 96 15</inkml:trace>
        </inkml:traceGroup>
        <inkml:traceGroup>
          <inkml:annotationXML>
            <emma:emma xmlns:emma="http://www.w3.org/2003/04/emma" version="1.0">
              <emma:interpretation id="{3EF30DB1-7FDC-4203-A690-14F9E1A4A297}" emma:medium="tactile" emma:mode="ink">
                <msink:context xmlns:msink="http://schemas.microsoft.com/ink/2010/main" type="inkWord" rotatedBoundingBox="23325,5617 23779,5645 23743,6196 23290,6167"/>
              </emma:interpretation>
              <emma:one-of disjunction-type="recognition" id="oneOf4">
                <emma:interpretation id="interp12" emma:lang="" emma:confidence="0">
                  <emma:literal>C</emma:literal>
                </emma:interpretation>
                <emma:interpretation id="interp13" emma:lang="" emma:confidence="0">
                  <emma:literal>[</emma:literal>
                </emma:interpretation>
                <emma:interpretation id="interp14" emma:lang="" emma:confidence="0">
                  <emma:literal>•</emma:literal>
                </emma:interpretation>
                <emma:interpretation id="interp15" emma:lang="" emma:confidence="0">
                  <emma:literal>(</emma:literal>
                </emma:interpretation>
                <emma:interpretation id="interp16" emma:lang="" emma:confidence="0">
                  <emma:literal>S</emma:literal>
                </emma:interpretation>
              </emma:one-of>
            </emma:emma>
          </inkml:annotationXML>
          <inkml:trace contextRef="#ctx0" brushRef="#br0" timeOffset="390506.8455">1549 1530 164 0,'-8'-7'60'0,"8"7"-44"0,-12 0-8 0,1-7 60 15,11 7-40-15,-16 0 60 16,5-3-52-16,-16-1 12 16,15 4-32-16,-15-3 28 15,0 6-28-15,-4-3 56 16,-4 7-40-16,-8 3-8 16,5 4-12-16,-20 10 44 15,23 4-32-15,-8 17 16 16,20 3-24-16,11 10-8 15,12 4-4-15,27-7 12 16,12 4-8-16,8-11 32 16,7-10-24-16,15-11 40 15,-3-3-32-15</inkml:trace>
        </inkml:traceGroup>
      </inkml:traceGroup>
    </inkml:traceGroup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2:14.79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9318660-5526-465E-9C85-434B6A93686E}" emma:medium="tactile" emma:mode="ink">
          <msink:context xmlns:msink="http://schemas.microsoft.com/ink/2010/main" type="inkDrawing" rotatedBoundingBox="4292,3878 16325,3367 16414,5464 4381,5974" hotPoints="16022,5240 15397,7304 5482,4300 6107,2236" semanticType="enclosure" shapeName="Rectangle">
            <msink:sourceLink direction="with" ref="{AACBE076-0FA5-4DAE-901E-222AADEA7579}"/>
          </msink:context>
        </emma:interpretation>
      </emma:emma>
    </inkml:annotationXML>
    <inkml:trace contextRef="#ctx0" brushRef="#br0">849 1942 112 0,'8'-6'44'0,"-8"6"-36"0,4 0 0 0,-4 0 12 0,8 0-12 15,-1 6 40-15,-7-6-24 16,8 0 4-16,0 7-16 16,0-3 20-16,-1-4-20 15,5 0 32-15,3 0-28 16,-3 0 4-16,7-4-12 16,1 1 20-16,-1-1-16 15,4 4-12-15,1 0-4 16,-1 0 4-16,0 0 0 15,12 0 0-15,-8 0 0 16,12 0 8-16,-5 0-4 16,-3 0 32-16,4 0-20 15,4 0-4-15,-8 0-8 0,4 0 4 16,4 0-4-16,-1 0-4 16,9-6 4-16,7 6 20 15,-8-7-12-15,12 7-32 16,0 0 12-16,-3 0-8 15,-1 0 8-15,-8-4 32 16,-7 8-12-16,7-1 4 16,-7-3-8-16,4 0-24 15,-1 0 8-15,5 0 32 16,3-3-16-16,0 3-36 16,5 0 16-16,-5 7 36 15,-4-7-12-15,1 6 0 0,-1-6-8 16,-3 4-4-16,-1-4 0 15,1 0 16-15,7 0-8 16,1-4 4-16,3 1-4 16,0 0-24-16,4-1 8 15,-4 4-4-15,-3 0 4 16,-5 4 16-16,-3-1-4 16,-1 0 16-16,-11 1-12 15,4-4-20-15,-4 0 4 16,4 0 20-16,4 0-4 15,7 0 16-15,-7 0-16 16,7 0-40-16,1 0 20 16,-1 0 36-16,-7 0-12 15,3 0-20-15,-7 0 4 0,0 0-16 16,0 0 8-16,0 0 8 16,0 0 4-16,-4-4 16 15,0 1-8-15,0 0 4 16,3-4-4-16,9 0-8 15,3 0 4-15,5 0-16 16,3 4 8-16,-4-4 20 16,1 7-8-16,-1 0-20 15,-4 0 4-15,9-4 20 16,-9 1-4-16,4-1 16 16,5-3-16-16,3 4-20 0,0-4 4 15,-4 4 4-15,12-1 4 16,-12 4 16-16,-4 0-8 15,-3 0-28-15,-1-3 8 16,4-1 4-16,-3 1 8 16,3-4 16-16,4 0-8 15,16 4-4-15,-8-8 0 16,0 11 4-16,0 0-4 16,-8 0-28-16,-4 0 12 15,1 0 24-15,-1-3-8 16,4 0 0-16,8-1 0 15,0 1-16-15,4 3 8 16,-4 0-4-16,-4 3 0 16,-4-3 16-16,0 0-4 15,-11 0 16-15,-4 0-12 0,3 0-12 16,5 0 0-16,-1-7 12 16,8 4-4-16,1 3 16 15,-1 0-12-15,0-4 4 16,4 8-4-16,-12 3-32 15,1-7 12-15,-4 7 4 16,-9-7 8-16,5-4 0 16,0 4 0-16,3-3-12 15,5 3 8-15,-5 0 28 16,5 0-12-16,-5 0-12 16,1 0-4-16,0 0-4 15,-1 3 0-15,1 1 24 0,-5-1-8 16,1 7 4-16,0-6-4 15,-4-1-8-15,3-3 4 16,1 4-4-16,0-11 0 16,7 7-12-16,1 0 8 15,7 0-16-15,4 0 12 16,-8 0 12-16,12 0 0 16,-11 0 16-16,-5 0-12 15,12 0-12-15,-4-4 0 16,12 1 4-16,8-1 0 15,3-2-12-15,1 6 8 16,-1 0-4-16,0 0 0 16,1-4 8-16,15-3 0 15,0 4 24-15,3-1-12 0,-3 4-20 16,-4-3 0-16,-7-1 20 16,11-9-4-16,7 2-12 15,1 4 0-15,3 4 12 16,-18-4-4-16,-1 0-4 15,0-3 4-15,4 0-24 16,4-4 12-16,-8 4 48 16,4-1-20-16,-12 1-44 15,-11-7 12-15,4-4 0 16,-4 0 12-16,-4 4-20 16,11-3 12-16,-3-5 32 15,-4 8-16-15,0-3-16 0,-12 6 0 16,0-7 20-16,-4 4-4 15,-7 3-20-15,-4 0 4 16,-9-6 20-16,9-1-4 16,-4 4 4-16,4-4-4 15,7 1-16-15,8-1 4 16,-3 7 12-16,3-6-4 16,-8 9 8-16,1-2-8 15,3-1-12-15,-7 0 4 16,-8 0 4-16,-1 4 0 0,1-4 8 15,-4 0-4-15,0 1 24 16,-4-5-16-16,0 1-20 16,-3-3 0-16,-5-5 20 15,4 1-4-15,0-3-12 16,5-4 0-16,-1 0 12 16,0-3-4-16,4-1-4 0,-8-3 4 15,4 4-4-15,-12 3 0 16,13 0 8-16,-13 0-4 15,-11 10-20-15,4-3 8 16,3 4 20-16,-11-1-4 16,-7 4 16-16,7 3-16 15,-8 4-20-15,8-11 4 16,-4 11 20-16,-4-14-4 16,8 3-4-16,-8-3 0 15,8-4-16-15,-3 1 8 16,-5-4 20-16,-8-4-8 0,-3 1-4 15,0 0 0-15,-8 10-24 16,-4-1 12-16,-4 5 4 16,-4 3 4-16,4 3-12 15,-4 3 8-15,5 1 12 16,-9 0-4-16,0 0-12 16,1-1 4-16,-12 1 4 15,-8 0 0-15,0 3 8 16,-8 0-4-16,4 7-4 15,8 0 4-15,4-4-24 16,0 4 12-16,11-3-4 16,1 3 4-16,3-7 16 15,-4 4-4-15,-3-4-12 16,-4 0 4-16,-8 0 4 16,-8 7 0-16,0 0 16 15,8 0-8-15,4 0-4 0,-8 3 0 16,11-3 12-16,-7-3-8 15,-15-11-12-15,-1 11 0 16,-3-1 20-16,-1 4-8 16,9 0-20-16,3 0 4 15,8 0 12-15,-4 0 0 16,-4-3-12-16,-4-1 4 16,-3 4-16-16,-1 0 12 15,-3 0 20-15,11 4-4 16,4-4-20-16,8-4 4 15,-4 1 20-15,0 0-4 16,-4-1 24-16,-8 1-20 0,1-1-20 16,-1 4 0-16,8 0 20 15,8 4-4-15,0 3-4 16,-1-7 0-16,1 0-24 16,0-4 12-16,-4 4 12 15,0 0 0-15,0 0-4 16,0 0 4-16,3 4-4 15,5 2 0-15,8 1 0 16,-1-3 0-16,0-1 8 16,5 1-4-16,3-1 8 15,-8 0-8-15,5-3-4 16,-1 0 4-16,0 0-4 16,-3 7 0-16,-1 0 0 15,-3-7 0-15,3 7 0 0,4 0 0 16,1 3 0-16,-1-3 0 15,8 0 0-15,-4 0 0 16,0-7 8-16,4 7-4 16,-4-4-4-16,-3-3 4 15,3 4 12-15,-4-1-8 16,-4 1-12-16,1-1 0 16,-5-3 12-16,-3 7-4 15,4 3-4-15,3-3 4 16,1 0-16-16,-1-4 8 15,0 1 4-15,1-4 0 0,-1 0 0 16,-3 3 0-16,-12-3 16 16,0 4-8-16,0-1-20 15,-8 4 4-15,4 0 12 16,4-4 0-16,-4 1-4 16,8-4 4-16,-4 0 4 15,-8-4-4-15,-4 1-4 16,-7 0 4-16,7 3-4 15,4 0 0-15,8-7-12 16,4 3 8-16,0-3 4 16,-1-3 0-16,-3 0 0 15,-4-1 0-15,-3 1 0 16,-1 3 0-16,-8 0 0 16,8 4 0-16,8-4 8 15,-4 0-4-15,4 0-4 16,-7-3 4-16,-9 0-4 0,-3-1 0 15,-9 11 0-15,9 0 0 16,0-3 0-16,11-4 0 16,-4 0 0-16,-3 0 0 15,-13 0-12-15,9 0 8 16,0 4 12-16,-5 3-4 16,16-7-12-16,-7 0 4 15,3 7 20-15,-3-14-8 16,-12 8-20-16,-5 6 4 15,5-7 12-15,4 10 0 0,4-6-4 16,-1-1 4 0,-7 1 4-16,-12-4-4 0,0 7-20 15,8 0 8-15,4 0 20 16,-4-4-4-16,0 1-12 16,-4 3 0-16,0 0 4 15,4 0 0-15,8 0-12 16,0 0 8-16,11-3 4 15,-3-1 0-15,-9 1 8 16,-7-1-4-16,4 8-12 16,0 3 4-16,11-1 4 15,1-6 0-15,7 7 0 16,-4-3 0-16,-3-1-12 16,-1 4 8-16,8-3 4 31,8-1 0-31,0 4-20 0,4 0 12 15,11 3-4-15,5 0 4 0,3-3 32 16,8 0-12 0,-4 0-20-16,0 3 0 0,4-3 4 15,0 0 4-15,0-7 16 16,3 7-8-16,-3 7-28 16,-4-4 8-16,4-3 40 15,0 10-16-15,0-3-28 16,-4 7 8-16,0-4 0 0,0 14 8 15,0 0 24-15,0 7-12 16,0 6-32-16,0-2 12 16,0-1 0-16,4 0 8 0,-4 0 8 15,-4-3-4-15,8-7-28 16,4 0 12-16,-8 0 12 16,0 4 4-16,0 3-12 15,-4 6 4-15,8 4-4 16,0 4 0-16,4 3 16 15,3 0-4-15,9-3-20 16,7-8 8-16,4-2 4 16,8-8 4-16,3-3 8 15,5-3-4-15,-1 3-4 16,5-7 4-16,-9 3-16 16,9 1 8-16,3 3-4 15,4 7 0-15,4 3 44 16,4 4-24-16,-4 3 68 0,4 7-44 15,7 0-228-15,8 0 104 16,24 17-348 0</inkml:trace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4:03.44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4D7373F-C5DD-43D6-97BC-3AA24BEAB940}" emma:medium="tactile" emma:mode="ink">
          <msink:context xmlns:msink="http://schemas.microsoft.com/ink/2010/main" type="writingRegion" rotatedBoundingBox="21145,15653 24207,15358 24418,17552 21356,17847"/>
        </emma:interpretation>
      </emma:emma>
    </inkml:annotationXML>
    <inkml:traceGroup>
      <inkml:annotationXML>
        <emma:emma xmlns:emma="http://www.w3.org/2003/04/emma" version="1.0">
          <emma:interpretation id="{E1E9D6A1-6426-4BB7-8E4A-75B08D42941D}" emma:medium="tactile" emma:mode="ink">
            <msink:context xmlns:msink="http://schemas.microsoft.com/ink/2010/main" type="paragraph" rotatedBoundingBox="21525,15606 24285,15606 24285,16301 21525,163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50698B9-2026-4B34-8E03-C516CB4A1732}" emma:medium="tactile" emma:mode="ink">
              <msink:context xmlns:msink="http://schemas.microsoft.com/ink/2010/main" type="line" rotatedBoundingBox="21525,15606 24285,15606 24285,16301 21525,16301"/>
            </emma:interpretation>
          </emma:emma>
        </inkml:annotationXML>
        <inkml:traceGroup>
          <inkml:annotationXML>
            <emma:emma xmlns:emma="http://www.w3.org/2003/04/emma" version="1.0">
              <emma:interpretation id="{7908ECFA-0FC6-413F-B178-5443A55507C9}" emma:medium="tactile" emma:mode="ink">
                <msink:context xmlns:msink="http://schemas.microsoft.com/ink/2010/main" type="inkWord" rotatedBoundingBox="21525,15606 21834,15606 21834,16301 21525,16301"/>
              </emma:interpretation>
            </emma:emma>
          </inkml:annotationXML>
          <inkml:trace contextRef="#ctx0" brushRef="#br0">374-703 228 0,'-20'-21'84'0,"9"14"-64"0,-9-10-8 0,13 10 56 15,-9-7-40-15,5-3 76 0,-1-7-56 16,4 3 52-16,-3-3-56 16,7 0 4-16,8 0-28 15,7 0-20-15,9 3-4 16,-1 8-4-16,8-1 0 16,4 10 0-16,4 8 0 15,-4 13-28-15,4 17 20 16,-16 21 4-16,0 21 12 15,-11 0 0-15,0 0 0 16,-4-8 24-16,-4-9-12 16,-8-4 32-16,-11-3-28 15,-5-11 40-15,-3-7-32 16,-4-6 32-16,0-11-32 0,4-14 32 0,4-13-32 16,11-11-40-16,16-6 8 15,8-4 8-15,7 3 4 16,5 4-28-16,6 4 12 15,-2 2-20-15,-1 8 16 16,0 0 16-16,-4 6 4 16,-4 1-4-16,-3 3 4 15,-5 3-376 1</inkml:trace>
        </inkml:traceGroup>
        <inkml:traceGroup>
          <inkml:annotationXML>
            <emma:emma xmlns:emma="http://www.w3.org/2003/04/emma" version="1.0">
              <emma:interpretation id="{07E4C90F-9BDF-491B-B6FF-0021637E75BE}" emma:medium="tactile" emma:mode="ink">
                <msink:context xmlns:msink="http://schemas.microsoft.com/ink/2010/main" type="inkWord" rotatedBoundingBox="24235,15985 24285,15985 24285,16178 24235,1617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6291.095">2964-586 528 0,'0'-14'196'0,"11"21"-152"0,1-14-12 0,-12 17 16 16,0 4-32-16,0 0 32 0,0 3-32 15,0 0 12-15,11 4-16 16,-11-4 20-16,0 0-20 0,0 0 48 16,-11 1-32-16,11-5 56 15,0-2-48-15,-12-4-16 16,12-7-12-16,0 0-152 16,23-4 80-16,-7-3-256 15</inkml:trace>
        </inkml:traceGroup>
      </inkml:traceGroup>
    </inkml:traceGroup>
    <inkml:traceGroup>
      <inkml:annotationXML>
        <emma:emma xmlns:emma="http://www.w3.org/2003/04/emma" version="1.0">
          <emma:interpretation id="{63D250A8-F75E-47FB-B108-567B844050B2}" emma:medium="tactile" emma:mode="ink">
            <msink:context xmlns:msink="http://schemas.microsoft.com/ink/2010/main" type="paragraph" rotatedBoundingBox="21228,16513 24001,16246 24129,17580 21356,178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935B70D-BF17-425C-B67D-3C4AE96FEBE4}" emma:medium="tactile" emma:mode="ink">
              <msink:context xmlns:msink="http://schemas.microsoft.com/ink/2010/main" type="line" rotatedBoundingBox="21228,16513 24001,16246 24129,17580 21356,17847"/>
            </emma:interpretation>
          </emma:emma>
        </inkml:annotationXML>
        <inkml:traceGroup>
          <inkml:annotationXML>
            <emma:emma xmlns:emma="http://www.w3.org/2003/04/emma" version="1.0">
              <emma:interpretation id="{0DCC37E2-6B1A-4343-9EC2-4C15CBC06278}" emma:medium="tactile" emma:mode="ink">
                <msink:context xmlns:msink="http://schemas.microsoft.com/ink/2010/main" type="inkWord" rotatedBoundingBox="21228,16513 24001,16246 24129,17580 21356,17847"/>
              </emma:interpretation>
            </emma:emma>
          </inkml:annotationXML>
          <inkml:trace contextRef="#ctx0" brushRef="#br0" timeOffset="1561.4191">-2 164 268 0,'-19'-11'100'0,"27"5"-76"0,-4-1-8 16,3 3 52-16,1 1-40 15,4-4 8-15,7 3-24 16,8-6 28-16,8 3-24 16,-4 7 20-16,8 0-20 15,3 7-8-15,-7 3-4 16,0 8 4-16,-4 2-4 0,-8 8 8 16,-4 23-8-16,-7 1 8 15,-4 13-8-15,-8-3 40 16,-16-7-20-16,-3-6-32 15,-12-12 4-15,-4-2 36 16,-4-11-20-16,1-7 8 16,3-3-12-16,4-7 20 15,4-7-16-15,11-11 24 0,12-6-24 16,4-7-20-16,12-3 0 16,15-4 12-16,20-7 0 15,-1 7 24-15,8-7-16 0,-3 4-20 16,3-1 0-16,-16 4 4 15,-3 4 4-15,0 3-44 16,-8 3 24-16,-4 4-4 16,-3 3 16-16,-9 7 52 15,5 7-24-15,-4 10 16 16,-1 8-20-16,5 6 0 16,-16 0-8-16,11 21 48 15,-11-8-32-15,-4 1 24 16,-3 0-28-16,-9-3 0 15,1-8-12-15,-9-3 12 16,5-3-12-16,0-7-108 16,-1-4 52-16,1 4-104 15,7-7 88-15,-3 6-48 16,11-2 64-16,-4 9 16 16,4 4 20-16,4 7 28 15,0 31-8-15,8 7 48 16,0 7-28-16,4-7 28 15,-9-7-28-15,-3-11 28 16,-3-10-32-16,-13-6 48 16,-7-8-40-16,0-9 12 0,-4-12-28 15,-8 1 28-15,11-7-28 16,1-7 12-16,12-17-16 16,11-7-44-16,27-20 20 15,11-11-296 1,9-4 168-16,-1 5-240 0</inkml:trace>
          <inkml:trace contextRef="#ctx0" brushRef="#br0" timeOffset="765.7453">-2 33 352 0,'0'-3'132'0,"0"3"-104"0,0 0-8 16,0 0 68-16,12-4-52 15,-4 4 32-15,-1-3-40 0,1 6 28 16,-4-3-32-16,11-3-24 16,13 3 0-16,10 0 0 15,28 0 0-15,19-7 16 0,0 0-8 16,1 3 60-16,14 1-40 15,12 0 32-15,-7 6-32 16,-16-3-28-16,-19 0 0 16,-12 0-20-16,-23 0 12 15,-20 0-32-15,-15 0 24 16,0 3-240 0</inkml:trace>
          <inkml:trace contextRef="#ctx0" brushRef="#br0" timeOffset="1801.9036">796 226 488 0,'4'-21'180'0,"11"18"-140"0,12 3-12 16,-7 3 20-16,-13 4-32 15,5 7 40-15,7 6-32 16,-11 4-4-16,-8 4-12 16,-16-1 12-16,5 1-12 0,-1-4 4 15,-3-7-4-15,-1-3 20 16,5-7-16-16,11-7-4 16,19-7-4-16,8-7-4 0,20 1 0 15,3-5-276 1</inkml:trace>
          <inkml:trace contextRef="#ctx0" brushRef="#br0" timeOffset="2028.7553">1322 40 736 0,'-35'-10'272'0,"35"6"-208"0,8-3-20 16,27-10 44-1,23 0-28-15,16 0-28 16,-1 3 76-16,12 4-60 16,4 6-804-16</inkml:trace>
          <inkml:trace contextRef="#ctx0" brushRef="#br0" timeOffset="4248.4771">1357-194 384 0,'8'-10'140'0,"3"6"-108"0,9 4-8 15,-9 4 76-15,13 6-60 16,-9 4-8-16,20 6-20 15,-4 8 8-15,4 6-12 16,-4 1 16-16,11-8-16 0,-19 1 16 16,12-8-16-16,-19-2-4 15,-1-1 0-15,1-3 28 0,-16-4-16 16,0 0 20-16,0 0-20 16,-8-3 28-16,-11 4-28 15,3-1 4-15,-11 4-12 16,0 0-24-16,0 3 8 15,0 0 84-15,4 4-44 16,3-1-148-16,9-3 56 16,3-3-452-16,8 3 284 15,11-3 80-15</inkml:trace>
          <inkml:trace contextRef="#ctx0" brushRef="#br0" timeOffset="4703.3342">1825 105 592 0,'0'-14'220'0,"0"11"-172"0,16-4-12 0,-1 4-4 0,9-1-24 15,3 1-4-15,15-1 0 16,9 8 48-16,3-4-28 15,-4 7-80-15,-3 0 28 0</inkml:trace>
          <inkml:trace contextRef="#ctx0" brushRef="#br0" timeOffset="5530.5001">2127 866 228 0,'4'-4'84'0,"-4"1"-64"0,0-1-8 0,0 4 72 15,8-6-48-15,-4 2 40 16,4-10-44-16,-1 7 52 16,5-6-48-16,0-5 0 15,-1 1-20-15,1-3 8 16,3-4-16-16,1-4 40 0,-5-6-24 16,1-11-4-16,7-14-12 15,-7-3-16 1,0-10 4-16,3 7 48 0,-3 10-24 0,3 0-36 15,-3 3 8-15,-1 14-16 16,1-10 12-16,-12 7 80 31,4-4-40-31,4 0 52 0,-5-3-44 16,13-4-28-16,7 8-8 16,4 2-28-16,0 8 16 15,12 3-4-15,0 7 8 0,-12 10 16 16,0 7-4-16,0 7-20 15,-15 11 8-15,-1 9 32 16,-11 8-16-16,0 3 36 0,-11 7-28 16,-5-1 40-1,-7-6-32-15,-4 0-56 0,0-3 16 16,-12-4-200-16,12 0 120 16,4-10-108-1,-4 0 116-15,11-4 32 16,5-3 32-16,7 0-8 15,4 3 20-15,4-3 12 16,19 0 4-16,-8 7 52 16,9 3-32-16,-1-3 8 15,-4 3-20-15,-7-3 0 16,-24-1-4-16,0 1 100 16,-15 0-60-16,0 0 52 0,0-4-60 15,-12-3 40-15,12 0-44 16,0-7 8-16,4 0-28 15,19 3-60-15,4-3 20 0,0 0 4 16,4 7 8-16,19-7-368 16,4 7 208-1,0 7-56-15</inkml:trace>
          <inkml:trace contextRef="#ctx0" brushRef="#br0" timeOffset="5810.0242">2538 246 312 0,'11'-7'112'0,"13"7"-84"0,10 0-12 16,-10 0 56-16,3 4-44 15,11 3 16-15,-10 3-28 0,-13 4 8 16,8 0-12-16,-11 3 36 16,-12 0-24-16,-12 0 12 15,-15 4-20-15,0 0-24 16,-8 3 0-16,0 0 40 15,-11-4-20-15,27 4 16 16,-5-6-16-16,13-1-24 16,11 0 4-16,4-7 12 0,7-3 0 15,16 0 16-15,12 0-12 16,-12-7 48-16,0 0-28 16,4 0-104-16,-11 0 44 0,-9 0-416 15,-11 0 248 1,-11 3 68-16</inkml:trace>
          <inkml:trace contextRef="#ctx0" brushRef="#br0" timeOffset="5931.3691">2549 391 540 0,'16'-14'200'0,"-1"11"-156"0,36-1-12 16,-36 8 0-16,20-1-24 15,8 4 48-15,-5 0-28 16,1 0-532-16</inkml:trace>
        </inkml:traceGroup>
      </inkml:traceGroup>
    </inkml:traceGroup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3:55.38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05C7C17-BF46-47B0-8E05-7A384757B79F}" emma:medium="tactile" emma:mode="ink">
          <msink:context xmlns:msink="http://schemas.microsoft.com/ink/2010/main" type="writingRegion" rotatedBoundingBox="7830,17722 7913,19153 6907,19212 6824,17780"/>
        </emma:interpretation>
      </emma:emma>
    </inkml:annotationXML>
    <inkml:traceGroup>
      <inkml:annotationXML>
        <emma:emma xmlns:emma="http://www.w3.org/2003/04/emma" version="1.0">
          <emma:interpretation id="{16592454-74BB-42A7-918C-C475CB00CF22}" emma:medium="tactile" emma:mode="ink">
            <msink:context xmlns:msink="http://schemas.microsoft.com/ink/2010/main" type="paragraph" rotatedBoundingBox="7830,17722 7913,19153 6907,19212 6824,177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439015-635F-4FBA-A09F-67C4E8C3A53A}" emma:medium="tactile" emma:mode="ink">
              <msink:context xmlns:msink="http://schemas.microsoft.com/ink/2010/main" type="line" rotatedBoundingBox="7830,17722 7913,19153 6907,19212 6824,17780"/>
            </emma:interpretation>
          </emma:emma>
        </inkml:annotationXML>
        <inkml:traceGroup>
          <inkml:annotationXML>
            <emma:emma xmlns:emma="http://www.w3.org/2003/04/emma" version="1.0">
              <emma:interpretation id="{316E0BEF-4821-4A25-ABF6-38127EBE093D}" emma:medium="tactile" emma:mode="ink">
                <msink:context xmlns:msink="http://schemas.microsoft.com/ink/2010/main" type="inkWord" rotatedBoundingBox="7830,17722 7913,19153 6907,19212 6824,17780"/>
              </emma:interpretation>
            </emma:emma>
          </inkml:annotationXML>
          <inkml:trace contextRef="#ctx0" brushRef="#br0">5970 17496 260 0,'3'-13'96'0,"-3"6"-76"16,0-7-4-16,8 11 60 0,0-4-44 15,4 0 4-15,7-4-20 16,8-2 8-16,8 2-16 16,7 8 24-16,9-1-20 15,-1 11 12-15,-3 11-12 16,-5 9 20-16,-3 11-20 15,-12 14 12-15,-12 6-12 16,-3 1 44-16,-8-8-28 16,-20-6-4-16,-3-4-16 15,-8-6 12-15,-19-8-12 16,7-6 4-16,-8-7-4 0,9-8 12 16,3 1-12-16,4-14-20 15,23-13 4-15,-4-4-4 16,12-7 4-16,20-7 0 0,-1 3 0 15,20-2-20-15,0 13 16 16,-1 6 24-16,-3 8-8 16,-4 7-256-1,-4 6 140-15,0 11-168 16</inkml:trace>
          <inkml:trace contextRef="#ctx0" brushRef="#br0" timeOffset="268.7556">6461 17376 332 0,'4'-10'120'0,"0"10"-92"0,4-4-8 15,-1 4 80-15,9-3-60 16,-1 3 8-16,-3 3-28 15,4 4-20-15,-5 0-4 16,-3 0 40-16,-4 3-24 16,-8 0 24-16,-4-3-20 15,-3 11 36-15,-5-8-28 16,1-3 12-16,3 3-20 16,4-3-24-16,4 0 0 0,8 3 12 15,8-3 0-15,3 0 8 16,9 0-8-16,6 0-380 15,5 3 204-15,4 4-64 16</inkml:trace>
          <inkml:trace contextRef="#ctx0" brushRef="#br0" timeOffset="1491.0264">5753 18047 340 0,'-4'-17'128'0,"12"17"-100"0,-8 0-8 16,19 0 36-1,-3 0 8-15,3 0-32 16,4-4 8-16,4 4-24 16,12-7 0-16,7 1-8 15,16 6 28-15,16 6-20 16,15 5 4-16,-16 3-12 16,4-4 28-16,-7 0-20 15,-4-3 20-15,-8-4-20 0,-12 1-8 16,-4-4-4-16,-7 0 12 15,-12-4-8-15,0-6 16 16,-15 7-16-16,-4-4 4 16,-1 0-4-16,-7 4-192 0,-7-1 100 15,-1 4-336 1</inkml:trace>
          <inkml:trace contextRef="#ctx0" brushRef="#br0" timeOffset="2248.9485">6059 18185 72 0,'34'24'24'0,"-14"-7"-16"0,7 14-4 15,-15-14 32-15,7 11-20 16,-11-1 20-16,3-3-20 16,-15 0 8-1,4 7-12-15,-19-3 12 0,-8-4-16 16,-4-3 16-16,-4-4-16 15,4-4 24-15,0-9-20 16,0-4 56-16,4-4-36 16,4-2-16-16,7-8-8 15,9-3-28-15,7-1 12 0,7-2 20 16,9-4-4-16,3 6 16 16,12-6-16-16,4 7-12 15,4 0 0-15,-1 7 4 16,1-1 0-16,0-2-12 15,0 13 8-15,-5 0-4 16,1 0 0-16,-4 0-12 16,-4 10 12-16,0-3 12 15,1 3 0-15,-5-3-12 16,-12 7 4-16,-3 0 12 0,-4-1-4 16,-4 4 8-16,-8 1-8 15,-3-1 8-15,-5 0-8 16,-11 0-4-16,4-3 4 15,0 0 40-15,3-7-24 16,1 0-44-16,7-1 12 16,5-2-8-16,14 3 12 15,-3 3 0-15,4-3 0 16,4 7-20-16,-1 3 16 16,5 4 12-16,-1 13 4 15,-3-3-4-15,-5 3 4 16,-7-6 4-16,-7 6-4 15,3-10 24-15,-12-6-16 16,-3-8 76-16,0-7-52 16,-8-9 32-16,-1-8-40 15,9-14 28-15,0 1-32 0,7-8-12 16,8 1-8-16,8 3-24 16,8 7 12-16,3 3-4 15,8 4 4-15,5 3 16 16,6 4-4-16,5 3-284 15</inkml:trace>
          <inkml:trace contextRef="#ctx0" brushRef="#br0" timeOffset="3569.3924">6535 18176 236 0,'0'0'88'0,"0"0"-68"0,8 0-4 15,-8 0 36-15,3 0-32 16,-3 0 16-16,8 3-20 16,0 1 28-16,-4-1-28 15,3 7 4-15,-7-3-12 16,8 0 4-16,4 0-8 0,-12 3 16 16,0 1-12-16,4 3-4 15,-4-4 0-15,0 7-4 16,0 0 0-16,0 0 16 15,0 1-8-15,-4-1 4 16,0 7-4-16,0-7 4 16,-4 0-8-16,1 1 8 15,-1-1-8-15,0 0 8 16,4 0-8-16,-3-3-12 16,3-4 4-16,0 4-16 15,4-11 12-15,0 8 4 0,0-4 4 16,4 0 0-16,3-4 0 15,5-3 60-15,7-3-32 16,1-4-12-16,7 7-8 16,4-4 16-16,0 1-12 15,0-8-356-15,-8 11 188 16,0-10-40-16</inkml:trace>
          <inkml:trace contextRef="#ctx0" brushRef="#br0" timeOffset="2520.2257">6601 18479 464 0,'0'-6'176'0,"3"9"-140"0,5-3-8 15,0 0-24-15,0 3-8 16,-1 4 28-16,1 0-12 16,0 0 12-16,0-4-12 15,-4 8 28-15,-4-11-24 16,0 0 12-16,0 0-16 16,0 0-16-16,7-4 0 15,5 4-4-15,3-7 0 0,12 7-284 16,1 0 160-1,3 0-116-15</inkml:trace>
        </inkml:traceGroup>
      </inkml:traceGroup>
    </inkml:traceGroup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4:45.12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9338C31-33EB-4A5E-B801-D3A2C41A3D4E}" emma:medium="tactile" emma:mode="ink">
          <msink:context xmlns:msink="http://schemas.microsoft.com/ink/2010/main" type="writingRegion" rotatedBoundingBox="24320,2696 24757,2696 24757,3250 24320,3250"/>
        </emma:interpretation>
      </emma:emma>
    </inkml:annotationXML>
    <inkml:traceGroup>
      <inkml:annotationXML>
        <emma:emma xmlns:emma="http://www.w3.org/2003/04/emma" version="1.0">
          <emma:interpretation id="{0CE99D78-867E-45CC-855C-0D16DDC0AFCC}" emma:medium="tactile" emma:mode="ink">
            <msink:context xmlns:msink="http://schemas.microsoft.com/ink/2010/main" type="paragraph" rotatedBoundingBox="24320,2696 24757,2696 24757,3250 24320,32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2758D0-552C-4A01-9EC5-E2ED994DA857}" emma:medium="tactile" emma:mode="ink">
              <msink:context xmlns:msink="http://schemas.microsoft.com/ink/2010/main" type="line" rotatedBoundingBox="24320,2696 24757,2696 24757,3250 24320,3250"/>
            </emma:interpretation>
          </emma:emma>
        </inkml:annotationXML>
        <inkml:traceGroup>
          <inkml:annotationXML>
            <emma:emma xmlns:emma="http://www.w3.org/2003/04/emma" version="1.0">
              <emma:interpretation id="{740891B6-82DE-4ACF-9D1E-95D683592749}" emma:medium="tactile" emma:mode="ink">
                <msink:context xmlns:msink="http://schemas.microsoft.com/ink/2010/main" type="inkWord" rotatedBoundingBox="24320,2696 24757,2696 24757,3250 24320,3250"/>
              </emma:interpretation>
              <emma:one-of disjunction-type="recognition" id="oneOf0">
                <emma:interpretation id="interp0" emma:lang="" emma:confidence="0">
                  <emma:literal>C</emma:literal>
                </emma:interpretation>
                <emma:interpretation id="interp1" emma:lang="" emma:confidence="0">
                  <emma:literal>c</emma:literal>
                </emma:interpretation>
                <emma:interpretation id="interp2" emma:lang="" emma:confidence="0">
                  <emma:literal>(</emma:literal>
                </emma:interpretation>
                <emma:interpretation id="interp3" emma:lang="" emma:confidence="0">
                  <emma:literal>&lt;</emma:literal>
                </emma:interpretation>
                <emma:interpretation id="interp4" emma:lang="" emma:confidence="0">
                  <emma:literal>[</emma:literal>
                </emma:interpretation>
              </emma:one-of>
            </emma:emma>
          </inkml:annotationXML>
          <inkml:trace contextRef="#ctx0" brushRef="#br0">414 40 184 0,'-12'-7'68'0,"12"7"-52"0,0-4-4 0,-3 1 20 16,6 3-20-16,-6-11-4 16,-5 11-4-16,4-6 92 15,-8 2-52-15,-3 1 0 16,-1 3-28-16,-22 0 8 16,3 3-16-16,-8 1 24 15,5 2-20-15,-13 8 32 16,20 3-28-16,-4 4 48 15,8 0-36-15,4 13 12 16,4 4-24-16,19 14-8 16,0 3-4-16,27 3 12 15,4-6-8-15,19-4 24 16,0-3-20-16,8-11 56 16,-7-10-36-16,-1-10 12 15,0 0-28-15,-7-14-140 16,-16-4 68-16</inkml:trace>
        </inkml:traceGroup>
      </inkml:traceGroup>
    </inkml:traceGroup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4:39.28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5E7FDED-920C-47ED-BEB3-35264301740C}" emma:medium="tactile" emma:mode="ink">
          <msink:context xmlns:msink="http://schemas.microsoft.com/ink/2010/main" type="writingRegion" rotatedBoundingBox="16527,4258 18649,4258 18649,4943 16527,4943"/>
        </emma:interpretation>
      </emma:emma>
    </inkml:annotationXML>
    <inkml:traceGroup>
      <inkml:annotationXML>
        <emma:emma xmlns:emma="http://www.w3.org/2003/04/emma" version="1.0">
          <emma:interpretation id="{2EEF5CAD-683F-49DB-AF5E-8AC93D45E31F}" emma:medium="tactile" emma:mode="ink">
            <msink:context xmlns:msink="http://schemas.microsoft.com/ink/2010/main" type="paragraph" rotatedBoundingBox="16527,4258 18649,4258 18649,4943 16527,49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0618C6-7B05-42FF-9378-71FF12F5CC8A}" emma:medium="tactile" emma:mode="ink">
              <msink:context xmlns:msink="http://schemas.microsoft.com/ink/2010/main" type="line" rotatedBoundingBox="16527,4258 18649,4258 18649,4943 16527,4943"/>
            </emma:interpretation>
          </emma:emma>
        </inkml:annotationXML>
        <inkml:traceGroup>
          <inkml:annotationXML>
            <emma:emma xmlns:emma="http://www.w3.org/2003/04/emma" version="1.0">
              <emma:interpretation id="{C3838993-CC78-4BF3-B645-347BE56A50DA}" emma:medium="tactile" emma:mode="ink">
                <msink:context xmlns:msink="http://schemas.microsoft.com/ink/2010/main" type="inkWord" rotatedBoundingBox="16527,4258 18649,4258 18649,4943 16527,4943"/>
              </emma:interpretation>
              <emma:one-of disjunction-type="recognition" id="oneOf0">
                <emma:interpretation id="interp0" emma:lang="" emma:confidence="0">
                  <emma:literal>4</emma:literal>
                </emma:interpretation>
                <emma:interpretation id="interp1" emma:lang="" emma:confidence="0">
                  <emma:literal>+</emma:literal>
                </emma:interpretation>
                <emma:interpretation id="interp2" emma:lang="" emma:confidence="0">
                  <emma:literal>€</emma:literal>
                </emma:interpretation>
                <emma:interpretation id="interp3" emma:lang="" emma:confidence="0">
                  <emma:literal>x</emma:literal>
                </emma:interpretation>
                <emma:interpretation id="interp4" emma:lang="" emma:confidence="0">
                  <emma:literal>f</emma:literal>
                </emma:interpretation>
              </emma:one-of>
            </emma:emma>
          </inkml:annotationXML>
          <inkml:trace contextRef="#ctx0" brushRef="#br0">1970 412 164 0,'-4'-28'60'0,"4"28"-44"0,0-24-8 0,-8 10 44 16,4 4-32-16,-4-14 60 16,-7 3-44-16,-16-6 44 15,4 6-44-15,-16-3-12 16,1 7-12-16,-28-7 8 15,8 6-12-15,-43-2-4 16,9 3 0-16,-40-7 4 16,20 6-4-16,-27-2 32 15,7 6-20-15,-15 4 32 16,27-1-32-16,-19 1 12 16,19 3-16-16,4 0-8 15,27 11 0-15,16-11-24 16,27 14 12-16,19-14 4 15,19 7 4-15,24 0-264 16,11 0 144-16</inkml:trace>
          <inkml:trace contextRef="#ctx0" brushRef="#br0" timeOffset="405.1069">545-259 112 0,'-8'-14'44'0,"8"14"-36"0,-8 3 0 0,-3 1 4 16,3 6-8-16,-19 4-20 15,4 7 8-15,-20-1 4 16,4 4 4-16,-19-3 0 16,4 3 0-16,-15 0 24 15,10 0-12-15,-2-3 48 16,14-1-32-16,1-2-4 15,11-5-16-15,0 5-8 16,12-8 4-16,-1 0-24 16,13 7 12-16,3-6 40 15,8 3-20-15,8-1 44 16,3 1-32-16,24 3-12 16,4 1-8-16,19 2 40 15,0 4-24-15,4 4 24 16,-4-8-24-16,-7 1 16 15,-9-4-20-15,-7-3 0 16,-8-4-8-16,-4 1 20 16,0-1-16-16,-11 4-304 15,0 3 160-15</inkml:trace>
        </inkml:traceGroup>
      </inkml:traceGroup>
    </inkml:traceGroup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1:27.9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3EE91E3-E794-48B3-B889-0225D06AF252}" emma:medium="tactile" emma:mode="ink">
          <msink:context xmlns:msink="http://schemas.microsoft.com/ink/2010/main" type="writingRegion" rotatedBoundingBox="12129,11418 20569,11033 20631,12374 12190,12760"/>
        </emma:interpretation>
      </emma:emma>
    </inkml:annotationXML>
    <inkml:traceGroup>
      <inkml:annotationXML>
        <emma:emma xmlns:emma="http://www.w3.org/2003/04/emma" version="1.0">
          <emma:interpretation id="{863D3F81-B6C6-4181-BFF2-F29618BAFB87}" emma:medium="tactile" emma:mode="ink">
            <msink:context xmlns:msink="http://schemas.microsoft.com/ink/2010/main" type="paragraph" rotatedBoundingBox="12129,11418 20569,11033 20631,12374 12190,127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57C75C8-3A35-4771-848D-FBE876C03793}" emma:medium="tactile" emma:mode="ink">
              <msink:context xmlns:msink="http://schemas.microsoft.com/ink/2010/main" type="line" rotatedBoundingBox="12129,11418 20569,11033 20631,12374 12190,12760"/>
            </emma:interpretation>
          </emma:emma>
        </inkml:annotationXML>
        <inkml:traceGroup>
          <inkml:annotationXML>
            <emma:emma xmlns:emma="http://www.w3.org/2003/04/emma" version="1.0">
              <emma:interpretation id="{4CA764CD-3DBF-4B01-965C-5CEA43003965}" emma:medium="tactile" emma:mode="ink">
                <msink:context xmlns:msink="http://schemas.microsoft.com/ink/2010/main" type="inkWord" rotatedBoundingBox="12151,11911 12518,11894 12532,12190 12165,1220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060 11808 580 0,'-8'-6'216'0,"8"6"-168"0,8-11-12 16,-4 8-4-1,-4 3-24-15,8-7 4 16,3 3-4-16,5 1 4 16,3 3-8-16,1 0 16 15,-1 3-12-15,8-3-4 16,0 4 0-16,4-1 20 0,4 4-12 0,-4-7-4 16,4 7-4-16,3 0-296 15,1 3 160-15</inkml:trace>
          <inkml:trace contextRef="#ctx0" brushRef="#br0" timeOffset="-255.015">11130 11633 268 0,'0'-14'100'0,"0"14"-76"0,0-14-8 0,0 8 176 15,0 6-108-15,0-7 88 16,0 3-100-16,-4-6 60 15,-4 3-76-15,8-3 24 16,0 6-48-16,0-3-44 16,12 4 4-16,7-4 28 15,1 7-12-15,7-10-8 16,-8 10-4-16,16 0 12 16,-4 0-4-16,4-7 24 15,-4 14-16-15</inkml:trace>
        </inkml:traceGroup>
        <inkml:traceGroup>
          <inkml:annotationXML>
            <emma:emma xmlns:emma="http://www.w3.org/2003/04/emma" version="1.0">
              <emma:interpretation id="{105A7276-73D4-4DAB-BC88-50485F5A425A}" emma:medium="tactile" emma:mode="ink">
                <msink:context xmlns:msink="http://schemas.microsoft.com/ink/2010/main" type="inkWord" rotatedBoundingBox="13088,11578 16151,11438 16198,12470 13135,1261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397.7911">12051 11382 288 0,'-15'-7'108'0,"15"7"-84"0,-8 0-4 0,4-4 152 15,8 4-96-15,-4-3 16 16,4 0-56-16,4-4-16 16,3 3-12-16,8-3 28 15,5 7-20-15,14-7 4 16,1 4-12-16,11 0-24 16,-3 3 8-16,3-4 32 15,-3 8-16-15,-1-11-28 16,-3 7 12-16,-1-4 20 15,1 8-8-15,-8-4 44 16,-8 0-24-16,-4 0 12 16,-4 0-20-16,-3 0-16 15,-4 0-4-15,-9 0 12 16,1 0-4-16,-8 0 16 16,4 7-12-16,-7-1-20 15,3 1 4-15,-4-3 20 16,4 3-4-16,-11 0 4 15,7-1-4-15,-8 1-24 16,5 4 8-16,-5-1 12 16,5 4 0-16,-9 3 8 15,9 4-8-15,-9 3-12 16,5-4 4-16,-4 11 4 16,7-3 0-16,-7 10-12 0,7-1 8 15,-11 15 4-15,11-4 0 16,-15 7 24-16,15 0-12 0,-15-6-12 15,12-5-4-15,-4-6-4 16,7-7 0 0,-4-7 16-16,13-7-4 0,-5-6 24 15,0-4-16-15,4-11 4 16,-4 1-8-16,1-18 12 16,7 4-12-16,-12-24-4 15,12 3 0-15,-12-24 12 16,-3 7-8-16,-4-4-12 15,-1 11 0-15,-7 0 4 16,8 13 0-16,-4-2-36 16,3 13 20-16,-3-4 24 15,4 11-4-15,-1-7-8 16,5 13 0-16,7 1-4 16,4 3 0-16,4 4-28 15,4 3 20-15,4 0 4 16,7 3 12-16,9 4-504 15,3 3 276-15</inkml:trace>
          <inkml:trace contextRef="#ctx0" brushRef="#br0" timeOffset="3033.9069">12914 11399 320 0,'-3'0'120'0,"3"0"-96"0,3 0-4 0,-3 0 96 15,0 0-68-15,0-4 24 16,8 4-40-16,0-3 24 16,3 0-32-16,5-4 4 15,-1 7-16-15,9-7 0 16,-1 3-4-16,16-2-8 16,3 2 4-16,12-3-16 15,1 7 8-15,-1-7-4 16,-4 14 0-16,-7-7 24 15,-5 0-8-15,-7 0 32 16,-7 0-24-16,-5 0-4 16,-7 4-8-16,-1-4 40 15,-3 0-24-15,-16 0 8 16,8 3-16-16,-4-3-24 16,-3 0 4-16,3 4 4 15,0 2 4-15,-4-6 0 16,4 7 0-16,-7 0 0 15,-5 0 0-15,1 7-12 0,3-4 8 16,-7 4 4-16,7 3 0 16,-11 4 8-16,7-4-4 15,-7 14-4-15,4-4 4 0,-8 15-16 16,7-1 8-16,-7 14 12 16,4-3-4-16,-4 6-4 15,8-6 4-15,-9-4-4 16,5-3 0-16,0-7 44 15,4-7-24-15,-8-7-28 16,7-7 4-16,-3-3 16 16,11-4-4-16,-7-10 4 15,7 0-4-15,-3-10 4 16,7-1-8-16,-3-13-4 16,3 0 4-16,-8-17-16 15,16 6 8-15,-4-20 20 16,1 7-8-16,-5-14-4 15,8 14 0-15,-8-7-4 16,4 10 0-16,-7-3 0 16,7 14 0-16,-4-8-20 15,8 18 12-15,-8-3 40 16,8 6-20-16,-4 0-20 16,4 11 4-16,-4 0-28 15,8 6 20-15,-4 4 24 16,8 4-8-16,-4 3 20 15,4 3-16-15,3 0-116 16,1 1 56-16</inkml:trace>
          <inkml:trace contextRef="#ctx0" brushRef="#br0" timeOffset="3289.4002">13480 11678 664 0,'0'7'244'15,"0"-7"-188"-15,19 13-16 0,-11-13-20 16,3 11-20-16,-3-4 24 15,4-1-12-15,-5-6-92 16,5 7 44-16</inkml:trace>
          <inkml:trace contextRef="#ctx0" brushRef="#br0" timeOffset="4370.9522">13797 11650 436 0,'-8'-10'160'0,"8"10"-124"0,23-7-8 0,-11 3 88 16,0 8-68-16,7-4 44 16,4 3-56-16,1 1-12 15,-5 3-12-15,8-4-12 16,-8 4 4-16,1-4 40 16,7 4-24-16,-8-7-44 15,1 4 12-15</inkml:trace>
          <inkml:trace contextRef="#ctx0" brushRef="#br0" timeOffset="4266.6133">13890 11533 372 0,'-4'-7'140'0,"4"7"-112"0,-8-7-4 0,4 4 136 15,8-1-92-15,-4-9 24 16,4 2-52-16,4-2 16 16,4 6-28-16,7-4-16 15,0 5-8-15,4-1-4 16,1 7 0-16,-5 3 8 15,4 4-4-15,-7 3-36 16,-1 8 16-16,-7-1 4 16,0 3 12-16,-12 1 0 15,0 3 0-15,-11 0 0 16,-5 0 0-16,-3 0 16 16,0 0-8-16,-8 4 24 15,8-7-20-15,-8-8 40 16,15 5-28-16,-3-5 4 15,7 1-16-15,0-4-16 16,5 1 0-16,14-4 28 16,5 0-12-16,7-7-12 15,5 3-4-15,7 0 20 16,0-3-8-16,0 0 4 16,-4 0-4-16,-4 0-16 15,0 4 4-15,-7-1-148 16,-5 1 84-16</inkml:trace>
          <inkml:trace contextRef="#ctx0" brushRef="#br0" timeOffset="4730.5649">13909 11268 488 0,'8'-27'180'0,"-8"27"-140"0,27-28-12 0,-15 14 92 16,-1 4-72-16,13-7 24 16,-5 7-40-16,-4-8 4 15,5 8-20-15,-9 0 20 16,5 3-24-16,-8 0-12 15,3 3-4-15,-7 4 4 16,4 7 0-16,-4 7 16 16,0 3-8-16,-1 11 40 15,5-1-24-15,0 8-100 16,4-4 40-16,-1 0-456 16,5-4 272-16</inkml:trace>
          <inkml:trace contextRef="#ctx0" brushRef="#br0" timeOffset="5107.6554">14428 11354 320 0,'-23'7'120'0,"23"-7"-96"0,-16 21-4 15,12-11 112 1,8 4-76-16,4 6 40 16,4 1-56-16,7-4-4 0,8 4-24 0,8-4 20 15,4 4-20-15,-1-4 32 16,9-10-28-16,-8-4 12 16,-1 8-16-16,-7-15 0 15,0 4-4-15,-8-14-104 16,1 11 52-16,-13-21-244 15,9 0 160-15</inkml:trace>
          <inkml:trace contextRef="#ctx0" brushRef="#br0" timeOffset="5270.2527">14641 11127 184 0,'-12'-7'68'0,"12"7"-52"0,0 7-4 0,0-3 84 15,0 6-56-15,0 11 116 16,0 6-88-16,-4 18 0 16,1-1-40-16,-9 15 28 15,0-4-32-15,-7 7 12 16,7 0-20-16,-7 14 20 16,4-11-24-16,-5 11 12 15,9-7-12-15,-5-11 36 16,1-6-24-16,7-8-112 15,0-9 48-15</inkml:trace>
          <inkml:trace contextRef="#ctx0" brushRef="#br0" timeOffset="5676.0172">14846 11949 112 0,'8'0'44'0,"-8"0"-36"0,19-10 0 0,1 0 28 15,-1 6-20-15,8-9 100 16,0 2-64-16,4-6-4 16,-4 7-32-16,-4-7 84 15,-3 6-52-15,-16-2-12 16,-1 2-24-16,-14-3 32 15,-1 8-20-15,-15-1 32 16,0 3-32-16,-8 4 40 16,8 7-36-16,-8 3 20 15,12 8-28-15,-4 9 36 16,4 1-32-16,7 6-4 16,5-3-12-16,3 0 12 15,8-3-12-15,0-4 4 16,8 0-4-16,3-11 48 15,5 1-32-15,3-7-36 16,8 3 4-16,12-10-360 16,0 4 200-16</inkml:trace>
        </inkml:traceGroup>
        <inkml:traceGroup>
          <inkml:annotationXML>
            <emma:emma xmlns:emma="http://www.w3.org/2003/04/emma" version="1.0">
              <emma:interpretation id="{AF187024-7910-4DE3-8BD0-A7313556190B}" emma:medium="tactile" emma:mode="ink">
                <msink:context xmlns:msink="http://schemas.microsoft.com/ink/2010/main" type="inkWord" rotatedBoundingBox="16839,11852 17191,11836 17193,11881 16842,1189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382.3183">15787 11519 496 0,'-23'-7'184'0,"23"7"-140"0,-20-3-16 0,12 0 128 16,5 3-92-16,-1-7 104 15,8 3-92-15,7-3 4 16,5 7-48-16,11-6 32 16,8-1-36-16,-1 3-24 15,1 4-4-15,-4 0 8 16,0 4-4-16,-4-4 8 16,-3 7-8-16,-5-4 32 15,4 4-20-15,-7-7-128 16,3 3 60-16</inkml:trace>
        </inkml:traceGroup>
        <inkml:traceGroup>
          <inkml:annotationXML>
            <emma:emma xmlns:emma="http://www.w3.org/2003/04/emma" version="1.0">
              <emma:interpretation id="{303EF2A3-458A-4BB8-A2CC-102819EAE5CD}" emma:medium="tactile" emma:mode="ink">
                <msink:context xmlns:msink="http://schemas.microsoft.com/ink/2010/main" type="inkWord" rotatedBoundingBox="17725,11162 20569,11033 20631,12374 17787,1250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7258.497">16693 11165 444 0,'-27'-17'164'0,"27"17"-124"0,-16-4-16 0,8 1 124 16,8 3-88-16,0-4 52 15,4 4-64-15,12-6 0 16,11 2-28-16,8-6-4 15,19 3-8-15,15-3 4 16,1 10-8-16,0-7 16 16,-8 7-12-16,0-7-4 15,-12 7 0-15,-7-4 20 16,-5 8-12-16,-11-4 12 16,-3 0-12-16,-9 0 12 15,1 3-16-15,-9 1 24 16,-7 3-20-16,-7 3-12 15,3 0-4-15,-12 7 20 16,5 8-8-16,-13 12-20 16,9 1 4-16,-16 14 20 15,8-1-4-15,-12 1-4 16,8-4 0-16,-12 4-16 16,8-4 8-16,-8 4 4 15,8-1 0-15,-3 1 8 16,10-7-4-16,-3-8 16 0,12-6-12 15,-5-13 76-15,5-5-48 0,-1-19-20 16,9-1-16-16,-9-24 8 16,8 7-4-16,-7-21 24 15,3 10-16-15,-3-6-4 16,3 10-4-16,-7-7 20 16,7 7-12-16,-7-10-32 15,3 3 12-15,1-7 8 16,3 14 4-16,-3-3-4 15,7 13 4-15,0-6 12 16,8 17-8-16,4-4-204 16,4 0 104-16,8 4-332 15,3 3 236-15</inkml:trace>
          <inkml:trace contextRef="#ctx0" brushRef="#br0" timeOffset="7419.84">17687 10769 540 0,'35'-14'200'0,"-35"14"-156"0,20-17-12 0,-9 14 44 16,1 6-48-16,0 4 52 15,3 3-48-15,-3 8-16 16,-5-1-8-16,-7 7 24 16,0 0-16-16,-11 0 20 15,3-3-20-15,-11-1 8 16,7-2-12-16,-7-5 56 16,3-2-40-16,-3-4 8 15,11-1-24-15,8-2 28 16,4-1-24-16,15-3 12 15,1-3-16-15,11 3-60 16,0 0 24-16</inkml:trace>
          <inkml:trace contextRef="#ctx0" brushRef="#br0" timeOffset="8379.266">17897 11461 540 0,'11'-10'200'0,"-11"10"-156"0,47-4-12 16,-16 1 52-1,3-1-52-15,17-3 16 16,-1 7-32-16,4-3 36 16,-7 3-28-16,-9-4-4 15,-3 8-12-15,-12-4-120 16,1 0 60-16</inkml:trace>
          <inkml:trace contextRef="#ctx0" brushRef="#br0" timeOffset="8168.7885">18179 11365 364 0,'-19'-14'132'0,"19"14"-100"0,-12-17-12 16,8 3 96 0,8 7-68-16,-4-10 44 15,8 6-56-15,4-6 24 16,7 7-32-16,8 0 0 16,0 3-16-16,-4 3 0 15,4 8-4-15,-3 9-24 16,-5 5 8-16,-7 9 4 15,-1 1 4-15,-11 6 8 16,-4-3-4-16,-15-3 16 16,3-1-12-16,-14-6-4 15,2-1 0-15,-6 1 40 0,6-4-24 16,-2-3 24-16,10-7-24 0,9 0 0 16,11 3-12-16,11-6 36 15,5 2-20-15,11-2 4 16,4 6-16-16,4-10 36 15,-4 0-24-15,-4 0-172 16,-4 0 80-16</inkml:trace>
          <inkml:trace contextRef="#ctx0" brushRef="#br0" timeOffset="8808.4927">18260 11158 352 0,'8'-21'132'0,"-8"21"-104"0,4-20-8 0,0 6 44 16,8 7-40-16,-5-10 44 15,5 7-40-15,-12-8 20 16,8 5-28-16,3-8 16 15,-7 4-20-15,8 0 36 16,-5-1-28-16,-3 5 32 16,4-5-32-16,0 5 12 15,0 6-20-15,-8 0-16 16,3 0-4-16,1 7-4 16,0 7 0-16,0 0 0 15,0 0 0-15,4 6 24 16,-1 5-8-16,1-5 32 15,4 5-24-15,-5-5-76 16,-3 1 32-16,4 3-500 16,8 1 288-16</inkml:trace>
          <inkml:trace contextRef="#ctx0" brushRef="#br0" timeOffset="9099.7432">18891 10993 424 0,'-7'0'156'0,"7"0"-120"0,-4 0-8 0,0 0 36 16,0 7-40-16,-4 0 68 16,4 6-52-16,4 5 52 15,4-1-52-15,4 3 8 16,8 5-32-16,3-5 20 15,0 4-24-15,12-3 24 16,4 0-24-16,19-11 48 16,4 0-32-16,8-13 12 15,-4-4-24-15,-15-14-24 16,-13 4 0-16,-10-14-208 16,-9 7 120-16</inkml:trace>
          <inkml:trace contextRef="#ctx0" brushRef="#br0" timeOffset="9339.9225">19035 10783 352 0,'-8'17'132'0,"8"-17"-104"0,0 14-8 0,-4-4 104 16,4 4-72-16,-4 10 68 15,4 0-68-15,-8 7 24 16,1 4-44-16,-13 23-20 15,9 1-4-15,-1 30 8 16,4-3-8-16,-3 4 32 16,3-15-24-16,0 4 20 15,4-13-20-15,-3-4 8 16,7-11-12-16</inkml:trace>
          <inkml:trace contextRef="#ctx0" brushRef="#br0" timeOffset="9821.0338">19271 11853 444 0,'19'4'164'0,"-19"-4"-124"0,43-11-16 0,-24 4 24 31,0 4-32-31,5-11-12 0,3 4-8 0,-4-11 56 16,-4 7-28-16,-3-6 24 16,-5 3-28-16,-7-4 16 15,0 4-20-15,-12 0-8 16,1 3-4-16,-13-3-16 15,5 6 8-15,-16 1 64 16,0 3-32-16,-8 0-12 16,8 7-8-16,-7 4 16 15,7 2-12-15,-4 5 32 16,11 6-28-16,5 11 12 16,11 3-16-16,12 6 44 15,8 5-28-15,15-1-4 16,8-3-16-16,7 0 56 15,5-7-36-15,-5-7 8 16,-7-7-24-16,0-7-60 16,-4-3 24-16,-8-10-172 15,1-1 104-15</inkml:trace>
        </inkml:traceGroup>
      </inkml:traceGroup>
    </inkml:traceGroup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5:37.8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53650F3-F6DE-4594-8C32-7A37B3BD0C19}" emma:medium="tactile" emma:mode="ink">
          <msink:context xmlns:msink="http://schemas.microsoft.com/ink/2010/main" type="writingRegion" rotatedBoundingBox="2342,430 23564,325 23592,6147 2371,6251"/>
        </emma:interpretation>
      </emma:emma>
    </inkml:annotationXML>
    <inkml:traceGroup>
      <inkml:annotationXML>
        <emma:emma xmlns:emma="http://www.w3.org/2003/04/emma" version="1.0">
          <emma:interpretation id="{169767AE-A086-43F6-9521-08EC264D79D5}" emma:medium="tactile" emma:mode="ink">
            <msink:context xmlns:msink="http://schemas.microsoft.com/ink/2010/main" type="paragraph" rotatedBoundingBox="3191,425 23564,325 23576,2868 3203,29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F58916-ACBB-4ABE-8D22-629CAC54F39B}" emma:medium="tactile" emma:mode="ink">
              <msink:context xmlns:msink="http://schemas.microsoft.com/ink/2010/main" type="line" rotatedBoundingBox="3191,425 23564,325 23572,2052 3199,2153"/>
            </emma:interpretation>
          </emma:emma>
        </inkml:annotationXML>
        <inkml:traceGroup>
          <inkml:annotationXML>
            <emma:emma xmlns:emma="http://www.w3.org/2003/04/emma" version="1.0">
              <emma:interpretation id="{B07ED9E7-B7C4-40A0-8EB2-66B23C6F3F30}" emma:medium="tactile" emma:mode="ink">
                <msink:context xmlns:msink="http://schemas.microsoft.com/ink/2010/main" type="inkWord" rotatedBoundingBox="3191,530 6032,516 6038,1704 3197,171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8 7 184 0,'-24'-7'68'0,"24"10"-52"0,-3 1-4 15,-1 3 108 1,4-7-68-16,-4 3 52 16,0 0-64-16,0-3 84 15,4 0-68-15,-4 0 44 0,8 0-60 16,-4 0 40-16,8 4-44 0,0-4 24 16,7 3-32-16,0-3-8 15,1 0-12-15,3-3 20 16,5 3-16-16,3-4 40 15,0-2-28 1,11 6-12 0,1 0-8-16,15 0-24 0,-3 0 12 0,22 3 20 15,-7 4-4-15,8 0 4 16,-9 0-4 0,-10-1 4-16,-5 1-8 0,-15 0 24 15,-4 0-16-15,-8 0-4 16,-4 0-4-16,-3-4 4 15,-1 4-4-15,-3-7 16 16,0 0-12-16,-9 0 16 16,1 0-16-16,-4 0 16 15,0 0-16-15,-4 0-4 16,4 4 0-16,-11 9-16 16,3-2 8-16,-15 13-4 15,11-7 0-15,-19 21 0 16,8 0 0-16,-16 20 16 15,8 1-4-15,-23 3-4 16,23-4 4-16,-15-3-4 16,11-10 0-16,-4-7 8 15,8-11-4-15,-4-13 24 16,16 0-16-16,-8-21 12 16,8 0-12-16,-1-24-8 0,-3 0 0 15,-8-14 12-15,12 1-8 16,-24-4 48-16,8 6-28 0,-11 1-32 15,11 17 0-15,-4-11 0 16,0 15 4-16,5-1 0 16,14 4 0-16,1 0-20 15,7 3 12-15,5-3-32 16,14 3 24-16</inkml:trace>
          <inkml:trace contextRef="#ctx0" brushRef="#br0" timeOffset="344.5534">955-224 612 0,'19'-17'228'0,"-19"17"-180"0,19 0-12 16,1 0 44-1,-5 0-52-15,12 3 32 16,4 11-32-16,4-10 0 16,0 9-16-16,0-2 12 0,-4 2-16 15,-12 5-4-15,1 2 0 16,-24 4 40-16,-4 0-24 0,-15 4 8 16,3-4-16-16,-3 0 0 15,8-7-4-15,-1 1-16 16,8-8 4-16,8-3 20 15,12 3-8-15,23-3 24 16,4 0-20-16,11-14-20 16,0 14 0-16</inkml:trace>
          <inkml:trace contextRef="#ctx0" brushRef="#br0" timeOffset="886.3823">1675 409 372 0,'-8'-3'140'0,"8"3"-112"0,0 0-4 0,0 0 128 15,0 0-88-15,0 0 52 16,8 3-68-16,7-3 36 16,5 4-48-16,14-8 24 15,9 4-32-15,19-7 28 16,-4 4-32-16,4-7 4 15,-8 3-16-15,4-7 0 16,-7 7-4-16,-5 0 4 16,-3 4-8-16,-16-1 16 15,-4 8-12-15,-15-4 32 16,-1 10-24-16,-10-10-172 16,-1 7 84-16</inkml:trace>
          <inkml:trace contextRef="#ctx0" brushRef="#br0" timeOffset="1193.2874">2159 106 392 0,'-8'0'148'0,"8"0"-116"0,-16 18-8 0,9-8 100 15,-1 4-72-15,0 6 68 16,4 4-68-16,-7 21 48 16,-1 3-56-16,-3 14-4 15,3-3-24-15,-3-1 16 16,7-3-20-16,-4-10 12 15,4-4-12-15</inkml:trace>
          <inkml:trace contextRef="#ctx0" brushRef="#br0" timeOffset="2851.4945">-32-203 384 0,'-16'-21'140'0,"8"14"-108"0,-11 7-8 0,4 0 4 15,-1 7-20-15,-19 0 68 16,8 10-44-16,-19 18 68 16,7-1-60-16,-23 21 72 15,8 4-64-15,-8 20 64 16,15 0-64-16,5 31 8 15,15-10-32-15,19 6 4 16,16-6-16-16,23 3 12 16,11-3-16-16,28 0-460 15,0-7 244-15</inkml:trace>
        </inkml:traceGroup>
        <inkml:traceGroup>
          <inkml:annotationXML>
            <emma:emma xmlns:emma="http://www.w3.org/2003/04/emma" version="1.0">
              <emma:interpretation id="{DA2C087C-AA95-4FF2-BB56-DA4A73716B54}" emma:medium="tactile" emma:mode="ink">
                <msink:context xmlns:msink="http://schemas.microsoft.com/ink/2010/main" type="inkWord" rotatedBoundingBox="6438,442 7748,435 7756,2130 6447,2137"/>
              </emma:interpretation>
            </emma:emma>
          </inkml:annotationXML>
          <inkml:trace contextRef="#ctx0" brushRef="#br0" timeOffset="1966.2482">2697 1373 384 0,'0'-7'140'0,"0"7"-108"0,4-11-8 0,-1 1 64 15,5 3-52-15,-4-10 48 16,8 3-48-16,-12-13 8 16,7 6-28-16,-3-20 28 15,4 6-28-15,0-23-4 16,-4 3-8-16,3-21-16 15,9 18 8-15,-8-15 4 16,-1 11 0-16,1-17 88 16,0 14-48-16,0-14 28 15,3 13-40-15,1-6 8 16,-1 17-20-16,9-3 36 16,3 13-28-16,8-3 12 15,4 13-20-15,7-3 36 16,-3 7-28-16,0 1 12 15,-4 19-20-15,-4-3-16 16,0 14-4-16,-12 14 12 16,0-3-4-16,-15 13 24 15,0-4-16-15,-12-3-20 16,1 8 0-16,-17 6-76 16,1-11 48-16,-16 4-40 15,8-3 44-15,-7 0-24 16,11-8 32-16,3-2-60 0,9-4 48 15,11-4-44-15,8 4 44 0,11 0-8 16,5 6 28-16,11 8 0 16,0 7 8-16,0-4 68 15,0 7-32-15,-8 0 60 16,0 0-52-16,-19-4 88 16,4-3-68-16,-16-3 52 15,-11-4-64-15,-12-3-4 16,0-4-24-16,-8-6 8 15,4-1-16-15,-4-13-116 16,12 3 56-16,8-21-368 16,15 1 236-16</inkml:trace>
          <inkml:trace contextRef="#ctx0" brushRef="#br0" timeOffset="2243.0781">3382-276 612 0,'19'-17'228'0,"-19"17"-180"0,27 0-12 16,-15 0 8-1,3 7-32-15,-7 3 40 16,4 8-28-16,-4-1 4 16,3 4-16-16,-19-1 0 0,8 1-4 15,-11-1 20-15,-5 8-16 0,-7-11 12 31,8 4-12-31,3-14 0 0,-3 6-4 16,11-13-16-16,4 4 4 0,19-8 20 16,8 1-8-16,20-4-348 15,3 4 188-15</inkml:trace>
          <inkml:trace contextRef="#ctx0" brushRef="#br0" timeOffset="3441.1549">3738-324 540 0,'23'-3'200'0,"-23"3"-156"0,47 27-12 0,-24 8 52 32,0 6-52-32,12 24 24 0,0 4-36 0,0 24-8 15,-8-7-8-15,-12 21 20 16,-15-7-12-16,-23 3 24 16,0-10-24-1,-31-4 32-15,3-13-28 0,-18-7-4 16,11-14-8-16,0-17-172 15,19-7 92-15</inkml:trace>
        </inkml:traceGroup>
        <inkml:traceGroup>
          <inkml:annotationXML>
            <emma:emma xmlns:emma="http://www.w3.org/2003/04/emma" version="1.0">
              <emma:interpretation id="{D0DD97B6-F23F-4DA8-85E3-1708F514CB37}" emma:medium="tactile" emma:mode="ink">
                <msink:context xmlns:msink="http://schemas.microsoft.com/ink/2010/main" type="inkWord" rotatedBoundingBox="8209,401 8991,397 8999,1922 8217,192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92.535">4536-21 176 0,'-8'-14'64'0,"8"14"-48"0,-12 7-8 0,4-7 140 16,8 7-84-16,-7 3 96 15,3 4-92-15,-12 7 72 16,12-1-80-16,-3 8 32 16,-1 6-56-16,8 1 16 15,8-4-32-15,3 0 28 16,13 0-32-16,18-11 40 16,12 1-32-16,20-14 20 15,-1 0-24-15,5-18 8 16,-8 5-16-16,3-12 0 15,-11 1-4-15,-4-10 28 16,-8 3-20-16,-11-7-156 16,-4 6 76-16,-16-5-312 15,-7 5 212-15</inkml:trace>
          <inkml:trace contextRef="#ctx0" brushRef="#br0" timeOffset="4368.0656">4930-362 236 0,'-7'-3'88'0,"7"3"-68"0,-8 0-4 0,4 0 132 16,4 0-84-16,-8 0 96 15,4 0-92-15,-3 0 48 16,-5 7-72-16,-3 0 24 16,7 7-40-16,-4 13-28 15,-3-6 0-15,-1 34 60 16,8-4-32-16,-7 25 16 15,3-4-28-15,-11 25 0 16,4-4-8-16,-8 20 48 16,3-13-32-16,-6-4-36 15,6-13 4-15,-3-7 36 16,8-15-16-16</inkml:trace>
          <inkml:trace contextRef="#ctx0" brushRef="#br0" timeOffset="5104.6958">5004 908 476 0,'0'7'176'0,"0"-7"-136"0,8 3-12 15,-8-3 76 1,11 0-64-16,9-3 28 15,-5 0-40-15,4-8 8 16,9 1-20-16,-5-7 8 16,4 3-12-16,0 4-8 0,-8-4 0 15,-7 4 28-15,3 3-16 0,-22-7 32 32,7 7-32-32,-12 0 12 0,4 4-16 15,-3-1-16-15,-5 4 0 0,5-3 4 16,-5 6 0-16,5-3 0 15,-1 4 0-15,-7-1 0 16,3 4 0-16,-15-4 0 16,16 4 0-16,-16 4 0 15,4-1 0-15,-12 7 24 16,23 0-12-16,-3 11 48 16,7 3-32-16,5 3 12 15,11 4-24-15,11 0 8 16,4-4-12-16,8-6 0 15,1-4-4-15,-1-7 28 16,4-3-20-16,3-7-136 16,5-4 64-16,0-10-308 15,7 1 204-15</inkml:trace>
        </inkml:traceGroup>
        <inkml:traceGroup>
          <inkml:annotationXML>
            <emma:emma xmlns:emma="http://www.w3.org/2003/04/emma" version="1.0">
              <emma:interpretation id="{65C93D94-CDFF-4CD4-BBD6-3E5738F53188}" emma:medium="tactile" emma:mode="ink">
                <msink:context xmlns:msink="http://schemas.microsoft.com/ink/2010/main" type="inkWord" rotatedBoundingBox="9494,613 11392,604 11397,1518 9498,152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755.1647">7354 282 840 0,'-8'7'312'0,"8"-7"-244"0,23 3-16 15,-7-3 32 1,-1 0-56-16,16-10 24 0,8 10-32 16</inkml:trace>
          <inkml:trace contextRef="#ctx0" brushRef="#br0" timeOffset="6564.3417">7474 100 904 0,'19'-7'332'0,"-19"7"-256"0,35-18-24 0,-20 18 52 15,1 0-68-15,3-6-12 16,1 6-16-16,3-4 0 15,0 8-4-15</inkml:trace>
          <inkml:trace contextRef="#ctx0" brushRef="#br0" timeOffset="5487.6615">6181-45 508 0,'-23'-10'188'0,"23"10"-148"0,-39 7-8 0,12-4 72 16,7 7-64-16,-18 4 28 15,-1 3-40-15,-15 11 36 16,15-1-36-16,-7 11 64 16,11 3-52-16,4 15-8 15,11-1-20-15,5 10 32 16,7-7-20-16,8 1-4 15,4-11-12-15,4-3-140 16,3-11 76-16,5-10-344 16,3-3 224-16</inkml:trace>
          <inkml:trace contextRef="#ctx0" brushRef="#br0" timeOffset="5793.277">6254 189 632 0,'-4'10'236'0,"4"-10"-184"0,-7 35-16 16,-1-11 44 0,4 3-52-16,-11 18 16 15,7 3-28-15,-4-3 0 0,12-4-8 16,-8-6 4-16,5-8-8 0,-5-13 32 16,8-7-20-16,-4-14 20 15,4 0-20-15,0-17-8 16,0-4-4-16,-4-9 20 15,4 6-12-15,4-4-48 16,4 8 20-16,3 3 48 16,9 10-16-16,3 0 12 15,-4 7-16-15,5 4 0 16,3 3-4-16,0-4-16 16,4 8 4-16,0-8-136 15,-4 4 72-15,-8-3-296 16,-3-1 204-16</inkml:trace>
          <inkml:trace contextRef="#ctx0" brushRef="#br0" timeOffset="5995.2849">6270 127 768 0,'-23'0'284'0,"23"0"-220"0,-4-3-20 16,-4-4 84 0,16 14-80-16,-8-14 8 15,11 3-36-15,13-3-12 0,3 1-4 16</inkml:trace>
          <inkml:trace contextRef="#ctx0" brushRef="#br0" timeOffset="6305.4207">6734-155 560 0,'-4'0'208'0,"4"0"-164"0,24 17-8 0,-13-3 100 15,5 3-80-15,7 11 104 16,4 6-96-16,0 11 76 16,4 3-80-16,-11 28-32 15,-5 3-16-15,-11 14 12 16,-4-4-12-16,-19-6 32 16,3-8-28-16,-23-13 32 15,4-10-32-15,-23-14-120 16,8-7 56-16,-12-11-300 15,16-6 192-15</inkml:trace>
        </inkml:traceGroup>
        <inkml:traceGroup>
          <inkml:annotationXML>
            <emma:emma xmlns:emma="http://www.w3.org/2003/04/emma" version="1.0">
              <emma:interpretation id="{B56771F5-57DF-471A-8BD4-8D985EA01E60}" emma:medium="tactile" emma:mode="ink">
                <msink:context xmlns:msink="http://schemas.microsoft.com/ink/2010/main" type="inkWord" rotatedBoundingBox="11854,860 12847,855 12850,1485 11857,1489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7131.3637">8287 106 624 0,'-20'-10'228'0,"20"10"-176"0,-31 0-16 0,20 0 96 15,-5 10-80-15,-3-6 24 16,0 10-44-16,-5 3 4 16,9 3-20-16,-5 5-8 15,13 6-4-15,7-7 12 16,11 7-8-16,16-4 24 16,8-3-20-16,16-10 4 15,-1-4-8-15,0-10 28 16,1 0-20-16,-13-13 12 15,-7-1-16-15,-11-17 28 16,-9 10-24-16,-11-10-12 16,-4 11-8-16,-11-8 4 15,3 7 0-15,-3 4-28 16,3 7 16-16,8 3-120 16,8 3 76-16</inkml:trace>
          <inkml:trace contextRef="#ctx0" brushRef="#br0" timeOffset="7333.0749">9080 554 748 0,'12'38'276'0,"-12"-38"-216"0,8 27-16 0,-16-13 24 16,8 3-48-16,-39 0 24 15,12 0-24-15,-39 1-160 16,20 2 76-16</inkml:trace>
        </inkml:traceGroup>
        <inkml:traceGroup>
          <inkml:annotationXML>
            <emma:emma xmlns:emma="http://www.w3.org/2003/04/emma" version="1.0">
              <emma:interpretation id="{11D55794-1624-4333-9323-B95D896D0C84}" emma:medium="tactile" emma:mode="ink">
                <msink:context xmlns:msink="http://schemas.microsoft.com/ink/2010/main" type="inkWord" rotatedBoundingBox="15442,467 18421,452 18426,1550 15447,1565"/>
              </emma:interpretation>
            </emma:emma>
          </inkml:annotationXML>
          <inkml:trace contextRef="#ctx0" brushRef="#br0" timeOffset="9427.5667">13323-165 644 0,'-4'-28'236'0,"4"28"-180"0,-8-17-20 0,1 7 72 16,3 6-68-16,-16-10 44 15,-3 11-48-15,-8-7 16 16,0 6-32-16,-15 18 8 16,7-4-16-16,-11 25-8 15,11 6 0-15,-4 14-16 16,12 7 8-16,1 3 12 16,10-3-4-16,5 14 32 15,11-4-20-15,-4 0-68 16,8-10 28-16,12-10-204 15,3-4 128-15</inkml:trace>
          <inkml:trace contextRef="#ctx0" brushRef="#br0" timeOffset="9773.9572">13393 113 540 0,'-8'-7'200'0,"8"7"-156"0,-16 21-12 0,13-4 16 15,-5 0-32-15,-4 14 20 16,4 4-20-16,-7 6-8 16,11-10-4-16,-8 0 40 15,12 0-24-15,-3-14 104 16,6-13-68-16,-3-8 4 16,12-13-40-16,-12 0 4 15,8-4-12-15,3-6-8 16,-3 3 0-16,4-4-24 15,3 11 12-15,5-7 48 16,-1 10-20-16,8 0 16 16,0 7-20-16,4 0 8 15,-4 1-12-15,0-1 20 16,0 7-20-16,4-7-164 16,-3 7 84-16,-9-7-460 15,0 7 296-15</inkml:trace>
          <inkml:trace contextRef="#ctx0" brushRef="#br0" timeOffset="9943.835">13451-35 676 0,'-8'-3'248'0,"8"3"-192"0,8 0-16 0,-8 0 40 15,11 3-52-15,-3-3-4 16,11 7-12-16,16-7-28 15,-4 7 8-15</inkml:trace>
          <inkml:trace contextRef="#ctx0" brushRef="#br0" timeOffset="10240.6999">13768-293 528 0,'12'-14'196'0,"-12"14"-152"0,19 7-12 0,-3 4 116 15,-1-4-88-15,8 17 116 16,4 3-100-16,1 21 60 16,2-6-80-16,-6 16-4 15,-1-3-32-15,-11 11-12 16,-1-8-4-16,-19 11 20 15,1 0-12-15,-28 0 48 16,4-4-32-16,-23-7-32 16,7-6 0-16,-7-18-292 0,11-6 164 15,5-11-468-15,11-3 340 16</inkml:trace>
          <inkml:trace contextRef="#ctx0" brushRef="#br0" timeOffset="10688.1062">14368 217 612 0,'-15'0'228'0,"15"0"-180"0,35 3-12 0,-12 4-16 15,4 0-20-15,19-7 16 16,-7 7-8-16,35-14-136 15,3 7 72-15</inkml:trace>
          <inkml:trace contextRef="#ctx0" brushRef="#br0" timeOffset="10528.9592">14511 82 924 0,'0'-3'340'0,"0"3"-260"15,8 3-28-15,-4-6 72 16,4 3-80-16,3-10-8 16,5 10-24-16,3 0-28 15,1 0 8-15</inkml:trace>
          <inkml:trace contextRef="#ctx0" brushRef="#br0" timeOffset="8453.1389">11817-141 364 0,'-8'-31'132'0,"4"20"-100"0,-11-6-12 16,3 7 112-1,9 6-76-15,-13-6 76 16,8 10-76-16,-11-7 40 0,7 14-56 15,5 0 24-15,-1 10-36 16,-4 18 36-16,12-1-36 0,8 11 28 31,4-4-28-31,15 0 0 0,4-6-16 16,15-8 44-16,8-3-28 16,12-10 20-16,0 0-28 15,0-14 8-15,-4-4-16 0,3-9 28 16,-6-1-24-16,-5-10-56 15,-4 3 16-15,-11-10-348 16,-8 7 200-16</inkml:trace>
          <inkml:trace contextRef="#ctx0" brushRef="#br0" timeOffset="8693.5938">12088-251 464 0,'-8'-14'176'0,"8"14"-140"0,4 10-8 16,-4-3 120 0,4 7-88-16,-4 17 72 15,0 7-76-15,-8 13 4 16,4 4-36-16,-11 4 32 16,3-4-32-16,-11 14 4 15,4-7-16-15,-4 6 12 16,3-2-16-16,1-8-56 15,3-10 24-15,5-6-324 16,3-15 192-16</inkml:trace>
          <inkml:trace contextRef="#ctx0" brushRef="#br0" timeOffset="9069.0092">12266 605 592 0,'20'11'220'0,"-20"-11"-172"0,38-7-12 0,-15 3 40 15,1 4-48-15,11-7 16 16,-1 1-28-16,-3-8 36 16,-4 7-28-16,-11-7 12 15,-1 7-20-15,-15-6 20 16,-3 6-24-16,-25-7 12 15,1 7-12-15,-19 4-16 16,7 3 0-16,-7 0-4 16,11 10 0-16,-4 7 8 15,12 4 0-15,4 3 8 16,7 3-4-16,5 4-12 16,7-3 4-16,4-1 12 15,8-3-4-15,-1-3 16 16,13-4-12-16,7-3-100 15,0 0 48-15,4-7-352 0,4 3 220 16</inkml:trace>
        </inkml:traceGroup>
        <inkml:traceGroup>
          <inkml:annotationXML>
            <emma:emma xmlns:emma="http://www.w3.org/2003/04/emma" version="1.0">
              <emma:interpretation id="{DD8C3CED-72A5-4F98-9FFA-4E3EBC597394}" emma:medium="tactile" emma:mode="ink">
                <msink:context xmlns:msink="http://schemas.microsoft.com/ink/2010/main" type="inkWord" rotatedBoundingBox="18884,778 19493,775 19496,1413 18887,1416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1035.371">15278 24 696 0,'-19'-10'256'0,"19"10"-196"0,-20 10-20 0,9-3 100 16,3 3-84-16,-4 7 32 15,-3 0-52-15,-5 4-12 16,1 7-16-16,11-4 4 16,-3 3-8-16,11 1 16 15,11 3-12-15,9-14 24 16,-1 0-20-16,16-17 32 15,0 0-28-15,0-14-12 16,-5 4-8-16,-10-14 20 16,-5 7-8-16,-15-14 16 15,-4 7-16-15,-11-11-4 16,3 11 0-16,-7 0-24 0,7 7 12 16,1 3 4-16,7 7 4 15,4 7-88-15,8 4 48 0</inkml:trace>
          <inkml:trace contextRef="#ctx0" brushRef="#br0" timeOffset="11295.926">15711 481 872 0,'16'28'324'0,"-16"-28"-252"0,15 31-20 0,-15-14 4 16,4 0-40-16,-23 1 56 15,3 6-40-15,-26-7-448 16,3 0 228-16</inkml:trace>
        </inkml:traceGroup>
        <inkml:traceGroup>
          <inkml:annotationXML>
            <emma:emma xmlns:emma="http://www.w3.org/2003/04/emma" version="1.0">
              <emma:interpretation id="{C410196B-3B7B-41E9-A3B2-BBE8AB364261}" emma:medium="tactile" emma:mode="ink">
                <msink:context xmlns:msink="http://schemas.microsoft.com/ink/2010/main" type="inkWord" rotatedBoundingBox="20556,925 21090,923 21091,1171 20557,1174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2235.8805">16834 203 340 0,'8'-7'128'0,"-8"7"-100"0,4-7-8 16,-4 4 104 0,0 3-72-16,-4-7 60 15,4 3-68-15,-8-3 40 0,8 4-48 16,-8 3-28 0,4 3-8-16,-7 4 0 0,7 7 0 0,4 7 0 15,0 3 0 1,4-4 32-16,11 8-16 0,-7-4-24 15,11 0 4-15,-7-10 0 32,0 3 4-32,-5-17 0 0,5 3 0 15,-12-6 8-15,4-7-4 0,-4-7-36 16,0-1 16-16,8-9-28 16,3 6 24-16,-7-3-24 15,4 7 24-15,0 0 8 16,3 3 12-16,-3 0 0 15,0 7 0-15,3 0 24 16,1 4-12-16,0-1 32 16,3 4-28-16,1 0 40 15,-5 7-32-15,1 0 4 16,3 0-16-16,-7 3 12 16,4 4-16-16,-5 3-20 15,-7 4 4-15,0 3 4 16,0 0 4-16,0-3 44 15,-7 3-24-15,-1 0-20 16,4-7 0-16,-4-6 16 16,8-1-8-16,-4-7 16 15,8 4-16-15,-4-14 4 16,8 4-4-16,0-18 12 16,3 4-12-16,13-17-4 15,-1 10 0-15,-4-4-16 0,8 7 8 16,0 4 56-16,8 14-28 15,-12-4 8-15,-3 14-20 0,-1 0 36 16,-3 10-24-16,-5 7-4 16,-11 0-12-16,-4 4 12 15,4-1-12-15</inkml:trace>
        </inkml:traceGroup>
        <inkml:traceGroup>
          <inkml:annotationXML>
            <emma:emma xmlns:emma="http://www.w3.org/2003/04/emma" version="1.0">
              <emma:interpretation id="{1B1228B5-C633-44F5-8E7F-329E0DC2B546}" emma:medium="tactile" emma:mode="ink">
                <msink:context xmlns:msink="http://schemas.microsoft.com/ink/2010/main" type="inkWord" rotatedBoundingBox="22150,610 22803,607 22806,1209 22153,1212"/>
              </emma:interpretation>
              <emma:one-of disjunction-type="recognition" id="oneOf6">
                <emma:interpretation id="interp6" emma:lang="" emma:confidence="1">
                  <emma:literal>C.</emma:literal>
                </emma:interpretation>
                <emma:interpretation id="interp7" emma:lang="" emma:confidence="0">
                  <emma:literal>C</emma:literal>
                </emma:interpretation>
                <emma:interpretation id="interp8" emma:lang="" emma:confidence="0">
                  <emma:literal>c.</emma:literal>
                </emma:interpretation>
                <emma:interpretation id="interp9" emma:lang="" emma:confidence="0">
                  <emma:literal>c</emma:literal>
                </emma:interpretation>
                <emma:interpretation id="interp10" emma:lang="" emma:confidence="0">
                  <emma:literal>Co</emma:literal>
                </emma:interpretation>
              </emma:one-of>
            </emma:emma>
          </inkml:annotationXML>
          <inkml:trace contextRef="#ctx0" brushRef="#br0" timeOffset="12993.4264">18878-48 392 0,'-4'-14'148'0,"4"14"-116"0,-11-7-8 0,11 0 152 16,11 7-100-16,-11-7 40 15,0 0-68-15,-11-6 8 16,11 6-36-16,-12-7-16 16,8 7-8-16,-19-3 20 15,7 3-8-15,1 0 16 16,3 7-16-16,-15 0 16 15,12 7-16-15,-9 0 16 16,1 3-16-16,-8 7 24 16,8 4-20-16,-16 3 32 15,8 7-28-15,-7 3 40 16,7-16-32-16,0 9 20 16,4 1-24-16,7-8 36 15,12 1-32-15,-3 10 12 16,19-11-20-16,3 5 0 15,5-1-8-15,3 0 28 16,0 0-20-16,9 0-4 16,3 0-8-16,3-3 4 15,-7 13-4-15,1-13-12 16,3 3 4-16,-8-10 40 16,15 6-24-16,-10-13 16 15,10-7-16-15,-11-3 0 0,12-1-4 16,-8-6 4-16,4-7-8 15,-8 3 8-15,-12 10-8 16,13-13-12-16,-9 7 4 16,-4 3-104-16,1 0 60 0,-5 4-140 15,1-4 108-15</inkml:trace>
        </inkml:traceGroup>
        <inkml:traceGroup>
          <inkml:annotationXML>
            <emma:emma xmlns:emma="http://www.w3.org/2003/04/emma" version="1.0">
              <emma:interpretation id="{B65C956B-99D8-4ACB-A022-AF81D5D887B8}" emma:medium="tactile" emma:mode="ink">
                <msink:context xmlns:msink="http://schemas.microsoft.com/ink/2010/main" type="inkWord" rotatedBoundingBox="23506,1321 23568,1320 23569,1337 23507,1338"/>
              </emma:interpretation>
            </emma:emma>
          </inkml:annotationXML>
          <inkml:trace contextRef="#ctx0" brushRef="#br0" timeOffset="13800.7594">19819 561 644 0,'-12'-4'236'0,"-15"15"-180"0,15-11-20 0,1 0-8 16,22 6-24-16</inkml:trace>
        </inkml:traceGroup>
      </inkml:traceGroup>
      <inkml:traceGroup>
        <inkml:annotationXML>
          <emma:emma xmlns:emma="http://www.w3.org/2003/04/emma" version="1.0">
            <emma:interpretation id="{DE82130B-2818-45EE-9C68-F44F9AFB8A71}" emma:medium="tactile" emma:mode="ink">
              <msink:context xmlns:msink="http://schemas.microsoft.com/ink/2010/main" type="line" rotatedBoundingBox="15513,1637 20582,1738 20558,2970 15489,2869"/>
            </emma:interpretation>
          </emma:emma>
        </inkml:annotationXML>
        <inkml:traceGroup>
          <inkml:annotationXML>
            <emma:emma xmlns:emma="http://www.w3.org/2003/04/emma" version="1.0">
              <emma:interpretation id="{18373C82-AEF5-4A7A-AAE1-E206113CE3D4}" emma:medium="tactile" emma:mode="ink">
                <msink:context xmlns:msink="http://schemas.microsoft.com/ink/2010/main" type="inkWord" rotatedBoundingBox="15513,1637 18011,1687 17986,2919 15489,2869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7940.5009">11925 908 280 0,'4'-14'104'0,"-4"8"-84"0,0-1 0 0,0 3 136 16,0 8-88-16,0-4-20 16,0 0-28-16,-4 0-8 15,-3 7-8-15,-1 6-4 16,8 4 4-16,-15 11-4 16,7 6 0-16,-8 11 24 15,9 7-12-15,-13-1 24 16,9-6-24-16,-9-7 32 15,9-4-28-15,-5-10 20 16,5-3-20-16,-1-7 8 16,8-4-12-16,0-3 28 15,4-7-24-15,8-7-4 16,4 4-8-16,7-14-92 16,8-1 48-16,4-6-56 15,0 10 56-15,0-10 4 16,0 11 20-16,-4-1 12 15,-4 10 4-15,-7 8 24 16,-5 6-12-16,-7 4 48 16,-4 7-32-16,-11-1 20 15,3 4-28-15,-12 0 8 16,5 1-16-16,-8 2 12 16,7-3-16-16,1-3-4 15,3-4 0-15,8-10 12 0,4 7-8 16,8-18-48-16,7 1 24 15,5-4-340-15,-1-3 196 16</inkml:trace>
          <inkml:trace contextRef="#ctx0" brushRef="#br0" timeOffset="18270.0213">12224 1276 416 0,'0'-7'152'0,"0"7"-116"0,-4-6-12 0,4 2 120 15,0 8-84-15,0-4-8 16,0 3-32-16,-12 0-8 16,12 8-4-16,-15-1 4 15,11 4-8-15,-8 7-4 16,4-1 4-16,5 1 12 16,6 3-8-16,1-7 32 15,8-3-24-15,7-7 12 16,-3-4-16-16,15-10-8 15,0 4 0-15,-4-11-24 16,0 4 12-16,-8-7 12 16,-7 3 0-16,-8-3 8 15,-4 6-8-15,-16-2-12 16,8 2 4-16,-3 1 4 16,3 3 0-16,8 0-232 0,8 4 128 15</inkml:trace>
          <inkml:trace contextRef="#ctx0" brushRef="#br0" timeOffset="18969.106">12665 1232 288 0,'-4'-7'108'0,"4"7"-84"0,-4-7-4 0,0 7 56 16,8 0-44-16,-4 0-12 15,0 0-12-15,0 7 0 16,4 3-4-16,-4 4 8 15,0 6-8-15,-8-2 24 16,8-5-16-16,-19 5 48 16,11-5-32-16,-11 1 12 15,7 3-24-15,-3-10 44 16,7-3-32-16,8-8-24 16,8 4-4-16,7-7-28 15,1-6 16-15,7-5-144 16,0 5 84-16,0-11-40 15,1 10 68-15,-9-3 24 16,4 10 16-16,-11 0 80 16,0 0-40-16,-8 14 100 15,4 0-76-15,-8 0 44 16,0 6-64-16,0 5 32 16,4 6-40-16,-8-11-8 15,12 11-16-15,-4-10 12 0,8 10-12 16,-4-10 16-16,0-4-16 15,0-3 16 1,3 4-16-16,-7-15-20 0,4 4 4 16,-4-7-56-16,4 4 32 0,-4-7-44 15,4 6 40-15,0-10-52 16,4 4 52-16,-1-7 8 16,5 3 16-16,0-7 12 15,3 8 0-15,1-5 76 16,-1 12-40-16,1-8 32 15,3 10-40-15,-7 4 8 16,3 0-20-16,-11 0 28 16,0 11-28-16,-12-4-4 15,4 6-8-15,-7 5 20 16,-1-5-12-16,-4 4 4 16,9-3-8-16,-5-3 20 15,8 2-16-15,4-6-32 16,4 0 12-16,4-14-212 15,7 0 124-15</inkml:trace>
          <inkml:trace contextRef="#ctx0" brushRef="#br0" timeOffset="20042.8619">13249 1263 236 0,'-11'3'88'0,"11"-3"-68"0,-20 0-4 0,5 0 52 31,7 0-40-31,-15 0 32 0,0 3-32 16,-8-3 44-16,4 7-40 0,-4 4 36 16,8-4-36-16,-5-1 24 15,13 12-28-15,-4-5 28 16,11 1-32-16,8 3 20 16,11 1-24-16,17-5 16 15,6 1-20-15,9-14 20 16,3 7-24-16,1-10-56 15,-5-1 20-15,-3-6-32 16,-12-1 32-16,-7-2 20 16,-1 2 4-16,-11-6 28 15,-8 7-16-15,-8-7-4 16,-4 6-4-16,5-2 4 16,-5 6-4-16,8 0-12 15,8 3 4-15,8 4-312 16,7 4 168-16</inkml:trace>
          <inkml:trace contextRef="#ctx0" brushRef="#br0" timeOffset="20854.4168">13869 1290 404 0,'-4'-7'148'0,"0"7"-112"0,0 0-12 0,-4-3 108 16,1 3-76-16,-13-4 40 15,1 1-56-15,-20-1-4 16,8 4-24-16,-15 0 64 16,7 7-44-16,0-3-4 15,8 3-16-15,8-4-36 16,12 1 12-16,7-4 32 15,11 3-12-15,13-6-52 16,3 3 20-16,4-7-60 16,0 7 48-16,-3-4-72 15,-1 4 64-15,-12 0-44 16,-3 7 52-16,-16 7 12 16,1 7 12-16,-13 30-16 15,1 8 16-15,-12 23-4 16,0 1 8-16,0 3 52 15,15-10-24-15,-14 10-44 16,14-18 12-16,-19-6 160 16,20-7-80-16,-24-13 56 15,20-8-76-15,-20-17 0 16,12-6-28-16,-20-22 32 16,16 1-28-16,-3-21 20 15,6 0-24-15,17-14-16 16,15 7-8-16,19-17-32 15,8 18 20-15,23-22-40 16,8 7 36-16,23-10-20 0,-3 18 24 16,14-11 0-16,-14 17 8 15,-9-3-12-15,-7 13 12 16,-12-3 4-16,-4 7 4 0,-7-4 8 16,-12 11-4-16,4-7 32 15,-8 10-20-15,-4-6 12 16,4 6-16-16,-7-3-16 15,-1 6 0-15,-4-2 4 16,-3 2 0-16,-12-2 52 16,0 6-28-16,-4-4 16 15,-4 8-24-15,-11-4 20 16,0 7-24-16,-8 3 4 16,7 4-8-16,-7 0 4 15,8 4-8-15,0 2-20 16,3 1 8-16,12 3-12 15,8 1 8-15,4-1 24 16,11 3-4-16,28-6 16 16,-1-4-16-16,12-3-28 15,4 0 8-15</inkml:trace>
          <inkml:trace contextRef="#ctx0" brushRef="#br0" timeOffset="19330.807">13323 1252 496 0,'0'-10'184'0,"0"10"-140"0,0 3-16 0,-8-3 100 15,8 0-76-15,-4 0-4 16,8 7-28-16,-12 0 12 16,5 3-20-16,-9 1-4 15,8-1-4-15,-7 4-4 16,3 0 0-16,0-1 0 16,8 1 0-16,0-4 8 15,8 4-4-15,0-7 16 16,-1 3-12-16,5-10 4 15,-1 0-4-15,5-10-16 16,-8 7 4-16,3-8 20 16,1 1-8-16,-4-4-12 15,-4 4 0-15,-4-4-4 16,0 7 0-16,-4 0 8 16,0 4 0-16,-12 0-28 15,9 6 16-15,-5-3 4 16,0 7 8-16,-3-4 0 15,11 4 0-15,-8-7-56 16,1 4 32-16</inkml:trace>
        </inkml:traceGroup>
        <inkml:traceGroup>
          <inkml:annotationXML>
            <emma:emma xmlns:emma="http://www.w3.org/2003/04/emma" version="1.0">
              <emma:interpretation id="{C6210647-A4C2-4FBB-9344-2C893B5817F4}" emma:medium="tactile" emma:mode="ink">
                <msink:context xmlns:msink="http://schemas.microsoft.com/ink/2010/main" type="inkWord" rotatedBoundingBox="18288,2013 20576,2059 20570,2336 18283,2291"/>
              </emma:interpretation>
              <emma:one-of disjunction-type="recognition" id="oneOf8">
                <emma:interpretation id="interp12" emma:lang="" emma:confidence="0">
                  <emma:literal>our</emma:literal>
                </emma:interpretation>
                <emma:interpretation id="interp13" emma:lang="" emma:confidence="0">
                  <emma:literal>on</emma:literal>
                </emma:interpretation>
                <emma:interpretation id="interp14" emma:lang="" emma:confidence="0">
                  <emma:literal>ours</emma:literal>
                </emma:interpretation>
                <emma:interpretation id="interp15" emma:lang="" emma:confidence="0">
                  <emma:literal>own</emma:literal>
                </emma:interpretation>
                <emma:interpretation id="interp16" emma:lang="" emma:confidence="0">
                  <emma:literal>ors</emma:literal>
                </emma:interpretation>
              </emma:one-of>
            </emma:emma>
          </inkml:annotationXML>
          <inkml:trace contextRef="#ctx0" brushRef="#br0" timeOffset="24127.0228">15665 1352 372 0,'4'-10'140'0,"-4"10"-112"0,11 0-4 0,-7-4 128 15,0 4-88-15,0-3 36 16,0 3-60-16,0-4 40 15,0 4-48-15,-8-3-24 16,4 3-8-16,-12 0 8 16,1 7-4-16,-5 0-4 15,5 6 4-15,-5 5 4 16,4-1-4-16,12 4 16 16,0 3-12-16,12-4 24 15,0-3-20-15,3-6 12 16,1 3-12-16,-1-18-44 15,4 4 20-15,-7-7-76 16,0 0 48-16,-8-6-44 16,-1 2 48-16,-3-9 12 15,0 6 12-15,-3-7-16 16,3 7 16-16,-4-6 4 0,8 6 8 16,-4 0 0-16,7 4 0 15,1 0 8-15,4 6-4 16,-1-3 40-16,1 7-20 15,3-7 20-15,1 7-24 0,-1-3 0 16,5 3-12-16,-5-3 12 16,5 6-12-16,-5-6-4 15,4 3 0-15,-3 0 4 16,-1 0-4-16,-7 0-4 16,8 3 4-16,-9 0-32 15,1 4 16-15,-4 4 12 16,0-1 4-16,0 4 8 15,3 3-8-15,1 0 16 16,4 0-12-16,-1 1 4 16,5-8-4-16,-5-3 28 15,1 7-20-15,7-14 4 16,-3 6-12-16,-4-9-16 16,3 0 4-16,-3-8-40 15,3 4 24-15,-3-10-4 16,3 3 16-16,-7-6 0 15,4 6 0-15,-9 0 52 16,5 4-24-16,-8 3 16 16,4 7-20-16,-4 3 20 15,4 4-24-15,0 7 32 16,4 3-28-16,-1 0-12 16,1 4-8-16,0-4 48 0,3-3-24 15,-3-4 8-15,4 1-16 16,-5-8-60-16,1 1 24 0,-4-8-76 15,4 1 56-15,-4-8-52 16,3 1 56-16,-3-7-4 16,4 7 24-16,0-8-4 15,3 5 12-15,1-1 24 16,4 3-4-16,-1 1 4 16,4 7-4-16,8-4 4 15,1 3-8-15,-1-2-4 16,0 6 4-16,-4-4 4 15,0 4-4-15,-3-3 8 16,-13 3-8-16,-3-4 16 16,4 8-12-16,-8-8 4 15,0 4-4-15,0-3-16 16,0 3 4-16,0-4 20 16,0 8-8-16,4 3 24 15,4 3-20-15,7 7 32 16,4 7-28-16,8 4 64 15,1-1-44-15,-1 1 36 16,-4-4-40-16,-4-3 16 16,4-4-28-16,-23-10 60 15,-3 0-44-15,-28-7-164 16,7 3 64-16,-10-6-320 16,3-1 216-16</inkml:trace>
          <inkml:trace contextRef="#ctx0" brushRef="#br0" timeOffset="21784.8175">14651 1263 488 0,'4'-7'180'0,"-4"7"-140"0,0-4-12 0,-4 4 120 15,4 4-88-15,-8-1 8 16,4 7-40-16,-7 1 0 16,-1 3-16-16,-4 6-16 15,5 1 0-15,-9 3 20 16,5 0-8-16,7-3 4 15,4-1-4-15,-3-6 20 16,7-4-16-16,0-10 24 16,11-3-24-16,-3-11 12 15,7 4-12-15,-3-11-32 16,0 7 8-16,7-6-92 16,0 3 56-16,1-4-20 15,-1 7 40-15,0 0-12 16,1 4 24-16,-5 7 52 15,-3 3-16-15,-4 3 24 16,-1 4-24-16,1 0 36 16,0 10-32-16,0 0 12 15,-1 0-20-15,1 1 8 16,4-1-12-16,-1 0 12 16,1 0-16-16,3-3 4 15,5-4-4-15,-1-3-68 16,4 7 32-16,1-14-40 15,-1 3 36-15,-4-6-8 16,4 3 24-16,-3-7-44 16,-5-3 32-16,-3 0 8 15,3 3 8-15,-3-7-8 0,0 4 12 16,-5 3 12-16,1 3 0 16,-4-3-12-16,4 4 4 0,-8-4-16 15,4 4 12-15,-4-4-12 16,0 7 8-1,-4-7-64-15,4 7 44 0,-8-7-4 16,4 7 20-16,0-7 40 16,4 7-16-16,-4-3 116 15,8 3-72-15,-4-7 32 16,0 14-48-16,4-7 40 16,4 6-44-16,11-9 20 15,1 6-32-15,-1-3 0 16,4 0-12-16,0-3 4 15,1 3-8-15,-1-3 8 16,-4 6-8-16,-7-6 24 16,-1-1-16-16,-11-3-4 15,0 4-4-15,-7-7-4 16,7 6 0-16,-16-6 0 16,12 6 0-16,-11-6-12 15,7 7 8-15,-4-4-4 16,5 7 0-16,-5 0 0 15,0 7 0-15,-11-1 8 16,12 5 0-16,-20 3 0 16,7 3 0-16,1 7 8 15,8-4-4-15,7 5 24 16,8 6-16-16,15-1 32 0,5-2-28 16,19-11 4-16,3 0-12 15,12-10-288-15,1-7 152 16</inkml:trace>
        </inkml:traceGroup>
      </inkml:traceGroup>
    </inkml:traceGroup>
    <inkml:traceGroup>
      <inkml:annotationXML>
        <emma:emma xmlns:emma="http://www.w3.org/2003/04/emma" version="1.0">
          <emma:interpretation id="{7AF9FF99-86E4-4513-9A7A-593D97D09B6E}" emma:medium="tactile" emma:mode="ink">
            <msink:context xmlns:msink="http://schemas.microsoft.com/ink/2010/main" type="paragraph" rotatedBoundingBox="15857,2932 22980,2939 22979,3548 15856,354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73BA8E9-0FA6-4541-8991-A152B9DE763A}" emma:medium="tactile" emma:mode="ink">
              <msink:context xmlns:msink="http://schemas.microsoft.com/ink/2010/main" type="line" rotatedBoundingBox="15857,2932 22980,2939 22979,3548 15856,3540"/>
            </emma:interpretation>
          </emma:emma>
        </inkml:annotationXML>
        <inkml:traceGroup>
          <inkml:annotationXML>
            <emma:emma xmlns:emma="http://www.w3.org/2003/04/emma" version="1.0">
              <emma:interpretation id="{FCD79049-0B1F-4220-B2EA-D10A66E3438A}" emma:medium="tactile" emma:mode="ink">
                <msink:context xmlns:msink="http://schemas.microsoft.com/ink/2010/main" type="inkWord" rotatedBoundingBox="15857,2962 16419,2963 16418,3541 15856,3540"/>
              </emma:interpretation>
            </emma:emma>
          </inkml:annotationXML>
          <inkml:trace contextRef="#ctx0" brushRef="#br0" timeOffset="24185.1081">12115 2305 352 0,'-8'-31'132'0,"8"31"-104"0,24-17-8 16,-13 10 8 0,5 7-20-16,19 0 32 0,3 10-24 0,28 8 4 15,0 13-12-15,7 7 4 16,-7-1-8-16,-8 1 16 15,-3 7-12-15,-24 0 60 16,-8-4-40-16,-23 4 76 16,-4-7-56-16,-35 6 20 15,-3-9-40-15,-28-8-8 16,12-6-12-16,-8-11 20 16,16-6-16-16,7-18-4 15,12 0-4-15,8-17-84 16,15 14 44-16,16-11-428 15,11 4 260-15</inkml:trace>
          <inkml:trace contextRef="#ctx0" brushRef="#br0" timeOffset="24129.0285">12440 2202 340 0,'-23'-3'128'0,"12"9"-100"0,-9 22-8 0,9-7 24 16,3 3-28-16,-8 14 12 15,5-1-16-15,-5 1-8 16,8 0 0-16,1 0-4 16,3 0 0-16,-8-7-64 15,8 0 36-15,-7-7-244 16,7-4 152-16</inkml:trace>
        </inkml:traceGroup>
        <inkml:traceGroup>
          <inkml:annotationXML>
            <emma:emma xmlns:emma="http://www.w3.org/2003/04/emma" version="1.0">
              <emma:interpretation id="{0E615176-CDA1-4184-9481-B6232C90EEBF}" emma:medium="tactile" emma:mode="ink">
                <msink:context xmlns:msink="http://schemas.microsoft.com/ink/2010/main" type="inkWord" rotatedBoundingBox="16752,2935 19810,2939 19809,3469 16751,3466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25678.032">14237 2474 488 0,'-8'-4'180'0,"8"4"-140"0,-16 0-12 0,5 0 76 15,-1 0-64-15,-11 0 36 16,4 4-44-16,-5-4 8 16,-3 7-24-16,8 0-16 15,-1 6-4-15,5 5 12 16,3-1-4-16,12 3 16 16,0 4-12-16,8-3 40 15,8 0-24-15,15-11 4 16,7 0-16-16</inkml:trace>
          <inkml:trace contextRef="#ctx0" brushRef="#br0" timeOffset="26167.9311">14624 2250 436 0,'-8'-24'160'0,"8"24"-124"15,0-3-8-15,-4-1 116 16,4 8-84-16,-8-1-8 16,4 7-32-16,-7 4-8 15,7 3-4-15,-12 14 4 16,9-3-8-16,-9 6-12 16,9-3 4-16,-9 4-4 15,4-4 0-15,1 0 16 16,3-4-4-16,-4-3 16 15,9-3-12-15,-5-7 40 16,8-1-24-16,-4-6 20 0,8-3-24 16,-4-8-16-16,4 4-8 15,0-10 28-15,7 3-12 0,-3-7-20 16,4 4 0-16,-1-4-4 16,1 4 4-16,3-4-20 15,5 7 16-15,-1 0-4 16,0 4 8-16,1 3 24 15,3 3-8-15,-11 4 24 16,-1 7-20-16,-15 3 32 16,4 4-28-16,-7 3 40 15,-1 3-32-15,-4-2 12 16,4-1-20-16,1-7-16 16,3 0-4-16,0-10-104 15,8-4 60-15,4-13-236 16,3 3 160-16</inkml:trace>
          <inkml:trace contextRef="#ctx0" brushRef="#br0" timeOffset="26431.49">15034 2174 632 0,'4'0'236'0,"-4"0"-184"0,4 14-16 0,-4-3 60 16,0 2-60-16,0 11 68 16,-8 7-64-16,0-3 28 15,1 10-40-15,-9-7-16 16,8 3-8-16,-11 1 40 16,3-5-24-16,-7 5 24 15,4-4-24-15,0-4-104 16,11 1 40-16</inkml:trace>
          <inkml:trace contextRef="#ctx0" brushRef="#br0" timeOffset="24516.1887">13060 2426 704 0,'-31'13'264'0,"31"-13"-208"0,-16 11-12 0,12-4 8 15,-3 3-36-15,7 0 48 16,0 4-36-16,0-4-208 16,0 4 96-16</inkml:trace>
          <inkml:trace contextRef="#ctx0" brushRef="#br0" timeOffset="24370.6218">13106 2247 748 0,'0'-24'276'0,"0"24"-216"0,4-7-16 16,-4 0 172 0,0 7-128-16,-4 0-28 15,4 0-36-15,-4 0-76 16,0 7 28-16</inkml:trace>
          <inkml:trace contextRef="#ctx0" brushRef="#br0" timeOffset="25072.7249">13346 2453 372 0,'8'-10'140'0,"-8"10"-112"0,-8 7-4 0,8-4 20 16,0 4-28-16,0 3 12 15,0 4-16-15,-8 7 0 16,8-4-4-16,-3 4 4 15,6 3-8-15,-3-7 60 16,0-3-36-16,0-7 104 16,0-4-76-16,0-6-8 15,4-4-28-15,0 0 4 16,4-7-16-16,-8 4 4 16,12-4-4-16,-5 4 4 15,5 3-8-15,7-7-20 16,4 14 8-16,8-7-32 15,-3 0 24-15,10 4-292 16,9 3 168-16</inkml:trace>
          <inkml:trace contextRef="#ctx0" brushRef="#br0" timeOffset="25398.2287">13830 2463 676 0,'-19'18'248'0,"19"-18"-192"0,-12 17-16 0,8-10 24 15,4 3-44-15,0-3 16 16,8 3-20-16,0-3-236 16,-1 0 116-16</inkml:trace>
          <inkml:trace contextRef="#ctx0" brushRef="#br0" timeOffset="25259.7969">13908 2333 612 0,'-4'-21'228'0,"4"21"-180"0,-4-3-12 0,0-1 176 16,4 4-124-16,-8-3 0 16,16-1-56-16,-8 1-48 15,0 3 8-15,0-4-616 16,0 8 344-16</inkml:trace>
          <inkml:trace contextRef="#ctx0" brushRef="#br0" timeOffset="26994.0677">15154 2494 528 0,'-4'0'196'0,"4"0"-152"0,8 0-12 0,-4 4 60 16,3-1-56-16,5 4 40 15,0 0-44-15,3-7 16 16,5 4-28-16,7-8 16 16,-4 4-20-16,-8-7 0 15,5 7-8-15,-9-10 28 16,-3 10-20-16,-16-7-12 15,4 7-8-15,-15 0 12 16,0 0-4-16,-4-3-12 16,3 9 4-16,1-6-16 15,3 14 12-15,5-3-40 0,7 6 28 16,-4 3 16-16,16 4 4 0,3 1 12 16,9-1-8-16,19-7 24 15,3 4-16-15,16-21-100 16,-4 6 44-16,4-16-272 15,1 3 176-15,-13-10-96 16,0 3 136-16,-7-10 12 16,-4 3 56-16,-4-3 20 15,-4-3 8-15,-4-8 224 16,0 4-120-16,-3-13 160 16,-5 9-148-16,1-2 92 15,-12 9-116-15,-4 7-4 16,4 11-48-16,-12 13-36 15,0 11 0-15,-4 14-20 16,1 3 12-16,-5 7 32 16,9-1-16-16,-5 12-44 15,4-8 20-15,4 4-216 16,4-1 128-16</inkml:trace>
          <inkml:trace contextRef="#ctx0" brushRef="#br0" timeOffset="27195.3021">15711 2433 652 0,'-3'-7'244'0,"3"7"-192"0,7 3-12 0,-3-6 112 16,-4 3-92-16,16-4 44 16,3 4-60-16,16-7 12 15,7 0-36-15,17-3 28 16,-1 7-32-16,4-4-216 15,-12 3 108-15</inkml:trace>
        </inkml:traceGroup>
        <inkml:traceGroup>
          <inkml:annotationXML>
            <emma:emma xmlns:emma="http://www.w3.org/2003/04/emma" version="1.0">
              <emma:interpretation id="{7E40620D-39E6-47D1-8023-8642ECC2E2F3}" emma:medium="tactile" emma:mode="ink">
                <msink:context xmlns:msink="http://schemas.microsoft.com/ink/2010/main" type="inkWord" rotatedBoundingBox="21172,2937 22407,2939 22406,3462 21171,3460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27963.4523">17616 2199 372 0,'-4'-21'140'0,"0"17"-112"0,0 4-4 0,1 7 32 16,-1 4-36-16,-8 16 0 16,0 11-12-1,-3 3 56-15,7 4-36 0,-7 0-20 16,-1-4-8-16,9 4 8 15,-1-7-4-15,-4 0 24 16,8-8-16-16</inkml:trace>
          <inkml:trace contextRef="#ctx0" brushRef="#br0" timeOffset="28285.3419">17504 2347 372 0,'0'-25'140'0,"0"25"-112"0,4-13-4 16,0 6 128-1,3 7-88-15,5-4 36 16,3 4-60-16,9 0 40 15,3 7-48-15,0 4 12 16,11 2-28-16,-14 1-16 16,3 0-4-16,-16 3 48 15,-3 0-24-15,-16-3 16 16,1 3-20-16,-13-10-148 16,5 7 68-16,-16-7-184 0,4 3 140 0,7-7-232 15,1 4 192 1</inkml:trace>
          <inkml:trace contextRef="#ctx0" brushRef="#br0" timeOffset="28495.1294">17612 2494 236 0,'31'4'88'0,"-31"-4"-68"0,39 21-4 0,-24-11 16 15,1 4-20-15,-5 3 48 16,-3 3-32-16,4-2 92 16,-12 2-68-16,-12-2 64 15,-3-1-64-15,-12-3-12 16,3-1-24-16,-10-6 8 15,3 3-16-15,0-13 4 16,0 3-4-16,-8-7 12 16,12 0-12-16,0-6 16 15,7 6-16-15,16-4-260 16,4 4 140-16</inkml:trace>
          <inkml:trace contextRef="#ctx0" brushRef="#br0" timeOffset="28662.2773">18081 2567 736 0,'-8'17'272'0,"8"-17"-208"0,8 21-20 0,-8-15 8 16,0 5-36-16,3-4-128 15,13 0 60-15</inkml:trace>
          <inkml:trace contextRef="#ctx0" brushRef="#br0" timeOffset="28970.8669">18646 2357 652 0,'-8'-17'244'0,"8"17"-192"0,-15 0-12 0,-1 0 68 16,-3 3-68-16,-24 4 0 16,12 3-24-16,-19 7 8 15,15 4-16-15,-4 0 16 16,20 3-16-16,11 7 32 16,16 3-24-16,19 1 56 15,12-4-40-15,11-7-24 16,4 7-8-16,4-18-476 15,0 1 260-15</inkml:trace>
        </inkml:traceGroup>
        <inkml:traceGroup>
          <inkml:annotationXML>
            <emma:emma xmlns:emma="http://www.w3.org/2003/04/emma" version="1.0">
              <emma:interpretation id="{F1B490F2-4855-47BB-A167-EE421A18D6E7}" emma:medium="tactile" emma:mode="ink">
                <msink:context xmlns:msink="http://schemas.microsoft.com/ink/2010/main" type="inkWord" rotatedBoundingBox="22956,3433 22980,3434 22979,3444 22956,3443"/>
              </emma:interpretation>
              <emma:one-of disjunction-type="recognition" id="oneOf11">
                <emma:interpretation id="interp19" emma:lang="" emma:confidence="0">
                  <emma:literal>C.</emma:literal>
                </emma:interpretation>
                <emma:interpretation id="interp20" emma:lang="" emma:confidence="0">
                  <emma:literal>c c.</emma:literal>
                </emma:interpretation>
                <emma:interpretation id="interp21" emma:lang="" emma:confidence="0">
                  <emma:literal>.c.</emma:literal>
                </emma:interpretation>
                <emma:interpretation id="interp22" emma:lang="" emma:confidence="0">
                  <emma:literal>'C.</emma:literal>
                </emma:interpretation>
                <emma:interpretation id="interp23" emma:lang="" emma:confidence="0">
                  <emma:literal>...</emma:literal>
                </emma:interpretation>
              </emma:one-of>
            </emma:emma>
          </inkml:annotationXML>
          <inkml:trace contextRef="#ctx0" brushRef="#br0" timeOffset="29020.7516">19207 2680 956 0,'0'-10'352'0,"0"10"-272"0,23 3-24 0</inkml:trace>
        </inkml:traceGroup>
      </inkml:traceGroup>
    </inkml:traceGroup>
    <inkml:traceGroup>
      <inkml:annotationXML>
        <emma:emma xmlns:emma="http://www.w3.org/2003/04/emma" version="1.0">
          <emma:interpretation id="{0F2487F1-7B9C-494B-BB10-A0059F2F4145}" emma:medium="tactile" emma:mode="ink">
            <msink:context xmlns:msink="http://schemas.microsoft.com/ink/2010/main" type="paragraph" rotatedBoundingBox="2402,2471 12777,2840 12707,4804 2332,44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BE63CD-9087-4EE8-9B1C-72C3C3031ED8}" emma:medium="tactile" emma:mode="ink">
              <msink:context xmlns:msink="http://schemas.microsoft.com/ink/2010/main" type="line" rotatedBoundingBox="2402,2471 12777,2840 12707,4804 2332,4435"/>
            </emma:interpretation>
          </emma:emma>
        </inkml:annotationXML>
        <inkml:traceGroup>
          <inkml:annotationXML>
            <emma:emma xmlns:emma="http://www.w3.org/2003/04/emma" version="1.0">
              <emma:interpretation id="{1E3DB752-31DD-45D3-B172-D166019BF39D}" emma:medium="tactile" emma:mode="ink">
                <msink:context xmlns:msink="http://schemas.microsoft.com/ink/2010/main" type="inkWord" rotatedBoundingBox="2391,2769 5095,2866 5046,4241 2342,4145"/>
              </emma:interpretation>
              <emma:one-of disjunction-type="recognition" id="oneOf12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86657.6587">-807 2463 320 0,'-11'-6'120'0,"11"6"-96"0,-4-4-4 0,0 1 104 15,8 3-72-15,-8-7 60 16,12 3-68-16,-8-2-12 15,0 2-20-15,0-3 0 16,8 7-8-16,-1-3 8 16,5 3-8-16,-4-4 8 15,11 8-8-15,0-4 8 16,8 0-8-16,20 0 8 16,-5 3-8-16,17-3-4 15,-1 0 4-15,7-3 4 16,-3-1-4-16,8-3-12 15,-4 1 4-15,3-1 12 16,-3 3-4-16,-4-3-12 16,-11 11 4-16,-9-4 4 0,-7 3 0 15,-8-3 16-15,0 4-8 16,-15-4 16-16,3 3-16 16,-7-3 16-16,-4 4-16 0,-4-4 24 15,0 0-20-15,0 0-32 16,0 3 12-16,-4 0 0 15,0 4 8-15,-4 0-12 16,5 4 8-16,-17 2 4 16,1-6 0-16,-4 7 8 15,-1 3-4-15,-14 14-12 16,11-7 4-16,-20 28-4 16,20-4 0-16,-12 14 16 15,4-4-4-15,4 1-12 16,8-7 4-16,0-8 4 15,4-6 0-15,-1-7 16 16,9-7-8-16,-5-7-4 16,5 1 0-16,-5-12 4 15,5-2-4-15,-9-11 16 16,5 4-12-16,-12-11-4 16,3 0 0-16,-7-13 4 15,0 2-4-15,-7-12-4 16,7 2 4-16,-4-13 4 15,4 10-4-15,4-10-12 0,11 10 4 16,1-3 4-16,7 13 0 16,0-3 8-16,8 7-4 15,-3 4-12-15,6 6 4 16,-3 0-4-16,0 11 0 0,-3-1-116 16,3 8 68-16,-8-1-312 15,8 4 204-15</inkml:trace>
          <inkml:trace contextRef="#ctx0" brushRef="#br0" timeOffset="87247.9659">95 3066 320 0,'4'0'120'0,"-4"0"-96"0,4-7-4 0,-8 3 112 16,4 8-76-16,-8-8 60 15,5 4-72-15,-13-3 16 16,5 3-40-16,-13-4-28 16,9 4 4-16,-12 0 16 15,3 4-4-15,-3-4-12 16,8 3 0-16,-4 1-4 15,11-1 0-15,1 1 8 16,7-1 0-16,-4 4 0 16,16 0 0-16,-4 3 0 15,7 1 0-15,-3 2 8 16,4 4-4-16,-5 4-12 16,1 0 4-16,-8 6 4 15,4 1 0-15,-12-1 8 16,0 1-4-16,-7-1 24 15,3 1-16-15,-11-7 48 16,8-1-32-16,-5-6 40 16,9 0-40-16,-5-7-16 15,5 0-4-15,-1-11-8 16,4 4 0-16</inkml:trace>
          <inkml:trace contextRef="#ctx0" brushRef="#br0" timeOffset="87844.2371">382 2068 248 0,'4'0'92'0,"-4"0"-72"0,15 7-4 0,-15-4 68 16,4 4-48-16,4 0 24 15,3 3-40-15,1-3 28 16,0 3-32-16,-5 1 48 15,5-1-36-15,-12 4 40 16,4 0-40-16,-8 3-32 16,-4 3 0-16,-3 1 36 15,3 3-20-15,-11 0-20 16,7-3 4-16,-4 0 0 16,9-1 4-16,-5-3 8 15,4 4-4-15,1-4 40 16,3-3-20-16,-4-4 32 15,4 1-32-15,-4-4 20 16,8 3-24-16,4-7 36 16,0 1-32-16,0-1 4 0,8 4-16 15,3-7 12-15,4 3-16 0,9-3 4 16,-5 4-4-16,4-4-8 16,0 3 4-16,0-3-4 15,0 4 0-15,-8-4-44 16,-3 0 24-16,-4 0-124 15,-5 0 80-15,-3 0-104 16,4 0 96-16,-8 0-256 16,12 0 184-16</inkml:trace>
          <inkml:trace contextRef="#ctx0" brushRef="#br0" timeOffset="88239.9187">854 2894 456 0,'-8'-7'168'0,"8"7"-128"0,8-4-16 0,-4 1 96 15,8 6-72-15,7-6 52 16,8-1-60-16,16-2-12 15,3 2-16-15,20-6 16 16,-12 3-16-16,0 0-12 16,4 7-4-16,-11-3-224 15,-12 3 120-15</inkml:trace>
          <inkml:trace contextRef="#ctx0" brushRef="#br0" timeOffset="88464.4532">1230 2587 540 0,'-8'18'200'0,"8"-18"-156"16,-20 51-12-16,9-13 116 15,-1 0-88-15,-3 24 28 16,3 0-52-16,-7 0-12 15,-1-7-16-15,1 14-32 16,11-11 12-16,-11 11-188 16,11-7 108-16</inkml:trace>
          <inkml:trace contextRef="#ctx0" brushRef="#br0" timeOffset="90741.6131">-776 2064 312 0,'-27'-3'112'0,"27"3"-84"0,-23 3-12 0,11 1 84 16,5-1-60-16,-17 4 16 16,5 3-32-16,-16 11 68 15,4 3-56-15,-23 24 40 16,8-3-44-16,-24 17 60 15,8 3-52-15,-8 35 52 16,16-7-52-16,8 34 68 16,19-10-60-16,19 21 28 15,16-11-44-15,54 14 24 16,19-24-28-16</inkml:trace>
        </inkml:traceGroup>
        <inkml:traceGroup>
          <inkml:annotationXML>
            <emma:emma xmlns:emma="http://www.w3.org/2003/04/emma" version="1.0">
              <emma:interpretation id="{E2F71E7C-9E50-4797-8B49-AEFD28895E14}" emma:medium="tactile" emma:mode="ink">
                <msink:context xmlns:msink="http://schemas.microsoft.com/ink/2010/main" type="inkWord" rotatedBoundingBox="5461,2861 6466,2897 6406,4580 5401,4544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89298.103">1652 3768 372 0,'7'13'140'0,"-7"-13"-112"0,0 0-4 0,0 0 152 16,0 0-100-16,0 0 76 16,8-6-88-16,-4-1 28 15,4 0-56-15,-1-10 32 16,5 3-36-16,3-3 0 16,-7 3-20-16,8-17-8 15,-1 14 0-15,5-28-4 16,-1 0 0-16,0-24 8 15,4 7-4-15,-3-6-12 16,3 6 4-16,-4-7 12 16,1 17-4-16,-5-20-12 15,5 20 4-15,-5-16 4 16,1 9 0-16,-5-6 24 0,1 10-12 16,-1-4 4-16,5 14-8 15,-4-3 4-15,7 14-8 0,-4-8 16 16,-3 8-12-16,7-4-4 15,1 11 0-15,3-8 40 16,0 11-24-16,0 4 24 16,1 6-24-16,3 10-8 15,0 8-8-15,-8 10 12 16,0 3-8-16,-11 0 4 16,4 4-4-16,-16-4 20 15,-4 3-16-15,-11 5 4 16,-4-1-8-16,-12 0-84 15,8-4 40-15,-16-2-84 16,20-5 68-16,-12-6-8 16,16 4 36-16,-1-8-20 15,5 0 24-15,11 1-16 16,8-1 20-16,4 4-8 0,-1 4 12 16,5-1 16-1,3 7 0-15,-3 0-4 16,7-3 4-16,1 3-16 15,-1 4 8-15,-11 3 56 16,3-7-28-16,-11 4 68 16,8-4-52-16,-23 4 28 15,3-4-40-15,-7-3-8 16,-1-4-12-16,-7 0 20 0,-4 1-16 16,-3-5-12-16,3 1-4 15,0-3 12-15,11-1-4 16,5-3-232-16,7 4 124 0</inkml:trace>
          <inkml:trace contextRef="#ctx0" brushRef="#br0" timeOffset="89720.8487">2557 2949 456 0,'-19'0'168'0,"19"0"-128"0,-8 3-16 0,1-3 44 16,3 0-44-16,-8 0 24 16,4 4-28-16,-7-1 0 15,3 4-12-15,-7-4-16 16,3 4 4-16,-3-3 20 16,4 3-8-16,-1-1-20 15,8 1 4-15,8 0-4 16,0 0 4-16,8-4 8 15,8 4 0-15,7 4 8 16,-4 2-4-16,0 1 16 16,5 0-12-16,-9 0-4 15,-3 0 0-15,-4-1 72 16,3 1-40-16,-15 0 84 16,0 3-68-16,-11 0 36 0,-1 0-52 15,-15-3 8 1,4 3-28-16,-15-6-8 0,11-1-4 15,-12-3 40-15,12 0-24 0,-4-14-20 16,8 7 0-16,0-17-292 16,8 10 160-16</inkml:trace>
          <inkml:trace contextRef="#ctx0" brushRef="#br0" timeOffset="90189.1653">2511 2140 228 0,'-4'-14'84'0,"4"14"-64"0,8 0-8 16,-4 0 84-1,0 4-56-15,-1-1 88 16,1 4-72-16,4 7 68 0,4 0-68 16,-5-1-40-16,1 5-12 0,-8-1 20 15,8 0-12-15,-8 0 4 16,0 0-8-16,-8-3 12 15,8 3-12-15,-8-6 16 16,5 2-16-16,3-2 24 16,3-1-20-16,13-3 4 15,3 3-8-15,1-6 12 16,11 3-12-16,-4-7-204 16,11 3 104-16</inkml:trace>
        </inkml:traceGroup>
        <inkml:traceGroup>
          <inkml:annotationXML>
            <emma:emma xmlns:emma="http://www.w3.org/2003/04/emma" version="1.0">
              <emma:interpretation id="{CD6BA609-4080-4A39-9D71-C2622E82646F}" emma:medium="tactile" emma:mode="ink">
                <msink:context xmlns:msink="http://schemas.microsoft.com/ink/2010/main" type="inkWord" rotatedBoundingBox="6948,2633 8847,2700 8785,4429 6886,4362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92317.8859">4582 2023 260 0,'-19'-7'96'0,"19"7"-76"0,-4 0-4 0,0 4 96 15,4 6-64-15,-4 17 112 16,4 4-88-16,-8 28 96 16,4-1-96-16,-11 18 24 15,3-4-56-15,-15 21 40 16,4-3-48-16,-12 10 4 16,8-4-24-16,-8-10 0 15,12-10-4-15,-4-11 4 16,11-13-8-16,5-8-168 15,7-6 88-15,12 0-532 0,3-14 336 16</inkml:trace>
          <inkml:trace contextRef="#ctx0" brushRef="#br0" timeOffset="92032.7277">4268 2371 508 0,'-3'-14'188'0,"3"14"-148"0,-16 7-8 15,1 6 124 1,7-2-92-16,-12 20 72 0,9-7-80 15,-1 7 32-15,8 0-52 0,20 0 8 16,7 7-28 0,16-11 20-16,7 4-24 0,16-14 24 15,8-10-24-15,0-7 24 16,3 0-24 0,5-10 32-16,-5 0-28 0,-7-8-156 15,-12 5 76-15</inkml:trace>
          <inkml:trace contextRef="#ctx0" brushRef="#br0" timeOffset="92783.4515">4520 3231 444 0,'-8'14'164'0,"8"-14"-124"0,8 13-16 0,-8-6 60 16,12 4-52-16,-5-5 16 15,13 1-32-15,7-10 0 16,4 3-8-16,-4-7 12 15,12 0-12-15,-12-7 16 16,4 7-16-16,-16-6 16 16,-3 2-16-16,-16-6 4 15,0 7-4-15,-19-4-16 16,3 7 4-16,-14 0 12 16,3 7-4-16,4 4 60 15,-1 3-36-15,1 3 16 16,8 7-28-16,0 7 8 15,-1 7-12-15,1 11 28 16,7-8-24-16,-3 11 4 16,7-7-12-16,4-1-8 0,4-6 4 15,0-7 4-15,0 4-4 16,4-11-4-16,12-3 4 0,-5-11-280 16,9 4 152-16,7-10-344 15,0 3 264-15</inkml:trace>
          <inkml:trace contextRef="#ctx0" brushRef="#br0" timeOffset="93204.4016">5039 3282 312 0,'11'-10'112'0,"-11"10"-84"0,-7-3-12 0,3-1 152 16,8 4-96-16,-12-3 52 16,4-1-76-16,-11 1-24 15,3 6-16-15,-11-3-20 16,3 7 8-16,-11 4 20 16,12-5-8-16,0 5-28 15,7 3 8-15,4-1-4 16,12 5 8-16,4 2 0 15,7 4 0-15,5-3 16 16,-1 3-4-16,0 0-4 16,-11 7 4-16,-4-3-4 0,4-4 0 15,-8 0 8-15,0-4-4 16,-12-2 76-16,4-1-44 0,-19-7 12 16,8 0-28-16,-12-3 40 15,8 0-32-15,0-3 4 16,3 3-20-1,-3-11 12-15,11 4-16 0,5-3-196 16,14-1 100-16</inkml:trace>
          <inkml:trace contextRef="#ctx0" brushRef="#br0" timeOffset="91712.9497">3599 1896 80 0,'-20'-7'32'0,"20"7"-24"0,-19-7-4 0,11 7-12 15,4 3 4-15,-11-3 4 16,3 4 0-16,-7-4 112 15,11 0-60-15,0 0 84 16,5 3-76-16,-5-3 40 16,8 0-60-16,8 4 16 15,3 3-36-15,5 3 52 16,7 0-40-16,0 7 48 16,8 8-48-16,4 23 4 15,4 7-24-15,-1 24 0 16,-7 4-4-16,-7 20 12 15,-5-3-12-15,-15 17 4 16,-4-7-4-16,-31 0 20 16,4-14-16-16,-31 7-4 0,0-13-4 15,-16 10-16-15,8-11 8 16,0-6 84-16,8-18-48 16,8-10 36-16,4-10-40 0,3-14 16 15,16-7-24-15,4-14-124 16,11-6 56-16,16-22-580 15,15 1 344-15</inkml:trace>
        </inkml:traceGroup>
        <inkml:traceGroup>
          <inkml:annotationXML>
            <emma:emma xmlns:emma="http://www.w3.org/2003/04/emma" version="1.0">
              <emma:interpretation id="{3F7ADADD-3694-46C5-8E2C-055356190EDB}" emma:medium="tactile" emma:mode="ink">
                <msink:context xmlns:msink="http://schemas.microsoft.com/ink/2010/main" type="inkWord" rotatedBoundingBox="9295,3140 12762,3263 12718,4485 9251,4362"/>
              </emma:interpretation>
              <emma:one-of disjunction-type="recognition" id="oneOf15">
                <emma:interpretation id="interp27" emma:lang="" emma:confidence="0">
                  <emma:literal>3=0,</emma:literal>
                </emma:interpretation>
                <emma:interpretation id="interp28" emma:lang="" emma:confidence="0">
                  <emma:literal>33=0,</emma:literal>
                </emma:interpretation>
                <emma:interpretation id="interp29" emma:lang="" emma:confidence="0">
                  <emma:literal>35=0,</emma:literal>
                </emma:interpretation>
                <emma:interpretation id="interp30" emma:lang="" emma:confidence="0">
                  <emma:literal>j)=0,</emma:literal>
                </emma:interpretation>
                <emma:interpretation id="interp31" emma:lang="" emma:confidence="0">
                  <emma:literal>31=0,</emma:literal>
                </emma:interpretation>
              </emma:one-of>
            </emma:emma>
          </inkml:annotationXML>
          <inkml:trace contextRef="#ctx0" brushRef="#br0" timeOffset="94750.6872">6653 2605 684 0,'8'-18'252'0,"-8"18"-192"0,4 4-20 0,-8 3 76 16,-4 3-72-16,0 14 16 15,-3 4-36-15,3 9-4 16,0 1-12-16,8 0 4 16,8 0-8-16,4-7-56 15,7 0 28-15,0-10-96 16,1-1 68-16,-1-13-64 16,4 0 68-16,-3-14-4 15,-1 4 32-15,-7-11 12 16,-1 0 8-16,-11 0 44 15,4 8-24-15,-12 6 52 16,4 10-40-16,-3 14-8 16,3 3-12-16,-8 15-12 15,4-1 4-15,-11 31 28 16,7 4-16-16,-3 17 4 16,3-7-12-16,-11-7 20 0,8-14-16 15,-20-13 32-15,12-11-28 16,-16-17 64-16,8 1-44 0,-4-25-8 15,8 6-16 1,0-26 0-16,8 3-8 0,3-21 16 16,12 0-12-16,8-17-48 15,12 10 24-15,11-7-16 16,4 11 20-16</inkml:trace>
          <inkml:trace contextRef="#ctx0" brushRef="#br0" timeOffset="95066.9968">7114 2439 652 0,'27'-6'244'0,"-27"6"-192"0,54 10-12 16,-31 0 172 0,4 7-124-16,0 18 104 15,8 10-108-15,-12 27 8 16,-3 3-56-16,-9 8 48 16,-3-7-48-16,-27-1 44 0,7-19-44 15,-38-5 44-15,0-6-48 16,-16-7 12-16,8 0-28 0,3-21-484 31,17-3 256-31</inkml:trace>
          <inkml:trace contextRef="#ctx0" brushRef="#br0" timeOffset="95513.559">7698 2777 624 0,'-23'0'228'0,"23"0"-176"0,12 13-16 0,-1-9 88 16,5-1-76-16,15 4 52 15,7 3-60-15,13-3-12 16,-1 0-16-16,16 0-168 16,-4 0 84-16</inkml:trace>
          <inkml:trace contextRef="#ctx0" brushRef="#br0" timeOffset="95350.695">7764 2560 1092 0,'-8'-7'404'0,"8"7"-316"0,24-3-24 16,-9-1 28-1,0 8-64-15,13-4 8 16,3 3-24-16,3 0-164 16,-3 4 80-16,4 4-700 15,-4 6 424-15</inkml:trace>
          <inkml:trace contextRef="#ctx0" brushRef="#br0" timeOffset="95800.6187">8434 2667 520 0,'-4'-14'192'0,"4"14"-152"0,11 3-8 0,-18 1 124 16,-1 6-92-16,-15 11 116 15,0 6-104-15,-8 8-20 16,15 2-36-16,8 1-8 15,16 0-4-15,15-7 20 16,12-3-16-16,8-11-20 16,11-10 0-16,-4-11-4 15,-3-3 4-15,-12-17 32 16,-8 0-12-16,-23-21 32 16,-4 8-28-16,-24-8 12 15,5 10-16-15,-16 4 64 0,16 11-44 16,-8 13-48-16,15 10 8 15</inkml:trace>
          <inkml:trace contextRef="#ctx0" brushRef="#br0" timeOffset="96044.151">8983 3176 892 0,'-3'7'332'0,"3"-7"-260"0,7 24-20 0,-18-7 168 16,-5 0-132-16,-30 18-28 15,-1-1-36-15,-19 7-232 16,12-3 112-16</inkml:trace>
          <inkml:trace contextRef="#ctx0" brushRef="#br0" timeOffset="93661.3127">5979 2433 320 0,'-7'-11'120'0,"7"11"-96"0,-12-7-4 0,0 0 140 16,5 4-92-16,-20-4 80 15,3 7-88-15,-14 0 20 16,3 7-44-16,-12 3-4 16,13 8-20-16,-9 6 0 15,8 0-4-15,-4 24 72 16,8 7-44-16,4 24 12 15,8 0-28-15,7 0 4 16,9-6-12-16,6-5 36 16,5-9-24-16,4-4 32 15,-1-10-32-15,-3-1 20 16,8-9-24-16,-9-11-148 16,5-3 64-16,-4-15-272 15,-4 1 188-15</inkml:trace>
          <inkml:trace contextRef="#ctx0" brushRef="#br0" timeOffset="94114.279">6150 2725 644 0,'-20'0'236'0,"20"0"-180"0,-31 28-20 0,4-11 256 16,0 10-168-16,-19 8 20 15,-1 3-88-15,-7-1 0 16,4 1-36-16,3-7-16 16,9 0-8-16,11-10-332 15,15-1 184-15</inkml:trace>
          <inkml:trace contextRef="#ctx0" brushRef="#br0" timeOffset="93931.7867">5844 2697 464 0,'0'-3'176'0,"0"3"-140"0,8 10-8 16,-4-3 144-16,7 7-100 0,5 14 88 15,3 3-96-15,4 6 4 16,4 1-44-16,0-3 4 16,1-1-16-16,-1-10 28 15,0 0-24-15,-8-10-232 16,0 0 112-16</inkml:trace>
          <inkml:trace contextRef="#ctx0" brushRef="#br0" timeOffset="94289.1565">6250 3000 748 0,'-7'21'276'0,"7"-21"-216"0,-27 24-16 0,15-17-12 16,12 3-28-16,-12 4-12 16,5 0 4-16,-1-4-236 15,8 0 132-15</inkml:trace>
        </inkml:traceGroup>
      </inkml:traceGroup>
    </inkml:traceGroup>
    <inkml:traceGroup>
      <inkml:annotationXML>
        <emma:emma xmlns:emma="http://www.w3.org/2003/04/emma" version="1.0">
          <emma:interpretation id="{07C63C5C-257B-4562-A743-6C5D96D27A9A}" emma:medium="tactile" emma:mode="ink">
            <msink:context xmlns:msink="http://schemas.microsoft.com/ink/2010/main" type="paragraph" rotatedBoundingBox="5812,5108 18344,4115 18470,5704 5938,669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31A16D7-E209-4E20-B8E4-1DF663BB4F6E}" emma:medium="tactile" emma:mode="ink">
              <msink:context xmlns:msink="http://schemas.microsoft.com/ink/2010/main" type="line" rotatedBoundingBox="5812,5108 18344,4115 18470,5705 5938,6698"/>
            </emma:interpretation>
          </emma:emma>
        </inkml:annotationXML>
        <inkml:traceGroup>
          <inkml:annotationXML>
            <emma:emma xmlns:emma="http://www.w3.org/2003/04/emma" version="1.0">
              <emma:interpretation id="{B7036840-8689-44A5-AAE0-C57BE20283FD}" emma:medium="tactile" emma:mode="ink">
                <msink:context xmlns:msink="http://schemas.microsoft.com/ink/2010/main" type="inkWord" rotatedBoundingBox="5818,5187 8975,4937 9069,6125 5912,6375"/>
              </emma:interpretation>
              <emma:one-of disjunction-type="recognition" id="oneOf16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01492.6063">3908 4807 320 0,'0'-4'120'0,"0"4"-96"0,0 4-4 0,0-1 88 16,0 4-64-16,-7 7 52 16,3 3-56-16,-4 11 52 15,8 3-56-15,-8 6 36 16,1 1-40-16,3 0 16 15,4-3-28-15,-8-8 96 16,8-6-64-16,-12-7 56 16,12-8-64-16,-7-9-12 15,7-4-20-15,-8-14 8 16,8 1-12-16,0-11-4 16,8 0 0-16,-8 0-4 15,11 3 0-15,5 4-12 16,-5 7 8-16,16-4 40 15,-7 8-24-15,7 2 24 16,4 4-20-16,4 1 0 16,-8 2-8-16,-4-3-8 15,0 7 4-15,8-7-340 16,-4 7 184-16</inkml:trace>
          <inkml:trace contextRef="#ctx0" brushRef="#br0" timeOffset="101673.9486">3974 4624 632 0,'-19'-20'236'0,"19"20"-184"0,-8-17-16 0,8 10 184 16,0 3-128-16,8-6 16 16,3 7-64-16,9-1-4 15,7 4-24-15,8 4-176 16,-4 6 88-16</inkml:trace>
          <inkml:trace contextRef="#ctx0" brushRef="#br0" timeOffset="102121.3099">4330 5199 416 0,'4'10'152'0,"-4"-10"-116"0,-15 4-12 16,11-4 128-16,0 7-88 15,-8 0 8-15,1-1-44 0,-12 1 36 16,3 4-36-16,-7-1 4 15,4 0-20-15,-8 1 12 16,8 2-16-16,-1-2-12 16,9-1 0-16,7-3-16 15,8 3 12-15,16-3 4 16,-5 3 4-16,16-3-12 16,-7 4 8-16,7-4 4 15,0 3 0-15,-15-3 0 16,-1 3 0-16,-15-3 52 15,0 3-28-15,-15-3 16 16,0 4-24-16,-20-5 0 16,8 1-8-16,-8-3 20 15,12 3-16-15,4-7-320 16,11 0 164-16</inkml:trace>
          <inkml:trace contextRef="#ctx0" brushRef="#br0" timeOffset="102415.9573">4570 4645 456 0,'24'4'168'0,"-24"-4"-128"0,42 27-16 0,-22-10 124 16,-1 4-88-16,4 10 72 16,0 3-76-16,-23 18-20 15,8 3-24-15,-35 14 44 16,8 0-32-16,-20-1 0 16,4-9-16-16,-8-7 12 15,13-11-12-15</inkml:trace>
          <inkml:trace contextRef="#ctx0" brushRef="#br0" timeOffset="102766.3162">5039 4934 528 0,'11'7'196'0,"-11"-7"-152"0,27 0-12 0,4 0 16 16,4 0-32-16,23-3-24 16,4 3 4-16</inkml:trace>
          <inkml:trace contextRef="#ctx0" brushRef="#br0" timeOffset="102601.9433">5105 4786 612 0,'11'-3'228'0,"-11"3"-180"0,39 3-12 16,-16-3-8 0,0 4-24-16,12-4-12 15,4 6 4-15</inkml:trace>
          <inkml:trace contextRef="#ctx0" brushRef="#br0" timeOffset="100741.4281">3723 4666 372 0,'-8'-24'140'0,"8"24"-112"0,0-24-4 0,-4 13 120 16,0 4-84-16,-11-3 88 15,-1 3-84-15,-11 4 12 16,4 10-44-16,-16 6 12 16,4 5-24-16,-11 13 28 15,11-1-32-15,-8 12 20 16,12 3-20-16,0 13 36 15,12 1-28-15,0 13 4 16,7-3-16-16,4-1 12 16,8-9-16-16,0-11 24 15,8-7-20-15,0-13-4 16,0-4-4-16</inkml:trace>
          <inkml:trace contextRef="#ctx0" brushRef="#br0" timeOffset="99389.5036">2135 4649 228 0,'-11'6'84'0,"7"1"-64"0,-8 7-8 16,8-4 108-16,4 4-68 0,-7 10 104 15,7 0-92-15,0 7 76 16,7 0-80-16,1 4 32 16,8-4-56-16,11-7 52 15,8 0-52-15,15-14 100 16,4 0-80-16,12-16 48 15,8-1-64-15,-16-11 8 16,7 5-32-16,-18-8 20 16,-1 4-24-16,1-7-84 15,-9 3 40-15,1-3-300 16,0 0 188-16,-4-4-372 16,3 4 292-16</inkml:trace>
          <inkml:trace contextRef="#ctx0" brushRef="#br0" timeOffset="99660.128">2623 4380 228 0,'-8'0'84'0,"8"0"-64"0,-7 21-8 16,-1 3 152-1,0 0-92-15,-15 21 112 16,4 10-104-16,-16 7 36 16,8-4-68-16,-8 11 36 15,8 0-48-15,-20 10 8 0,20-10-28 0,-12 6-16 16,12-13-4 0,4-13-76-16,8-5 44 15,11-9-496-15,8-11 292 16</inkml:trace>
          <inkml:trace contextRef="#ctx0" brushRef="#br0" timeOffset="100050.7754">2623 5306 320 0,'27'0'120'0,"-27"0"-96"0,35-24-4 0,-19 17 8 16,-1 0-20-16,4-3 16 15,5-4-16-15,-5-7 32 16,-3 11-24-16,-13-11 56 16,1 7-40-16,-15 4-16 15,-1-4-8-15,-11 11 8 16,3-4-8-16,-7 7 40 15,4 10-24-15,-8-3-24 16,8 7 0-16,-4 3 0 16,7 4 0-16,1 3 104 15,8 7-56-15,-5-7 8 16,8-3-36-16,1-1 24 0,7 1-28 16,0-4 12-16,7 0-16 15,1-6-16-15,8-4 0 16,-1-1-368-16,4-6 204 15</inkml:trace>
          <inkml:trace contextRef="#ctx0" brushRef="#br0" timeOffset="100478.88">3018 5189 548 0,'-8'-7'204'0,"8"7"-156"0,-11-7-16 0,3 7 44 16,0 3-48-16,-11 1-4 16,3 6-12-16,-7-3 0 15,4 7-8-15,-1 3-12 16,5-3 4-16,7-4-16 16,8 4 12-16,12 0 4 15,3 3 4-15,9-3 16 16,3 3-8-16,-4-3-4 15,0-1 0-15,-7-2 72 16,-5 2-40-16,-15-2 32 16,-3 3-40-16,-17-1 16 15,1-2-24-15,-12-4-16 16,8-1-8-16,-4-6-24 16,8 7 16-16,4-14-384 15,11 4 220-15</inkml:trace>
        </inkml:traceGroup>
        <inkml:traceGroup>
          <inkml:annotationXML>
            <emma:emma xmlns:emma="http://www.w3.org/2003/04/emma" version="1.0">
              <emma:interpretation id="{5D4CA0AC-99EA-4F4F-ADCE-F6D3FC54CADB}" emma:medium="tactile" emma:mode="ink">
                <msink:context xmlns:msink="http://schemas.microsoft.com/ink/2010/main" type="inkWord" rotatedBoundingBox="9510,5566 9700,5551 9714,5736 9524,5751"/>
              </emma:interpretation>
              <emma:one-of disjunction-type="recognition" id="oneOf17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03051.2434">5890 4803 464 0,'-11'-10'176'0,"11"10"-140"0,-12 7-8 0,1-4 76 15,-1 8-64-15,-11 6 72 16,7 4-64-16,-3 3-16 15,7 0-20-15,8 3 8 16,12-3-12-16,12-6-4 16,3-5 0-16,8-16 12 15,4 3-8-15,-8-14-4 16,0 0 0-16,-16-6 20 16,-3 2-12-16,-23-2 24 15,-1 3-24-15,-15-1 68 16,4 8-48-16,0 0-4 0,11 6-16 15</inkml:trace>
        </inkml:traceGroup>
        <inkml:traceGroup>
          <inkml:annotationXML>
            <emma:emma xmlns:emma="http://www.w3.org/2003/04/emma" version="1.0">
              <emma:interpretation id="{D6047F99-0CB4-468D-998B-2AF1F339D249}" emma:medium="tactile" emma:mode="ink">
                <msink:context xmlns:msink="http://schemas.microsoft.com/ink/2010/main" type="inkWord" rotatedBoundingBox="10878,5585 11331,5550 11348,5760 10895,5795"/>
              </emma:interpretation>
              <emma:one-of disjunction-type="recognition" id="oneOf18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04118.6055">7334 4855 280 0,'-7'-14'104'0,"7"14"-84"0,7-10 0 0,-11 3 92 16,4 7-64-16,-7-7 32 16,3 7-44-16,-8-7 32 15,5 7-40-15,-13 0 20 16,9 4-28-16,-17-1-28 15,1 11 4-15,4 3 8 16,0 0 0-16,4 4-12 16,7 0 4-16,12-1-4 15,8-3 0-15,11-6 24 16,0-1-8-16,8-10-4 16,-3 4 0-16,-9-15 12 15,-3 4-8-15,-4-10 4 16,3 7-4-16,-11-11-8 15,8 4 4-15,4-4-4 16,-5 8 0-16,1-1-20 0,11 3 12 16,-3 1-12-1,-1 7 8-15,-3-4 44 0,3 7-20 16,-3 0 24-16,0 7-20 16,-5 0 0-16,5-1-8 0,-8 1 20 15,4 4-16 1,-8-4 12-16,0-1-12 0,0-2 0 15,3-1-4-15,-3-3-8 16,8 0 4-16,0-3 12 16,4-1-8-16,11-2-12 15,-12 2 0-15,9-6 20 16,-5 3-8-16,-11 0 40 16,12 7-24-16,-13-3 64 15,1 6-48-15,-8 0 88 16,4 4-72-16,-11 7 60 15,11 0-64-15,0 7-4 16,4-8-28-16,-4 4 16 16,7 4-24-16,-3 0 32 15,4-4-28-15,0-3-232 16,0-4 112-16</inkml:trace>
        </inkml:traceGroup>
        <inkml:traceGroup>
          <inkml:annotationXML>
            <emma:emma xmlns:emma="http://www.w3.org/2003/04/emma" version="1.0">
              <emma:interpretation id="{D4F3DB9C-1FBD-43A7-B56A-548E77DB089B}" emma:medium="tactile" emma:mode="ink">
                <msink:context xmlns:msink="http://schemas.microsoft.com/ink/2010/main" type="inkWord" rotatedBoundingBox="12068,5154 12379,5129 12417,5610 12106,5634"/>
              </emma:interpretation>
              <emma:one-of disjunction-type="recognition" id="oneOf19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104448.0279">8639 4483 560 0,'-12'-31'208'0,"12"31"-164"0,0-31-8 0,-7 18 12 15,3 2-32-15,-4-2 64 16,0 6-44-16,-15 0 20 16,4 14-36-16,-12 13 72 15,4 11-56-15,-12 24 48 16,4-3-48-16,-4 3 44 16,12-7-48-16,12 0 12 15,15-6-28-15,19-8 36 16,8-3-28-16,12-10 32 15,7-1-32-15,-3-9-268 16,-4-1 132-16</inkml:trace>
        </inkml:traceGroup>
        <inkml:traceGroup>
          <inkml:annotationXML>
            <emma:emma xmlns:emma="http://www.w3.org/2003/04/emma" version="1.0">
              <emma:interpretation id="{E2B90EC5-B2B1-4D44-AC14-0503B9A16C83}" emma:medium="tactile" emma:mode="ink">
                <msink:context xmlns:msink="http://schemas.microsoft.com/ink/2010/main" type="inkWord" rotatedBoundingBox="14598,4412 15823,4314 15877,4997 14653,5094"/>
              </emma:interpretation>
              <emma:one-of disjunction-type="recognition" id="oneOf20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143394.745">12100 4236 528 0,'0'0'196'0,"11"-4"-152"0,1-3-12 0,-12 4 44 15,4 3-48-15,-8-4 60 16,4 1-52-16,-12-7 20 16,5 3-36-16,-36-7 44 15,8 4-36-15,-42-11 12 16,3 4-24-16,-23-14 0 15,-3 7-8-15,-16-21 20 16,11 4-16-16,1-11 48 16,11 11-32-16,11-4-16 15,24 11-4-15,12-1-44 16,15 15 20-16,12-4-224 0,11 6 132 16,16-2-392-16,3 9 280 15</inkml:trace>
          <inkml:trace contextRef="#ctx0" brushRef="#br0" timeOffset="143754.4053">11538 3630 288 0,'20'7'108'0,"-20"-7"-84"0,-20 0-4 0,5 0 120 15,3 0-80-15,-26 0 28 16,3 0-52-16,-31 0-32 16,8 3-4-16,-12 1-8 15,12-1 0-15,-8-3 44 16,16 0-24-16,4-3 24 15,11 3-20-15,-4-4 0 16,12 8-8-16,0-1-16 16,15 8 4-16,-7 9 12 15,11 8-4-15,8 16-12 16,8 1 4-16,7 7-4 16,5-4 0-16,3-7 44 15,-4-6-24-15,4-18 132 16,1-3-80-16,-1-25 76 15,4-2-80-15,4-29 56 16,-8 4-64-16,0-13 24 16,1 9-44-16,-5-2-8 15,4 13-16-15,-3 0-16 0,-1 10 4 16,12 4-148-16,0 7 84 16</inkml:trace>
        </inkml:traceGroup>
        <inkml:traceGroup>
          <inkml:annotationXML>
            <emma:emma xmlns:emma="http://www.w3.org/2003/04/emma" version="1.0">
              <emma:interpretation id="{24FCA3F8-D8AF-4C0A-8495-2F683A48FA45}" emma:medium="tactile" emma:mode="ink">
                <msink:context xmlns:msink="http://schemas.microsoft.com/ink/2010/main" type="inkWord" rotatedBoundingBox="16283,4882 17780,4763 17841,5526 16343,5644"/>
              </emma:interpretation>
              <emma:one-of disjunction-type="recognition" id="oneOf21">
                <emma:interpretation id="interp37" emma:lang="" emma:confidence="1">
                  <emma:literal>LD.</emma:literal>
                </emma:interpretation>
                <emma:interpretation id="interp38" emma:lang="" emma:confidence="0">
                  <emma:literal>ID.</emma:literal>
                </emma:interpretation>
                <emma:interpretation id="interp39" emma:lang="" emma:confidence="0">
                  <emma:literal>'D.</emma:literal>
                </emma:interpretation>
                <emma:interpretation id="interp40" emma:lang="" emma:confidence="0">
                  <emma:literal>KD.</emma:literal>
                </emma:interpretation>
                <emma:interpretation id="interp41" emma:lang="" emma:confidence="0">
                  <emma:literal>&lt;D.</emma:literal>
                </emma:interpretation>
              </emma:one-of>
            </emma:emma>
          </inkml:annotationXML>
          <inkml:trace contextRef="#ctx0" brushRef="#br0" timeOffset="144251.5215">12835 4222 728 0,'-8'-21'268'0,"8"21"-208"0,12-14-16 16,-8 8 0 0,4 2-32-16,-1 1 48 15,5 3-32-15,-4 3-16 16,3 4-4-16,-11 10 8 15,4 4-8-15,-11 24-12 16,-1 3 0-16,-19 10-4 16,3 4 0-16,-10-7 44 15,7-10-24-15,-12-14 60 16,8 0-40-16,-8-14 92 0,8 0-72 16,4-6 40-16,8-4-56 15,15-1 32-15,8 5-36 0,19-1 16 16,8 4-28-16,11-4 8 15,1 0-16 1,11-3-32-16,0 0 8 0,5-3-180 16,-5-1 104-16,-4-3-164 15,-3 0 144-15,-5-14-368 16,1 7 264-16</inkml:trace>
          <inkml:trace contextRef="#ctx0" brushRef="#br0" timeOffset="144775.1364">13304 4091 652 0,'-4'-24'244'0,"4"24"-192"0,11-10-12 0,9 10 112 16,3 3-92-16,27 7 72 15,12 8-76-15,23 9-4 16,-3 4-32-16,11 14-12 16,-8 6-4-16,0 25 20 15,-12-7-12-15,-14 10-12 16,-17-13-4-16,-34-5 12 15,-4-5-4-15,-35-12 52 16,-16-6-32-16,-46-10 0 16,4-4-16-16,-38-14 4 15,10 0-8-15,-18-13 16 16,23 3-12-16,11-7-12 16,24 4 0-16,22-4-60 15,28 3 36-15</inkml:trace>
          <inkml:trace contextRef="#ctx0" brushRef="#br0" timeOffset="144482.8553">13679 4246 624 0,'-15'-17'228'0,"15"17"-176"0,-24-4-16 16,9 8 148 0,7 3-108-16,-15 13 8 15,7 8-56-15,-7 27-16 16,8 7-8-16,-1 10-48 15,5-7 24-15,7-10-36 16,4-10 32-16,0-10-120 16,4-8 80-16,-8-10-184 15,0-6 140-15</inkml:trace>
        </inkml:traceGroup>
        <inkml:traceGroup>
          <inkml:annotationXML>
            <emma:emma xmlns:emma="http://www.w3.org/2003/04/emma" version="1.0">
              <emma:interpretation id="{C452DFEE-A259-4CA0-8702-F50EF7910739}" emma:medium="tactile" emma:mode="ink">
                <msink:context xmlns:msink="http://schemas.microsoft.com/ink/2010/main" type="inkWord" rotatedBoundingBox="18411,5668 18466,5664 18470,5704 18414,5709"/>
              </emma:interpretation>
            </emma:emma>
          </inkml:annotationXML>
          <inkml:trace contextRef="#ctx0" brushRef="#br0" timeOffset="144988.912">14682 4903 1080 0,'-20'7'400'0,"20"-7"-312"0,31 17-24 0,-19-10-88 15,3 0 0-15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25.30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7B2BEC4-A022-4E41-9690-A78B4797D856}" emma:medium="tactile" emma:mode="ink">
          <msink:context xmlns:msink="http://schemas.microsoft.com/ink/2010/main" type="inkDrawing" rotatedBoundingBox="23911,2871 24474,3103 24326,3461 23763,3229" hotPoints="24432,3220 24078,3345 23763,3141 24117,3016" semanticType="9" shapeName="Ellipse"/>
        </emma:interpretation>
      </emma:emma>
    </inkml:annotationXML>
    <inkml:trace contextRef="#ctx0" brushRef="#br0">8710-832 384 0,'0'-7'140'0,"0"7"-108"0,0-4-8 15,-4 1 136 1,4 6-92-16,-4-6 60 16,-4 3-72-16,4-3 20 0,-4 6-44 0,1-3 8 15,3 3-24-15,-12-3 0 16,13 4-8-16,-13-1 4 15,4 8-8-15,-11-4 8 16,12 3-8-16,-5 0 24 16,1 4-16-16,-9-4 24 15,13 4-24-15,-5 0 12 16,1 3-12-16,3 0-8 16,1 0 0-16,7 4 4 15,4 0-4-15,4-1-20 16,7 1 8-16,1-4 20 15,-1 4-4-15,9-4-4 16,3 4 0-16,8-8 28 16,-8 1-16-16,20-3-4 15,3-1-8-15,1-3-4 16,3 3 0-16,-4-7 8 16,-3 1-4-16,-4-8 16 15,-8 4-12-15,-4-10 4 16,0 7-4-16,-8-11 20 15,1 7-16-15,-9-10 24 16,1 3-24-16,-8-3 32 16,3 3-28-16,-7-10-4 15,0 3-8-15,-7-3 4 16,-1 7-4-16,-11-10 40 16,3 3-20-16,-7-7-24 0,-4 10 0 0,-8-7-20 15,4 11 12 1,-15-3 12-16,11 6 0 0,-4-3-12 15,8 6 4-15,-4-3 20 16,16 8-8-16,-1-5-92 16,13 4 48-16</inkml:trace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7:23.2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3281355-1132-419F-B98F-C2459FFDDDF2}" emma:medium="tactile" emma:mode="ink">
          <msink:context xmlns:msink="http://schemas.microsoft.com/ink/2010/main" type="inkDrawing" rotatedBoundingBox="1361,6540 24289,6310 24293,6657 1365,6887" shapeName="Other"/>
        </emma:interpretation>
      </emma:emma>
    </inkml:annotationXML>
    <inkml:trace contextRef="#ctx0" brushRef="#br0">-2 340 312 0,'-8'-4'112'0,"8"4"-84"0,8-3-12 0,-4 0 64 16,-1 6-48-16,9-6 68 16,4 3-60-16,3-4 8 15,0 4-28-15,8-3 4 16,4 3-12-16,8 0-16 15,-4 0 0-15,23 0 72 16,8 0-36-16,27 0 4 16,-8 3-20-16,35-3 8 15,-12 4-16-15,35-4 40 16,-7 0-24-16,46-4-4 16,-16-3-12-16,43 0-8 15,-23 4 4-15,39-11 4 16,-16 4-4-16,54-1 16 15,-23 5-12-15,46-5 4 16,-22 4-4-16,42-3-8 16,-36 3 4-16,67 4-4 15,-46-1 0-15,61-3 8 16,-42 7-4-16,57-6-12 16,-30-1 4-16,58-4 12 15,-43-2-4-15,90-1 52 16,-44 3-32-16,94-16 52 15,-55 13-44-15,98-13 36 16,-67 6-36-16,120-7-8 16,-77 15-16-16,120-4-8 15,-77 6 4-15,123 11 4 16,-73 0-4-16,85 17 16 16,-62 4-12-16,117 10 4 0,-32-3-4 0,-19 6-16 15,35-10 4-15,-4 0 12 16,7-7-4-16,-11-6-4 15,16-4 4-15,11-7 12 0,-12 6-8 16,-30 1-488-16,27 0 264 16</inkml:trace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09:22.51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CF8B5E5-267C-492C-834F-B5F1F72F9045}" emma:medium="tactile" emma:mode="ink">
          <msink:context xmlns:msink="http://schemas.microsoft.com/ink/2010/main" type="writingRegion" rotatedBoundingBox="1138,7036 16964,6717 17193,18087 1367,18406"/>
        </emma:interpretation>
      </emma:emma>
    </inkml:annotationXML>
    <inkml:traceGroup>
      <inkml:annotationXML>
        <emma:emma xmlns:emma="http://www.w3.org/2003/04/emma" version="1.0">
          <emma:interpretation id="{8FA59772-ACA1-40B8-8E3A-70C66972A895}" emma:medium="tactile" emma:mode="ink">
            <msink:context xmlns:msink="http://schemas.microsoft.com/ink/2010/main" type="paragraph" rotatedBoundingBox="2059,7017 13627,6784 13649,7838 2080,80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8020AC1-F5F9-4771-B477-1C71ECDB5071}" emma:medium="tactile" emma:mode="ink">
              <msink:context xmlns:msink="http://schemas.microsoft.com/ink/2010/main" type="line" rotatedBoundingBox="2059,7017 13627,6784 13649,7838 2080,8070"/>
            </emma:interpretation>
          </emma:emma>
        </inkml:annotationXML>
        <inkml:traceGroup>
          <inkml:annotationXML>
            <emma:emma xmlns:emma="http://www.w3.org/2003/04/emma" version="1.0">
              <emma:interpretation id="{FE78725F-A92D-423B-B62F-7C85743A1AC9}" emma:medium="tactile" emma:mode="ink">
                <msink:context xmlns:msink="http://schemas.microsoft.com/ink/2010/main" type="inkWord" rotatedBoundingBox="2061,7125 4320,7080 4334,7739 2074,778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670 6394 196 0,'0'4'72'0,"0"-4"-56"0,19 10-4 0,-19 0 64 16,8 7-44-16,0 7 16 15,-4 4-32-15,-4 10 8 16,0 0-12-16,-4 13 12 16,0 1-16-16,-4 3 40 15,4-7-24-15,-3-10 56 16,-1-4-44-16,0-13 36 16,8-4-40-16,-4-17 8 15,8-3-24-15,-4-21 0 16,8 0-8-16,0-14-16 15,3 7 4-15,1-4-16 16,0 8 12-16,3-4 4 16,1 7 4-16,3-7 0 15,0 7 0-15,4-7-28 16,5 7 16-16,-5-4 4 16,4 11 8-16,4-7 16 15,4 10-8-15,0-3-40 16,-1 7 20-16,-7-1 0 0,1 4 12 15,-5 4-12-15,-4 6 8 16,-7 8 40-16,-4 6-24 16,-8 7 24-16,3 4-20 15,-6 6 0-15,3 0-8 0,-4 4 20 16,0-3-16-16,-4-1 4 16,8-3-8-16,-4-7 28 15,4 0-20-15,4-17 40 16,4 0-32-16,-4-17 20 15,3-4-24-15,9-17 0 16,7 3-12-16,0-9-76 16,8 2 36-16,-4-10-48 15,0 8 44-15,-3-8-8 16,3 10 28-16,8 1-8 16,-8 6 12-16,-8 11 44 15,4 7-20-15,1 13 44 16,-13 11-32-16,-3 10 4 15,-4 7-16-15,-8 7 0 16,4 3-4-16,-8 4 20 16,4 0-16-16,-11 10 4 15,-1-10-8-15,-7 6 20 16,8-3-16-16,-5-3 4 16,9-4-8-16,-5-10 4 15,12-3-8-15,0-4-36 16,4 0 16-16,4-10-356 15,8 0 204-15</inkml:trace>
          <inkml:trace contextRef="#ctx0" brushRef="#br0" timeOffset="404.9473">-458 6693 416 0,'-4'-17'152'0,"4"17"-116"0,0-13-12 0,-4 6 48 16,4 3-44-16,-4-3 32 16,4 4-32-16,-8-1-36 15,5 8 4-15,-9 6 16 16,0 4-4-16,-7 13 24 16,7 4-20-16,-7 7 4 15,7 4-8-15,5-5-8 16,3 1 4-16,8-7 20 15,11-7-12-15,8-10 24 16,4-4-24-16,1-23 24 16,6-1-24-16,-7-24-4 15,-3 4-4-15,-9-15-104 16,-3 12 56-16,-4-5 12 16,-5 15 16-16,-10 3 8 15,-1 7 0-15,-8 3 32 16,9 7-12-16,-5 7-12 15,4 7-4-15,8 0 40 0,8 6-24 16,11-2-300-16,5-1 156 16</inkml:trace>
          <inkml:trace contextRef="#ctx0" brushRef="#br0" timeOffset="764.1756">-83 6649 436 0,'-4'0'160'0,"4"0"-124"0,0-4-8 0,0 1 116 16,0 6-84-16,-3-6 8 16,3 3-40-16,-4-4-16 15,0 4-8-15,-8 0-24 16,1 4 12-16,-13 3 4 16,13 7 4-16,-5 3 24 15,5 3-12-15,-1 8 4 16,8 3-8-16,8 0-8 15,0 0 4-15,15-7 20 16,8-3-12-16,4-8 24 16,0-2-24-16,0-15 48 15,-4-3-32-15,-7-13-4 16,-9-4-16-16,-11-7 4 16,0 3-8-16,-7-3-28 15,-5 7 12-15,-4 0 12 16,9 10 4-16,-1 0-20 15,4 8 8-15,12 2-136 16,3 4 76-16</inkml:trace>
          <inkml:trace contextRef="#ctx0" brushRef="#br0" timeOffset="1141.5659">297 6594 404 0,'0'0'148'0,"0"0"-112"0,0 10-12 0,0-3 40 16,0 3-40-16,0 7 16 16,-4 8-24-16,-4 2 28 15,4 4-28-15,-4-3 4 16,8-1-12-16,-7-6 20 16,7-1-16-16,-4-13 32 15,4 0-28-15,0-14 12 16,8 4-16-16,-1-18 0 15,5 4-4-15,3-11-156 16,5 4 80-16,-1-3-24 16,12 6 52-16,0 4 44 15,4 7 0-15,0 3 132 16,-4 7-72-16,-4 7 40 16,-4 6-60-16,-11 8 64 15,-1 3-60-15,-15 4-36 16,4 3-8-16,-7 0 56 15,3-4-32-15,-8 1 8 16,4-4-24-16</inkml:trace>
        </inkml:traceGroup>
        <inkml:traceGroup>
          <inkml:annotationXML>
            <emma:emma xmlns:emma="http://www.w3.org/2003/04/emma" version="1.0">
              <emma:interpretation id="{E1166A70-B44A-4D8F-AA77-951FC9D81BED}" emma:medium="tactile" emma:mode="ink">
                <msink:context xmlns:msink="http://schemas.microsoft.com/ink/2010/main" type="inkWord" rotatedBoundingBox="5116,7246 5421,7240 5436,7969 5131,797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935.9454">1381 7186 132 0,'15'13'52'0,"-15"-13"-44"0,31 7 4 0,-19-7 8 15,-1 4-12-15,1-11 16 16,3 3-16-16,-3-16-12 16,3 2 0-16,1-23 20 15,-1 7-8-15,1-32-20 16,3 8 4-16,-7-18 4 15,3 11 4-15,-7 3 76 16,4 14-40-16,-8 3 208 16,-1 11-136-16,1-4 28 15,0 20-80-15,0-6-24 16,4 11-20-16,-4-8 0 16,0 11-8-16,-8-4 8 15,4 4-8-15,-12 3-4 16,4 7 4-16,-11 3-32 15,7 4 16-15,-11 3 12 16,4 4 4-16,-4 0-12 16,-1 3 4-16,1 0-4 15,4 0 0-15,-1-3 24 16,9 3-8-16,-5-3 32 16,12 0-24-16,-3 0 12 15,7-7-16-15,0 0 28 16,7 3-24-16,-3-10 12 15,16 7-16-15,-5-11 0 16,4 4-4-16,5-3 12 16,-1-1-12-16,8-2-4 15,4 2 0-15,7-3-252 0,5 0 136 16</inkml:trace>
        </inkml:traceGroup>
        <inkml:traceGroup>
          <inkml:annotationXML>
            <emma:emma xmlns:emma="http://www.w3.org/2003/04/emma" version="1.0">
              <emma:interpretation id="{8D911384-AF42-45AF-8A12-5E8E8FA85B93}" emma:medium="tactile" emma:mode="ink">
                <msink:context xmlns:msink="http://schemas.microsoft.com/ink/2010/main" type="inkWord" rotatedBoundingBox="6201,6965 9498,6899 9518,7921 6221,798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326.5042">2743 6453 436 0,'27'-45'160'0,"-27"45"-124"0,47-31-8 0,-28 10 0 16,0 11-20-16,-11-21 76 16,4 3-48-16,-12-3 32 15,0 7-40-15,-23 4-16 16,3 9-8-16,-18 5-16 15,7 12 8-15,-16 1 20 16,8 4-8-16,-3 9-28 16,7-3 8-16,8 8-32 15,8-5 28-15,11 11 4 16,12 7 12-16,15 0-12 16,4 0 8-16,12 0 28 15,0-4-12-15,4 11-4 16,3-7-4-16,-22 6 12 15,-1 4-8-15,-23-3 84 16,4-7-48-16,-35-7 40 16,4-3-48-16,-23-15-20 15,8 1-8-15,-12-14 16 0,15 0-12 16,12-14-180-16,15 1 92 16</inkml:trace>
          <inkml:trace contextRef="#ctx0" brushRef="#br0" timeOffset="2597.6632">3246 6418 600 0,'-15'7'224'0,"15"-7"-176"0,0 7-12 0,0 7-36 15,-8-4-8-15,-3 18-12 16,11-4 8-16,-12 20 0 15,4 5 4-15,-11 26 24 16,11 8-8-16,-11-4 16 16,3-3-16-16,-7-7 24 15,4-8-20-15,-5-9 12 16,5-7-12-16,0-11 44 16,11-6-28-16,-7-21-120 15,11-4 48-15</inkml:trace>
          <inkml:trace contextRef="#ctx0" brushRef="#br0" timeOffset="2868.969">3045 6559 404 0,'-4'-27'148'0,"4"27"-112"0,39-14-12 0,-27 11-12 16,7 6-12-16,4 4 32 15,0 0-16-15,4 7 4 16,1-4-12-16,-1 10 4 15,-4 5-8-15,-15-1 8 16,-4 3-8-16,-12-3 120 16,0 0-68-16,-19-10 48 15,4-4-60-15,-12-10 12 16,0 0-36-16,4-17 0 16,4 10-12-16,8-10-60 15,3 7 28-15,24 0-360 16,7 3 212-16</inkml:trace>
          <inkml:trace contextRef="#ctx0" brushRef="#br0" timeOffset="3198.8968">3320 6642 260 0,'4'0'96'0,"-4"0"-76"0,23-10-4 16,-11 10 96-1,3 0-64-15,8-7 0 16,5 7-32-16,6-7 16 15,1 3-20-15,0-9-4 16,-4 13-4-16,-8-14 56 16,0 10-32-16,-11-9 32 0,0 6-32 15,-16 0 16-15,0 3-24 0,-19-2-8 16,3-1-8-16,-14 7 20 16,6 0-12-16,-6 0 12 15,10 7-12 1,-3 3 0-16,12 4-4 0,3-1-8 15,8-2 4-15,12 9 28 16,4-2-16 0,15-5 20-16,4 5-20 0,7 2-52 15,5-3 20-15,0-3-272 16,-5 3 160-16</inkml:trace>
          <inkml:trace contextRef="#ctx0" brushRef="#br0" timeOffset="3695.0991">3990 6539 404 0,'-20'-7'148'0,"20"7"-112"0,-31 7-12 16,16 0-4 0,3 3-16-16,-7 4 96 15,7 3-56-15,-3 3-20 16,3 5-12-16,1 6-4 15,7 6-4-15,0-6-4 16,0-3 4-16,4-11 48 16,4 0-28-16,-4-17 44 15,8 7-40-15,-8-17 4 16,7-4-20-16,-7-7-8 16,12-3 0-16,-4-7-4 15,3 7 0-15,-3 0-80 16,4 4 44-16,-5 2-32 0,5 5 44 15,0 6 0-15,3 0 16 16,1 7 96-16,-1 7-48 0,1 6 16 16,-1 5-32-16,-7 2 12 15,3 4-20-15,-11 7 20 16,0 0-24-16,-7 0 12 16,-1 0-12-16,-4-3-32 15,12-4 8-15,-7-7-364 16,7 4 204-16</inkml:trace>
          <inkml:trace contextRef="#ctx0" brushRef="#br0" timeOffset="3873.6164">4412 6587 312 0,'-24'-17'112'0,"24"17"-84"0,8-7-12 16,-8 7-16-1,0 0-4-15,-8 0 48 16,16 0-24-16,-16 0 0 16,8 7-12-16,-3-7 56 15,-5 6-36-15,-4 5 76 16,4-4-56-16,-11 6 20 0,11 5-40 16,-11 2-8-16,4 4-12 0,3 7-8 15,8-7 4-15,16 7-24 16,-1-3 12-16</inkml:trace>
          <inkml:trace contextRef="#ctx0" brushRef="#br0" timeOffset="12416.7803">4520 6583 176 0,'-4'-3'64'0,"4"-1"-48"0,4-2-8 0,-4 2 96 16,4 8-60-16,-4-11 80 15,0 7-72-15,0 0 96 16,0 0-84-16,-4-7 68 16,0 10-76-16,-4-3 24 15,8 0-48-15,-15 0 36 16,11 4-40-16,-8-4 12 15,5 0-24-15,-5 0 8 16,4 0-12-16,-7 0 0 16,7 0-4-16,-7 0 20 15,7 0-16-15,-11 0-12 16,11 0-4-16,-12 7-4 16,5-1 0-16,-8 1 24 15,7-3-8-15,-7 10-20 16,8-8 4-16,-5 8 12 15,5-3 0-15,-5 2 8 16,9 5-8-16,-1-5-4 16,4 11 4-16,1-3 20 0,-1 3-12 15,4 7-20-15,4-7 0 16,0-3 12-16,4 3 0 16,0-7 8-16,7 4-8 15,9-4-12-15,-9-3 4 0,9-1 4 16,3-2 0-16,4-11 8 15,0 0-4-15,4 0 16 16,-4 0-12-16,-4 0-92 16,1 0 48-16</inkml:trace>
          <inkml:trace contextRef="#ctx0" brushRef="#br0" timeOffset="13065.5292">4574 6663 664 0,'-8'6'244'0,"8"-6"-188"0,8 14-16 0,0-10 40 16,-4 2-52-16,15-6 8 16,4 7-24-16,20-14 12 15,-8 7-16-15,11-10-4 16,1-4 0-16,-1 1-24 15,-7 2 12-15,-8-2 4 16,0 6 4-16,-12-11 16 16,1 12-8-16,-20-8 24 15,0 10-20-15,-8-9 32 16,0 6-28-16,-4-4 20 16,-7 5-20-16,-4-1 0 15,0 7-8-15,-4 0-8 16,7 0 4-16,-15 7-16 15,12 10 8-15,-4-4-16 16,8 12 12-16,-8 6 12 16,15 0 0-16,4-1-4 15,8 8 4-15,8-7 4 16,7 0-4-16,20-17-12 16,0 7 4-16,12-18 4 15,3-3 0-15,-4-17-160 16,5 10 88-16,-5-17-272 15,4 3 196-15</inkml:trace>
          <inkml:trace contextRef="#ctx0" brushRef="#br0" timeOffset="13331.8232">5453 6501 580 0,'0'3'216'0,"0"-3"-168"0,-8 7-12 0,0 0 68 15,8 7-64-15,-3 6 0 16,-1 8-24-16,-4 6-20 15,8 1 0-15,-8 3-4 16,4-11 0-16,-3-3 16 16,3 0-4-16,-8-17 16 15,8 0-12-15,-7-14 4 16,7 0-4-16,0-17 28 16,4 0-20-16,4-14 12 15,7 7-16-15,9-3 12 16,7 6-16-16,8-3 128 15,0 11-72-15,-1 3-12 16,1 3-32-16,-8 0-24 16,-3 11 0-16,3-4 40 15,-8 7-24-15,8-4-8 16,-8 8-8-16,9-8-112 16,-9 1 64-16</inkml:trace>
        </inkml:traceGroup>
        <inkml:traceGroup>
          <inkml:annotationXML>
            <emma:emma xmlns:emma="http://www.w3.org/2003/04/emma" version="1.0">
              <emma:interpretation id="{FD055BF4-21B1-400D-B6FD-42368EDECADF}" emma:medium="tactile" emma:mode="ink">
                <msink:context xmlns:msink="http://schemas.microsoft.com/ink/2010/main" type="inkWord" rotatedBoundingBox="10038,6956 10147,6954 10156,7372 10047,7375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3933.6328">6324 6556 580 0,'-23'24'216'0,"23"-24"-168"0,-4 31-12 0</inkml:trace>
          <inkml:trace contextRef="#ctx0" brushRef="#br0" timeOffset="13814.4377">6398 6205 392 0,'-24'-14'148'0,"24"14"-116"0,0 4-8 0,0-1-252 31,8 7 120-31</inkml:trace>
        </inkml:traceGroup>
        <inkml:traceGroup>
          <inkml:annotationXML>
            <emma:emma xmlns:emma="http://www.w3.org/2003/04/emma" version="1.0">
              <emma:interpretation id="{EF7B79BE-ED0D-4417-9068-1BCDF0E222D5}" emma:medium="tactile" emma:mode="ink">
                <msink:context xmlns:msink="http://schemas.microsoft.com/ink/2010/main" type="inkWord" rotatedBoundingBox="11180,6834 13627,6784 13643,7582 11197,763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54485.1852">7551 6403 464 0,'-11'-10'176'0,"7"10"-140"0,4-3-8 16,0-1-4-1,0 8-20-15,0-4-4 16,4 7 4-16,-4 6 84 16,0 5-48-16,-4 9 8 15,0 4-28-15,-4 14 4 16,0 3-12-16,-11 10-16 16,11 4 0-16,-11-13 12 15,7 2-4-15,4-13-56 16,5-7 28-16</inkml:trace>
          <inkml:trace contextRef="#ctx0" brushRef="#br0" timeOffset="54770.1879">7454 6304 632 0,'8'-28'236'0,"-8"28"-184"0,31-21-16 0,-15 15 60 15,-1 2-60-15,12 8-12 16,0 2-16-16,8 12-8 16,0 6 0-16,-4 3 16 15,-4 4-8-15,-12 0 16 16,-3 0-16-16,-20-3 92 16,-3-1-52-16,-20-3 40 15,4 0-52-15,-20 1 8 16,16-5-28-16,-4-3-8 15,8-3-4-15,0-7-92 16,8-4 48-16</inkml:trace>
          <inkml:trace contextRef="#ctx0" brushRef="#br0" timeOffset="55354.9411">8480 6486 132 0,'-8'-7'52'0,"8"7"-44"0,0-21 4 0,0 11 184 15,0 3-108-15,-3-6 52 16,-5 2-80-16,0 1 24 15,0-4-48-15,-11 0 44 16,15 4-48-16,-15-4 56 16,3 7-52-16,-11 0 28 15,8 4-36-15,-12 3 8 16,4 10-20-16,-8 4 28 16,4 3-28-16,-8 11 20 15,12 3-20-15,-8 3-16 16,16 1-4-16,7-4-24 15,5-4 16-15,7-3-4 16,11-3 8-16,5-14 16 16,11 0-4-16,4-14-92 15,4 0 52-15,-4-7-60 16,3 0 56-16,-14-6-16 16,-1 6 36-16,-3-10 8 15,-13 0 12-15,-3 0 32 16,12 10-16-16,-24 0 144 0,12 11-88 15,0 10 32-15,-3-1-64 16,-5 8 20-16,8 3-32 16,-8 4-8-16,16 3-12 15,-8 4-8-15,4 3 4 0,0-4 4 16,-1-3-4-16,-3 4-160 16,12-4 84-16,-8-10-332 15,0-1 224-15</inkml:trace>
          <inkml:trace contextRef="#ctx0" brushRef="#br0" timeOffset="55760.112">8848 6369 748 0,'0'-10'276'0,"0"10"-216"0,-4-14-16 0,-4 7 164 16,8 4-124-16,0-4 0 15,0 3-52-15,-7-3-20 16,7 7-8-16,-12 0-16 16,4 4 8-16,-11 3-24 15,0 3 16-15,-9 4-32 16,9 0 28-16,0-1-12 16,-1 5 16-16,1-5-8 15,11 5 8-15,1-5-36 16,7 1 28-16,19-4-4 15,0 4 16-15,16-7-20 0,0 3 16 16,4 1-12-16,-1 2 12 16,-11 1 8-16,-3 0 4 15,-17 3 24-15,-7 4-12 16,-19 3 112-16,-8 0-72 0,-8 0 40 16,4-3-52-16,-4-4-24 15,12-3-8-15,0-4-52 16,11-3 24-16,1-7-240 15,11 3 144-15</inkml:trace>
          <inkml:trace contextRef="#ctx0" brushRef="#br0" timeOffset="56168.4312">9351 6366 548 0,'-15'-11'204'0,"15"11"-156"0,-20-7-16 16,5 7 52 0,11 0-52-16,-11 7 4 15,11 0-20-15,-12 0-12 0,12 0 0 0,-3 0-24 31,-1 3 12-31,4 0 32 0,0 1-16 0,0-1-8 16,4 0-4-16,0 1 4 16,8 2 0-16,0 1 0 15,3 0 0-15,1 3 0 16,0-3 0-16,-1 7 60 16,-3-4-32-16,-4 7 76 15,0 0-56-15,-12-3 64 16,4 10-64-16,-15-4 8 15,3-3-32-15,-7 0-12 16,0 0-8-16,3-6-68 16,9-5 36-16</inkml:trace>
          <inkml:trace contextRef="#ctx0" brushRef="#br0" timeOffset="56721.9967">9665 6534 444 0,'8'4'164'0,"-8"-4"-124"0,15-4-16 16,-7 1 44-1,3 6-44-15,9-3 8 16,-1 0-20-16,0 0 12 15,1 4-16-15,-1-4-4 0,0 0 0 0,-3 0 64 16,-1 0-36-16,-7-4 120 16,-4 4-84-16,-4-3 36 15,0-1-60-15,-4-3-16 16,4 1-16-16,-4-5-20 16,4 8 4-16,-4-8 4 15,1 8 0-15,-5-4-20 16,4 4 12-16,-8-1 12 15,8 4 0-15,-11-3 16 16,7 6-12-16,-11-3-12 16,7 4 0-16,-7-1 4 15,3 1 0-15,-3-1 8 16,4 4-4-16,-5-4-12 16,5 4 4-16,-5 0 20 15,9 0-8-15,-9 3-4 16,9 1 0-16,-5 2 28 15,9 5-16-15,-1 2 12 16,8 4-16-16,8 0 36 16,7 1-24-16,8-1-12 15,4 3-8-15,4-3 12 16,0 0-8-16,0-6-72 16,0-1 32-16,0-7-216 15,-4 0 136-15</inkml:trace>
          <inkml:trace contextRef="#ctx0" brushRef="#br0" timeOffset="57036.7453">9878 6028 1120 0,'-12'-7'416'0,"12"7"-324"0,-12 7-24 0,1 0 52 16,3 7-80-16,-15 17-16 16,0 3-16-16</inkml:trace>
        </inkml:traceGroup>
      </inkml:traceGroup>
    </inkml:traceGroup>
    <inkml:traceGroup>
      <inkml:annotationXML>
        <emma:emma xmlns:emma="http://www.w3.org/2003/04/emma" version="1.0">
          <emma:interpretation id="{83147F0A-8E62-4209-AD0C-0DEFE99A7693}" emma:medium="tactile" emma:mode="ink">
            <msink:context xmlns:msink="http://schemas.microsoft.com/ink/2010/main" type="paragraph" rotatedBoundingBox="1554,8386 14816,8164 14836,9355 1574,95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FA336AB-16E8-43D8-8C1C-120D91E152E6}" emma:medium="tactile" emma:mode="ink">
              <msink:context xmlns:msink="http://schemas.microsoft.com/ink/2010/main" type="line" rotatedBoundingBox="1554,8386 14816,8164 14836,9355 1574,9577"/>
            </emma:interpretation>
          </emma:emma>
        </inkml:annotationXML>
        <inkml:traceGroup>
          <inkml:annotationXML>
            <emma:emma xmlns:emma="http://www.w3.org/2003/04/emma" version="1.0">
              <emma:interpretation id="{15549CAE-F81B-4B51-9945-B6131D585BC8}" emma:medium="tactile" emma:mode="ink">
                <msink:context xmlns:msink="http://schemas.microsoft.com/ink/2010/main" type="inkWord" rotatedBoundingBox="1554,8392 3513,8359 3524,8991 1565,9024">
                  <msink:destinationLink direction="with" ref="{F1F67869-8042-4FE0-8EF3-715119FF44FB}"/>
                </msink:context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71597.5836">-791 8086 644 0,'8'-34'236'0,"-8"34"-180"0,7-24-20 0,-14 13 160 15,7 8-116-15,-8-1 28 16,-4 8-64-16,-15 6 16 15,4 7-32-15,-20 11-28 16,16-1 0-16,-4 4-20 16,0 0 12-16,24-3-4 15,14-4 4-15,13-10 24 16,18-1-8-16,24-13-84 16,4 0 44-16,23-17-228 15,0 4 144-15</inkml:trace>
          <inkml:trace contextRef="#ctx0" brushRef="#br0" timeOffset="71951.4191">-532 8038 572 0,'-11'-45'208'0,"11"45"-160"0,-16-24-12 0,12 14 156 15,4 3-112-15,4-3 28 16,12 3-64-16,15-7 16 16,3 7-32-16,13-3 0 15,3 3-16-15,16-3-280 16,8 3 144-16</inkml:trace>
          <inkml:trace contextRef="#ctx0" brushRef="#br0" timeOffset="71795.7834">-234 7745 820 0,'-7'-17'304'0,"7"17"-236"0,-8 0-20 16,8 0 44 0,0 0-60-16,0 11 16 15,-4 2-32-15,-4 22 8 0,0 3-12 16,-7 20 28-16,-1 1-24 0,-3 9-164 15,0-13 80-15,-1 0-132 16,5-10 112-16,3-10-228 16,-3-8 176-16</inkml:trace>
          <inkml:trace contextRef="#ctx0" brushRef="#br0" timeOffset="71029.728">-2034 7783 496 0,'8'-17'184'0,"-8"14"-140"0,0-4-16 15,0 0 64 1,0 7-56-16,0-7 40 16,0 7-44-16,0-7 24 15,0 7-28-15,-4 0 8 16,4 7-20-16,-4 7-16 0,0 3-4 16,-3 24 20-1,-1 7-8-15,-8 14-4 16,9 7 0-16,-17-7 12 15,9-3-8-15,-8-15-12 0,7-6 0 16,1-14 92-16,7-3-48 16,0-14 0-16,8-4-24 15,0-23-12-15,8-4 0 0,4-42-4 16,3 4 0-16,4-24-88 16,5 10 48-16,3-3 4 15,4 17 24-15,11 4 4 16,1 13 0-16,11 14 24 15,-4 14-8-15,1 14-12 16,-9 9 0-16,-7 5 40 16,-4 9-24-16,-8 4 16 15,-3 1-16-15,-5-5 12 16,-3-3-16-16,-8-3 40 16,-4 3-24-16,-12-10-32 15,0-7 4-15,-15 0-52 16,0-3 28-16,-11-7-36 15,3 3 32-15,-8-4 28 16,4 4 4-16,5 4-32 16,6 3 16-16,1 3 48 15,8 8-12-15,0 13 36 16,7 3-32-16,0 18 32 16,9 3-32-16,3 0-12 15,3-3-8-15,9 0 4 0,4-14-4 16,3 0 32-16,4-7-20 15,4-7 4-15,4 0-12 16,0-3-200-16,8 3 104 16</inkml:trace>
          <inkml:trace contextRef="#ctx0" brushRef="#br0" timeOffset="71374.4246">-1500 8114 704 0,'0'6'264'0,"0"-6"-208"0,4 4-12 0,-4 3 36 16,12-7-52-16,0 3 8 15,7-3-24-15,12-14 12 16,0-3-16-16,15-10 4 16,-3 3-4-16,-4-7 12 15,-1 7-12-15,-11-4 16 16,-11 11-16-16,-16-4 16 15,-4 7-16-15,-23 1-12 16,0 9 0-16,-16 8 4 16,5 6 0-16,-5 11 32 15,8 3-16-15,0 3-4 16,4 8-8-16,12-4 4 16,3 0-4-16,13-7-4 15,10 0 4-15,17 3 12 0,-1-6-8 16,19-11-144-16,1 1 72 0</inkml:trace>
        </inkml:traceGroup>
        <inkml:traceGroup>
          <inkml:annotationXML>
            <emma:emma xmlns:emma="http://www.w3.org/2003/04/emma" version="1.0">
              <emma:interpretation id="{C2A2C37E-F7A1-4A20-85B6-5DEC384F3577}" emma:medium="tactile" emma:mode="ink">
                <msink:context xmlns:msink="http://schemas.microsoft.com/ink/2010/main" type="inkWord" rotatedBoundingBox="3762,8422 6797,8371 6816,9489 3781,9540">
                  <msink:destinationLink direction="with" ref="{F1F67869-8042-4FE0-8EF3-715119FF44FB}"/>
                </msink:context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74183.3571">184 7845 72 0,'-19'0'24'0,"19"0"-16"0,12 0-4 16,-12 0-28-1,0 0 12-15,4-3 24 16,7 3-8-16,-3-4 152 16,3 1-88-16,-7-4 156 15,0 7-124-15,-4-7 100 16,4 7-116-16,-8-7 52 0,4 4-76 15,-8-4 8-15,5 3-36 0,-9 1 4 16,0 3-20-16,-3 0-36 16,3 3 12-16,-11 4 8 15,8 7 4-15,-9 7-4 16,5-1 4-16,-4 8-16 16,7 3 8-1,-3-4 4-15,19 1 0 0,0-7 0 16,4-1 0-16,11-9 16 15,1-1-8-15,3-10-84 16,4 0 44-16,-3-10-80 16,-1-1 68-16,-3-9 28 15,-1 2 12-15,-3 1-4 16,-8 3 4-16,-4 4 108 16,0 10-56-16,0 7 60 15,3 7-64-15,1 6-12 16,8 1-20-16,3 0 0 15,1 3-8-15,7-4 32 16,4-2-20-16,0-5-56 16,0-2 16-16,-3-4-84 15,-1-1 56-15,-4-6-24 16,1 0 40-16,-1-10 32 16,-11-4 4-16,3-10 0 15,-3-3 4-15,-8-4 4 16,8 0-4-16,3 7 68 15,1 7-40-15,3 3 48 16,5 14-44-16,-1 7-12 0,0 3-12 16,-11 11 0-16,12 6-8 0,-20 1 16 15,7 3-12-15,-14-4 32 16,-1 1-24-16,-12-8-4 16,5 4-8-16,-8-10 20 15,7 0-12-15,1-11 4 16,3 4-8-16,4-17 4 15,5-4-8-15,10-13-20 16,13-1 8-16,7-10-24 16,0 4 20-16,4-4 4 15,4 11 8-15,-4 2-28 16,-4 8 16-16,0 3-4 16,-8 11 8-16,-7 6 8 15,-4 4 0-15,-8 7 0 16,0 7 0-16,0 3-12 15,0 3 8-15,0 1-16 16,11-1 12-16,9-2 4 16,7-1 4-16,11-11 16 15,-3 1-8-15,23-10 4 16,-4-1-4-16,5-13 4 16,6 3-8-16,-10-10-12 15,-17 3 4-15,-15-10 20 16,-7 7-8-16,-24-11 24 15,-3 4-20-15,-17-4-20 0,1 8 0 16,-4 3-24-16,4 6 20 0,-4 15-12 16,12 6 12-16,4 14-8 15,3 7 8 1,4 14 16-16,8 0 0 0,0 6 24 16,8 1-16-16,-4 13 12 15,4-3-12-15,-20 17 12 16,4-7-16-16,-19 4 16 15,4-10-16-15,-16-15-12 16,8-6 0-16,-11-14 48 16,3-10-24-16,0-18 8 15,4-3-16-15,4-24 0 16,8 0-4-16,15-28-32 16,8 11 12-16,20-24-40 15,7 13 32-15,4-10-56 16,11 14 44-16,9-11-28 15,3 15 36-15,19-15 0 16,5 11 16-16,-5-14 16 16,-11 14-4-16,0-7-12 15,-15 13 4-15,-5 5 28 16,-3 9-12-16,-20 4 4 16,1 10-8-16,-1-3-24 15,-3 14 8-15,-5-1 20 16,1 8-4-16,-4-1-12 15,-1 11 0-15,-3-4 4 16,-4 11 0-16,0-1 24 16,-4 4-12-16,-11 7-4 0,15-6-4 15,-12-1 4-15,4 0-4 16,1-4-20-16,3-9 8 0,8-4 20 16,3-1-4-16,5-9-4 15,4 0 0-15,-5-8 4 16,9-3-4-16,-1-6-4 15,4 3 4-15,-4-1 20 16,1-2-12-16,-16 3 4 16,11 3-8-16,-15 3-32 15,0 11 12-15,-8 4-4 16,-3 10 8-16,3-1 0 16,0 5 0-16,4 2 24 15,4 4-8-15,4 0-12 16,12-6 0-16,11 2 20 15,12-9-8-15,3-5 16 16,5-2-16-16,-1-11-12 16,-3 0 0-16,-5-13-92 15,1-1 48-15,-4-10-4 16,-4 7 32-16,-8-14-4 16,0 7 12-16,-7-10 24 15,3 6-4-15,-7-9-4 16,3 6 0-16,-3-4 48 15,-4 8-28-15,3 3 68 16,-3 7-52-16,4 3 8 16,-5 11-28-16,1 7-4 0,4 6-8 15,-12 4 12-15,0 7-12 16,-12 10 4-16,12 0-4 16,-19 10 36-16,3 4-20 0,-7 14-12 15,0-1-8-15,3 4-32 16,13-6 16-16,3-12-92 15,8-2 56-15,15-15-48 16,4-2 56-16,24-15-32 16,3 1 40-16,12-15 28 15,0 1 4-15,-8-14-16 16,-3 10 8-16,-24-10 40 16,-4 0-20-16,-27 3 36 15,-4 4-32-15,-23 0-24 16,0 10 4-16,-11 0 8 15,11 7 0-15,4 7-48 16,7 7 28-16,20-1 12 16,8 5 4-16,19-1 20 15,8 0-12-15,4-7-4 16,7 1 0-16,-3-4-16 16,-1-4 8-16,-7-13-32 15,-8 10 20-15,-7-14 16 16,-1 11 0-16,-11-4-8 15,-4 3 4-15,-4 1 4 16,0 3 0-16,-4 3 32 16,4 4-16-16,-4 3 56 15,8 8-40-15,0-1 28 0,3 3-32 16,1-2 44-16,0 2-40 16,3-6 4-16,5-4-24 0,7-10 44 15,0 0-28-15,12-13-4 16,0 2-16-16,8-13 12 15,-1 4-12-15,1-11 32 16,-1 7-24-16,-3-11-276 16,-4 8 136-16</inkml:trace>
        </inkml:traceGroup>
        <inkml:traceGroup>
          <inkml:annotationXML>
            <emma:emma xmlns:emma="http://www.w3.org/2003/04/emma" version="1.0">
              <emma:interpretation id="{C6EA1529-D1DD-43BF-BAE0-AFDD03AA7B9D}" emma:medium="tactile" emma:mode="ink">
                <msink:context xmlns:msink="http://schemas.microsoft.com/ink/2010/main" type="inkWord" rotatedBoundingBox="7510,8313 9526,8279 9536,8887 7520,8921">
                  <msink:destinationLink direction="with" ref="{F1F67869-8042-4FE0-8EF3-715119FF44FB}"/>
                </msink:context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74979.8667">3761 7587 548 0,'12'-17'204'0,"-12"17"-156"0,8-14-16 0,-4 7 96 16,3 7-76-16,-3 0 16 15,0 7-44-15,-8 10 68 16,4 7-56-16,-8 14-20 15,5 4-16-15,-1 13 24 16,8 3-12-16,-1 1-4 16,9-4-4-16,0-7 28 15,-1-10-16-15,-3-11-4 16,7-3-8-16,-3-17 40 16,0-3-24-16,-5-18 16 15,5-3-20-15,4-21-8 16,-5 3-4-16,12-13-92 15,-3 7 48-15,-1 0-20 16,4 10 36-16,-3 7-32 16,3 10 36-16,-4 10 60 15,4 8-20-15,-3 23 12 16,-1 8-20-16,1 20 12 0,-1 3-16 16,4-3-4-16,-4-3 0 15,1-11 64-15,7-6-36 16,-8-11 68-16,1-7-60 15,-1-17 72-15,0 0-64 0,-3-24 20 16,3-4-40 0,1-27 8-16,-1 0-20 0,-4-14 0 15,5 11-8-15,-1-1-8 16,-7 15 4-16,11-4-48 16,-11 20 24-16,-1 1-276 15,5 13 164-15</inkml:trace>
          <inkml:trace contextRef="#ctx0" brushRef="#br0" timeOffset="75128.7524">4694 7745 592 0,'8'21'220'0,"-8"-21"-172"0,12 24-12 16,-5-10 92-1,9-4-76-15,-5 7 8 16,1 1-40-16,4-5-248 15,-5 5 120-15</inkml:trace>
          <inkml:trace contextRef="#ctx0" brushRef="#br0" timeOffset="75398.5431">5360 7625 632 0,'-19'-17'236'0,"19"17"-184"0,-20-28-16 0,1 18 104 15,0 3-84-15,-20-3 40 16,4 6-56-16,-4 4-40 16,5 7-4-16,-5 7 0 15,12 3 4-15,0 7-28 16,7 4 16-16,16 3-12 16,8 0 12-16,12 3 16 15,3 1 0-15,20-1 32 16,0-3-20-16,15-7-76 15,0-3 32-15,-8-4-432 16,-3-3 256-16</inkml:trace>
          <inkml:trace contextRef="#ctx0" brushRef="#br0" timeOffset="75580.5119">5341 7711 600 0,'0'-3'224'0,"0"3"-176"0,19 10-12 16,0-3 116-1,-3 0-92-15,-4 3 72 16,7 4-76-16,-11 3 4 16,3 4-36-16,-11-1 4 15,0 4-16-15,0-3-156 0,0 3 76 0,0-7-104 16,8 0 100-16</inkml:trace>
          <inkml:trace contextRef="#ctx0" brushRef="#br0" timeOffset="77502.9681">5650 7859 944 0,'0'7'352'0,"0"-7"-276"0,4 0-20 15,-4 0-4 1,8 0-40-16,4-7-32 0,3 7 12 0</inkml:trace>
          <inkml:trace contextRef="#ctx0" brushRef="#br0" timeOffset="75698.4894">5770 7866 560 0,'-3'-7'208'0,"3"7"-164"0</inkml:trace>
        </inkml:traceGroup>
        <inkml:traceGroup>
          <inkml:annotationXML>
            <emma:emma xmlns:emma="http://www.w3.org/2003/04/emma" version="1.0">
              <emma:interpretation id="{26BF23FC-D9D9-45F9-B22A-A1EE686183FE}" emma:medium="tactile" emma:mode="ink">
                <msink:context xmlns:msink="http://schemas.microsoft.com/ink/2010/main" type="inkWord" rotatedBoundingBox="11068,8256 12294,8236 12306,8938 11080,8959">
                  <msink:destinationLink direction="with" ref="{8D2D2ED4-1AE6-4301-9DA9-AF20E1A60EF7}"/>
                </msink:context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51757.0043">7896 7828 756 0,'-20'-14'280'0,"20"14"-216"0,20-3-20 0,-5-1 12 16,1 4-40-16,18-7-4 16,5 7-8-16,23 0 56 15,4 4-32-15,7 3-168 16,-3 7 72-16,-4 3-364 15,-12 0 244-15</inkml:trace>
          <inkml:trace contextRef="#ctx0" brushRef="#br0" timeOffset="151560.9136">8527 7594 436 0,'11'-7'160'0,"-11"7"-124"0,8-14-8 0,-16 7-28 15,4 4-4-15,-15-11-4 16,4 14 0-16,-16-10 24 16,7 3-8-16,-14-7 16 15,3 7-16-15,-8-3 16 16,8 3-16-16,-3 0-4 16,11 7 0-16,-4 4 48 15,11 6-28-15,-7 7 16 16,12 4-24-16,-5 10 44 15,5 0-32-15,-5 10 20 16,9-3-28-16,-8 14 0 16,7-4-12-16,-7 7 12 15,7 0-12-15,-4-7 40 16,5-3-24-16,-1-11 40 16,8-3-36-16,0-10-4 15,4 0-16-15,4-8 12 16,8-2-12-16,7-5 16 15,5 1-16-15,7 0-4 16,3 0 0-16,9 0 48 0,-4 3-28 16,-1-3-28-16,1 0 0 0,-8-3-228 15,-4-1 124-15</inkml:trace>
          <inkml:trace contextRef="#ctx0" brushRef="#br0" timeOffset="150901.9265">7354 7563 424 0,'-20'-24'156'0,"20"24"-120"0,-7-10-8 16,-1 3 88-16,16 7-68 0,-8-11 52 16,7 8-60-16,5-4 8 15,3 7-32-15,9-3 28 16,11 3-28-16,19-4 32 16,4 4-32-16,8-3 12 15,-1-1-16-15,-7 4 12 16,-3 11-16-16,-17-11 32 31,-3 7-24-31,-15-1-244 0,-9 1 124 0</inkml:trace>
          <inkml:trace contextRef="#ctx0" brushRef="#br0" timeOffset="151096.4763">7520 7532 364 0,'-8'17'132'0,"8"-17"-100"0,8 55-12 0,-4-27 80 16,4-4-60-16,-4 21 36 16,0 3-44-16,-8 14-28 15,4 0-4-15,-8 0 68 16,0-4-36-16,-7-10 32 16,7-6-36-16,-4-11 8 15,-3-7-20-15</inkml:trace>
        </inkml:traceGroup>
        <inkml:traceGroup>
          <inkml:annotationXML>
            <emma:emma xmlns:emma="http://www.w3.org/2003/04/emma" version="1.0">
              <emma:interpretation id="{83474B70-F193-48DD-BF02-372598A0BC85}" emma:medium="tactile" emma:mode="ink">
                <msink:context xmlns:msink="http://schemas.microsoft.com/ink/2010/main" type="inkWord" rotatedBoundingBox="12933,8196 14816,8164 14830,8970 12946,9002">
                  <msink:destinationLink direction="with" ref="{8D2D2ED4-1AE6-4301-9DA9-AF20E1A60EF7}"/>
                </msink:context>
              </emma:interpretation>
              <emma:one-of disjunction-type="recognition" id="oneOf9">
                <emma:interpretation id="interp9" emma:lang="" emma:confidence="0">
                  <emma:literal>ate</emma:literal>
                </emma:interpretation>
                <emma:interpretation id="interp10" emma:lang="" emma:confidence="1">
                  <emma:literal>out e</emma:literal>
                </emma:interpretation>
                <emma:interpretation id="interp11" emma:lang="" emma:confidence="0">
                  <emma:literal>oute</emma:literal>
                </emma:interpretation>
                <emma:interpretation id="interp12" emma:lang="" emma:confidence="0">
                  <emma:literal>bite</emma:literal>
                </emma:interpretation>
                <emma:interpretation id="interp13" emma:lang="" emma:confidence="0">
                  <emma:literal>title</emma:literal>
                </emma:interpretation>
              </emma:one-of>
            </emma:emma>
          </inkml:annotationXML>
          <inkml:trace contextRef="#ctx0" brushRef="#br0" timeOffset="154060.7442">9959 7821 560 0,'12'-27'208'0,"-12"27"-164"0,0-7-8 0,0 3 76 15,0 8-68-15,-4-4 8 16,0 7-32-16,-12 3 32 16,5 7-28-16,-20 14-40 15,19 0 8-15,-7 14 0 16,7-7 8-16,1 0 8 15,7-4-4-15,15-7 24 16,9-2-16-16,18-12 24 16,5-2-24-16,15-11 4 15,-4 0-8-15,-7-14-16 0,-9 4 4 16,-11-21 4-16,-3 3 0 16,-20-10-20-16,-1 4 12 15,-18-1-12-15,3 8 8 0,-15 3 8 16,0 7 4-16,-8 3-20 15,12 7 12-15,0 3-4 16,7 4 4-16,13 0 16 16,10 7-4-16,20-3 8 15,-3 3-8-15,14-4 24 16,-3 4-16-16,-4-7 24 16,0 3-24-16,-8-3 4 15,1 0-8-15,-13 0-40 16,1 7 16-16,-12 0 4 15,0 7 12-15,-4 7 0 16,-8-1 0-16,-3 1-28 16,7 3 16-16,0 0-4 15,8-3 8-15,4-4 16 16,0-3-4-16,8-4 16 16,7 0-12-16,0-10-12 15,8 0 0-15,-7-13-40 16,7-1 24-16,4-17-28 15,0 0 28-15,-4-14 0 16,0 4 12-16,-8-7-12 16,1 10 12-16,-16-3 4 15,7 10 4-15,-7-11 0 16,0 11 0-16,-4-10 32 16,4 7-16-16,0-1-4 15,3 11-8-15,1 0-16 0,0 7 8 0,4 3-40 16,-5 7 24-16,1 7 8 15,0 4 8-15,-4 9 48 16,0 5-24-16,-12 6 24 16,4 3-24-16,-12 8 28 15,1-1-32-15,-8 14 20 16,3 0-20-16,-3 18 8 16,8-4-12-16,-5 6 20 15,9-6-20-15,-1-7 24 16,4-10-24-16,1-10 56 15,7-4-36-15,-4-14 12 16,4-7-28-16,-4-13-332 16,8-4 168-16</inkml:trace>
          <inkml:trace contextRef="#ctx0" brushRef="#br0" timeOffset="154684.5501">10408 7818 352 0,'-4'0'132'0,"4"0"-104"0,-15-4-8 0,3 1 124 15,8 6-84-15,-11-3-8 16,7 0-32-16,-8 0 12 16,5 4-20-16,-1 3-372 15,4 3 192-15</inkml:trace>
          <inkml:trace contextRef="#ctx0" brushRef="#br0" timeOffset="154401.7797">10795 7890 436 0,'8'-3'160'0,"-8"3"-124"0,27 13-8 16,-12-6 80-16,1-3-64 0,11-4 16 16,-4 0-36-16,4-7 12 15,4 7-20 1,0-14-8-16,0 4-4 15,-11-4 40-15,-1 4-24 0,-15-4-8 16,-4 3-8-16,-16 1-4 16,1 3 0-16,-12 0 44 15,4 7-24-15,-12 4 36 16,8 3-32-16,0 10 4 16,11-3-16-16,12 13-8 15,8 1 0-15,12 3 40 16,3 0-24-16,12-11-52 15,0 4 16-15,8-13-500 16,-5 2 284-16</inkml:trace>
          <inkml:trace contextRef="#ctx0" brushRef="#br0" timeOffset="153198.2798">9189 7601 280 0,'7'-17'104'0,"-7"17"-84"0,8 0 0 16,0 3-24-1,-8 4 0-15,4 7 108 16,0 3-56-16,-4 11 44 16,0 2-56-16,0 22 24 15,0 3-32-15,-4 14-28 16,4 0 0-16,-8-4 24 15,8-6-12-15,-4-15 48 16,4-6-32-16,-4-10 48 16,4-8-44-16,-4-13 28 15,8 0-32-15,-4-21 8 16,0-3-20-16,0-24 0 0,4 0-8 16,0-21 4-1,0 7-8-15,4-11-48 0,-1 15 28 16,5-4 4-16,0 13 8 15,-1-2-16-15,5 13 12 0,-9-4-12 16,5 11 8-16,0 3-20 16,3 8 20-16,4 9-12 15,-7 8 12-15,0 13 16 16,3 7 0-16,-7 10-12 16,-4 1 4-16,-8 16 40 15,4 1-24-15,-8 7 16 16,8-4-16-16,-15-4 0 15,15-9-4-15,-4-12 48 16,4-2-32-16,0-18 44 16,8-3-40-16,3-24 20 15,9-4-28-15,3-23 0 16,0-1-12-16,4-14-76 16,4 8 36-16,8-15 12 15,3 18 16-15,-15-14-32 16,4 11 20-16,4 2-20 15,-8 1 20-15,0 10 52 16,-7 8-16-16,3 12 36 16,0 8-32-16,-3 17-32 15,-5 10 4-15,-3 17 8 16,-5 4 0-16,-14 10-4 16,7 1 4-16,-16 9 28 0,8 1-16 15,-11 13 20-15,0 0-20 16,-4 4 20-16,3-7-24 15,-7-14 4-15,4-7-8 16,0-14 64-16,3-6-40 0,1-11 32 16,7 0-36-16,12-10-220 15,8-3 104-15,0-15-256 16,7 4 192-16</inkml:trace>
        </inkml:traceGroup>
      </inkml:traceGroup>
    </inkml:traceGroup>
    <inkml:traceGroup>
      <inkml:annotationXML>
        <emma:emma xmlns:emma="http://www.w3.org/2003/04/emma" version="1.0">
          <emma:interpretation id="{DF160DFC-DC2A-416D-A0E6-161CC9001661}" emma:medium="tactile" emma:mode="ink">
            <msink:context xmlns:msink="http://schemas.microsoft.com/ink/2010/main" type="paragraph" rotatedBoundingBox="1217,9801 11547,9924 11526,11627 1197,115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CD1156-AE9C-40A5-82BF-C98B2513DEF9}" emma:medium="tactile" emma:mode="ink">
              <msink:context xmlns:msink="http://schemas.microsoft.com/ink/2010/main" type="line" rotatedBoundingBox="1217,9801 11547,9924 11526,11627 1197,11504"/>
            </emma:interpretation>
          </emma:emma>
        </inkml:annotationXML>
        <inkml:traceGroup>
          <inkml:annotationXML>
            <emma:emma xmlns:emma="http://www.w3.org/2003/04/emma" version="1.0">
              <emma:interpretation id="{FB255216-6BAF-44A6-9682-6CBD6BCA2285}" emma:medium="tactile" emma:mode="ink">
                <msink:context xmlns:msink="http://schemas.microsoft.com/ink/2010/main" type="inkWord" rotatedBoundingBox="1216,9897 3556,9925 3542,11159 1201,11131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41818.2921">-2107 9139 384 0,'-24'3'140'0,"24"-3"-108"0,-34 31-8 0,10-10 40 16,5-4-40-16,-27 18 104 15,3 6-72-15,-19 11 56 16,12 3-68-16,-1 24 76 15,13 7-68-15,14 21 28 16,5-11-48-16,46 17 8 16,8-13-24-16,39 14-52 15,7-14 20-15,58-1-436 16,4-13 248-16</inkml:trace>
          <inkml:trace contextRef="#ctx0" brushRef="#br0" timeOffset="137867.8466">-1794 9401 228 0,'0'-4'84'0,"0"4"-64"0,0 4-8 16,0-8 144-1,0 4-88-15,0-3 68 16,0 6-76-16,0-6 52 16,8 3-60-16,-8-4 40 15,0 8-52-15,0-4 16 0,0 0-36 0,4 0 0 16,4 0-12-1,7 0-16-15,8 0 4 16,4 0-16-16,12 0 12 0,4 0 20 31,-1 0-4-31,12-4-12 0,5 1 0 16,6 3 4-16,-10 0 0 0,3-7 8 16,-12 10-4-1,1-6 40-15,-13 10-20 0,-10-7 12 16,3 7-20-16,-12-7 20 15,-3 13-24-15,-12-13-12 16,8 0-4-16,-8 0 20 16,0 7-8-16,-8-3-4 15,8 3 0-15,-12-7-16 16,4 13 8-16,-3-6 20 16,-5 4-8-16,-15 16-20 15,16-3 4-15,-24 18 4 16,8-5 4-16,-8 22-12 15,9-11 8-15,-5 14 12 16,8-10-4-16,-4-1-4 16,11-10 4-16,-7-10 12 15,8-3-8-15,-4-11-4 16,3 0 0-16,-3-13 4 16,8-1-4-16,-13-13 24 15,9 0-16-15,-4-18 32 16,3 1-28-16,1-22-4 0,4 8-8 15,-5-14 28-15,9 14-16 16,-5-4 20-16,8 7-20 16,-7 4 20-16,7 10-24 0,0 3-20 15,5 7 0-15,-1 1-40 16,4 6 28-16,4 3-4 16,3 4 16-16,5 0-124 15,7 11 72-15,5-5-284 16,3 8 192-16</inkml:trace>
          <inkml:trace contextRef="#ctx0" brushRef="#br0" timeOffset="138393.639">-1027 9999 384 0,'4'7'140'0,"-4"-7"-108"0,-4-7-8 16,0 7 164 0,8 0-108-16,-4 0 80 15,0 0-92-15,-4 0-36 0,4 0-20 0,-8 0-12 16,0 0 0-16,-11-3 8 15,4 6-4-15,-13-3-36 16,5 0 16-16,-4 7 16 16,4 0 0-16,0-7-16 15,7 7 8-15,5-7-32 16,11 0 24-16,7 0 16 16,9 10 0-16,7-3 0 15,4 0 4-15,0 7-16 16,0-11 8-16,-3 11 12 15,-5 7-4-15,-8-11 16 16,1 14-12-16,-12-3 84 16,-4-4-48-16,-11 4 32 15,-1-4-44-15,-11 3 0 16,8-2-20-16,-4-8 72 16,3-3-48-16,-3-11 12 15,8 4-28-15,-1-10-4 16,8 0-8-16,-3-11-96 15,3 7 52-15,4-13-332 16,4 6 204-16</inkml:trace>
          <inkml:trace contextRef="#ctx0" brushRef="#br0" timeOffset="138784.0763">-872 9270 364 0,'-12'-7'132'0,"12"7"-100"0,15-7-12 0,-11 0 156 15,8 14-100-15,-8-7 68 16,7 7-84-16,-3 0 8 15,4 0-36-15,-1 3-4 16,-7-3-16-16,-4 10 56 16,0-3-40-16,-11 0 40 15,-1 3-36-15,-7-3 16 16,7-4-28-16,-7 4 28 16,7-7-32-16,0-1-32 15,9 5 8-15,6-11-16 16,5 0 12-16,15-4 16 15,8 4 0-15,12-7-92 16,3 7 52-16,5 7-464 16,-5-3 276-16</inkml:trace>
          <inkml:trace contextRef="#ctx0" brushRef="#br0" timeOffset="139076.5283">-512 9958 560 0,'-16'0'208'0,"16"0"-164"0,-4-7-8 0,8 7 76 15,4 0-68-15,7 0 44 16,5 0-52-16,7 0 8 16,4 0-28-16,4 0 0 15,3 0-8-15,13-7 20 16,-1 7-16-16</inkml:trace>
          <inkml:trace contextRef="#ctx0" brushRef="#br0" timeOffset="139297.4842">-199 9641 520 0,'-19'-3'192'0,"19"3"-152"0,-8 21-8 15,0-4 116 1,4 0-88-16,-7 21 44 15,7 0-60-15,-8 17-16 0,8-10-16 16,-7-1 16-16,7 1-16 0,-8-4 4 16,8-3-8-16</inkml:trace>
        </inkml:traceGroup>
        <inkml:traceGroup>
          <inkml:annotationXML>
            <emma:emma xmlns:emma="http://www.w3.org/2003/04/emma" version="1.0">
              <emma:interpretation id="{BCF344E3-339F-4727-B228-C015D050F850}" emma:medium="tactile" emma:mode="ink">
                <msink:context xmlns:msink="http://schemas.microsoft.com/ink/2010/main" type="inkWord" rotatedBoundingBox="4040,9846 5678,9865 5658,11557 4019,11537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40270.119">273 10774 364 0,'-3'-7'132'0,"3"7"-100"0,3 0-12 0,-3 0 104 15,4-7-72-15,-4-4 96 16,4 5-88-16,-4-12 52 16,8 5-68-16,-4-12 48 15,4 5-52-15,-5-18 16 16,1 7-36-16,-4-38-8 16,4 7-8-16,-4-34-4 15,0 17 0-15,-4-35 8 16,12 14-4-16,-4-17-20 15,7 18 8-15,5-5 40 16,7 29-20-16,8 2 44 16,0 22-32-16,12-1 20 15,-1 14-24-15,5 1-16 16,-1 9-8-16,-3 7-16 16,-1 14 12-16,1 4 12 15,-8 10 0-15,-4 3 16 16,-4 4-12-16,-8 3 16 15,-3 0-16-15,-16 4 4 16,0-4-4-16,-20 7-120 16,1-3 60-16,-24-4-32 0,5 0 48 15,-20-6-20-15,11-1 32 16,5-3-8-16,11 0 20 16,11 0 0-16,13 0 4 0,14-1 0 15,9 1 0-15,15 4 8 16,4 6 0-16,3 7-12 15,1 0 8-15,-4 0 4 16,-4 0 0-16,-16 0 32 16,1 0-16-16,-24 0 64 15,-4 4-44-15,-30-7 20 16,-5-4-36-16,-18-3 36 16,6-1-32-16,1-6-12 15,12 7-8-15,3-11-24 16,16 4 12-16,8-7-32 15,15 4 24-15,16-8-232 16,7 4 136-16</inkml:trace>
          <inkml:trace contextRef="#ctx0" brushRef="#br0" timeOffset="140677.058">1106 9958 560 0,'-24'-3'208'0,"24"3"-164"0,-15-7-8 16,0 3-4-16,15 8-24 0,-24-8 32 31,13 4-24-31,-9-3-4 0,5 6-8 0,-1 1-24 16,1 3 12-16,-1-1-12 16,5 1 8-16,-1 0 0 15,4 4 4-15,5-1 16 16,6 0-4-16,5 0-20 15,4 1 8-15,7-4-4 16,0 0 4-16,5 6 16 16,-1-2-4-16,-4 2 40 15,-3 1-20-15,-8 3 84 16,-1 1-60-16,-18-5 56 16,3 5-60-16,-8-5 68 15,1 5-64-15,-1-12-8 16,-3 1-24-16,4-7 8 15,7 0-16-15,-8-3-4 16,9 3 0-16,-9-4-16 16,8 1 8-16,-3-4-156 15,3 7 88-15</inkml:trace>
          <inkml:trace contextRef="#ctx0" brushRef="#br0" timeOffset="141087.1635">1082 9218 476 0,'12'-10'176'0,"-12"10"-136"0,16-10-12 0,-9 6 56 16,1 8-52-16,0-4 32 16,3 3-36-16,-3 4 28 15,4 3-32-15,-8 4-12 16,3 0-8-16,-14 3 56 15,-1 4-32-15,-11-4 60 16,-1 3-52-16,-7-2 12 16,4-1-32-16,0-7-8 15,11 4-4-15,4-7-24 16,12 3 12-16,16-6 56 16,10-1-24-16</inkml:trace>
          <inkml:trace contextRef="#ctx0" brushRef="#br0" timeOffset="142433.5203">1508 9170 528 0,'0'-24'196'0,"0"24"-152"0,8-21-12 16,0 11 96-1,7 7-76-15,12-8 60 16,0 8-68-16,20 17 40 16,-1 10-48-16,12 24 8 15,-3 3-28-15,-9 25-8 0,-3 0-4 16,-24 27 4-16,-3 4-4 0,-44 6 40 15,1-3-20 1,-42 0 12-16,3-13-20 16,-19 3 44-16,15-18-32 0,-15-20-288 15,19-14 140-15</inkml:trace>
        </inkml:traceGroup>
        <inkml:traceGroup>
          <inkml:annotationXML>
            <emma:emma xmlns:emma="http://www.w3.org/2003/04/emma" version="1.0">
              <emma:interpretation id="{F6A1140E-AF1B-4997-8304-3D8DA15CB080}" emma:medium="tactile" emma:mode="ink">
                <msink:context xmlns:msink="http://schemas.microsoft.com/ink/2010/main" type="inkWord" rotatedBoundingBox="6198,9861 7097,9871 7080,11284 6181,11274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43785.8534">2515 9259 352 0,'-16'0'132'0,"16"0"-104"0,-11 4-8 0,3-1 140 16,4 8-92-16,-8 6 80 15,5 7-88-15,3 7 48 16,-4 0-64-16,12 7 40 16,11 0-48-16,5 6 0 15,3-2-24-15,0-1 56 16,8-7-40-16,12-13 24 16,-1-4-32-16,16-20 60 15,4-8-44-15,12-16 28 16,-4-4-36-16,-5 0 0 15,-6 0-16-15,-13 0-8 16,-7 0 0-16,-16-7-224 16,-8 11 120-16</inkml:trace>
          <inkml:trace contextRef="#ctx0" brushRef="#br0" timeOffset="144069.3094">2766 9108 340 0,'-3'-7'128'0,"3"7"-100"0,0 0-8 0,-4 7 156 16,4 7-100-16,-8 10 68 16,4 3-84-16,-8 18 20 15,9 3-48-15,-9 14 16 16,0 0-28-16,-3 31 8 15,-4-3-16-15,-5 9 36 16,1-9-24-16,-4-1-4 16,8-13-12-16,-5-4 12 15,5-10-12-15,4-3-128 16,7-11 68-16</inkml:trace>
          <inkml:trace contextRef="#ctx0" brushRef="#br0" timeOffset="144720.4141">2906 9982 416 0,'0'-10'152'0,"0"10"-116"0,0 3-12 0,-8-3 40 16,8 4-40-16,-4-1 76 15,0 7-52-15,-7 4 20 16,3 7-40-16,-8 13 52 16,5 1-44-16,-9 9-8 15,9 1-16-15,-5 0 24 16,5-4-20-16,-5-10 40 15,9-3-32-15,-1-11 20 16,4-3-24-16,0-18 8 16,8-3-16-16,4-20-8 15,3 3 0-15,9-11-40 16,3 4 20-16,8 0-20 16,4 11 20-16,0 2-36 15,-5 12 32-15,-6 6 8 16,-1 10 8-16,-11 7 28 15,-1 4-12-15,-15 6 32 16,4 1-28-16,-7 3 32 16,3 0-32-16,-8-7 4 15,8 0-12-15,-4-7-8 16,8 0 4-16,-3-10 40 16,6 0-24-16,1-7-116 15,8 0 52-15,0-7-176 16,3 0 120-16</inkml:trace>
          <inkml:trace contextRef="#ctx0" brushRef="#br0" timeOffset="144968.6777">3324 10154 488 0,'11'-10'180'0,"-11"10"-140"0,0-11-12 0,0 8 120 15,0 3-88-15,-3-3 28 16,-1 3-52-16,-8 3-40 16,4 7 0-16,-11 1 8 15,4 2 0-15,-5 5 8 16,5 2-8-16,3 1-28 16,4 3 12-16,4 0 4 15,4-3 8-15,8-1 8 16,8 1-4-16,3 7-12 15,-3-8 4-15,-5 1 28 16,1-4-12-16,-12-3 40 16,0 6-28-16,-16-6 12 15,5 3-20-15,-20-6 20 16,7 3-24-16,-3-14 12 16,12 10-12-16,3-14-44 15,8-2 20-15</inkml:trace>
        </inkml:traceGroup>
        <inkml:traceGroup>
          <inkml:annotationXML>
            <emma:emma xmlns:emma="http://www.w3.org/2003/04/emma" version="1.0">
              <emma:interpretation id="{1ADB61E1-CE07-44D5-864E-7B640FB5E9CF}" emma:medium="tactile" emma:mode="ink">
                <msink:context xmlns:msink="http://schemas.microsoft.com/ink/2010/main" type="inkWord" rotatedBoundingBox="7585,9976 9049,9994 9036,11060 7572,11043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45313.7501">4276 9246 600 0,'-31'-18'224'0,"31"18"-176"0,-27 4-12 0,4 3 96 16,4 7-80-16,-24 6 96 16,8 8-88-16,-19 13 8 15,15 0-44-15,-3 25 4 16,7-1-16-16,-4 21 12 15,12-3-16-15,8-1-20 16,7-6 4-16,8-11 64 16,8-6-28-16,4-4-64 15,3-7 16-15,5-3-292 16,3-7 172-16</inkml:trace>
          <inkml:trace contextRef="#ctx0" brushRef="#br0" timeOffset="145630.6359">4409 9559 624 0,'-4'-4'228'0,"4"4"-176"0,-19 24-16 0,3-3 44 16,8 7-52-16,-11 16 52 16,7 1-48-16,-7 3-24 15,7-3-8-15,-3-11 60 16,7 1-32-16,-3-18 68 15,7-3-56-15,0-14 44 16,8 0-48-16,0-24 16 16,7 10-32-16,5-31-8 15,-1 4-8-15,4-4-32 16,5 7 16-16,3 4-32 16,0 10 28-16,0 3 32 15,0 7-8-15,0 4-36 16,4 3 16-16,0-3-220 15,-4 6 132-15</inkml:trace>
          <inkml:trace contextRef="#ctx0" brushRef="#br0" timeOffset="145810.2617">4443 9438 808 0,'-16'-10'300'0,"16"10"-232"0,4-14-20 0,8 7 28 16,-5 4-52-16,13-7 0 16,7 3-16-16,12-4-84 15,-1 5 40-15</inkml:trace>
          <inkml:trace contextRef="#ctx0" brushRef="#br0" timeOffset="146747.8675">4663 9996 300 0,'-4'-7'112'0,"4"7"-88"0,0-3-8 16,0-1 216 0,0 4-132-16,-3-7 12 0,-1 7-68 15,-8 0-4-15,0 4-24 0,-11-1-16 16,8 4-4-16,-9 3 56 16,5 1-28-16,0-1-12 15,11 4-4-15,4-4 0 16,4 4-4-16,12-4 16 15,3 0-12-15,8-3-12 16,1 4 0-16,-9-4 20 16,1 3-8-16,-16 0 16 15,-4 0-16-15,-12 4 16 16,1 3-16-16,-12-6-20 16,7 6 4-16,-3-7 12 15,12 4 0-15,-1-7-64 16,4-4 32-16</inkml:trace>
          <inkml:trace contextRef="#ctx0" brushRef="#br0" timeOffset="147163.7949">5097 9228 676 0,'19'11'248'0,"-19"-11"-192"0,27 34-16 0,-7-13 100 15,-1 3-84-15,8 17 40 16,4 4-56-16,-4 38 4 16,-4-1-28-16,-19 18 44 15,-8-11-32-15,-23 4 4 16,4-17-20-16,-23 10 56 15,7-14-40-15,-23-3-48 16,12-7 12-16,-28-21-328 16,9-6 184-16</inkml:trace>
        </inkml:traceGroup>
        <inkml:traceGroup>
          <inkml:annotationXML>
            <emma:emma xmlns:emma="http://www.w3.org/2003/04/emma" version="1.0">
              <emma:interpretation id="{4B68E86D-369A-47E0-9D43-77A959C54DC3}" emma:medium="tactile" emma:mode="ink">
                <msink:context xmlns:msink="http://schemas.microsoft.com/ink/2010/main" type="inkWord" rotatedBoundingBox="9693,10244 10908,10258 10904,10645 9689,10631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49547.9467">5948 9734 644 0,'-7'-17'236'0,"7"17"-180"0,23 0-20 0,-4-3 88 16,1 3-76-16,15 0-12 15,-1-4-20-15,17-3 20 16,3-3-20-16,19-4-120 16,-3 18 56-16,15-11-448 15,-11 7 272-15</inkml:trace>
          <inkml:trace contextRef="#ctx0" brushRef="#br0" timeOffset="149350.5217">5956 9535 632 0,'-8'-11'236'0,"8"11"-184"0,8-6-16 0,0 2 104 16,4 4-84-16,11-3 32 15,0-1-52-15,12-6-24 16,4 10-4-16,-1 0 24 16,5 0-16-16</inkml:trace>
          <inkml:trace contextRef="#ctx0" brushRef="#br0" timeOffset="150064.6827">7025 9500 624 0,'-20'-7'228'0,"20"7"-176"0,-27 7-16 0,8 4 80 15,-1 2-72-15,-7 15 52 16,0 6-56-16,4 11-4 16,4 3-20-16,3 0-20 15,12-3 0-15,8-4 48 16,16-6-24-16,14-18 36 15,5-3-32-15,8-14-12 16,11-4-8-16,-12-16 28 16,1-1-16-16,-28-27 12 15,0 7-16-15,-30-11-16 16,-9 7 0-16,-18 4-16 16,-5 13 12-16,4 8-76 15,1 10 48-15</inkml:trace>
        </inkml:traceGroup>
        <inkml:traceGroup>
          <inkml:annotationXML>
            <emma:emma xmlns:emma="http://www.w3.org/2003/04/emma" version="1.0">
              <emma:interpretation id="{A94E123B-357B-4806-AD85-1CBEA442EF33}" emma:medium="tactile" emma:mode="ink">
                <msink:context xmlns:msink="http://schemas.microsoft.com/ink/2010/main" type="inkWord" rotatedBoundingBox="11509,10725 11537,10725 11536,10798 11509,10797"/>
              </emma:interpretation>
              <emma:one-of disjunction-type="recognition" id="oneOf15">
                <emma:interpretation id="interp19" emma:lang="" emma:confidence="0">
                  <emma:literal>7</emma:literal>
                </emma:interpretation>
                <emma:interpretation id="interp20" emma:lang="" emma:confidence="0">
                  <emma:literal>1</emma:literal>
                </emma:interpretation>
                <emma:interpretation id="interp21" emma:lang="" emma:confidence="0">
                  <emma:literal>,</emma:literal>
                </emma:interpretation>
                <emma:interpretation id="interp22" emma:lang="" emma:confidence="0">
                  <emma:literal>]</emma:literal>
                </emma:interpretation>
                <emma:interpretation id="interp23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57506.3609">7760 9961 676 0,'16'4'248'0,"-16"-4"-192"0,11 17-16 0,-11-7 24 16,0 1-44-16,-7 2 44 15,7 5-36-15</inkml:trace>
        </inkml:traceGroup>
      </inkml:traceGroup>
    </inkml:traceGroup>
    <inkml:traceGroup>
      <inkml:annotationXML>
        <emma:emma xmlns:emma="http://www.w3.org/2003/04/emma" version="1.0">
          <emma:interpretation id="{CFAC6882-96E0-4D07-B1EA-248DE35F9C73}" emma:medium="tactile" emma:mode="ink">
            <msink:context xmlns:msink="http://schemas.microsoft.com/ink/2010/main" type="paragraph" rotatedBoundingBox="2937,11737 13713,10811 13848,12392 3073,1331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C776AA2-597A-44ED-B31F-282E3D746D6E}" emma:medium="tactile" emma:mode="ink">
              <msink:context xmlns:msink="http://schemas.microsoft.com/ink/2010/main" type="line" rotatedBoundingBox="2937,11737 13713,10811 13848,12392 3073,13317"/>
            </emma:interpretation>
          </emma:emma>
        </inkml:annotationXML>
        <inkml:traceGroup>
          <inkml:annotationXML>
            <emma:emma xmlns:emma="http://www.w3.org/2003/04/emma" version="1.0">
              <emma:interpretation id="{E2CC19D7-FBF1-458D-9C63-9F94F6003F83}" emma:medium="tactile" emma:mode="ink">
                <msink:context xmlns:msink="http://schemas.microsoft.com/ink/2010/main" type="inkWord" rotatedBoundingBox="2937,11737 5753,11495 5888,13076 3073,13317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60990.5698">223 11906 352 0,'-8'6'132'0,"8"-6"-104"0,8 7-8 0,-8-7 80 15,0 14-60-15,0 3 60 16,0 7-56-16,0 7-4 15,-8 7-24-15,-3 0-4 16,7-7-4-16,-15 0 64 16,3 3-40-16,-3-16 24 15,3-1-36-15,-3-3 44 16,-1-8-36-16,13-12-16 16,3-1-4-16,8-10 0 15,3-4-4-15,13-17-4 16,3 7 4-16,8 0-40 15,0 7 20-15,4 3-12 16,-4 8 16-16,-4 13 36 16,0 10-16-16,-8 11 44 15,-7 6-28-15,0 4 32 16,-9 0-32-16,-3-3 4 16,0-4-16-16,-7-4 64 15,7 1-44-15,-12-7-116 16,12-4 40-16</inkml:trace>
          <inkml:trace contextRef="#ctx0" brushRef="#br0" timeOffset="161680.729">1001 11211 508 0,'-11'0'188'0,"11"0"-148"0,-8 10-8 15,0-3 72-15,8 3-64 16,-8 14 36-16,8 7-44 0,4 14 36 16,4 0-40-16,15-1 20 15,4 1-28-15,24-4 36 16,3-6-32-16,19-15 12 16,-3-6-20-16,19-24 8 15,-8-4-12-15,20-17 28 16,-8 0-24-16,-8-10 32 15,-15 3-32-15,-12-3 32 16,-12 10-32-16,-7-4-32 16,-12 11 8-16,-15-3-236 15,-5 6 132-15</inkml:trace>
          <inkml:trace contextRef="#ctx0" brushRef="#br0" timeOffset="162041.7034">1574 10904 416 0,'-8'7'152'0,"8"-7"-116"0,-11 28-12 15,3-4 108-15,4 0-76 0,-4 14 24 16,1 3-48-16,-5 14 12 16,4 7-24-16,-3 21 28 15,3-4-32-15,-8 10 4 16,5-10-12-16,-5-6 20 16,5-11-16-16,-1-7 40 15,1-7-28-15,3-4 4 16,0-6-16-16,4 0 12 15,4 0-16-15,-8-4-136 16,16 1 72-16,-4-4-244 16,4-4 168-16</inkml:trace>
          <inkml:trace contextRef="#ctx0" brushRef="#br0" timeOffset="162506.3523">1760 11854 392 0,'-12'10'148'0,"12"-10"-116"0,-15 38-8 15,3-14 64 1,4 0-52-16,-3 14 56 15,3 0-52-15,-11 0 40 0,15 0-44 0,-12-4 8 16,9-10-28-16,-1-7 52 16,8-3-36-16,0-14 28 15,8 0-32-15,-1-20-8 16,9-1-12-16,-1-10 4 16,5 3-8-16,-5-3-28 15,16 7 12-15,-11 4-40 16,7 9 32-16,-8 8-4 15,-4 10 16-15,-3 10-28 16,-4 7 20-16,-16 0 60 16,8 4-24-16,-12-1 20 15,-3-3-24-15,3 0 20 16,-7-3-24-16,11-11 32 16,1 4-28-16,-5-4-24 15,12-3 4-15,0-7-160 16,0 0 92-16,12-3-348 15,3-1 232-15</inkml:trace>
          <inkml:trace contextRef="#ctx0" brushRef="#br0" timeOffset="160614.3142">-660 11806 208 0,'31'-7'76'0,"-31"7"-60"0,74 7-4 0,-28-7 4 16,-7 7-12-16,19-7 84 16,-4 7-44-16,12-1-4 15,-8 5-24-15,4 9-20 16,-11 5 0-16,-17 5 20 16,-7 8-8-16,-34 0 4 15,-1 0-4-15,-23 0 4 16,-8-7-8-16,-11 0 24 15,4-7-16-15,-16-14 144 16,7 4-84-16,9-11 108 16,7-3-100-16,12-20-32 15,16 6-32-15,26-10-40 16,8 0 12-16,12-7 24 16,4-4-8-16,11 5-8 15,4-1 0-15,12 6-236 16,0 8 132-16</inkml:trace>
          <inkml:trace contextRef="#ctx0" brushRef="#br0" timeOffset="160354.4873">-752 11675 392 0,'11'-3'148'0,"-11"3"-116"0,16 3-8 0,-12-3 64 15,11 0-52-15,16 0 12 16,4 7-28-16,23-7 16 15,4 3-24-15,27-13-4 16,-8 7-4-16,43-4 4 16,-4 0-4-16,19-14 16 15,-15 14-12-15,12-10 16 16,-16 7-16-16,-12-1-20 16,-15 5 4-16,-19-5 32 15,-16 11-16-15,-16 0 44 16,-11 4-28-16,-8-4-12 15,-7 3-8-15,-8-3-128 16,-4 7 68-16</inkml:trace>
          <inkml:trace contextRef="#ctx0" brushRef="#br0" timeOffset="162819.8978">2116 12060 488 0,'0'-10'180'0,"0"10"-140"0,0-3-12 15,-8-1 48 1,8 4-48-16,-4 0-4 0,-3 7-12 0,-1-3 8 16,-4 6-12-16,-3 0-4 15,7 4 0-15,0 0 4 16,5-1-4-16,-1 1-12 16,8 3 4-16,-4 1 4 15,15-1 0-15,-3-3 16 16,-5 3-8-16,5-3-20 15,-4 3 4-15,-8-7 32 16,0 4-16-16,-12-4 36 16,4 4-28-16,-11-4 12 15,7 1-16-15,-3-8 20 16,7 4-20-16</inkml:trace>
          <inkml:trace contextRef="#ctx0" brushRef="#br0" timeOffset="159683.1983">-427 11114 288 0,'-8'-7'108'0,"8"7"-84"0,-15-7-4 0,7 1 164 15,8-1-104-15,-4-4 12 16,8-2-56-16,0-12 8 16,3 12-24-16,5-5 16 15,3-2-20-15,5 3 8 16,-1 3-12-16,4 4-16 16,1-4 0-16,7 14 4 15,0 0 0-15,7 17 8 16,5 4-4-16,7 16-28 15,4 1 12-15,-3 4 24 16,-9 2-8-16,-11 1 20 16,4 3-16-16,-16-3 24 15,-7 0-20-15,-24-4 32 16,1-3-28-16,-32-7 20 16,5-10-20-16,-17-8 44 15,13-9-32-15,-12-15-24 0,15-2-4 16,-4-11 0-16,20-1 0 15,8-2-12-15,15 3 8 16,0-7-4-16,15 10 0 0,4-3-20 16,1 7 16-16,7 3-20 15,4 7 16-15</inkml:trace>
        </inkml:traceGroup>
        <inkml:traceGroup>
          <inkml:annotationXML>
            <emma:emma xmlns:emma="http://www.w3.org/2003/04/emma" version="1.0">
              <emma:interpretation id="{66CE17EF-FA7F-47F3-AD56-7A5E61EC2665}" emma:medium="tactile" emma:mode="ink">
                <msink:context xmlns:msink="http://schemas.microsoft.com/ink/2010/main" type="inkWord" rotatedBoundingBox="6067,11779 8596,11562 8691,12664 6161,12881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63260.8869">2821 11018 372 0,'-31'-24'140'0,"31"24"-112"0,-27-11-4 0,7 8 152 16,12 3-100-16,-19 3 60 15,8 4-80-15,-12 14-8 16,4 3-28-16,-8 14-20 15,4-7-4-15,-4 31 56 16,4-4-28-16,-4 28 0 16,5 4-16-16,2-4 20 15,9-11-16-15,11-9 24 16,8-11-24-16,0-3 12 16,12-11-12-16,11-7-236 15,0-6 120-15</inkml:trace>
          <inkml:trace contextRef="#ctx0" brushRef="#br0" timeOffset="163557.7181">2743 11510 528 0,'4'-38'196'0,"-4"38"-152"0,4-10-12 16,-4 13-8-1,4 7-20-15,-12 11 24 16,4 7-16-16,-7 3 12 15,3 6-12-15,-4-6 20 16,8 0-20-16,-7-13 40 16,11 2-28-16,-8-6 84 0,8-4-60 0,-8-10-4 31,16 0-28-31,-8-13-12 0,8 2 0 0,-1-16 12 16,-3 10-8-16,8-8 4 15,7 1-4-15,8 0 4 16,4 7-8-16,4-4-4 15,4 11 4-15,0-4 28 16,-1 7-16-16,-7-3-120 16,4 3 56-16,-15-3-300 15,-9 3 192-15</inkml:trace>
          <inkml:trace contextRef="#ctx0" brushRef="#br0" timeOffset="163707.6865">2755 11252 696 0,'4'-17'256'0,"-4"17"-196"16,27-14-20-16,-8 4 24 15,4 6-44-15,16-3-8 16,4 4-8-16,3 3-200 16,-3 7 108-16</inkml:trace>
          <inkml:trace contextRef="#ctx0" brushRef="#br0" timeOffset="164082.8952">3138 11665 476 0,'-35'7'176'0,"35"-7"-136"0,-42 10-12 0,18-7 56 15,5 4-52-15,-8 0 60 16,8 0-56-16,-1 0-24 16,9 3-12-16,11 1 0 15,11 2 0-15,9-2 32 16,3 2-16-16,8 1-12 16,-4 3-8-16,-8-6 4 15,8 6 0-15,-15 4-20 16,-4 3 12-16,-8 3-4 15,7 1 4-15,-14 3 88 16,-1 0-48-16,-4-7 28 16,-3 0-40-16,-8-14 36 15,-4 4-32-15,7-18-100 16,1-6 40-16,-8-11-288 16,11 1 180-16</inkml:trace>
          <inkml:trace contextRef="#ctx0" brushRef="#br0" timeOffset="164353.8534">3316 10983 496 0,'39'-6'184'0,"-39"6"-140"0,73 30-16 0,-42-9 100 16,4 3-76-16,4 14 32 16,-4 3-48-16,-12 28-4 15,-4 3-20-15,-26 11 36 16,-9 0-24-16,-26-8 40 16,3-16-36-16,-19-4 48 15,11-4-44-15</inkml:trace>
          <inkml:trace contextRef="#ctx0" brushRef="#br0" timeOffset="164969.6033">3769 11379 652 0,'-4'-21'244'0,"4"21"-192"0,16-3-12 16,-5 0 4 0,9 3-32-16,22-11-4 15,9 4-4-15,26-10 40 16,0 14-24-16,16-8 24 0,-11 5-24 0,10-8-148 16,-14 7 64-16</inkml:trace>
          <inkml:trace contextRef="#ctx0" brushRef="#br0" timeOffset="164778.3207">3870 11193 748 0,'4'-7'276'0,"-4"7"-216"0,27-10-16 0,-8 0-20 16,4 10-24-16,16-7 24 15,4 10-12-15,7-6-208 16,0 6 108-16</inkml:trace>
          <inkml:trace contextRef="#ctx0" brushRef="#br0" timeOffset="165236.9522">4667 11169 644 0,'-39'-14'236'0,"39"14"-180"0,-31 0-20 0,12 0 36 16,11 7-48-16,-19 0 24 16,12 7-28-16,-8 3 0 15,7 7-12-15,4 7 12 16,5 0-12-16,22 4 4 15,5-1-4-15,26-6 36 16,4-11-20-16,24-10 20 16,-8-7-24-16,-8-14-16 15,-12 0-8-15,-19-13 28 16,-7 3-12-16,-24-11-12 16,-4 4-4-16,-27-3 12 15,8 6-4-15,-12 8-20 16,8 6 8-16</inkml:trace>
        </inkml:traceGroup>
        <inkml:traceGroup>
          <inkml:annotationXML>
            <emma:emma xmlns:emma="http://www.w3.org/2003/04/emma" version="1.0">
              <emma:interpretation id="{A4F1E831-D266-434B-AE41-4AEE208DE1C5}" emma:medium="tactile" emma:mode="ink">
                <msink:context xmlns:msink="http://schemas.microsoft.com/ink/2010/main" type="inkWord" rotatedBoundingBox="9903,11965 10569,11908 10595,12214 9929,12271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66171.0347">6305 11324 112 0,'-16'-17'44'0,"16"17"-36"0,0-14 0 15,-4 4 84 1,8 6-52-16,-8-9 96 15,-3 6-76-15,-1-7 76 16,8 7-76-16,-12-7 56 16,4 7-64-16,1 1-4 15,3 2-28-15,-12 1-12 16,12 3-4-16,-11 0 4 16,7 7-4-16,-3-1 8 15,3 8-8-15,-4 3-36 16,12 4 16-16,-4 3 32 0,16 4-8 0,0-1 0 31,-1-3-4-31,9-3 28 0,-5-4-16 0,-3-7 20 16,7-3-20-16,-3-10 20 15,-5-1-24-15,-3-13 12 16,3 3-12-16,-3-13-8 16,0 6 0-16,-4-6-24 15,4 3 12-15,7 0-12 16,-3 6 8-16,15-2-8 15,-8 6 8-15,12-3 0 16,-4 3 4-16,8 7 8 16,-4 0 0-16,-4 7-20 15,0 0 12-15,-7 0 4 16,-1 7 4-16,-4 7 24 16,-3-4-12-16,-12 11 4 15,8-4-8-15,-16 7 12 16,8-3-12-16,-8-4 4 15,8 4-4-15,-4-8 4 16,4 1-8-16,0-10 32 16,4-4-20-16,12-7 12 15,-5 0-16-15,9-7 12 16,7 4-16-16,-8-11-28 16,8 11 8-16,-7 3-32 15,-1 0 28-15,-4 7-20 0,-3 7 20 16,-12 10 36-16,0 4-12 0,-8 3 60 15,8 0-36 1,-19 3-60-16,7-2 16 0,-7-1-328 16,4-4 188-16</inkml:trace>
        </inkml:traceGroup>
        <inkml:traceGroup>
          <inkml:annotationXML>
            <emma:emma xmlns:emma="http://www.w3.org/2003/04/emma" version="1.0">
              <emma:interpretation id="{71C0A363-746A-4E4E-A29E-32319B8BA5A0}" emma:medium="tactile" emma:mode="ink">
                <msink:context xmlns:msink="http://schemas.microsoft.com/ink/2010/main" type="inkWord" rotatedBoundingBox="11237,11504 13276,11329 13326,11903 11286,12078"/>
              </emma:interpretation>
              <emma:one-of disjunction-type="recognition" id="oneOf19">
                <emma:interpretation id="interp27" emma:lang="" emma:confidence="1">
                  <emma:literal>wall.</emma:literal>
                </emma:interpretation>
                <emma:interpretation id="interp28" emma:lang="" emma:confidence="0">
                  <emma:literal>wale.</emma:literal>
                </emma:interpretation>
                <emma:interpretation id="interp29" emma:lang="" emma:confidence="0">
                  <emma:literal>well.</emma:literal>
                </emma:interpretation>
                <emma:interpretation id="interp30" emma:lang="" emma:confidence="0">
                  <emma:literal>wad.</emma:literal>
                </emma:interpretation>
                <emma:interpretation id="interp31" emma:lang="" emma:confidence="0">
                  <emma:literal>wall,</emma:literal>
                </emma:interpretation>
              </emma:one-of>
            </emma:emma>
          </inkml:annotationXML>
          <inkml:trace contextRef="#ctx0" brushRef="#br0" timeOffset="168151.3723">7516 11076 208 0,'0'-13'76'0,"0"13"-60"0,0-18-4 0,0 11 48 16,0 7-36-16,0 7 96 15,8 4-68-15,-4 9 48 16,4 4-60-16,-1 0 8 16,1 4-32-16,4-4 20 15,-1 0-24-15,13-3 24 16,-1 3-24-16,-4-14 32 16,8 4-28-16,0-7 48 15,0-7-36-15,4-14 20 16,-7 4-28-16,-5-21 0 15,0 17-12-15,-7-17-24 16,3 0 8-16,-11 0-12 16,12 11 8-16,-16 9-44 15,4 4 28-15,-4 14-28 16,0 10 32-16,7 7 12 16,1 4 8-16,4-4 4 15,-4 0 0-15,3-3 52 16,8-4-28-16,-3 0 24 15,-4-3-28-15,3-7 36 16,-3-7-32-16,-5-7 20 0,5 0-24 16,-4-10-16-16,3 7-8 15,-3-18-120-15,4 7 68 16,3-10-24-16,-3 7 52 0,27-7-4 16,-5 7 20-16,24 4-20 15,1 9 20-15,6 4 4 16,-10 1 8-16,-1-1 8 15,-4 0-4-15,-3 3 32 16,-5-3-20-16,-7 1-4 16,-4-1-8-16,-12 0 56 15,-7 3-32-15,-4-16 8 16,-8 6-24-16,-16-3-8 16,-3 10 0-16,-4-3-24 15,-1 10 12-15,-7 0-12 16,4 10 8-16,-4 11 0 15,4 3 4-15,0 0 8 16,12-4 0-16,7 4-20 16,8-6 12-16,11 2 40 15,1-9-20-15,7-4 8 16,9-7-12-16,-9-7-96 16,0 0 52-16,1-14-24 15,-9 4 36-15,-7-7-4 16,0 7 16-16,-8 10 8 15,-4 0 4-15,1 14 76 16,-1 6-40-16,-4 18-20 0,8-6-16 16,1-1 16-16,10 0-8 15,1 0-4-15,4-4 0 16,7-9 40-16,0 3-24 16,8-14-8-16,12 6-8 15,4-19 4-15,3 6-4 0,4-24 16 16,-3 0-12-16,7-28-12 15,-15 4 0-15,0-17-4 16,-1 14 0-16,-14-1 24 16,-5 18-8-16,-8-7 84 15,-3 17-48-15,-16 7-12 16,8 6-20-16,-19 5-12 16,4 6 4-16,-20 7-16 15,8 13 8-15,-8 18-4 16,16 7 0-16,3 24 32 15,12 0-12-15,12 7 12 16,4-7-12-16,18-7 36 16,1-10-24-16,4-7-56 15,0-4 16-15,4-13-60 16,-4-4 44-16,7-17-36 16,-7 0 36-16,0-24-44 15,4-7 44-15,-1-31 24 16,-3 0 8-16,4-17-16 15,-4 13 8-15,-4 1 92 16,0 20-44-16,-12-6 80 16,-3 20-68-16,-13-4 16 15,1 11-36-15,-19 7-40 0,3 13 4 16,-15 4-8-16,0 11 4 16,-8 27 8-16,4 0 0 0,4 34 24 15,12-3-12-15,11 6 4 16,11-6-8-16,21-10 48 15,3-8-32-15,11-9 112 16,1-8-76-16</inkml:trace>
        </inkml:traceGroup>
        <inkml:traceGroup>
          <inkml:annotationXML>
            <emma:emma xmlns:emma="http://www.w3.org/2003/04/emma" version="1.0">
              <emma:interpretation id="{21E83DA6-E74F-43D1-865A-A761D845477A}" emma:medium="tactile" emma:mode="ink">
                <msink:context xmlns:msink="http://schemas.microsoft.com/ink/2010/main" type="inkWord" rotatedBoundingBox="13777,11883 13805,11881 13806,11899 13778,11901"/>
              </emma:interpretation>
            </emma:emma>
          </inkml:annotationXML>
          <inkml:trace contextRef="#ctx0" brushRef="#br0" timeOffset="168291.4474">10056 11128 228 0,'0'0'84'0,"0"0"-64"0,-27 10-8 15</inkml:trace>
        </inkml:traceGroup>
      </inkml:traceGroup>
    </inkml:traceGroup>
    <inkml:traceGroup>
      <inkml:annotationXML>
        <emma:emma xmlns:emma="http://www.w3.org/2003/04/emma" version="1.0">
          <emma:interpretation id="{2945847A-3FF1-4F9E-BD0E-5EBE6CC0CBE0}" emma:medium="tactile" emma:mode="ink">
            <msink:context xmlns:msink="http://schemas.microsoft.com/ink/2010/main" type="paragraph" rotatedBoundingBox="1749,12952 9540,13470 9406,15486 1615,149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8CA49C9-8135-459E-9AC1-748221861AB1}" emma:medium="tactile" emma:mode="ink">
              <msink:context xmlns:msink="http://schemas.microsoft.com/ink/2010/main" type="inkBullet" rotatedBoundingBox="1706,13612 2504,13665 2444,14570 1645,14517"/>
            </emma:interpretation>
            <emma:one-of disjunction-type="recognition" id="oneOf20">
              <emma:interpretation id="interp32" emma:lang="" emma:confidence="0">
                <emma:literal>is</emma:literal>
              </emma:interpretation>
              <emma:interpretation id="interp33" emma:lang="" emma:confidence="0">
                <emma:literal>in</emma:literal>
              </emma:interpretation>
              <emma:interpretation id="interp34" emma:lang="" emma:confidence="0">
                <emma:literal>As</emma:literal>
              </emma:interpretation>
              <emma:interpretation id="interp35" emma:lang="" emma:confidence="0">
                <emma:literal>s</emma:literal>
              </emma:interpretation>
              <emma:interpretation id="interp36" emma:lang="" emma:confidence="0">
                <emma:literal>ss</emma:literal>
              </emma:interpretation>
            </emma:one-of>
          </emma:emma>
        </inkml:annotationXML>
        <inkml:trace contextRef="#ctx0" brushRef="#br0" timeOffset="184292.0771">-2038 12876 216 0,'-7'-7'80'0,"7"7"-60"0,7 10-8 0,-7-3 100 16,8-3-64-16,4-1 96 15,3-3-84-15,16 4 8 16,4-4-44-16,15 3 24 15,12 4-32-15,0-4 20 16,0 4-20-16,-15-3-24 16,-1-1 0-16,-7 1 20 15,-4-1-4-15,-4 0 32 16,-12 1-24-16,-7-1 12 16,3 4-16-16,-15-7 20 15,4 4-20-15,-4-1 12 16,0 1-12-16,-4-1-8 15,4 0 0-15,-8 8-24 16,4 3 12-16,-3 6 4 16,-9 4 4-16,-7 18 16 15,4 2-8-15,-12 15-20 16,0-4 4-16,-8-4 4 16,8-2 4-16,-8-8 8 15,12-7-4-15,-4-6-12 16,12-8 4-16,3-6 20 15,9-3-8-15,-1-8 16 16,4-3-16-16,-8-14 24 16,9 4-20-16,-13-14-4 0,4 0-4 15,-11-14-4-15,4 7 0 16,-8-10 32-16,7 3-16 16,-7-7 32-16,8 4-32 0,-4 3 4 15,3 7-12-15,9 3 12 16,3 8-12-16,8 3-20 0,4 3 4 15,4 3-24-15,7 8 20 16,-3 3-304-16,-5 3 176 16,13 15-324-1</inkml:trace>
        <inkml:trace contextRef="#ctx0" brushRef="#br0" timeOffset="184740.9776">-1368 13519 528 0,'-8'-3'196'0,"8"3"-152"0,0-7-12 16,-4 4 72-1,1 6-64-15,-9-6 16 0,4-1-32 16,-11 1-4-16,7 3-12 0,-11-4 12 16,8 8-12-16,-13-4 24 15,9 7-20-15,-4-4-4 16,11 4-4-16,-3 0-16 16,7 0 8-16,0 0-4 15,16 3 0-15,-4 4 0 16,11 3 0-16,-3 0 16 15,3 4-4-15,-3 3-12 16,0 3 4-16,-8 1 40 16,-1-4-24-16,-6-3 52 15,-1-1-36-15,-12-6 28 16,1 0-28-16,-8-14 0 16,3 0-16-16,-3-21-8 15,4 4 0-15,-1-17-304 16,12 6 164-16</inkml:trace>
        <inkml:trace contextRef="#ctx0" brushRef="#br0" timeOffset="185096.2716">-1314 12907 444 0,'0'-10'164'0,"0"10"-124"0,0 6-16 0,8-6 88 16,0 0-68-16,-4 0 52 16,11 7-56-16,-11-3-4 15,11 3-20-15,-11 0 16 16,4-1-20-16,-12 1 40 15,4 4-28-15,-15-4 20 16,3 3-24-16,-7-3-8 16,3 3-8-16,-3-3-4 15,7 0 0-15,5-4-12 16,3 1 8-16,15-4 4 16,13 0 0-16</inkml:trace>
      </inkml:traceGroup>
      <inkml:traceGroup>
        <inkml:annotationXML>
          <emma:emma xmlns:emma="http://www.w3.org/2003/04/emma" version="1.0">
            <emma:interpretation id="{B59E2407-5EE2-48C5-8E18-74AC4B48ACD0}" emma:medium="tactile" emma:mode="ink">
              <msink:context xmlns:msink="http://schemas.microsoft.com/ink/2010/main" type="line" rotatedBoundingBox="3146,13045 9540,13470 9406,15486 3012,15062"/>
            </emma:interpretation>
          </emma:emma>
        </inkml:annotationXML>
        <inkml:traceGroup>
          <inkml:annotationXML>
            <emma:emma xmlns:emma="http://www.w3.org/2003/04/emma" version="1.0">
              <emma:interpretation id="{140DAE77-EE4C-4AC4-9964-30A253F84925}" emma:medium="tactile" emma:mode="ink">
                <msink:context xmlns:msink="http://schemas.microsoft.com/ink/2010/main" type="inkWord" rotatedBoundingBox="3077,14082 3367,14101 3352,14334 3062,14314"/>
              </emma:interpretation>
              <emma:one-of disjunction-type="recognition" id="oneOf21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85520.7758">-660 13365 592 0,'-15'-4'220'0,"15"4"-172"0,0 4-12 0,4-8 100 15,7 4-80-15,13-3 40 16,3-1-56-16,15-3-32 15,1 0-8-15,0 1-140 16,-1 6 72-16</inkml:trace>
          <inkml:trace contextRef="#ctx0" brushRef="#br0" timeOffset="185655.2">-629 13554 704 0,'-11'0'264'0,"11"0"-208"0,66-4-12 15,-35 1 36 1,7 6-52-16,17-6-12 16,-1 0-8-16</inkml:trace>
        </inkml:traceGroup>
        <inkml:traceGroup>
          <inkml:annotationXML>
            <emma:emma xmlns:emma="http://www.w3.org/2003/04/emma" version="1.0">
              <emma:interpretation id="{811A9E60-5ADB-4254-A740-396EA3628A8E}" emma:medium="tactile" emma:mode="ink">
                <msink:context xmlns:msink="http://schemas.microsoft.com/ink/2010/main" type="inkWord" rotatedBoundingBox="4039,13433 5595,13536 5496,15018 3941,14914"/>
              </emma:interpretation>
            </emma:emma>
          </inkml:annotationXML>
          <inkml:trace contextRef="#ctx0" brushRef="#br0" timeOffset="188434.1871">417 13812 280 0,'-4'-10'104'0,"4"10"-84"0,23-14 0 0,-4 7 48 16,1 7-40-16,15 0 32 15,3 3-32-15,5 8 16 16,-1 9-24-16,1 8 16 15,0 6-20-15,-12 4 0 16,-4 0-8-16,-16 0 56 16,1-4-36-16,-16 1 60 15,-4-4-52-15,-19-4 36 16,4-3-40-16,-20-7 44 16,9-3-44-16,-9-10 36 15,12-4-36-15,8-14 24 0,11-3-28 16,12-4-44-16,16-3 8 15,11 0-60-15,8-4 36 16,-1 1-56-16,-3 6 52 0,0 7-52 16,-4 8 48-16,-7 2-40 15,-5 4 44-15,-3 10 64 16,0 4-12-16,-1 0 72 16,1 0-48-16,3 3 36 15,1 4-44-15,7-4 16 16,4 0-28-16,4 0 16 0,4 0-20 15,4-3 8-15,-5-4-12 16,-7 1-52-16,-7-4 24 16,-9-4-192-16,-11-3 116 15</inkml:trace>
          <inkml:trace contextRef="#ctx0" brushRef="#br0" timeOffset="188614.8673">1121 13974 560 0,'-19'-4'208'0,"19"4"-164"0,-31 17-8 0,12-3 40 15,7 0-48-15,-11 3 52 16,3 4-48-16,-7-1 4 16,8 1-24-16,0-4 12 15,7-3-16-15,0-7-72 16,8 3 32-16</inkml:trace>
          <inkml:trace contextRef="#ctx0" brushRef="#br0" timeOffset="188868.1894">1102 13843 644 0,'23'-14'236'0,"-23"14"-180"0,19 4-20 0,-11-4 8 16,4 6-32-1,-4 5 24-15,-1 6-24 0,-3-3 48 16,-4 3-32-16,-8 0 12 16,8 4-24-16,-15-1 28 15,3-6-28-15,-3-7 4 16,3 0-12-16,8-10 12 16,8-1-12-16,19-3-4 15,8-3 0-15,16-4-112 16,3 11 60-16</inkml:trace>
          <inkml:trace contextRef="#ctx0" brushRef="#br0" timeOffset="187879.239">254 13612 416 0,'-19'0'152'0,"19"0"-116"0,-4 0-12 0,0 0 120 15,8 0-84-15,-4 0 64 16,11 0-72-16,1 0 16 16,4 0-40-16,7-7 8 15,0 4-20-15,27-11 44 16,12 7-32-16,27 4-4 15,-7-1-16-15,41-2 4 16,-10 6-8-16,26-4 8 16,-19 1-8-16,4 3-12 15,-20-4 4-15,5 1 28 16,-20-1-12-16,-4-2-20 16,-23 6 0-16,-16-7-40 15,-7 7 28-15,-19-7-196 16,3 3 120-16,-23 1-408 15,0 3 280-15</inkml:trace>
          <inkml:trace contextRef="#ctx0" brushRef="#br0" timeOffset="186978.0878">421 13000 260 0,'-4'-10'96'0,"4"10"-76"0,11-21-4 16,-3 14 104 0,0-3-68-16,3-4 52 15,9 7-64-15,3-10 52 16,4 10-56-16,4-7-16 15,0 7-12-15,0 0 0 16,0 4-4-16,0 6 32 16,4 4-20-16,-8 7 4 15,0 3-12-15,-4 7-8 16,-3 4 4-16,-1 17 28 16,-4-4-16-16,-7 7-4 15,0 0-8-15,-12-6 12 16,-4-5-8-16,-15-9 24 0,4-7-20 15,-16-11 32-15,4-3-28 0,-12-14-4 16,12-3-8-16,-4-15 4 16,12 1-4-16,8-7-12 15,7 4 4-15,8-4-112 16,12 7 64-16,3 3-60 16,4 11 68-16,1 6-296 15,-1 8 188-15</inkml:trace>
          <inkml:trace contextRef="#ctx0" brushRef="#br0" timeOffset="187519.5372">881 12749 476 0,'4'-28'176'0,"-4"28"-136"0,8-10-12 0,-4 10 20 15,3 0-32-15,1 0-4 16,4 3-8-16,-1 4 20 16,1 7-12-16,-4 3 4 15,-1 4-8-15,-10-4 20 16,-1 4-16-16,-4-4 76 16,0 3-52-16,-3-9 4 15,7-1-24-15,0-6 8 16,4 2-16-16,8-6 32 15,7 7-24-15</inkml:trace>
        </inkml:traceGroup>
        <inkml:traceGroup>
          <inkml:annotationXML>
            <emma:emma xmlns:emma="http://www.w3.org/2003/04/emma" version="1.0">
              <emma:interpretation id="{B2E984FE-6D91-445C-AA40-BC245D86F7B6}" emma:medium="tactile" emma:mode="ink">
                <msink:context xmlns:msink="http://schemas.microsoft.com/ink/2010/main" type="inkWord" rotatedBoundingBox="6053,13238 8469,13399 8335,15415 5919,15255"/>
              </emma:interpretation>
            </emma:emma>
          </inkml:annotationXML>
          <inkml:trace contextRef="#ctx0" brushRef="#br0" timeOffset="191647.6788">3169 13526 332 0,'0'0'120'0,"0"0"-92"0,0 0-8 0,0 0 148 16,0 0-96-16,4-7 88 15,4 7-96-15,-1-3 20 16,5 0-48-16,3-4 64 15,1 3-52-15,23-3-8 16,-1 0-24-16,36-3 24 16,7 7-24-16,35-4 12 15,0 3-16-15,28-3 12 16,-13 7-16-16,9-3 16 16,-24 3-16-16,-8-7 4 15,-15 7-4-15,-12-3-52 16,-15 3 28-16,-19-4-112 15,-16 1 72-15,-20-4-320 16,-7 4 212-16</inkml:trace>
          <inkml:trace contextRef="#ctx0" brushRef="#br0" timeOffset="192113.3727">3289 13612 488 0,'0'-7'180'0,"0"7"-140"0,19-3-12 0,1 3-12 16,-1 3-16-16,20 11 68 16,3 7-36-16,5 20-4 15,-1 4-16-15,-3 10 8 16,-4 0-12-16,-12-7-4 16,-8-3 0-16,-23-4 48 15,-4-6-28-15,-30-8 0 16,3-6-16-16,-15-4 4 15,7-10-8-15,-3-7 84 16,15-7-44-16,7-17-12 16,13 3-20-16,18-13-12 15,9 3 4-15,27-14 12 16,3 11-8-16,16-4-12 16,-4 14 0-16,0-4-200 15,-8 14 112-15,-7 4-352 16,-4 7 252-16</inkml:trace>
          <inkml:trace contextRef="#ctx0" brushRef="#br0" timeOffset="193000.1522">3986 13864 464 0,'-12'-14'176'0,"12"14"-140"0,-15 7-8 0,7 3 64 16,4 4-56-16,-8 6 32 15,5 4-40-15,-1 1-16 16,8-1-8-16,4-4 20 16,4-3-12-16,11-10 32 15,4 0-28-15,12-7 12 16,4 0-16-16,-1-7-24 15,-3 4 4-15,-8-11-68 16,-3 7 44-16,-13 0-24 16,-3 1 36-16,-16 12 8 15,-3 8 12-15,-9 10 24 16,1 4-12-16,0 30 56 16,7 4-36-16,8 21 12 15,4-8-28-15,4-2-16 16,4-15-4-16,-8-10 28 15,0-10-12-15,-16-10 56 16,-3-4-36-16,-12-17 4 16,8 0-24-16,-16-25 28 15,12 1-24-15,-4-21 20 16,8 1-20-16,-1-12 0 16,13 8-8-16,3-4-16 15,8 14 4-15,8-3-68 16,3 6 40-16,13-3-276 0,3 7 168 15</inkml:trace>
          <inkml:trace contextRef="#ctx0" brushRef="#br0" timeOffset="193314.4623">4338 13698 580 0,'0'-13'216'0,"0"13"-168"0,0-7-12 0,0 7 12 15,4 3-32-15,0 1 32 16,7 6-32-16,1 4 4 16,4 6-12-16,-5 1 20 15,-3 3-16-15,-4 4 4 16,4-8-8-16,-16 1 48 15,4-4-32-15,-12-3 16 16,5-4-24-16,-1-6-8 16,4-1-4-16,8-6-4 15,8-1 0-15,4-3 0 16,15 4 0-16</inkml:trace>
          <inkml:trace contextRef="#ctx0" brushRef="#br0" timeOffset="190043.216">2248 13506 612 0,'-12'-11'228'0,"12"11"-180"0,0-7-12 0,4 4 148 16,4 6-108-16,11-3 24 16,8 0-60-16,23 0-16 15,9 0-16-15,6-3 12 16,1 3-12-16,8-3-84 15,-5-1 44-15,5-3-212 16,-12 11 140-16</inkml:trace>
          <inkml:trace contextRef="#ctx0" brushRef="#br0" timeOffset="190220.8119">2677 13272 456 0,'-7'0'168'0,"7"0"-128"0,4 31-16 16,-8-7 88 0,0 3-68-16,-4 11 0 15,0 0-28-15,-7 7 24 16,7 3-24-16,-11 3 20 16,15-2-20-16,-4 2-288 15,0-6 144-15</inkml:trace>
          <inkml:trace contextRef="#ctx0" brushRef="#br0" timeOffset="190881.3161">3332 12893 424 0,'11'-17'156'0,"-11"17"-120"0,35-17-8 16,-12 6 116 0,1 5-84-16,14-5 52 15,1 4-64-15,4 7-16 0,-1 7-20 0,1 10 8 32,-1 8-12-32,-11 12 4 0,-4 5-4 15,-11 13 4-15,-5-4-8 0,-18 11 40 16,-1-7-20-16,-23-7 12 15,4-10-20-15,-23-17 28 16,7-4-28-16,-7-24-4 16,11-3-8-16,0-28 12 15,16 0-8-15,8-10-20 16,11 10 4-16,15-6-12 16,9 13 8-16,11 0-20 15,0 13 20-15,3-2-196 16,1 9 112-16,-4 1-416 15,-4 7 284-15</inkml:trace>
          <inkml:trace contextRef="#ctx0" brushRef="#br0" timeOffset="191152.6318">3866 12683 572 0,'19'-41'208'0,"-19"41"-160"0,20-31-12 15,-13 21 84-15,5 3-72 16,-8 0 8 0,3 3-36-16,-10 15-20 0,3 3-4 0,-8 10 28 15,0 0-12-15,-7 7 12 16,7-4-12-16,-8-3 44 16,9-6-28-16,-1 2 4 15,4-3-20-15,8-10 20 16,8-3-20-16,11-4 12 15,8 3-12-15,7 1-288 16,1 6 148-16</inkml:trace>
        </inkml:traceGroup>
        <inkml:traceGroup>
          <inkml:annotationXML>
            <emma:emma xmlns:emma="http://www.w3.org/2003/04/emma" version="1.0">
              <emma:interpretation id="{20FD1D81-7128-4180-A384-0EE6314AAB79}" emma:medium="tactile" emma:mode="ink">
                <msink:context xmlns:msink="http://schemas.microsoft.com/ink/2010/main" type="inkWord" rotatedBoundingBox="9351,14589 9466,14596 9456,14745 9342,14738"/>
              </emma:interpretation>
              <emma:one-of disjunction-type="recognition" id="oneOf22">
                <emma:interpretation id="interp38" emma:lang="" emma:confidence="1">
                  <emma:literal>,</emma:literal>
                </emma:interpretation>
                <emma:interpretation id="interp39" emma:lang="" emma:confidence="0">
                  <emma:literal>'</emma:literal>
                </emma:interpretation>
                <emma:interpretation id="interp40" emma:lang="" emma:confidence="0">
                  <emma:literal>/</emma:literal>
                </emma:interpretation>
                <emma:interpretation id="interp41" emma:lang="" emma:confidence="0">
                  <emma:literal>I</emma:literal>
                </emma:interpretation>
                <emma:interpretation id="interp42" emma:lang="" emma:confidence="0">
                  <emma:literal>l</emma:literal>
                </emma:interpretation>
              </emma:one-of>
            </emma:emma>
          </inkml:annotationXML>
          <inkml:trace contextRef="#ctx0" brushRef="#br0" timeOffset="193659.8523">5716 13833 684 0,'-8'6'252'0,"1"8"-192"0,-5 7-20 15,1-4 68-15,3 4-68 16,-12-1-16-16,-11 1-16 16,4 0-572-16</inkml:trace>
        </inkml:traceGroup>
      </inkml:traceGroup>
    </inkml:traceGroup>
    <inkml:traceGroup>
      <inkml:annotationXML>
        <emma:emma xmlns:emma="http://www.w3.org/2003/04/emma" version="1.0">
          <emma:interpretation id="{8F4A42C3-C87F-4A56-86D4-85B5F24C69A0}" emma:medium="tactile" emma:mode="ink">
            <msink:context xmlns:msink="http://schemas.microsoft.com/ink/2010/main" type="paragraph" rotatedBoundingBox="1462,15940 17099,14907 17304,18012 1667,190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8693AD-72D2-4B6F-85D3-746026664944}" emma:medium="tactile" emma:mode="ink">
              <msink:context xmlns:msink="http://schemas.microsoft.com/ink/2010/main" type="line" rotatedBoundingBox="1462,15940 17099,14907 17283,17691 1646,18724"/>
            </emma:interpretation>
          </emma:emma>
        </inkml:annotationXML>
        <inkml:traceGroup>
          <inkml:annotationXML>
            <emma:emma xmlns:emma="http://www.w3.org/2003/04/emma" version="1.0">
              <emma:interpretation id="{5EA22E9C-136E-412B-976F-A37354F6630D}" emma:medium="tactile" emma:mode="ink">
                <msink:context xmlns:msink="http://schemas.microsoft.com/ink/2010/main" type="inkWord" rotatedBoundingBox="1474,16121 4098,15948 4190,17342 1566,17516"/>
              </emma:interpretation>
              <emma:one-of disjunction-type="recognition" id="oneOf23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202335.6775">-1225 16400 612 0,'-4'-7'228'0,"4"7"-180"0,-11-7-12 0,-1 7 28 15,4 0-44-15,-11 0 0 16,0 10-12-16,-8 4-16 16,7-7 4-16,-3 3 20 15,11 4-8-15,1-7 32 16,7 10-24-16,12-10 20 15,3 7-20-15,9 3-8 16,3-7-4-16,-4 7 12 16,1 1-8-16,-20 6 16 15,7-4-16-15,-26-3 4 16,4 8-4-16,-16-12-24 16,11 4 8-16</inkml:trace>
          <inkml:trace contextRef="#ctx0" brushRef="#br0" timeOffset="202857.4699">-536 15653 268 0,'-23'-24'100'0,"23"24"-76"0,-39-14-8 0,16 7 228 16,8 7-136-16,-24 4 44 16,4 2-88-16,-7 12 4 15,7 6-40-15,-12 10 28 16,12 1-32-16,-3 13-4 15,7 3-12-15,-4 25 48 16,8 3-32-16,15-3 16 16,20-7-24-16,4-7 28 15,11-11-28-15,0-16-112 16,4-4 52-16,16-11-556 16,3-6 332-16,12-7 32 15</inkml:trace>
          <inkml:trace contextRef="#ctx0" brushRef="#br0" timeOffset="203012.6248">-629 15722 624 0,'0'7'228'0,"0"-7"-176"0,12 17-16 0,0-7 104 15,3 4-84-15,12 6 48 16,0 1-60-16,-3 7-24 16,7-4-12-16,0 7 16 15,-1-4-12-15,-10 1-12 16,7-1-4-16,-15-6-252 15,3-7 140-15,-15-7-428 16</inkml:trace>
          <inkml:trace contextRef="#ctx0" brushRef="#br0" timeOffset="203179.5081">-354 15808 664 0,'-19'7'244'0,"19"-7"-188"0,-8 6-16 0,-3 1 144 15,3 4-108-15,-15 6 24 16,-1 4-60-16,-10 9-8 16,3 5-20-16,-8 3-244 15,4-4 124-15</inkml:trace>
          <inkml:trace contextRef="#ctx0" brushRef="#br0" timeOffset="203340.884">-176 15983 788 0,'-15'28'292'0,"15"-28"-228"0,-23 58-16 16,3-30-16-16,13-1-28 0,-13 8-48 16,1-1 28-16,-1 4-404 15</inkml:trace>
          <inkml:trace contextRef="#ctx0" brushRef="#br0" timeOffset="201210.2433">-2196 15443 416 0,'-16'3'152'0,"16"-3"-116"0,-11 14-12 16,3-4 128-1,4 8-88-15,-8 9 0 0,8 4-40 0,-3 7 56 16,7 3-48-16,7 1 84 16,-3-5-64-16,8 1 16 15,3 0-36-15,5-3 4 16,3-4-20-16,12-11 44 15,0-3-32-15,23-13 12 16,0-4-24-16,19-10-16 16,1 3-4-16,-1-7 20 15,-11 10-8-15,-4-13-4 16,-16 3 0-16,-15 4-164 16,-4-4 88-16</inkml:trace>
          <inkml:trace contextRef="#ctx0" brushRef="#br0" timeOffset="201479.0617">-1774 15326 384 0,'-20'0'140'0,"20"0"-108"0,-19 24-8 15,0 0 136 1,11 11-92-16,-8 33 36 0,-11 5-64 16,8-5 56-16,-1 1-56 0,-7 17 8 15,4-3-28-15,-4 10 4 16,12-7-12-16,-5-7 28 16,5-10-24-16,-1-11-56 15,5-13 16-15</inkml:trace>
          <inkml:trace contextRef="#ctx0" brushRef="#br0" timeOffset="201886.6306">-1709 16303 508 0,'-34'31'188'0,"34"-31"-148"0,-28 28-8 16,17-15 132-1,7-2-96-15,-12 13 80 16,16-3-88-16,-7-1 20 16,14 1-44-16,-7-11 32 15,8 0-40-15,4-10 4 16,7 0-20-16,1-13-76 15,-1 2 32-15,4-6-164 16,0 7 112-16,1-4-36 0,-5 7 72 16,0 4 28-16,1 3 16 0,-5 7 72 15,1 6-36-15,-9 11 84 16,1-3-64-16,-8 3 36 16,0 0-52-16,0 7 0 15,0-7-24-15,0-3 28 16,-8-4-24-16,1-10-296 15,3 0 152-15</inkml:trace>
          <inkml:trace contextRef="#ctx0" brushRef="#br0" timeOffset="203907.9253">270 15825 652 0,'-24'7'244'0,"24"-7"-192"0,-27 10-12 0,12-3 12 15,7 3-36-15,-7 8 4 16,7 2-12-16,4 4 4 16,4 0-8-16,8-3-20 15,3-4 8-15,5-10-92 16,3-4 52-16,4-6-48 16,1-4 56-16,-1-13-112 15,0 2 88-15,-4-2-44 16,1 2 64-16,-1 5 96 15,-11-4-28-15,-4 10 156 16,3 0-104-16,-14 7 64 16,3 7-80-16,-4 24 44 15,8 0-60-15,-15 27-4 16,11 4-24-16,-8 14-4 16,8-7-4-16,-7-1 12 15,3-13-12-15,-8 7 4 0,5-7-4 16,-9-3-8-16,1-11 4 15,-8-10 92-15,8-3-52 0,-8-21 88 16,7-7-76-16,-7-21-8 16,0-6-32-16,8 6-4 15,7 0-4-15,-3-6 4 16,11 6-8-16,8-13-48 16,11 10 28-16,-3-11-84 15,7 11 56-15,8-10-200 16,0 3 136-16</inkml:trace>
        </inkml:traceGroup>
        <inkml:traceGroup>
          <inkml:annotationXML>
            <emma:emma xmlns:emma="http://www.w3.org/2003/04/emma" version="1.0">
              <emma:interpretation id="{B5CF7904-927A-4A07-AC0C-BA5DB59B2D72}" emma:medium="tactile" emma:mode="ink">
                <msink:context xmlns:msink="http://schemas.microsoft.com/ink/2010/main" type="inkWord" rotatedBoundingBox="4510,16223 4678,16211 4725,16924 4558,16936"/>
              </emma:interpretation>
              <emma:one-of disjunction-type="recognition" id="oneOf24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204151.2812">792 15457 728 0,'27'10'268'0,"-27"-10"-208"0,39 52-16 0,-20-15 108 16,1 1-92-16,3 21 64 31,0-4-72-31,-19 17 4 0,4-3-32 0,-28 20 48 15,1-6-40-15,-35 0-32 16,0-15-4-16</inkml:trace>
        </inkml:traceGroup>
        <inkml:traceGroup>
          <inkml:annotationXML>
            <emma:emma xmlns:emma="http://www.w3.org/2003/04/emma" version="1.0">
              <emma:interpretation id="{184AB4DB-F7CE-4B85-A33A-1D51212E81C6}" emma:medium="tactile" emma:mode="ink">
                <msink:context xmlns:msink="http://schemas.microsoft.com/ink/2010/main" type="inkWord" rotatedBoundingBox="5263,16587 5847,16548 5863,16788 5279,16827"/>
              </emma:interpretation>
              <emma:one-of disjunction-type="recognition" id="oneOf25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204885.0264">1528 15945 508 0,'-8'-20'188'0,"8"20"-148"0,19-21-8 0,-7 11 80 15,3 3-68-15,5-10 24 16,3 6-36-16,-4-2 4 16,5-1-20-16,-5 3 8 15,0 8-12-15,-7-4-8 16,3 14 0-16,-3-4-4 16,3 11 0-16,-3 7 32 15,4 3-16-15,-1 7 40 16,1-4-32-16,-1 1 20 15,-3-1-24-15,11-2 8 16,-8-12-16-16,5-9 20 16,3-1-20-16,0-13 12 15,0 0-12-15,4-11 0 16,-3 7-4-16,-5-10 12 16,4 7-12-16,-3-4-108 15,-9 7 52-15,-3 1-172 16,0 6 120-16,-4 3-384 15,-1 8 272-15</inkml:trace>
        </inkml:traceGroup>
        <inkml:traceGroup>
          <inkml:annotationXML>
            <emma:emma xmlns:emma="http://www.w3.org/2003/04/emma" version="1.0">
              <emma:interpretation id="{AF98C0F7-799E-4DCC-9CE9-DB08B66E37E2}" emma:medium="tactile" emma:mode="ink">
                <msink:context xmlns:msink="http://schemas.microsoft.com/ink/2010/main" type="inkWord" rotatedBoundingBox="6522,15606 9532,15407 9657,17296 6647,17495"/>
              </emma:interpretation>
              <emma:one-of disjunction-type="recognition" id="oneOf26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206278.3405">3711 15295 748 0,'0'-10'276'0,"8"10"-216"0,-8 0-16 0,0 0 84 0,7 3-80 16,9 4-12-16,-1-7-20 16,13 7-16-16,-1-7 4 15,11 0 12-15,13-4-8 0,11 1-144 16,3 3 72-16,1 0-492 15,-15 7 308 1,-17 3 8-16</inkml:trace>
          <inkml:trace contextRef="#ctx0" brushRef="#br0" timeOffset="206613.4539">4423 15267 300 0,'-4'11'112'0,"4"-11"-88"0,0 27-8 0,0-3 180 15,0 4-112-15,0 30 8 16,0 8-52-16,-3 9-20 15,3-2-12-15,-8-8 20 16,4-6-16-16,-15-4 48 16,7-11-32-16,-15-9 72 15,11-4-52-15,-26-17 52 16,7-8-56-16,-15-16 4 16,11-4-28-16,0-17-48 15,8 4 16-15,0-32-448 16,20-3 252-16,11-27-184 0</inkml:trace>
          <inkml:trace contextRef="#ctx0" brushRef="#br0" timeOffset="205699.9892">3006 16234 612 0,'-23'-7'228'0,"23"7"-180"0,-8 0-12 0,8 0 104 16,0 11-84-16,4-4 48 15,8 3-60-15,7-7-8 16,8 11-20-16,20-10 8 16,-1-8-16-16,1-3-4 15,3-6 0-15,12-8-68 16,-12-3 36-16,-11 0 20 15,4 0 8-15,-12-11 0 16,-12 8 4-16,-15-8 4 16,-4 8-4-16,-16-4-12 15,5 14 4-15,-16-7-4 16,7 10 0-16,-11-3 8 16,8 6 0-16,-8-3-12 15,8 8 8-15,-12-1 4 16,0 3 0-16,-7 1-12 15,3 6 8-15,-11 4-24 16,11 3 16-16,-8 8 48 16,13 6-16-16,-1 10 16 15,12 4-20-15,3 14-8 16,9-4-4-16,-5 7 4 16,16-4-4-16,0-2 16 15,8-5-12-15,11 5-12 0,12 2 0 16,8 4 40-16,7 7-24 15,1-7 24-15,3-13-20 16,4-8 28-16,24-13-28 0,15-11 20 0,15-14-20 16,-3-2-36-16,-5-12 12 15,5 1-236-15,3-14 132 16,-11 11-532 0</inkml:trace>
          <inkml:trace contextRef="#ctx0" brushRef="#br0" timeOffset="225832.471">3471 15715 248 0,'0'3'92'0,"0"-3"-72"0,0 0-4 15,0 0 88-15,-4 0-60 16,4 0 24-16,0 0-36 15,0 0 32-15,0 0-36 16,0 0-16-16,0 0-4 16,0 0-20-16,8 4 8 15,0-1 48-15,-1-3-24 16,5 4 24-16,0-8-24 0,-1 4 36 16,1-3-32-16,3 3-24 15,1-4 0-15,-1 4 0 0,1 0 0 16,3 4 8-16,0-1-4 15,5-3-4-15,-1 0 4 16,4 4-4-16,0 2 0 16,0-2 8-16,0-4-4 15,-4-7 32-15,-3 0-20 16,-5 7-4-16,1-10-8 16,-1 10-4-16,-7-7 0 0,0 7 0 15,0 0 0-15,-5-7 8 16,-3 7-4-16,0 0-4 15,0 0 4-15,0 0-16 16,0 0 8-16,4 0 12 16,0 0-4-16,-4 0-56 15,4-7 28-15,-4 7-164 16,0-10 104 0,0 3-300-16</inkml:trace>
          <inkml:trace contextRef="#ctx0" brushRef="#br0" timeOffset="226552.3278">3796 15515 320 0,'0'0'120'0,"0"0"-96"0,-4 0-4 0,4 0 36 0,4 4-36 15,-4 3 60-15,-4 6-44 16,0-2 12-16,-3 9-32 16,-1 4-8-16,4 0-4 15,-4 4 12-15,4-4-8 16,-3 0 32-16,-1-3-24 16,0-4 20-16,0 0-20 15,1-3-8-15,3 0-4 16,0-4 12-16,4 0-8 0,-4 1-12 15,4-4 0-15,0-1 20 16,0-6-8-16,0 0 4 16,0 0-4-16,0 0-112 15,0 0 56-15</inkml:trace>
          <inkml:trace contextRef="#ctx0" brushRef="#br0" timeOffset="206734.8266">4439 14782 768 0,'19'-51'284'0,"-7"58"-220"0,3-7-20 16,-7 6-12-16,-4-6-28 15,15 11-256-15,-3-1 136 16,7 11-340-16</inkml:trace>
          <inkml:trace contextRef="#ctx0" brushRef="#br0" timeOffset="207544.6494">4787 15928 444 0,'0'-7'164'0,"0"4"-124"0,12-4-16 15,-5 3 112-15,-3 1-80 16,0-4 40-16,8 0-56 16,-12-3 28-1,8 3-36-15,-5-7 24 16,1 7-28-16,-4-10-8 0,4 0-12 15,-4-4-16-15,8-10 4 16,-8-6 40-16,0-19-24 16,0-9-20-16,0-7 4 0,4 10 8 0,0 7 0 15,0 7 16-15,7 3-12 16,-3 0 32-16,4-3-24 16,-1 0 4-16,5-4-12 15,7 1 12-15,-8 6-12 16,1 4-4-16,3 6 0 15,-3 8 4-15,11 6-4 16,-8 11-28-16,0 6 12 16,-3 8-4-16,-1 6 8 15,-7 7 8-15,0 4 0 16,-8 3 16-16,-8 0-8 16,0 0 16-16,-3 0-16 0,-16 0-28 15,7 0 8-15,-7-6-76 31,0 6 52-31,0-11-20 16,12 1 32-16,3-3-4 16,8-1 16-16,8 0-20 15,4 1 20-15,7-1 4 16,8 0 8-16,-3 0-20 16,3 4 12-16,-7-3 12 15,-5 2 0-15,-15-2 68 16,0 2-40-16,-15-2 4 15,-4-1-20-15,-16-6 8 16,8 2-16-16,-8-9 32 0,12 3-24 16,8-3-48-16,11 6 16 0</inkml:trace>
          <inkml:trace contextRef="#ctx0" brushRef="#br0" timeOffset="207779.4708">5077 15309 228 0,'0'0'84'0,"0"0"-64"0,0 3-8 0,0-3 188 15,8 7-112-15,4 3 52 16,-1 4-80-16,5 7 8 0,3 3-40 16,5 3 36-16,3 1-36 15,-4-4-16 1,0 0-4-16,-4-7-8 15,-3 1 0-15,-12-12-264 16,0 1 144-16</inkml:trace>
          <inkml:trace contextRef="#ctx0" brushRef="#br0" timeOffset="207920.3553">5302 15292 476 0,'-19'0'176'0,"19"0"-136"0,-31 20-12 15,11-6 100 1,9 3-76-16,-16 14-12 0,7 0-24 16,-3 7 12-16,8-4-16 15</inkml:trace>
          <inkml:trace contextRef="#ctx0" brushRef="#br0" timeOffset="208432.0594">5790 14968 664 0,'-20'-7'244'0,"20"7"-188"0,-31 24-16 0,16-10 76 16,3 0-72-16,-7 17 8 15,4 3-32-15,-13 1 24 16,9-1-28-16,-4-3-112 16,7-3 52-16,-11 2-520 15,4-2 308-15</inkml:trace>
          <inkml:trace contextRef="#ctx0" brushRef="#br0" timeOffset="208258.0486">5577 14947 528 0,'8'-3'196'0,"-8"3"-152"0,19 10-12 16,-11 8 96 0,-1 2-76-16,5 8 24 15,4 3-44-15,3 0 4 16,0 0-20-16,4 0 20 16,5-7-24-16,-1-7 76 15,0 4-52-15,-12-11-208 16,1 4 92-16</inkml:trace>
        </inkml:traceGroup>
        <inkml:traceGroup>
          <inkml:annotationXML>
            <emma:emma xmlns:emma="http://www.w3.org/2003/04/emma" version="1.0">
              <emma:interpretation id="{6B7CFE85-BB8F-4671-8509-43D3B0A36360}" emma:medium="tactile" emma:mode="ink">
                <msink:context xmlns:msink="http://schemas.microsoft.com/ink/2010/main" type="inkWord" rotatedBoundingBox="9824,15466 11556,15352 11635,16553 9904,16668"/>
              </emma:interpretation>
              <emma:one-of disjunction-type="recognition" id="oneOf27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208868.4353">6212 15113 808 0,'-12'-7'300'0,"12"7"-232"0,12-24-20 0,-5 10 20 15,5 10-48-15,15-2 0 0,20-1-12 16,11 0-376-16</inkml:trace>
          <inkml:trace contextRef="#ctx0" brushRef="#br0" timeOffset="209196.3896">6785 15192 488 0,'-8'41'180'0,"16"-13"-140"0,-8 20-12 0,0-7 40 16,0-3-44-16,4 31 16 15,-4 0-24-15,-8-8 64 16,0-2-48-16,0-11 92 15,-3-10-68-15,-13-14 16 16,5-3-40-16,-16-18 32 16,8 1-36-16,-15-18 4 15,11 0-20-15,-8-34-140 16,8 0 72-16</inkml:trace>
          <inkml:trace contextRef="#ctx0" brushRef="#br0" timeOffset="209302.6827">6823 14669 768 0,'20'-17'284'0,"-9"23"-220"0,-3 5-20 15,0-4-224-15</inkml:trace>
          <inkml:trace contextRef="#ctx0" brushRef="#br0" timeOffset="210037.7707">7168 15828 600 0,'-27'4'224'0,"27"-4"-176"0,0 7-12 0,-4-7 80 15,8 0-72-15,-4-7 16 16,8 7-36-16,7-4 24 16,-3 1-32-16,-1-4 56 15,5 0-40-15,-5-10 4 16,-3 0-24-16,4-18 56 15,3 1-40-15,-3-28-4 0,3-7-12 16,-3-7-12-16,0 11 4 16,-5 0 20-16,5-8-12 15,-12 1-12 1,0 7-4-16,8-11-4 16,3 14 0-16,-11 0 0 15,12 14 0-15,-4 3-20 16,-1 11 16-16,5 3-12 15,0 14 12-15,-5 0-28 16,13 10 24-16,-13 3-12 16,5 4 16-16,-12 7 24 15,0 3-4-15,0 8-12 16,0 6 0-16,0 0 20 16,0 3-8-16,-4 1-56 15,4-4 24-15,-4-3-60 16,8-4 48-16,-4 0-28 0,19 0 40 15,1 0 0-15,-1 1 16 0,-3 2 0 16,15 4 0-16,-24 4 0 16,-7-4 0-16,-7-3 8 15,-13-1 0-15,-7-3 16 16,-4 1-8-16,4-5-12 0,-12-6 0 16,12 0 20-16,8-7-8 15,-8 0 4-15,19-3-4 16,8 3-8-16,0 0 4 15,0 0-48-15,8 0 24 16,0 3-180-16,3 1 112 0,-3-1-320 16</inkml:trace>
          <inkml:trace contextRef="#ctx0" brushRef="#br0" timeOffset="210804.8984">7652 15254 508 0,'-4'0'188'0,"4"0"-148"0,-12 3-8 0,12 1 52 16,0-1-52-16,-7 4 40 15,7 3-40-15,0 4-20 16,0 0-4-16,7-7 16 16,13 3-12-16,-1-3 48 15,-4 0-32-15,5-7 12 16,11 0-24-16,-4-7 0 15,4 7-8-15,-16-14-52 16,5 4 28-16,-9 3-52 16,-3 0 40-16,-16-7 16 15,8 11 8-15,-11 3-16 16,-1 3 12-16,-3 4-12 16,7 7 8-16,-4 10 0 15,1 10 4-15,3 18 24 0,8 3-8 16,-4 4 4-16,8-4-4 0,-8-7 12 15,0-7-12-15,-15-10 24 16,3-7-20-16,-19-7 12 16,8-3-12-16,-7-7 12 15,3 0-16-15,-4-11 40 16,15 1-24-16,-3-11 12 16,8 4-20-16,7-14 8 15,8 10-12-15,8-10 0 16,11 7-4-16,0-7 4 15,1 3-8-15,3 0-56 16,8 11 28-16,-4-11-192 16,4 8 120-16,-4-5-436 15,4 1 300-15</inkml:trace>
          <inkml:trace contextRef="#ctx0" brushRef="#br0" timeOffset="227561.831">6127 15433 156 0,'-4'0'56'0,"4"0"-44"0,7-4-4 16,-7 4 60-16,12-3-40 16,-4 3 24-16,3-4-32 15,1 1 36-15,0 3-32 16,-1-4-4-16,1 1-12 16,-1 0-8-16,5-1 4 15,-1 1 12-15,5-1-8 16,-1 1-12-16,4-1 0 15,1 4 28-15,-5 0-12 16,-4-3-4-16,-3 3-4 0,-4 0-16 16,-8 0 8-16,0 0-32 15,-4-4 20-15,0 1-260 16</inkml:trace>
          <inkml:trace contextRef="#ctx0" brushRef="#br0" timeOffset="228114.9263">6204 15323 312 0,'4'0'112'0,"-4"3"-84"0,4-3-12 0,-4 0 64 15,0 3-48-15,0 4 40 16,0 0-40-16,0 0 0 16,-4 0-20-16,0 3 0 15,4 1-4-15,-4 2 12 16,0 5-12-16,4-1 16 15,-4 3-16-15,0 4-12 16,1 1 0-16,3-1 12 16,0 0-4-16,-4-4 32 0,4-2-20 15,-4-1 4 1,0-3-12-16,0-1-8 0,4-2 4 0,0-4 20 16,-4-4-12-16,4-3-180 15,8-3 92 1,0-1-308-16</inkml:trace>
        </inkml:traceGroup>
        <inkml:traceGroup>
          <inkml:annotationXML>
            <emma:emma xmlns:emma="http://www.w3.org/2003/04/emma" version="1.0">
              <emma:interpretation id="{0FCE1698-E091-4B85-8440-6AD8CEE7298C}" emma:medium="tactile" emma:mode="ink">
                <msink:context xmlns:msink="http://schemas.microsoft.com/ink/2010/main" type="inkWord" rotatedBoundingBox="11963,15448 12231,15430 12278,16154 12011,16172"/>
              </emma:interpretation>
              <emma:one-of disjunction-type="recognition" id="oneOf28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211456.7134">8229 14689 488 0,'23'-7'180'0,"-23"7"-140"0,11 7-12 0,-11-7 56 15,4 11-52-15,-4 9-12 16,0 4-12-16,0 21 0 16,8-7-4-16,-4 10 24 15,8-7-16-15,7 1 12 16,0-8-12-16,1-17 56 16,-1 4-40-16,0-18-12 15,1-3-8-15,-1-13-52 16,0-1 24-16,-3-14-28 15,-1 8 28-15,-7-8-16 16,-4 8 20-16,-4 2-28 16,0 11 28-16,0 11 16 15,4 10 0-15,-4 17-24 16,4 10 12-16,0 11 32 16,-4-4-12-16,7 10 16 15,1-10-12-15,-8 4 12 16,4-7-16-16,-16-4 4 15,5-7-4-15,-13-9 20 16,1-8-16-16,-12-17 12 16,4 0-12-16,-12-17 0 15,8-1-4-15,-8-9 48 16,16 3-32-16,8-4 16 16,11 8-24-16,19-5-8 15,12 8-4-15,20 4 4 16,7 9-4-16,23 1-100 0</inkml:trace>
        </inkml:traceGroup>
        <inkml:traceGroup>
          <inkml:annotationXML>
            <emma:emma xmlns:emma="http://www.w3.org/2003/04/emma" version="1.0">
              <emma:interpretation id="{91519C99-18FB-4682-A4FE-09596607BB46}" emma:medium="tactile" emma:mode="ink">
                <msink:context xmlns:msink="http://schemas.microsoft.com/ink/2010/main" type="inkWord" rotatedBoundingBox="12726,15447 16496,15198 16663,17732 12894,17981">
                  <msink:destinationLink direction="with" ref="{AB295F3A-7492-446B-A9AA-EC7CA97538EB}"/>
                  <msink:destinationLink direction="with" ref="{DC0059D9-6276-43CC-9D03-F1B60D09D338}"/>
                  <msink:destinationLink direction="with" ref="{F03A0D49-F59B-46A6-A010-1E44D3772BCC}"/>
                </msink:context>
              </emma:interpretation>
              <emma:one-of disjunction-type="recognition" id="oneOf29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319892.068">12057 15914 436 0,'0'-13'160'0,"-4"9"-124"0,8-6-8 0,0 6 28 0,-4-2-36 15,12-5 24-15,-5-6-24 16,9 0 28-16,-5-4-32 16,5-17-4-16,-4-6-8 15,-1-18 4-15,-3-7-4 0,11-3-12 16,-3-4 4-16,-1 14 12 16,-3 0-4-16,-1-7 24 15,5 4-16-15,-1-1 40 16,1-2-28-16,-1 9 76 15,1 7-56-15,-1 8-12 16,1 6-20-16,-1 7 0 16,1 0-8-16,-1 10 8 15,1 8-8-15,-1 2 8 16,1 4-8-16,-1 7-12 16,1 0 4-16,-1 14-4 0,1-4 0 15,-1 11 16-15,1 3-4 16,3 0 8-16,-7 0-8 15,-9 0 24-15,-6 4-16 16,-5-4-12-16,-11-3-4 16,-5-1-120-16,-3-3 68 15,0 1-128-15,0-5 104 16,4-2-164 0,3-1 140-16,5 0-20 15,7 4 72-15,4 0 16 16,8 0 20-16,8 3 12 0,7-3 4 15,4 3 68-15,1-3-36 16,-1-1 104-16,-4-2-80 16,-7-1 100-16,-8 0-92 15,-8-3 68-15,-12 0-76 16,-7 0-20-16,-4-4-24 16,-4 1 16-16,4-1-16 0,4 1-12 15,3-4-4-15,9 0-16 16,11-4 12-16,7 4-188 15,5-3 104-15,4 6-312 16</inkml:trace>
          <inkml:trace contextRef="#ctx0" brushRef="#br0" timeOffset="320326.2228">12800 15243 416 0,'0'0'152'0,"0"7"-116"0,-7 4-12 16,3-1 208-16,-12 4-132 16,1 3 28-16,-8 7-76 15,-1 3-24-15,-3 1-16 16,4-4-100-16,4-3 52 0,-1-8-472 16</inkml:trace>
          <inkml:trace contextRef="#ctx0" brushRef="#br0" timeOffset="320146.4168">12618 15230 548 0,'-3'10'204'0,"3"-7"-156"0,7 8-16 0,1-1 28 0,8 4-40 15,-1 0 8-15,0-1-16 16,5 5 20-16,-1-5-20 15,-3 1 24-15,-1-4-24 0,-3-3-328 16</inkml:trace>
          <inkml:trace contextRef="#ctx0" brushRef="#br0" timeOffset="319067.0219">11411 15020 340 0,'4'-21'128'0,"-1"11"-100"0,1-7-8 16,4 10 104-16,-4-4-72 0,4-6-4 16,-1 0-28-16,1 0 12 15,-8-1-20-15,4 1-4 16,-4 4-4-16,-4-1 12 16,4 3-8-16,-12 1-12 0,5 3 0 15,-5 4 20-15,-3-1-8 16,-1 4-4-16,-3 0 0 15,-1 7 4-15,1 0-4 16,-4 3-12-16,-4 1 4 16,0 3 4-16,-4 3 0 15,0 3 16-15,-4 8-8 16,0-1 40-16,4 8-24 0,8-1 12 16,0 4-20-16,7-3 8 15,1-1-12-15,3 0 12 16,8-6-16-16,-4-4-4 15,8-3 0-15,0-4 20 16,8-3-12-16,0-8 40 16,7-2-28-16,5-8-24 15,7 1 0-15,8 0-20 16,7-4 12-16,5-4-76 16,3 1 48-16,-3 3-32 15,-1-10 44-15,-7 3 28 16,-8-3 0-16,-4 0-16 15,-4 0 4-15,-4-1 4 16,-3 1 4-16,-5 7 32 16,-3 6-16-16,0-6-4 15,-8 10-8-15,0 0 4 16,0 0-4-16,0 10-12 0,-4 1 4 16,-4 9 4-1,4-6 0 1,-3 7 8-16,-1-1-4 0,4 1-36 15,0-4 16-15,4 0 24 16,0 1-4-16,4-1-8 0,4-3 0 16,3-4 48-16,1 4-24 15,-4-7-8-15,0-7-8 16,-1 0 12-16,1-7-8 16,0-7-4-16,-1 0 0 0,-3 4-32 15,0-11 16-15,0 4-12 16,-4 0 12-16,4 3-8 15,0-7 8-15,0 4-8 16,0 0 8-16,-1 3 0 16,-3 0 4-16,0-3 60 15,0 10-28-15,0-10 16 16,0 10-24-16,0-6-8 16,8 2-4-16,4 4-4 15,7-6 0-15,4 2-12 16,12 1 8-16,0 0 12 15,8-4-4-15,-9 4-12 16,-3 3 4-16,-7-11 12 16,-5 5-4-16,-11-1-4 15,-8 0 4-15,-8 4-16 0,-7-4 8 16,-9 11 12-16,1-1-4 16,0 4 8-16,0 7-8 15,7 3-20-15,5 4 8 16,3 7-4-16,8 3 4 15,8 3 16-15,3 1-4 16,5 6-12-16,3-3 4 16,4-7 12-16,-3 0-4 15,-1 1-4-15,0-5 4 16,-3 1-4-16,-1-4 0 16,-3 0 16-16,-1-6-8 15,-3 2-20-15,-8 1 4 0,0-4 12 16,0-3 0-16,-8 0-12 15,-3 0 4-15,-5-3 84 16,-3-1-48-16,-4-3 0 16,0 0-20-16,3 3 0 15,5-3-8-15,7 4-28 16,4-4 12-16</inkml:trace>
          <inkml:trace contextRef="#ctx0" brushRef="#br0" timeOffset="316948.9998">9084 16307 268 0,'0'-14'100'0,"0"14"-76"0,12-10-8 0,-8 3 104 15,3 3-68-15,1-10 24 16,4 8-44-16,-1-12 40 15,5 1-40-15,-5-14 28 16,5 7-32-16,-5-10-16 16,5 6-8-16,-1-10-16 15,5 18 8-15,3-11 28 16,4 10-12-16,0 0-12 16,4 8-4-16,0 2-4 15,-4 4 0-15,-4 4 8 0,-3 6 0 16,-1 11 0-16,-3 10 0 15,-1 4 24-15,1 10-12 0,-1 0-32 16,1-4 12-16,-1-3 28 16,4-7-12-16,1-3 16 15,3-8-12-15,-4-9-8 16,1-4 0-16,7-7 72 16,0-10-40-16,0-4 112 15,0-10-88-15,4-3 28 16,0-1-52-16,-4 4 12 15,4 4-28-15,-8 3 8 0,-3 3-16 16,-5 4 12-16,-3 3-16 16,-4 4 24-16,-1 3-20 15,-7 0-208-15,4 4 108 16,-4 3-644 0</inkml:trace>
          <inkml:trace contextRef="#ctx0" brushRef="#br0" timeOffset="325583.673">10702 14610 464 0,'-15'-10'176'0,"3"6"-140"0,1-2-8 15,3 2 76-15,-4-3-64 0,-3 7 28 16,-1-3-40-16,1 3 8 16,3 7-20-16,-7 6 0 15,-1 8-8-15,5 7-32 16,-1 9 12-16,5 19-4 15,-1 26 8-15,1-10 24 16,-1 8-8-16,12 2 16 16,-4 4-16-16,-4-3 32 15,8 3-24-15,-11-7 4 16,-5-7-12-16,5-6 36 0,-16-8-20 16,-1-13-12-16,-10-11-8 0,3-10-76 15,-12-10 40-15,5-14-12 31,7 7 24-31,-4-17-24 0,20-4 28 16,7-7-12-16,12 11 16 16,12-4-8-16,0 7 8 15,15 7 0-15,7 14 4 0,-3 0-12 16,0 10 12-16,-3 7 76 16,-1 3-40-16,0 7 8 15,-8 4-20-15,0 10-4 31,1 7-4-31,-5 21 28 0,-7-4-20 16,-8-10 4-16,-8 0-12 16,-7-7-16-16,-16 10 4 15,-12 10 20-15,-7 11-8 0,-4-3 92 0,3-11-52 16,13-14 56-16,14-10-60 16,21-10 32-16,18 0-44 15,24-7 44-15,11-4-44 16,16-6-16-16,23-11-8 15,35 7-740 1,4-7 400-16,11-3-24 16</inkml:trace>
        </inkml:traceGroup>
        <inkml:traceGroup>
          <inkml:annotationXML>
            <emma:emma xmlns:emma="http://www.w3.org/2003/04/emma" version="1.0">
              <emma:interpretation id="{3D3271B2-EBD3-46BE-9128-6959775EF561}" emma:medium="tactile" emma:mode="ink">
                <msink:context xmlns:msink="http://schemas.microsoft.com/ink/2010/main" type="inkWord" rotatedBoundingBox="16943,15520 17138,15507 17163,15884 16968,15897">
                  <msink:destinationLink direction="with" ref="{AB295F3A-7492-446B-A9AA-EC7CA97538EB}"/>
                </msink:context>
              </emma:interpretation>
              <emma:one-of disjunction-type="recognition" id="oneOf30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0" brushRef="#br0" timeOffset="321183.2993">13393 14806 592 0,'-12'-13'220'0,"4"19"-172"0,1 8-12 0,3 0 180 15,-4 10-124-15,-4 10 8 16,1 8-60-16,-1-1 16 16,-3 0-32-16,-5 1-216 0,-3-4 104 15,-20 6-548 1</inkml:trace>
          <inkml:trace contextRef="#ctx0" brushRef="#br0" timeOffset="321027.1926">13226 14769 392 0,'-4'-14'148'0,"4"14"-116"0,8 3-8 15,-4 8 144-15,4-5-96 16,3 15 60-16,5 10-76 16,-1 7 12-16,1 3-40 15,3 0 28-15,-3-3-32 0,-1 0 48 16,-3-10-40-16,-1-4-208 15,-3-4 92-15,-4 1-496 16</inkml:trace>
        </inkml:traceGroup>
      </inkml:traceGroup>
      <inkml:traceGroup>
        <inkml:annotationXML>
          <emma:emma xmlns:emma="http://www.w3.org/2003/04/emma" version="1.0">
            <emma:interpretation id="{426D1F27-0738-4695-87C6-127AA3E4885F}" emma:medium="tactile" emma:mode="ink">
              <msink:context xmlns:msink="http://schemas.microsoft.com/ink/2010/main" type="line" rotatedBoundingBox="14648,16769 16569,17206 16331,18254 14410,17817">
                <msink:destinationLink direction="with" ref="{AB295F3A-7492-446B-A9AA-EC7CA97538E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087D515-F4A4-4351-A1FE-BEB2177A26D8}" emma:medium="tactile" emma:mode="ink">
                <msink:context xmlns:msink="http://schemas.microsoft.com/ink/2010/main" type="inkWord" rotatedBoundingBox="14598,16992 15408,17176 15301,17648 14490,17464"/>
              </emma:interpretation>
            </emma:emma>
          </inkml:annotationXML>
          <inkml:trace contextRef="#ctx0" brushRef="#br0" timeOffset="322415.3772">11186 16307 132 0,'8'0'52'0,"-8"7"-44"0,4 6 4 0,-4-13 52 16,0 11-36-16,-4 2-12 16,-4 1-8-16,-4 0 88 15,1 3-52-15,-5 0 132 16,1 4-100-16,3 3 16 15,1-3-52-15,3 3-8 0,4-4-20 16,4 1 12-16,4 0-16 16,0-4-224-16</inkml:trace>
          <inkml:trace contextRef="#ctx0" brushRef="#br0" timeOffset="322775.5052">11418 16468 600 0,'16'-13'224'0,"-16"16"-176"0,0-3-12 16,0 0 124-16,-4 7-96 16,0 0-8-16,-4 7-36 15,-3-1 12-15,-1 1-20 16,4 0-4-16,1 0-4 0,3-11-92 0,4-3 48 15,8-14-4-15,3 4 28 16,1-7 4-16,3 3 4 16,8 7-12-16,-3-3 12 15,-1 6 12-15,-3 11 0 16,-1 10 84-16,-11 4-44 16,8 3 40-16,-8 11-48 15,-1-8 32-15,1-6-36 16,4-1 24-16,-4 4-28 15,7-13-388-15,5-11 196 16,3-4-376 0</inkml:trace>
          <inkml:trace contextRef="#ctx0" brushRef="#br0" timeOffset="322268.9403">10993 16403 372 0,'7'-3'140'0,"-7"-1"-112"0,0 1-4 0,0 3 12 16,0 0-24-16,-4 0 4 15,-3-7-8-15,-5 7 4 16,0 0-8-16,-3-4 8 16,-8-3-8-16,0 4-4 15,-1 0 4-15,5 3-4 16,3 0 0-16,-3 3-12 16,11 0 8-16,4 1 28 15,4-4-12-15,4 7-32 16,4 7 12-16,8-4 0 15,-1 7 8-15,1 7-20 16,3 4 12-16,0-1 32 16,-3 4-16-16,-5 0 8 0,-3 0-8 15,0 0 4-15,-8-3-8 16,-8-11 60-16,-7 3-36 16,-5-6 60-16,-3-3-52 15,-8-8-8-15,0-6-16 16,8-4 0-16,7-7-8 0,13-10-72 15,10 3 36-15</inkml:trace>
        </inkml:traceGroup>
        <inkml:traceGroup>
          <inkml:annotationXML>
            <emma:emma xmlns:emma="http://www.w3.org/2003/04/emma" version="1.0">
              <emma:interpretation id="{466594E9-A4C2-4FD9-98BC-E00A1B7FDF80}" emma:medium="tactile" emma:mode="ink">
                <msink:context xmlns:msink="http://schemas.microsoft.com/ink/2010/main" type="inkWord" rotatedBoundingBox="15927,17060 16569,17206 16331,18254 15689,18108"/>
              </emma:interpretation>
            </emma:emma>
          </inkml:annotationXML>
          <inkml:trace contextRef="#ctx0" brushRef="#br0" timeOffset="323854.2248">12626 16802 632 0,'-23'28'236'0,"15"-18"-184"0,-11 14-16 0,11-10 28 16,-4 3-44-16,1 0 0 15,-1 0-12-15,-3 1-392 16</inkml:trace>
          <inkml:trace contextRef="#ctx0" brushRef="#br0" timeOffset="323613.0416">12003 17342 320 0,'-16'4'120'0,"13"-1"-96"0,-1 1-4 0,0-4 140 16,-4-4-92-16,4 4 0 15,0 0-44 1,0-14 28-16,8-3 16 16,0-7-36-16,0 0 36 0,0-10-40 15,0-4 4-15,4-3-20 16,-1 3-16-16,1 3 0 15,0 4 4-15,3 0 0 16,-3 7-12-16,0-7 8 16,3-7 40-16,1-3-24 0,0-14 24 15,7-10-20-15,-7-4 0 16,7 7-8-16,0 7 12 16,9 3-12-16,-1 14 16 15,0 4-16-15,4 0 32 16,4 6-24-16,3 7 48 15,-3 4-36-15,-4 10-4 16,-4 7-16-16,-8 7 20 16,-11 7-16-16,-8 0 4 15,-8 3-8-15,-3 0 20 16,-16 14-16-16,-4-3-32 16,-4-4 12-16,0 3-140 15,4 1 80-15,4-14-100 16,8-8 96-16,3-2-88 15,5-4 92-15,11 0 16 16,0 0 32-16,7 3 16 16,5 8 4-16,7 6 60 0,1 4-32 15,-1 3 96-15,-3 0-72 16,-5 0 56-16,-11 0-64 16,-4-3 68-16,-7-4-64 15,-9 0 8-15,-3 0-32 16,0 4 12-16,0-11-20 15,3-3 28-15,1-7-28 16,3-3-384-16,13-1 200 16,3-3-392-1</inkml:trace>
          <inkml:trace contextRef="#ctx0" brushRef="#br0" timeOffset="323708.3052">12502 16709 540 0,'8'0'200'0,"0"7"-156"0,7 10-12 16,-3 1 80-16,-1-1-68 16,13 10 8-16,3-6-32 15,0-4 24-15,0 7-28 16,-4-10-120-16,-3-7 56 0,-5 0-264 16</inkml:trace>
        </inkml:traceGroup>
      </inkml:traceGroup>
    </inkml:traceGroup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0:39.4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1F67869-8042-4FE0-8EF3-715119FF44FB}" emma:medium="tactile" emma:mode="ink">
          <msink:context xmlns:msink="http://schemas.microsoft.com/ink/2010/main" type="inkDrawing" rotatedBoundingBox="1039,9358 10105,9373 10104,9427 1038,9412" semanticType="underline" shapeName="Other">
            <msink:sourceLink direction="with" ref="{15549CAE-F81B-4B51-9945-B6131D585BC8}"/>
            <msink:sourceLink direction="with" ref="{C6EA1529-D1DD-43BF-BAE0-AFDD03AA7B9D}"/>
            <msink:sourceLink direction="with" ref="{C2A2C37E-F7A1-4A20-85B6-5DEC384F3577}"/>
          </msink:context>
        </emma:interpretation>
      </emma:emma>
    </inkml:annotationXML>
    <inkml:trace contextRef="#ctx0" brushRef="#br0">10-2 144 0,'0'-4'52'0,"0"4"-40"0,-7 0 0 0,3 0 60 16,8 0-40-16,-4 0 104 15,0 0-80-15,0 4 56 16,7-4-68-16,-7 0 60 16,0 7-64-16,12-7 20 15,7 0-40-15,-3 7-8 16,-1-1-8-16,9-6 4 16,3 11-4-16,7-11-4 15,5 7 4-15,19 0-40 16,0-7 20-16,12 0 24 15,-4 0-4-15,31 0 8 16,-4 0-4-16,27 0-16 16,-4 6 4-16,38-6 20 15,-14 0-8-15,34-6 4 16,-19 6-4-16,35-7-76 16,-16 0 36-16,35 3 4 15,-19 4 16-15,30-3-8 0,-19-1 12 16,28-2 20-16,-24 12-4 15,47-6-12-15,-28 4 0 0,39-1 20 16,-30 4-8-16,53-3-12 16,-42-4 0-16,39 0 4 15,-32 3 0-15,32-3-12 16,-39-3 8-16,27 3 12 16,-31 0-4-16,27 0 8 15,-43-4-8-15,43 4-4 16,-34 0 4-16,30 0-16 15,-27-3 8-15,12 3 12 16,-39 0-4-16,-4 0 16 16,-35 3-12-16,-3-3-4 15,-32 0 0-15,1 4-4 16,-20-1 0-16</inkml:trace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0:52.04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60150AA-AB96-43CF-B372-FD389FC7CED0}" emma:medium="tactile" emma:mode="ink">
          <msink:context xmlns:msink="http://schemas.microsoft.com/ink/2010/main" type="inkDrawing" rotatedBoundingBox="18923,11120 23584,10663 23676,11605 19015,12062" semanticType="callout" shapeName="Other">
            <msink:sourceLink direction="with" ref="{40BF47E8-58D8-46C2-A1CC-E8FA3EEADE56}"/>
            <msink:sourceLink direction="with" ref="{8012CB76-5CFF-4660-92BE-ED7CFE8F80E2}"/>
          </msink:context>
        </emma:interpretation>
      </emma:emma>
    </inkml:annotationXML>
    <inkml:trace contextRef="#ctx0" brushRef="#br0">23 160 320 0,'-8'-4'120'0,"8"4"-96"0,-4-3-4 16,0-1 104-16,4 4-72 0,-4-3 84 15,4 3-76-15,-4-3 48 16,8 3-64-16,-4-4 24 16,8 8-40-16,4-8 16 15,7 4-24-15,8-7 28 16,8 4-32-16,11-4 20 16,5 3-20-16,7-2 0 15,-4 6-8-15,12-7 12 16,0 7-12-16,27-7-12 15,3 7 0-15,17-7 12 16,-21 14-4-16,40-14 16 16,-12 3-12-16,31-6 16 15,-12 3-16-15,36-3-20 16,-21 3 4-16,25-3 20 16,-21 3-4-16,13 0-4 15,-20 0 0-15,23-3-32 16,-23 3 16-16,35 7 24 0,-16-4-8 15,-11 1 8-15,19 3-4 16,-27 7 4-16,-12 3-8 16,-27-6 32-16,1 3-20 0,-17-1-12 15,-3 1-8-15,-11 0 12 16,-17 0-4-16,-7-3-12 16,-11-1 4-16,-8-3 12 15,-5 0-4-15,-7 0 24 16,-11 0-16-16,-1 0-20 15,-3-3 0-15,-4-1-112 0,-4 1 68 16,0-4-92-16,-4 3 80 16,-4 1-372-1</inkml:trace>
    <inkml:trace contextRef="#ctx0" brushRef="#br0" timeOffset="9104.295">3302-29 320 0,'11'-7'120'0,"-11"7"-96"0,16-7-4 0,-16 3 8 15,7 8-20-15,-3-8 16 16,8 4-16-16,-12-7 76 15,4 1-48-15,0-5 76 16,3 4-64-16,5-10 0 16,3 10-28-16,-3-7-12 15,4 4-4-15,3-10 72 16,0 2-40-16,20-2 40 16,15-4-44-16,24-14 0 15,3 0-20-15,23-31 44 16,-7 0-28-16,15-13-16 15,5 9-4-15,-9 5-8 16,-23 16 0-16,-11 0 0 16,-12 18 0-16,-20-4 0 15,-7 14 0-15,-16-4 32 16,1 18-16-16,-16-4-84 16,7 7 36-16</inkml:trace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0:54.6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F499BD2-130B-4A3A-9D8E-0BD36BEF7F50}" emma:medium="tactile" emma:mode="ink">
          <msink:context xmlns:msink="http://schemas.microsoft.com/ink/2010/main" type="writingRegion" rotatedBoundingBox="20010,7639 18378,10183 17866,9855 19498,7311"/>
        </emma:interpretation>
      </emma:emma>
    </inkml:annotationXML>
    <inkml:traceGroup>
      <inkml:annotationXML>
        <emma:emma xmlns:emma="http://www.w3.org/2003/04/emma" version="1.0">
          <emma:interpretation id="{C55F6E6D-241D-42F9-B0E8-468B4D5E6789}" emma:medium="tactile" emma:mode="ink">
            <msink:context xmlns:msink="http://schemas.microsoft.com/ink/2010/main" type="paragraph" rotatedBoundingBox="20010,7639 18378,10183 17866,9855 19498,73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CD089E-363F-4537-B666-EBB996522DAC}" emma:medium="tactile" emma:mode="ink">
              <msink:context xmlns:msink="http://schemas.microsoft.com/ink/2010/main" type="line" rotatedBoundingBox="20010,7639 18378,10183 17866,9855 19498,7311"/>
            </emma:interpretation>
          </emma:emma>
        </inkml:annotationXML>
        <inkml:traceGroup>
          <inkml:annotationXML>
            <emma:emma xmlns:emma="http://www.w3.org/2003/04/emma" version="1.0">
              <emma:interpretation id="{5B97CA07-D845-4E2A-BB58-546053E109B8}" emma:medium="tactile" emma:mode="ink">
                <msink:context xmlns:msink="http://schemas.microsoft.com/ink/2010/main" type="inkWord" rotatedBoundingBox="19738,7350 19823,7966 19495,8012 19410,739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569-3978 456 0,'-8'-7'168'0,"8"7"-128"0,-19 10-16 0,7-3 44 16,12 7-44-16,-8 10 0 16,8 3-16-16,0 8 28 15,0-1-20-15,8 0 4 16,4 1-12-16,3-8 12 15,1-2-12-15,3-8 24 16,4-4-20-16,4-13 12 16,4-3-12-16,0-18-24 15,0 1 4-15,-4-15-24 16,4 8 20-16,-11-11-12 16,-5 10 12-16,-7 4 8 15,0 7 4-15,-8 14 8 16,4 10-4-16,-4 17-12 15,0 10 4-15,0 14 20 16,0 4-8-16,-8 3 4 16,8-7-4-16,-12 4 4 15,5-4-8-15,-17 0 8 16,1-10-8-16,-4-7 32 16,4-7-20-16,-4-10 12 0,3-11-16 15,1-17 0-15,8 1-4 16,-1-11-16-16,12 6 4 15,12-9-4-15,11 10 0 0,12-7-20 16,8 10 16-16,4 0-100 16,3 11 60-16</inkml:trace>
        </inkml:traceGroup>
        <inkml:traceGroup>
          <inkml:annotationXML>
            <emma:emma xmlns:emma="http://www.w3.org/2003/04/emma" version="1.0">
              <emma:interpretation id="{6EEE5806-9AF0-4A16-BF86-B0A214E8532A}" emma:medium="tactile" emma:mode="ink">
                <msink:context xmlns:msink="http://schemas.microsoft.com/ink/2010/main" type="inkWord" rotatedBoundingBox="19487,8454 19337,8688 18984,8462 19134,8228"/>
              </emma:interpretation>
            </emma:emma>
          </inkml:annotationXML>
          <inkml:trace contextRef="#ctx0" brushRef="#br0" timeOffset="-498.9178">-3763-3008 364 0,'-3'-14'132'0,"3"14"-100"0,-8-17-12 16,4 10 88-1,8 7-64-15,-8-7 88 0,4 7-76 16,-4-7 16-16,4 7-40 16,-8-7 4-16,4 14-20 15,-7-7-16-15,-1 7-4 0,-7 0 12 16,-1 3-4-1,-10 4-12-15,2 0 4 0,-6 3 12 16,6 0-4-16,-2-3-12 31,10 0 4-31,1-4 20 0,11 4-8 0,4-7-4 16,8 3 0-16,12-6-16 16,3-1 8-16,20 4 4 15,7 3 0-15,8 1 52 16,0-1-28-16,-3 0-44 15,-9 1 8-15,-7-5 0 16,-4 5 12-16,-11-11 44 16,-1 3-24-16,-11-10 52 15,-5 4-40-15,-10-7 36 16,3-1-36-16,-12-6-8 16,1 7-16-16,-4-8 4 15,7 8-8-15,-4-4 16 16,9 4-12-16,3-4-188 15,4 7 96-15,0-6-368 16,8 6 248-16</inkml:trace>
        </inkml:traceGroup>
        <inkml:traceGroup>
          <inkml:annotationXML>
            <emma:emma xmlns:emma="http://www.w3.org/2003/04/emma" version="1.0">
              <emma:interpretation id="{D0BC5309-9F1F-40C3-85C8-2E356C9330F9}" emma:medium="tactile" emma:mode="ink">
                <msink:context xmlns:msink="http://schemas.microsoft.com/ink/2010/main" type="inkWord" rotatedBoundingBox="18561,9736 18305,10136 17927,9894 18184,949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628.0557">-4850-1800 92 0,'-12'-21'32'0,"12"21"-24"0,0-14 0 16,0 4 136-1,0 7-80-15,0-8 60 16,0 4-68-16,0 0 80 15,0 4-76-15,0 0 16 16,0 3-44-16,0 3 4 16,0 7-20-16,0 8 8 15,0 2-12-15,-4 11 12 16,4 4-16-16,-8 13 16 0,8 3-16 16,0 8 40-1,-7-8-24-15,3-2 32 0,0-8-32 16,0-14 32-16,4-2-32 0,-4-15 48 15,4-3-40-15,0-21 12 16,4 0-28-16,-4-17 8 16,4 0-12-16,4-7-32 15,3 11 8-15,-3-1-40 16,7 8 32-16,-3 3-4 16,7 10 16-16,1 7-20 15,-1 7 16-15,1 6-4 16,3 4 8-16,-4 8 8 15,4 2 0-15,-11 4 8 16,0 0-4-16,-9 0-4 16,1 0 4-16,-8-4 4 15,1-2-4-15,-9-5 16 16,4-3-12-16,-11-3 4 16,7 0-4-16,-7-7 12 15,3 0-12-15,1-7 4 16,3 3-4-16,-3-6 4 15,7 3-8-15,-4-14-12 16,9 7 4-16,-1-10 12 16,4 3-4-16,-4 4 32 15,8-1-20-15</inkml:trace>
        </inkml:traceGroup>
      </inkml:traceGroup>
    </inkml:traceGroup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0:59.6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18A7EE3-2E4E-4D76-AFA4-E68BCB516E47}" emma:medium="tactile" emma:mode="ink">
          <msink:context xmlns:msink="http://schemas.microsoft.com/ink/2010/main" type="inkDrawing" rotatedBoundingBox="19052,9848 22940,8178 22954,8212 19067,9881" semanticType="callout" shapeName="Other">
            <msink:sourceLink direction="with" ref="{357C3472-B57B-4320-B5EE-F33CECFAD2D1}"/>
            <msink:sourceLink direction="with" ref="{40BF47E8-58D8-46C2-A1CC-E8FA3EEADE56}"/>
          </msink:context>
        </emma:interpretation>
      </emma:emma>
    </inkml:annotationXML>
    <inkml:trace contextRef="#ctx0" brushRef="#br0">0 1694 236 0,'3'-10'88'0,"-3"10"-68"0,20-14-4 0,-9 7 68 15,1 1-48-15,4-5 84 16,3 4-68-16,0-6 44 16,4 2-56-16,8-6 40 15,0 7-44-15,8-11 16 16,0 4-32-16,19-14 52 16,0 7-40-16,46-24 56 15,5 6-52-15,73-37 44 16,-8 3-44-16,66-27 24 15,-23 14-32-15,58-18 0 16,-43 11-16-16,31-21 28 16,-42 17-24-16,19-3-24 15,-43 20 4-15,8 1 52 16,-34 16-24-16,-20-3-20 16,-20 18-4-16,-18-1 24 15,-28 14-12-15,-23 7-40 16,-16 7 16-16,-15 4-76 15,-4 9 48-15,-19-2-88 16,4 13 72-16,-16 0-280 16,4 6 188-16</inkml:trace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1:00.2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44CC61A-2C84-4F04-A808-10AE4D7D4742}" emma:medium="tactile" emma:mode="ink">
          <msink:context xmlns:msink="http://schemas.microsoft.com/ink/2010/main" type="inkDrawing" rotatedBoundingBox="22414,9730 23723,8982 23740,9011 22431,9760" semanticType="callout" shapeName="Other">
            <msink:sourceLink direction="with" ref="{357C3472-B57B-4320-B5EE-F33CECFAD2D1}"/>
            <msink:sourceLink direction="with" ref="{40BF47E8-58D8-46C2-A1CC-E8FA3EEADE56}"/>
          </msink:context>
        </emma:interpretation>
      </emma:emma>
    </inkml:annotationXML>
    <inkml:trace contextRef="#ctx0" brushRef="#br0">0 764 236 0,'-7'-7'88'0,"7"7"-68"0,0 0-4 0,0 0 132 16,0 0-84-16,0 0 44 15,0 0-64-15,0 0 56 16,7-7-60-16,-3-4 72 16,0 5-64-16,19-12 64 15,-7 1-64-15,42-10 52 16,0-1-56-16,31-17 32 15,-4 7-44-15,31-30 36 16,-7 6-40-16,22-17 12 16,-18 17-24-16,-17 0 0 15,-3 10-8-15,-19 7-8 16,-16 14 4-16,-8 0-32 16,-11 11 16-16,-8-1-180 15,-8 11 104-15,-7-1-156 16,-5 5 140-16</inkml:trace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1:02.3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6338A7-9961-4848-A03F-F8F757689FDB}" emma:medium="tactile" emma:mode="ink">
          <msink:context xmlns:msink="http://schemas.microsoft.com/ink/2010/main" type="inkDrawing" rotatedBoundingBox="18945,11701 22199,10092 22256,10206 19001,11815" semanticType="callout" shapeName="Other">
            <msink:sourceLink direction="with" ref="{357C3472-B57B-4320-B5EE-F33CECFAD2D1}"/>
            <msink:sourceLink direction="with" ref="{8012CB76-5CFF-4660-92BE-ED7CFE8F80E2}"/>
          </msink:context>
        </emma:interpretation>
      </emma:emma>
    </inkml:annotationXML>
    <inkml:trace contextRef="#ctx0" brushRef="#br0">0 1566 312 0,'11'-3'112'0,"-11"3"-84"0,27-7-12 16,-19 0 40 0,11 3-36-16,1-6 52 15,3 0-40-15,8-7 4 16,4 6-24-16,3-9 36 16,5 2-24-16,0-13 20 15,-1 7-24-15,5-14 52 16,-5 4-40-16,16-7 28 15,-11 10-32-15,19-7-8 16,-1 10-12-16,21-9 12 0,-13 9-12 16,8-10 4-16,-7 4-4 15,19-18-16-15,-4 4 4 16,15-17-4-16,-7 10 0 0,8-11 76 16,-12 11-36-16,11 0 32 15,-7 7-36-15,7 0-8 16,-3 3-12-16,-8-3 4 15,-19 10-8-15,18-7 16 16,-6 11-12-16,-1-11 4 16,-8 14-4-16,1-7-24 15,-16 14 8-15,-4-3 4 16,-16 6 4-16,-3-3 0 16,0 10 0-16,-12-3 8 15,8 7-4-15,-12-4-4 16,-4 7 4-16,-3 0 4 15,-5 4-4-15,5-4 8 16,-5 7-8-16,-3-7-20 16,0 7 8-16,0-7 20 15,3 7-4-15,1-7-12 16,-1 7 0-16,5-7 20 16,-1 7-8-16,1-3-20 15,-1 3 4-15,5-4-4 16,-1 8 4-16,-7-8 32 0,11 4-12 15,-8-3-12-15,1-1-4 16,-5 1 12-16,1 3-4 0,0-3 8 16,-1 3-8-16,1-4-20 15,3 1 8-15,-3-4 4 16,0 7 4-16,-8-4-56 16,-1 8 32-16</inkml:trace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1:58.1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D2D2ED4-1AE6-4301-9DA9-AF20E1A60EF7}" emma:medium="tactile" emma:mode="ink">
          <msink:context xmlns:msink="http://schemas.microsoft.com/ink/2010/main" type="inkDrawing" rotatedBoundingBox="10754,9284 15175,9077 15177,9126 10756,9333" semanticType="underline" shapeName="Other">
            <msink:sourceLink direction="with" ref="{26BF23FC-D9D9-45F9-B22A-A1EE686183FE}"/>
            <msink:sourceLink direction="with" ref="{83474B70-F193-48DD-BF02-372598A0BC85}"/>
          </msink:context>
        </emma:interpretation>
      </emma:emma>
    </inkml:annotationXML>
    <inkml:trace contextRef="#ctx0" brushRef="#br0">0 192 416 0,'20'-7'152'0,"-20"7"-116"0,23 0-12 15,-8 0 20 1,-3 3-28-16,15 1 48 15,-8-1-36-15,9 0 40 0,6 4-40 0,-3-3 12 16,4 3-24-16,8-7 28 16,-5 3-28-16,32-6 4 15,11-1-12-15,32-3 12 16,-9 0-12-16,55-3 16 16,0 0-16-16,50-7 4 15,-12 6-4-15,47-6-8 16,-19 3 4-16,46-3-4 15,-28 7 0-15,32-1 0 16,-35 5 0-16,20-8 16 16,-47 10-8-16,-8-6 32 15,-35 7-24-15,-7-8 32 16,-36 1-32-16,-18 6 20 16,-28-2-20-16,-15-1-68 15,-16 3 24-15,-15 1-164 16,-8 3 108-16</inkml:trace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5:47.33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AB408BF-155E-465E-BC66-3E27F634B30C}" emma:medium="tactile" emma:mode="ink">
          <msink:context xmlns:msink="http://schemas.microsoft.com/ink/2010/main" type="inkDrawing" rotatedBoundingBox="14030,18401 21680,18417 21679,18588 14029,18573" semanticType="underline" shapeName="Other"/>
        </emma:interpretation>
      </emma:emma>
    </inkml:annotationXML>
    <inkml:trace contextRef="#ctx0" brushRef="#br0">0-1 52 0,'8'0'16'0,"0"0"-12"0,3 0 0 0,-3 4 8 0,-8-4-8 15,8 0 24-15,3 0-16 16,-3 10 24-16,0-10-24 15,4 0-12-15,-1 4-4 16,1-1 20-16,-1-3-8 16,1 0-4-16,3 0 0 15,-3 0 12-15,4 0-8 16,-1 0-20-16,1 0 4 16,3 0 4-16,0 0 4 15,5 0 0-15,-5 0 0 16,4 0 24-16,0 0-12 15,1 0-4-15,3 0-4 16,-4 0 12-16,4 0-8 16,-4 0-12-16,-3 10 0 0,3-6 12 15,-4-1-4-15,0 4-12 16,1-7 4-16,3 7 12 16,-7-7-4-16,3 3 16 15,4-3-12-15,-4 7-4 16,1-7 0-16,-1 0-24 15,1 0 12-15,-1 0 4 16,0 0 4-16,8 0 16 16,-7 0-8-16,7 0-4 0,0 0 0 15,4 0 12-15,4 0-8 16,-8 0-20-16,4 0 4 16,4 0 12-16,-4 0 0 15,3 0-20-15,-10 4 8 16,3-1-4-16,0 1 4 15,-4-4 24-15,0 6-8 16,1-2-4-16,-5 3 0 16,0-7-4-16,1 0 0 15,3 0-28-15,0 0 16 16,0 0 12-16,4 0 4 16,4 0 16-16,-7 0-12 15,-1 0-4-15,0 10 0 16,0-6-4-16,0-1 0 0,1 0-12 15,-1 1 8 1,-4-4 4-16,1 0 0 0,3 7 8 16,-4-4-4-16,1 1-4 15,3-1 4-15,-4 11-4 16,1-14 0-16,-1 0 0 16,0 3 0-16,1-3 0 15,-1 0 0-15,-4 0 0 16,5 0 0-16,-5 0-12 15,1 0 8-15,3 0 4 16,0 7 0-16,1-7 8 16,-1 4-4-16,1-4-12 15,-1 3 4-15,0-3 4 16,1 0 0-16,3 0 8 0,0 0-4 16,-4 0-4-16,9 0 4 15,-9-3-24-15,0 3 12 16,8 0 4-16,-7 0 4 15,-1 0 0-15,4 0 0 16,-7 3 0-16,-1-3 0 16,5 3 16-16,-1-3-8 15,-4 7 4-15,5-3-4 16,-1-4-16-16,-7 0 4 16,7 0-4-16,0 0 0 15,-3 0 16-15,3 0-4 16,1 0-20-16,-1-4 8 15,0 4 32-15,1-7-16 16,-5 7-8-16,8 0-4 0,1-3 4 16,3 3 0-16,0 0 24 15,0 0-12-15,0 0-12 16,4 3-4-16,0-3 4 16,0 11 0-16,0-11 0 15,-4 0 0-15,4 0 0 16,-4 0 0-16,0 0 24 15,0 0-12-15,-3 0 24 16,-1-4-24-16,0 4 12 16,4-7-12-16,4 7-8 15,4-3 0-15,4 0 4 0,-1-1-4 16,1-3-12-16,0 7 4 16,-1 0 20-16,1 0-8 15,0 0-4-15,0 0 0 16,-8 0-40-16,0 0 20 15,-1 0 40-15,-2 0-12 16,-5 0 0-16,0 0-8 16,0 0-4-16,0 0 0 15,5 0 16-15,-1 0-8 16,0-7-12-16,0 7 0 16,4-10-4-16,0 7 0 15,0-1 24-15,0 1-8 16,4-4-28-16,3 7 8 15,1 0 12-15,0 0 4 16,-8 0-12-16,7 0 4 16,-7 0 20-16,0 0-8 0,-4 0 4 15,8 0-4-15,4-7-16 16,7 4 4-16,-7-1-4 16,8 4 0-16,3 0 24 15,4 4-8-15,0-4-20 16,-3 0 4-16,3-4 12 15,0 4 0-15,0 0-12 16,4-10 4-16,12 10 12 16,11-4-4-16,-3 4 40 15,3 0-20-15,-7 4-32 16,-5-4 4-16,16-4 0 0,8 4 4 16,12 0 8-16,11 4-4 15,-19 6-12-15,15-20 4 16,0 17 12-16,12-4-4 15,-12 1 32-15,-11-1-20 16,-4-3 20-16,3-7-20 16,5-3 44-16,-4 6-32 15,-5 1 20-15,-3-1-28 16,-15-2-16-16,-5-1-8 16,1-4 20-16,-4 8-8 15,-9-1-4-15,1-6 0 0,-15 10 4 16,-12-3-4-16,-8-1 24 15,-4-6-16-15,-7 10 4 16,-1 0-8-16,0 0-8 16,5 0 4-16,-5 0 4 0,12 0-4 15,-7 0 16-15,-1 0-12 16,-3 10-248 0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09.8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6C85C34-B183-4030-9A94-CE1039F7E59F}" emma:medium="tactile" emma:mode="ink">
          <msink:context xmlns:msink="http://schemas.microsoft.com/ink/2010/main" type="inkDrawing" rotatedBoundingBox="13161,3824 13704,3619 13880,4086 13336,4290" hotPoints="13798,3943 13526,4215 13253,3943 13526,3670" semanticType="enclosure" shapeName="Circle"/>
        </emma:interpretation>
      </emma:emma>
    </inkml:annotationXML>
    <inkml:trace contextRef="#ctx0" brushRef="#br0">-1715-75 260 0,'-8'-7'96'0,"8"7"-76"0,0-4-4 0,0 1 96 16,0 3-64-16,0-3 44 15,0-1-56-15,-4 1 32 16,4 3-36-16,-8-4 16 15,1 8-28-15,-5-8 8 16,0 8-16-16,-3-11-8 16,3 14 0-16,-7-7 28 15,7 3-16-15,-11-3 20 16,8 4-20-16,-13-1 20 16,13-3-24-16,-8 7 12 15,11 0-12-15,-19 3-8 16,12-3 0-16,3 3-16 15,1 1 8-15,-5-1 12 16,9 4-4-16,-5-1 52 16,1 8-32-16,7 3-20 15,-3 0-4-15,7 14 16 16,4-7-8-16,0 7-12 16,4 0 0-16,7-7 4 15,5 0 0-15,11 0 8 16,4-7-4-16,4-10-4 0,3 6 4 0,5-9 4 15,-1-5-4-15,5-6 8 16,-8 0-8-16,-8-6 8 16,0-1-8-16,0-7-4 15,-4 4 4-15,-4-11-16 16,0 4 8-16,-4-11-4 16,1 4 0-16,-5-7 24 15,-3 7-8-15,-8-7-4 16,3 7 0-16,-7-4-4 15,0 11 0-15,-7-10 0 16,3 13 0-16,-8-3 8 16,8 3-4-16,-3-3-12 15,3 6 4-15,-8-6 4 16,8 7 0-16,-7-4 0 16,7 7 0-16,-12-3 16 15,5 3-8-15,-9-3-20 16,9 6 4-16,-9 1 12 15,5 3 0-15,-8-4-12 16,7 8 4-16,-7-4 12 16,11 0-4-16,-3 0-36 15,7 7 16-15,4-7-144 16,4 0 88-16</inkml:trace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5:30.2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57C3472-B57B-4320-B5EE-F33CECFAD2D1}" emma:medium="tactile" emma:mode="ink">
          <msink:context xmlns:msink="http://schemas.microsoft.com/ink/2010/main" type="inkDrawing" rotatedBoundingBox="18794,8498 22374,8202 22664,11712 19084,12008" semanticType="enclosure" shapeName="Other">
            <msink:sourceLink direction="with" ref="{1BF57DC2-D078-47F3-8E83-E2726A4F0138}"/>
            <msink:destinationLink direction="with" ref="{DC6338A7-9961-4848-A03F-F8F757689FDB}"/>
            <msink:destinationLink direction="with" ref="{F18A7EE3-2E4E-4D76-AFA4-E68BCB516E47}"/>
            <msink:destinationLink direction="with" ref="{844CC61A-2C84-4F04-A808-10AE4D7D4742}"/>
          </msink:context>
        </emma:interpretation>
      </emma:emma>
    </inkml:annotationXML>
    <inkml:trace contextRef="#ctx0" brushRef="#br0">-3794 319 164 0,'-3'-7'60'0,"-1"1"-44"0,4 6-8 16,0-4-12-16,-4 4 0 15,0 4-4-15,0 2 0 16,-4-2 24-1,4 3-8-15,-3-4-4 16,3 1 0-16,0-4-16 0,0 3 8 16,0-3 4-16,0 4 0 15,4-4 0-15,0 0 0 16,0 0 16-16,0 0-8 16,0 0 16-16,0 0-16 15,0 0 4-15,0 0-4 16,0 0 4-16,0 0-8 0,0 0-4 15,4 6 4-15,4-2 4 16,0-1-4-16,-1 1 16 16,1-1-12-16,4-3-12 15,-1 0 0-15,1 0 20 16,0 4-8-16,-1-1-4 16,1 1 0-16,-1 2-4 15,5-2 0 1,-4 3 0-1,7-4 16 1,4-3-24-16,0 0 12 16,1 4-4-16,-5-8 12 0,0 4-8 15,1-3-4-15,-9-1 4 16,5 1-16-16,-5 3 8 16,1-4 12-16,3 1-4 15,-3 0-12-15,4 3 4 16,-9 0 12-16,5 0-4 15,-8 0-4-15,4-4 4 16,-1 4 4-16,-3 0-4 16,4-3-4-16,7 3 4 15,-7-4-16-15,8 1 8 16,7-4-4-16,-4 7 0 16,1 0 32-16,-1 0-12 15,8 7-4-15,4 0-4 16,4-7 4-16,-4 0-4 0,4 3-4 15,-4-3 4-15,3 0 12 16,-6 0-8-16,-5 4 4 16,4-4-4-16,0 0-8 15,0 0 4-15,0 0 4 16,0 0-4-16,0 0-12 16,4 0 4-16,-4 0-4 15,-3 0 0-15,7 0 8 16,0-7 0-16,0 7 16 15,3 0-8-15,-7 0-4 16,-3 0 0-16,3 0-4 16,0 0 0-16,0 0 8 0,0 0-4 15,-8 0-12-15,-7 0 4 16,11 0-4-16,-3 7 0 16,-1-7 16-16,0 0-4 15,1 0-4-15,-1 0 4 16,0 0-4-16,9 0 0 15,-9 3 8-15,8-6-4 16,0-1-12-16,4 1 4 16,4-4 12-16,4 7-4 15,-1 0-4-15,5 0 4 16,-1 3-16-16,-3-3 8 16,-4 0-4-16,0-3 0 15,-4 3 16-15,0 0-4 16,0 0 16-16,0 3-12 15,-8-3-12-15,12-3 0 0,4 3 4 16,3 3 0-16,-3 1-12 16,0-1 8-16,3 1-16 15,8 2 12-15,-7-2 12 16,0 3 0-16,-1-4-12 16,1 1 4-16,-5-8 4 15,-7 11 0-15,4-7 16 16,-8 0-8-16,0 0-4 15,1 0 0-15,-1 0 12 16,-12 0-8-16,12-7 4 16,-4 4-4-16,-11-1-16 15,4 1 4-15,-1-1 28 0,-3 1-12 16,3 0 4-16,-7-1-8 16,-4 1 12-16,7-1-12 15,-7 4-4-15,-4 0 0 16,4-3 4-16,-4 3-4 15,0 0-4-15,0 0 4 16,8 0-32-16,0 3 16 16,-5 1 24-16,-3-4-8 15,12 0 28-15,-12-4-20 16,0 4-4-16,0 0-4 16,-12-3-4-16,9 3 0 15,-9-4 0-15,0 1 0 16,-15 3-12-16,0 0 8 15,-12 0 20-15,-3 3-8 16,-5-3-20-16,5 7 4 0,-16-14 4 16,-12 4 4-16,-15-4 8 15,-16 7-4-15,8-3-48 16,4-1 28-16,-11-3-8 16,-13-3 16-16,-3 10 16 15,4 0-4-15,0 0-12 16,-16 0 4-16,-7 7-48 15,-5 7 24-15,12-11-12 16,5 4 24-16,-9 0-16 16,0 7 16-16,16-8 28 15,16 1-8-15,7 0-8 0,15-3 0 16,9-8 4-16,3 1 0 16,4-1 0-16,8 1 0 15,-1-1 0-15,9 1 0 16,7 3 16-16,8 0-8 15,8-3-4-15,4 3 0 16,7 0-4-16,8 0 0 16,12-4 16-16,7 1-8 15,9-1 4-15,7 4-4 16,7-3-8-16,9-1 4 16,-1-3-4-16,5 1 0 15,11-5 0-15,23-3 0 16,15 1 32-16,24-1-16 15,-12-3 12-15,32 0-16 16,14 3 12-16,1 0-16 0,4 0 16 16,19 4-16-16,-12-4 32 15,-7 4-24-15,11 3-4 16,-4 0-8-16,-23 0-24 16,-31 0 12-16,-19-3 20 15,-19 3-4-15,-17 0 48 16,-14 7-28-16,-16-7 28 15,-12 7-28-15,-7-7-8 16,-12 4-12-16,-4 3-8 0,-4 0 4 16,-3 0-16-16,7 3 8 15,-4 4 12-15,0-7-4 16,1 7-116-16,-1 7 60 16</inkml:trace>
    <inkml:trace contextRef="#ctx0" brushRef="#br0" timeOffset="-279249.2464">-3763-2877 488 0,'0'-21'180'0,"0"21"-140"0,20-10-12 0,-13 3 84 15,5 7-68-15,0-4 44 16,-1 4-52-16,-7 4-28 15,0 3-8-15,-4 10 16 16,0 4-8-16,-4 20 16 16,0 7-16-16,-11 17 16 15,15-3-16-15,-8 4 16 16,4-4-16-16,4 10 16 16,0-7-16-16,-8 25 4 15,5-4-4-15,-5 7 20 16,0-11-16-16,-7 8 4 15,3-8-8-15,-7 22-24 16,3-8 8-16,-3 7 20 16,3-10-4-16,1 7-4 15,-1-14 0-15,1 21 4 16,15-11-4-16,-12 0-4 16,5-10 4-16,3 0-4 15,0-13 0-15,-8 9 0 16,8-10 0-16,-7 14 24 15,-1-10-12-15,4 0-4 0,1-7-4 16,-9-11 4-16,8-10-4 16,1-10-4-16,7 3 4 15,0-6 48-15,0-8-28 0,0 1 8 16,0-4-20-16,0 0 12 16,7 0-16-16,1 0-4 15,4 0 0-15,-8 0 40 16,3-3-24-16,1 0-20 15,-8-1 0-15,0 1 8 16,4 0-4-16,0-4-4 16,0 3 4-16,-4-2-24 15,0 2 12-15,0-2-100 16,0-1 56-16</inkml:trace>
    <inkml:trace contextRef="#ctx0" brushRef="#br0" timeOffset="-271743.8756">-3832-1467 268 0,'0'-3'100'0,"0"3"-76"0,0 0-8 15,0 0 68 1,0 0-48-16,-8 0 100 15,4 3-76-15,-11-3 32 16,11 0-52-16,-12 0 28 16,9 0-36-16,-5 0 16 15,4 0-28-15,-3-3 44 16,3 3-36-16,4 0 28 16,4 0-28-16,-4 0 16 15,4 0-24-15,-4 0 16 16,8 0-20-16,-4 0 0 15,0 0-8-15,4 0 4 16,0 0-8-16,11 0-4 0,5 0 4 16,11 0 28-16,-4-3-16 0,11-1 12 15,9 1-16 1,-1-4 0-16,1 0-4 0,19-3 4 16,11 3-8-16,24 0 24 15,3 7-16-15,16-4-20 16,-8 8 0-16,32-4 20 15,-20-4-4-15,23-2 4 16,-16 2-4-16,32-6 4 16,-28 6-8-16,24-13-4 15,-23 10 4-15,11-7 4 16,-20 14-4-16,-7-10 8 16,-15 14-8-16,-12-11-4 15,-8 7 4-15,-11-11 40 16,-9 11-24-16,1-6-44 15,-8 6 12-15,-23-7 12 16,4 7 0-16,-12-7 12 16,-4 7-8-16,-7-11-4 15,3 11 4-15,-15-6 4 16,11 6-4-16,-15-4-4 16,12 4 4-16,-12-3-24 15,12 6 12-15,3-3-4 16,1 4 4-16,-5 2 8 15,16-2 0-15,-15 3 16 16,3 0-8-16,-3 0-20 16,0-1 4-16,-9 5 4 0,9-4 4 15,0-1 0-15,-5 1 0 0,1-7 0 16,11 7 0 0,1-7 24-16,-1 0-12 15,-11 0-40-15,11 4 16 0,-15-4-8 16,0 7 12-16,-4-7 52 15,0 0-24-15,-4 0-20 16,4 6 0-16,-4-6 8 16,-3 0-4-16,3 0-12 15,4 0 4-15,-8 0 4 16,8 0 0-16,-8 0 8 16,8 0-4-16,-4 0-12 15,4 0 4-15,-4 0-16 16,4 0 12-16,-3-6 32 15,3 12-16-15,-8-6-28 16,8 0 12-16,0 0 0 16,-12 7 8-16,8 0-20 15,4 4 12-15,-11 2-4 16,11 1 4-16,0 3 16 16,0 7-4-16,0 0-20 15,0 4 8-15,-12-1 12 16,12 4 0-16,-8 0-12 15,5-3 4-15,-1 3 12 16,4-7-4-16,-4 7-4 16,4-3 4-16,-8 6-4 0,8 4 0 15,-4 13 8-15,4-6-4 16,-8 7 24-16,8-1-16 16,-7-2-4-16,7-5-4 0,-8-6-32 15,8 0 16-15,0-7 24 16,0-4-8-16,-4-2 0 15,-4-5 0-15,4 1 4 16,4 3-4-16,-3 0-12 16,10 4 4-16,-14 3 12 15,7-1-4-15,0 5-12 16,0-1 4-16,0 1 12 16,0-1-4-16,-4-3-4 15,4 0 4-15,-8-3 12 16,8-1-8-16,-8-3-28 15,8 0 8-15,0-3 4 16,0 0 8-16,-4-1 0 16,8 1 0-16,-4-4-12 15,0-3 8-15,0 0 28 16,0 3-12-16,0-3-20 16,0 3 0-16,0 3 12 15,0-6 0-15,0 3-4 16,0-3 4-16,0 3-16 15,0-3 8-15,0 3 20 16,8-3-8-16,-8-7 16 16,4 3-16-16,-4-6 32 15,0-1-24-15,0-10-12 0,4 0-8 16,0-10-296-16,-1 0 164 16</inkml:trace>
  </inkml:traceGroup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0:55.5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38093A3-E4CF-4AAF-A20F-027553BFD16B}" emma:medium="tactile" emma:mode="ink">
          <msink:context xmlns:msink="http://schemas.microsoft.com/ink/2010/main" type="inkDrawing" rotatedBoundingBox="17138,12879 18864,11750 18900,11805 17174,12934" semanticType="callout" shapeName="Other">
            <msink:sourceLink direction="with" ref="{787DB6A1-836D-4F09-B6AF-85979C372E68}"/>
            <msink:sourceLink direction="with" ref="{8012CB76-5CFF-4660-92BE-ED7CFE8F80E2}"/>
          </msink:context>
        </emma:interpretation>
      </emma:emma>
    </inkml:annotationXML>
    <inkml:trace contextRef="#ctx0" brushRef="#br0">-4161 443 384 0,'0'-10'140'0,"0"10"-108"0,0-10-8 0,0 6 76 16,0 4-60-16,0-7 80 15,0 4-68-15,-8-4 8 16,8 7-36-16,-4-4-4 15,8 4-12-15,-8 0 12 16,4 4-12-16,-8-1 4 16,1 4-4-16,-13 4 12 15,-3 2-12-15,-23 8 32 16,3 3-24-16,-34 17-4 16,7 4-8-16,-27 27 4 15,12 1-4-15,-35 13 60 16,11-11-36-16,-22 1 16 0,19-14-28 15,-16 14-8-15,16-14-4 16,-1 13-4-16,17-13 0 16,3 4 16-16,35-11-8 0,3-11-4 15,21-6 0-15,3-10-4 16,11-8 0-16,9-9-168 16,7-4 92-16</inkml:trace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1:03.91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CE415D6-BA46-46A0-B75C-2EDEA7A9E8C8}" emma:medium="tactile" emma:mode="ink">
          <msink:context xmlns:msink="http://schemas.microsoft.com/ink/2010/main" type="writingRegion" rotatedBoundingBox="21818,11681 23980,11136 24187,11957 22025,12502"/>
        </emma:interpretation>
      </emma:emma>
    </inkml:annotationXML>
    <inkml:traceGroup>
      <inkml:annotationXML>
        <emma:emma xmlns:emma="http://www.w3.org/2003/04/emma" version="1.0">
          <emma:interpretation id="{5B5FC377-7B60-458E-8E52-0213E597F467}" emma:medium="tactile" emma:mode="ink">
            <msink:context xmlns:msink="http://schemas.microsoft.com/ink/2010/main" type="paragraph" rotatedBoundingBox="21818,11681 23980,11136 24187,11957 22025,125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1A8F48-CBBA-472B-8EDC-795A340B1AFD}" emma:medium="tactile" emma:mode="ink">
              <msink:context xmlns:msink="http://schemas.microsoft.com/ink/2010/main" type="line" rotatedBoundingBox="21818,11681 23980,11136 24187,11957 22025,12502"/>
            </emma:interpretation>
          </emma:emma>
        </inkml:annotationXML>
        <inkml:traceGroup>
          <inkml:annotationXML>
            <emma:emma xmlns:emma="http://www.w3.org/2003/04/emma" version="1.0">
              <emma:interpretation id="{0B722633-C4F8-47E5-AD94-C31CA98D6FE5}" emma:medium="tactile" emma:mode="ink">
                <msink:context xmlns:msink="http://schemas.microsoft.com/ink/2010/main" type="inkWord" rotatedBoundingBox="21893,11979 22394,11852 22512,12317 22011,1244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591 11372 216 0,'7'-10'80'0,"1"6"-60"0,-4-2-8 16,4 2 108-16,-1-3-68 15,-7 0 120-15,8 1-96 16,-4-5 24-16,4 1-60 16,-4 0 20-16,-4-1-32 15,4 1 36-15,-1 0-36 16,-3-1 20-16,-3-3-28 0,-1 4 16 15,4 0-20-15,-12 0 8 16,8-1-12-16,-7 4 12 16,-5 0-16-16,-3-3-4 0,-1 0 0 15,-3 3 12-15,0 0-8 16,-4 4-12 0,-4 3 0-16,-4 0 12 0,4 3-4 15,0 4-48-15,0 3 28 16,4 4 12-16,0 7 4 15,0-1-8-15,4 11 4 16,3 7 20-16,9 3-8 16,3-3 4-16,8 0-4 15,11-7 4-15,9-3-8 16,7-11 32-16,4-3-20 0,11-4 4 16,5-10-12-16,-5-4 12 15,1-2-12-15,-4-5-40 16,-8-3 20-16,-4-3-24 15,-8 0 20-15,1-7 16 16,-13 3 4-16,1 4-4 16,-8 0 4-16,0 0-4 15,0 3 0-15,-8 0 8 16,8 4-4-16,-4 0 8 16,1 3-8-16,-1 3-4 15,0 1 4-15,4 3-32 16,0 0 16-16,-4 10 4 15,-4 7 8-15,8 4 32 16,-4 6-16-16,-3 4-12 16,7 0-8-16,0 4 48 0,7-4-24 15,-3-4-20-15,8-9 0 16,3 2 52-16,-3-10-28 16,3-3 8-16,9-7-20 15,-9 0 12-15,8 0-16 16,-7 0-188-16,-1-7 96 15,-3 7-616 1,0-3 388-16,3-18 124 16</inkml:trace>
        </inkml:traceGroup>
        <inkml:traceGroup>
          <inkml:annotationXML>
            <emma:emma xmlns:emma="http://www.w3.org/2003/04/emma" version="1.0">
              <emma:interpretation id="{40BF47E8-58D8-46C2-A1CC-E8FA3EEADE56}" emma:medium="tactile" emma:mode="ink">
                <msink:context xmlns:msink="http://schemas.microsoft.com/ink/2010/main" type="inkWord" rotatedBoundingBox="23040,11373 23980,11136 24187,11957 23247,12194">
                  <msink:destinationLink direction="with" ref="{D60150AA-AB96-43CF-B372-FD389FC7CED0}"/>
                  <msink:destinationLink direction="with" ref="{844CC61A-2C84-4F04-A808-10AE4D7D4742}"/>
                  <msink:destinationLink direction="with" ref="{F18A7EE3-2E4E-4D76-AFA4-E68BCB516E47}"/>
                </msink:context>
              </emma:interpretation>
            </emma:emma>
          </inkml:annotationXML>
          <inkml:trace contextRef="#ctx0" brushRef="#br0" timeOffset="-11380.8085">19311 10619 560 0,'-16'-11'208'0,"16"11"-164"0,0 4-8 16,0-4 32-16,0 0-44 16,16 0 32-16,-9 3-28 15,9 1-8-15,7-1-12 16,16 4-8-16,15 7 4 0,12 3 4 15,-8 4-4-15,8-1 24 0,-8 1-16 16,-12-4-4 0,-11-3-4-16,-4 0 4 0,-12-4-4 15,-11 0 60-15,0-3-36 16,-8 0 32-16,-8-4-32 16,4 1-16-16,-7 3-8 15,-1 0 12-15,-4 6-8 16,5 5-4-16,-8 6 0 15,-1 3 4-15,-7 1-4 16,0-1 8-16,-4-3-8 16,-8 0-28-16,1-3 12 15,-5-4 48-15,4-3-16 16,12-4 0-16,-4-3-12 16,16-3 20-16,-1-4-16 0,12-4-12 15,4-3-4-15,8 1 4 16,11-1 0-16,9 0-168 15,3 0 92-15,-4 7-604 16</inkml:trace>
          <inkml:trace contextRef="#ctx0" brushRef="#br0" timeOffset="-10849.6852">20371 10932 664 0,'-7'-17'244'0,"-1"10"-188"0,0 7-16 16,-4 7 56-16,-3 3-60 15,-8 7 40-15,-8 14-44 16,-8 7 8-16,-4-7-24 15,-3 0 8-15,7 7-12 0,1 3-120 16,3-10 56-16,0-3-516 16,12 9 312-16,3-13 32 15</inkml:trace>
          <inkml:trace contextRef="#ctx0" brushRef="#br0" timeOffset="-11030.8712">20034 10987 540 0,'-7'-14'200'0,"7"14"-156"0,0 0-12 0,0 0 72 16,0 0-64-16,4 0 72 15,-1 14-64-15,17-4 36 16,-1 14-48-16,8-3 8 0,12 3-28 16,11 4 8-16,-7-1-12 15,-4-3 0-15,-12 0-4 0,-4-7 36 16,-8-3-20-16,-3-7-76 16,-4 0 28-16,-8-14-448 15,-8 0 256 1,8 7-172-16</inkml:trace>
        </inkml:traceGroup>
      </inkml:traceGroup>
    </inkml:traceGroup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6:36.5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B295F3A-7492-446B-A9AA-EC7CA97538EB}" emma:medium="tactile" emma:mode="ink">
          <msink:context xmlns:msink="http://schemas.microsoft.com/ink/2010/main" type="inkDrawing" rotatedBoundingBox="13904,14380 23794,14864 23570,19434 13680,18950" semanticType="enclosure" shapeName="Other">
            <msink:sourceLink direction="with" ref="{91519C99-18FB-4682-A4FE-09596607BB46}"/>
            <msink:sourceLink direction="with" ref="{3D3271B2-EBD3-46BE-9128-6959775EF561}"/>
            <msink:sourceLink direction="with" ref="{426D1F27-0738-4695-87C6-127AA3E4885F}"/>
            <msink:sourceLink direction="with" ref="{B15A5DE6-DEF8-4C7A-83A7-B1177067C024}"/>
            <msink:sourceLink direction="with" ref="{16A3AA1A-DD08-4282-A3B8-FA6FAA8270F4}"/>
            <msink:sourceLink direction="with" ref="{DE6F07A0-BA97-4CB1-AA28-F2CE7C80EB03}"/>
          </msink:context>
        </emma:interpretation>
      </emma:emma>
    </inkml:annotationXML>
    <inkml:trace contextRef="#ctx0" brushRef="#br0">7843 781 20 0,'-58'-11'8'0,"31"4"-8"0,-20-3 0 15,20 7 20-15,0 3-12 16,-4-4-4-16,-8 1 0 16,12-1-4-16,-7-3 0 15,-5 1 16-15,0-1-8 0,0 0 24 16,-7 3-20 0,-8 1 12-16,0-4-12 0,3 0 0 15,5 7-4-15,-1 0 4 16,1-7-8-16,7 4-20 15,0-4 8-15,5 0 40 16,3 0-20-16,-12-3-20 16,4 3 4-16,-7-3 28 15,-1-1-16-15,-11-2-28 16,-15 2 12-16,7-3 0 16,8 1 8-16,0-5 16 15,4 1-8-15,-1-7-4 16,-3 0 0-16,0 0 4 0,4 0-4 15,-4 0-12-15,-4 7 4 16,4-4-16-16,0 11 12 16,4-4 40-16,0 7-20 15,3-3 0-15,-11-8-8 16,-3 8-4-16,-5 3 0 16,-4-6 0-16,1 6 0 15,7 0-12-15,0 0 8 16,8 0 12-16,-8-3-4 15,8-4 8-15,-4 0-8 16,4-7-4-16,-8 4 4 16,-7 4 12-16,7-1-8 15,0 0-12-15,8 0 0 16,4-3 28-16,-4 0-12 16,4 0 24-16,-4 3-24 15,-4-3 24-15,4 3-24 0,0 4 4 16,-4-4-8-16,11 7 20 15,-3 3-16-15,8 4-20 16,-5-3 0-16,9 0 20 16,-5 3-4-16,-3 0-12 15,-12 6 0-15,0-2 12 16,-4 3-4-16,4 0-12 16,4 0 4-16,4 3 12 15,4 0-4-15,-4-3-4 16,7 3 4-16,-11-3 4 15,-8 4-4-15,-3-5-20 0,-9 8 8 16,12 0 12-16,1-7 0 16,6 7-20-16,-3-4 8 15,4 4 12-15,0-7 0 16,-4 0-12-16,4-1 4 16,-7 1-16-16,6 0 12 15,5 0 32-15,0 3-16 16,12-3-8-16,7 0-4 15,0 0 12-15,4 3-4 16,-8-3-4-16,-7-3 4 16,-1 3-4-16,1-1 0 15,-8 1 0-15,3 0 0 16,5 0-12-16,7 0 8 16,4 0 4-16,4 0 0 0,4-4 0 15,8 4 0-15,-8 0 16 16,7 0-8-16,1 0-20 15,0 3 4-15,3-3 12 16,-3 0 0-16,-4 0 8 16,-4 0-8-16,-1-4-4 15,1-3 4-15,-8 7-16 16,1-7 8-16,-1 0 4 16,0-7 0-16,4 7 16 15,0 0-8-15,4 0-28 16,0 3 8-16,-4 4 4 15,0 7 8-15,-4 0 8 0,4 0-4 16,0-1-12-16,0 5 4 16,-4-5 4-16,0 5 0 15,-3-1 8-15,-5 3-4 16,-3 1-12-16,7-4 4 16,4-3 12-16,0 0-4 15,4 10-12-15,-3-7 4 16,3 0 4-16,0 7 0 15,0 0 0-15,0-3 0 16,0 0 0-16,0-1 0 16,0-2-12-16,0-1 8 15,0 0 12-15,4-3-4 16,3-4-28-16,1 0 12 16,8 1 4-16,7-4 8 0,0 6 8 15,1-2-4-15,3 2-12 16,0 1 4-16,0 7 4 15,-4-4 0-15,4 7-12 16,0 4 8-16,-3 6-4 16,-1 4 0-16,4 3 24 15,0 4-8-15,4 3-20 16,0-7 4-16,0-3 4 16,0 4 4-16,4-11 16 15,0 6-8-15,-4 1-4 16,0 4 0-16,-4 6-4 15,-8 7 0-15,12 3-28 16,0 1 16-16,-3-1 40 0,-5-3-16 16,0-7-28-16,8 1 8 15,0-11 0-15,-4 3 8 16,4-3 0-16,0 13 0 16,-4 4 0-16,0 4 0 15,1 3 0-15,-1-4 0 16,0-3 0-16,-4-3 0 15,0-11 0-15,1-3 0 16,-1 3 8-16,-11-6-4 16,3 6 8-16,4 4-8 15,1-4 8-15,-1 18-8 16,4-8-4-16,5 8 4 16,-1-4 12-16,0-7-8 15,-4-3-12-15,0-4 0 16,-3-3 4-16,3-4 0 0,-4 1 8 15,5-1-4-15,3 4-4 16,-4 0 4-16,4 3-16 16,4 4 8-16,4-1 12 15,4-2-4-15,0-1-4 16,7-3 4-16,1 0-4 16,3-4 0-16,4-6 0 15,0 3 0-15,4-7-12 16,4-4 8-16,0 8 4 15,0-4 0-15,8 4 0 16,-8 3 0-16,0 3-12 0,4-3 8 16,7 3 20-16,5 4-8 15,7 0-20-15,12 7 4 16,4-11 20-16,3 7-4 16,1-3-4-16,3-7 0 15,4-7-4-15,5 0 0 16,10-3 8-16,-7 3-4 15,4 0-20-15,-11-3 8 16,7-7 4-16,7 3 4 16,17-7 0-16,3 7 0 15,-12 1 0-15,5-5 0 16,15-2 8-16,7-1-4 16,5 4-12-16,-9-4 4 15,13 7-4-15,11-3 0 16,-8 3 8-16,-8-3 0 0,16-7 0 15,16 7 0-15,-16-1 0 16,-4-6 0-16,19 7 8 16,1-4-4-16,-12-3-12 15,15-7 4-15,0 4 20 16,-7 3-8-16,-4-7-20 16,15 7 4-16,4-7 4 15,-15 10 4-15,7-14 0 16,8 8 0-16,-4-4 0 15,0 0 0-15,16 0 0 16,-8 7 0-16,-12-14 24 16,28 0-12-16,-20-3-32 15,-12 3 12-15,12-10-8 0,4-1 8 16,-19 1 8-16,-4-4 0 16,7 4-28-16,-7 0 16 15,-16 0-12-15,-4-14 12 16,-7 7 8-16,0 7 4 15,-9-4 8-15,-10 0-4 16,-20 1-4-16,-8-11 4 16,0-4-4-16,0-6 0 15,-7-4 8-15,-9-3-4 16,-3-7-12-16,-8 3 4 16,-11 4 40-16,-1 0-24 15,-7 3-20-15,-8 11 4 16,-4-4 0-16,-4-7 4 15,-4-6 8-15,5-8-4 16,-9-3 8-16,-3-7-8 0,3 4-20 16,-7 3 8-16,-4 4 40 15,7 6-20-15,1 4 8 16,-12-4-12-16,0-3 12 16,0-10-12-16,0 3-4 15,-4-3 0-15,-4 3-4 16,-3 7 0-16,-1 3 0 15,-3 7 0-15,3 4-12 16,4-4 8-16,-11-3 28 16,7-7-12-16,-3-7-4 15,3 0-4-15,8 4-16 0,-19-4 8 16,12 7 12-16,-17 3-4 16,9 7-4-16,-4 4 4 15,-4 0-4-15,0 3 0 16,-8-4 16-16,4-2-8 15,-4-11 24-15,8 3-20 16,0-3 40-16,0 3-28 16,4 1-24-16,-5 6 0 15,9 7-8-15,-8 4 0 16,8 6 16-16,-1 1-4 16,-3 3-12-16,8-4 4 15,-9 4 4-15,9 0 0 16,-1-4 24-16,5 1-12 15,-13-1-12-15,13-3-4 16,-5 4 12-16,1-4-4 0,-8 0 8 16,7 0-8-16,-11 0-4 15,0 3 4-15,0 1 20 16,-8-1-12-16,4 4-4 16,-8 4-4-16,1 2 4 15,-1 1-4-15,0 4-4 16,1-5 4-16,7 5 4 15,-4 6-4-15,-8-11 8 16,4 5-8-16,1 6 8 16,3-4-8-16,-8 1-72 15,5 7 36-15,7-1-312 0</inkml:trace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6:45.8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E7E672A-1B0E-4034-9A4D-36656651A64B}" emma:medium="tactile" emma:mode="ink">
          <msink:context xmlns:msink="http://schemas.microsoft.com/ink/2010/main" type="inkDrawing" rotatedBoundingBox="18411,17963 21151,18095 21148,18158 18408,18027" semanticType="underline" shapeName="Other">
            <msink:sourceLink direction="with" ref="{DE6F07A0-BA97-4CB1-AA28-F2CE7C80EB03}"/>
          </msink:context>
        </emma:interpretation>
      </emma:emma>
    </inkml:annotationXML>
    <inkml:trace contextRef="#ctx0" brushRef="#br0">0 5 228 0,'27'-7'84'0,"-8"11"-64"0,0-8-8 15,-11 11 84-15,11-7-56 16,1 7-8-16,-1-4-20 16,8 4 44-16,-7-3-32 0,14-1 16 15,5-3-24-15,8-3 52 16,18-1-36-16,36-3 4 15,27 4-24-15,0 3 20 16,23 0-20-16,15 3 24 16,-7 4-24-16,-4 0-12 0,3-3-4 15,1 13 12-15,-20 0-4 16,-3-7-12-16,-1-3 4 16,5 7 4-16,-20-7 0 15,-20-4 8-15,-7 4-4 16,-27 0 8-16,-12-3-8 0,-11-4 8 15,-16 6-8-15,-12-2 52 16,-11 3-172 0,-8-7 64-16,-11 7-164 15,3-4 116 1,-15-3-188-16</inkml:trace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6:46.37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AF1C9E9-7104-4BCD-8FBA-1BBD2693B88F}" emma:medium="tactile" emma:mode="ink">
          <msink:context xmlns:msink="http://schemas.microsoft.com/ink/2010/main" type="inkDrawing" rotatedBoundingBox="18611,18122 21170,18262 21169,18297 18609,18157" semanticType="underline" shapeName="Other">
            <msink:sourceLink direction="with" ref="{DE6F07A0-BA97-4CB1-AA28-F2CE7C80EB03}"/>
          </msink:context>
        </emma:interpretation>
      </emma:emma>
    </inkml:annotationXML>
    <inkml:trace contextRef="#ctx0" brushRef="#br0">0 11 216 0,'23'-10'80'0,"-4"10"-60"0,5 0-8 0,-5 0 48 0,4-4-36 15,4 4 32-15,16 0-28 16,7 4 0-16,16-4-16 16,15 7-8-16,16 3 0 15,0-3-16-15,11 0 8 16,32-4 28-16,11 4-12 15,7 0 48-15,20-7-32 16,-7 10-16-16,-9 1-4 16,-7-1 16-16,0-3-12 15,-16 3 24-15,-19 0-24 16,-23-6-20-16,-19 6 0 16,-17-3-40-16,-14 0 28 15,-16 0-124-15,-8-4 80 16,-7 4-192-16</inkml:trace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4:54.57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5A5DE6-DEF8-4C7A-83A7-B1177067C024}" emma:medium="tactile" emma:mode="ink">
          <msink:context xmlns:msink="http://schemas.microsoft.com/ink/2010/main" type="writingRegion" rotatedBoundingBox="19142,15491 18719,18380 16510,18056 16933,15167">
            <msink:destinationLink direction="with" ref="{AB295F3A-7492-446B-A9AA-EC7CA97538EB}"/>
          </msink:context>
        </emma:interpretation>
      </emma:emma>
    </inkml:annotationXML>
    <inkml:traceGroup>
      <inkml:annotationXML>
        <emma:emma xmlns:emma="http://www.w3.org/2003/04/emma" version="1.0">
          <emma:interpretation id="{D617E446-2497-457B-9860-437237CD7FD0}" emma:medium="tactile" emma:mode="ink">
            <msink:context xmlns:msink="http://schemas.microsoft.com/ink/2010/main" type="paragraph" rotatedBoundingBox="19142,15491 18785,17929 18106,17829 18463,153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F084CC3-D986-437E-9CE9-560AD6EA8D60}" emma:medium="tactile" emma:mode="ink">
              <msink:context xmlns:msink="http://schemas.microsoft.com/ink/2010/main" type="line" rotatedBoundingBox="19142,15491 18785,17929 18106,17829 18463,15392"/>
            </emma:interpretation>
          </emma:emma>
        </inkml:annotationXML>
        <inkml:traceGroup>
          <inkml:annotationXML>
            <emma:emma xmlns:emma="http://www.w3.org/2003/04/emma" version="1.0">
              <emma:interpretation id="{D4B4860F-0042-4137-92DB-CA35039B89EE}" emma:medium="tactile" emma:mode="ink">
                <msink:context xmlns:msink="http://schemas.microsoft.com/ink/2010/main" type="inkWord" rotatedBoundingBox="19142,15491 18785,17929 18106,17829 18463,15392"/>
              </emma:interpretation>
            </emma:emma>
          </inkml:annotationXML>
          <inkml:trace contextRef="#ctx0" brushRef="#br0">15197 14886 560 0,'15'-31'208'0,"-15"31"-164"0,19-31-8 16,-7 18 40 0,-4-1-48-16,3-3 52 0,-3 3-48 0,-8-3 28 15,8 3-32-15,-24 0-16 16,5 4-8-16,-9 3-16 15,-7 3 8-15,-8 1 40 16,5 3-24-16,-9 0 44 16,-4 7-32-16,-7-7-40 15,3 10 8-15,1 4 0 16,7 7 8-16,-3 17-20 16,11 6 12-16,11 18 40 15,1-3-20-15,11 6-36 16,16-6 12-16,-4 13 20 15,11-10-4-15,1 10 20 16,3-6-16-16,-3 3 24 16,-1-18-20-16,-7-3-20 15,4-6 0-15,-16-8-84 16,0-6 52-16,-16-8-40 16,5-2 48-16,-16-8-24 15,4-3 32-15,-8-11-8 16,4 4 20-16,-4-7 8 15,8 4 4-15,0-4 8 16,12 0-4-16,-1-3-12 16,8 3 4-16,4-3-4 15,4 6 0-15,4-3 16 16,4 7-4-16,4 0-20 16,3 0 8-16,5 11 12 15,3 2 0-15,0 8 8 0,0 3-8 16,0-3-4-16,5 10 4 15,-9 3 12-15,-4 4-8 16,-7 21 40-16,0-1-24 0,-12 21 12 16,-4-3-20-16,-15 14 20 15,-4 3-24-15,-4 13 12 16,0 1-12-16,8-7 36 16,7-4-24-16,1-17-4 0,15-10-12 15,0-3 20-15,19-8-16 16,1-6 24-16,7-7-24 15,4-8 4-15,3-9-8 16,5-11 28-16,0 0-20 0,3-10-120 16,-3-14 56-16,0 1-460 15,3 2 284 1,9 1-100-16</inkml:trace>
        </inkml:traceGroup>
      </inkml:traceGroup>
    </inkml:traceGroup>
    <inkml:traceGroup>
      <inkml:annotationXML>
        <emma:emma xmlns:emma="http://www.w3.org/2003/04/emma" version="1.0">
          <emma:interpretation id="{FF83877C-3273-4FD2-8293-E82889F95D40}" emma:medium="tactile" emma:mode="ink">
            <msink:context xmlns:msink="http://schemas.microsoft.com/ink/2010/main" type="paragraph" rotatedBoundingBox="18560,16230 17469,18286 16382,17710 17472,156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D0292AB-480C-4CC7-B70B-B7B381595C4E}" emma:medium="tactile" emma:mode="ink">
              <msink:context xmlns:msink="http://schemas.microsoft.com/ink/2010/main" type="line" rotatedBoundingBox="18560,16230 17469,18286 16382,17710 17472,15654"/>
            </emma:interpretation>
          </emma:emma>
        </inkml:annotationXML>
        <inkml:traceGroup>
          <inkml:annotationXML>
            <emma:emma xmlns:emma="http://www.w3.org/2003/04/emma" version="1.0">
              <emma:interpretation id="{3CDC92BC-A37F-4CF6-9113-ED792EAE963A}" emma:medium="tactile" emma:mode="ink">
                <msink:context xmlns:msink="http://schemas.microsoft.com/ink/2010/main" type="inkWord" rotatedBoundingBox="18560,16230 17469,18286 16382,17710 17472,15654"/>
              </emma:interpretation>
            </emma:emma>
          </inkml:annotationXML>
          <inkml:trace contextRef="#ctx0" brushRef="#br0" timeOffset="-5734.0311">13966 15212 416 0,'-8'-10'152'0,"8"-4"-116"0,0-3-12 0,0 3 108 16,4 1-76-16,0-5 60 15,-1-2-72-15,13 3 4 16,-4-1-28-16,7 11-12 0,-4 1-4 16,5 12-4-16,-1 12 0 15,-7 2 16-15,-5 11-8 16,-7-3 16-16,0 3-16 16,-7 3 24-16,-5 11-20 15,-7 7 4-15,-12 9-8 16,0 1 28-16,0 0-20 15,-8 0-4-15,0-7-8 0,5-7 4 16,10-6-4-16,9-4-4 16,15-4 4-16,15-3 12 15,9-3-8-15,-1-8 16 16,4-6-16-16,0-7-48 16,0-7 24-16,-4-4 4 15,-3-2 8-15,-9-5 4 16,-7 1 0-16,-8 0-12 15,-3 3 8-15,-1 3-16 16,-4 4 12-16,1 4-4 16,-1 3 4-16,-4 6 8 15,-3 8 0-15,0 10-20 16,-1 17 12-16,-3 21-12 16,0 10 8-16,4 0-8 15,7 7 8-15,4 21 8 0,1 24 4 16,7-11 44-16,15-10-24 15,-3-3-20-15,-1 3 0 16,5-10 8-16,-9-11-4 16,-3-17 52-16,-11-13-32 15,-13-14 16-15,-18-11-24 16,-13-13 80-16,-7-4-52 16,0-10-4-16,4-4-24 15,7-3-196-15,9-7 96 16</inkml:trace>
          <inkml:trace contextRef="#ctx0" brushRef="#br0" timeOffset="-1650.2071">13149 16482 572 0,'0'-10'208'0,"0"10"-160"0,0-7-12 0,0 7 112 15,0 0-88-15,-4 0 52 16,0 7-64-16,-8 3 56 31,1 4-64-31,-16 17 0 0,-12 7-24 0,0 3 16 16,-3 4-20-16,-1-4 4 15,12-10-8-15,4-3-164 0,8-1 84 16,3-13-428 0,12 3 276-16,16-10-104 15</inkml:trace>
          <inkml:trace contextRef="#ctx0" brushRef="#br0" timeOffset="-1891.0248">12917 16420 496 0,'-4'-3'184'0,"4"3"-140"0,4-4-16 16,-4 4 92-16,0 0-72 0,0 0 52 16,3 0-60-16,1-3 24 15,4-4-36-15,-8 7 16 0,8 0-24 16,-4 7 8-16,-4-7-16 15,7 7 28-15,1 3-24 16,0 7 4-16,-4 0-12 16,11 8 4-16,-3 2-8 15,-1 8 16-15,9 6-12 16,-1 4-12-16,0-8 0 16,1-6 20-16,-1 0-8 15,-7-7 32-15,-1-3-24 0,-3-7 48 16,-8-7-36-16,0-4-32 15,-4 4 0-15,-3-7-160 16,-1-7 92-16,0 4-236 16,4-11 176-16,0 10-356 15</inkml:trace>
        </inkml:traceGroup>
      </inkml:traceGroup>
    </inkml:traceGroup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7:19.6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0059D9-6276-43CC-9D03-F1B60D09D338}" emma:medium="tactile" emma:mode="ink">
          <msink:context xmlns:msink="http://schemas.microsoft.com/ink/2010/main" type="inkDrawing" rotatedBoundingBox="14105,16211 16903,16277 16901,16346 14104,16281" semanticType="strikethrough" shapeName="Other">
            <msink:sourceLink direction="with" ref="{91519C99-18FB-4682-A4FE-09596607BB46}"/>
          </msink:context>
        </emma:interpretation>
      </emma:emma>
    </inkml:annotationXML>
    <inkml:trace contextRef="#ctx0" brushRef="#br0">0 48 260 0,'11'-14'96'0,"-11"11"-76"0,8-4-4 0,8 3 60 16,-5 1-44-16,9-1 4 15,-9 1-20-15,12-1-12 16,1 1 0-16,3 3 4 0,12-3-4 15,7 3 8-15,8 0-8 16,0 3 32-16,-3 0-20 16,14 1 20-16,21-8-20 15,22 4-16-15,8 4-4 16,12-4 4-16,23 0 0 16,19 7 8-16,1 3-4 15,7-3 24-15,11 3-16 16,-18 4 12-16,-13-7-12 15,-3 3-24-15,-12 1 4 16,-23-5 64-16,-27 1-28 16,-19-3-4-16,-20-8-12 15,-19-3 0-15,-16-3-8 16,-7 0 8-16,-4 0-8 0,-16 3-4 16,-4 0 4-16,5 3-4 15,-5 4 0-15,4 4-12 0,-11 6 8 16,-1 11-480-1</inkml:trace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7:18.84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03A0D49-F59B-46A6-A010-1E44D3772BCC}" emma:medium="tactile" emma:mode="ink">
          <msink:context xmlns:msink="http://schemas.microsoft.com/ink/2010/main" type="inkDrawing" rotatedBoundingBox="14567,16204 16956,16315 16948,16495 14558,16384" semanticType="underline" shapeName="Other">
            <msink:sourceLink direction="with" ref="{91519C99-18FB-4682-A4FE-09596607BB46}"/>
          </msink:context>
        </emma:interpretation>
      </emma:emma>
    </inkml:annotationXML>
    <inkml:trace contextRef="#ctx0" brushRef="#br0">825 1763 196 0,'3'0'72'0,"9"3"-56"0,-8 1-4 0,0-4 12 0,15 3-16 15,-11-3 4-15,7 0-4 16,-3 0-8-16,0 4 4 16,3-4 20-16,-3 3-12 15,3 0 12-15,-3 4-12 16,-1 0 0-16,-3 0-4 16,0 0-24-16,0-4 8 15,-4 1 64-15,11-1-28 16,-3-3 24-16,-1 0-32 15,5 0 8-15,3 0-16 16,8 0-24-16,4 0 4 16,4-7 4-16,4 7 4 15,11 0-12-15,-3 4 8 16,-1 3 28-16,0-4-12 16,9 1-20-16,10-1 0 15,13-3-12-15,7-3 8 0,8 3 24 16,-4 0-4-16,-4-4-4 15,8 1 0-15,15-4-4 16,9 0 0-16,-9 0-20 16,-7 4 12-16,-9-4 48 15,-2 0-20-15,-5 0-20 16,-8 0 0-16,-3 0 8 16,-9 4-4-16,-10-1 16 15,-9 4-12-15,-11-3 32 16,-4-1-24-16,-12-2-4 0,1 2-8 15,-1 4 20-15,-11 0-12 16,3 0 4-16,-3 0-8 16,0 0 28-16,-8 0-20 15,-8 0 48-15,-11 4-36 16,-1 6-236-16,-18-3 116 16,-17 7-268-16</inkml:trace>
  </inkml:traceGroup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5:31.9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FB4A9A0-530A-4C17-8642-AE6B5CBBAA56}" emma:medium="tactile" emma:mode="ink">
          <msink:context xmlns:msink="http://schemas.microsoft.com/ink/2010/main" type="writingRegion" rotatedBoundingBox="20205,11864 22516,11864 22516,13003 20205,13003"/>
        </emma:interpretation>
      </emma:emma>
    </inkml:annotationXML>
    <inkml:traceGroup>
      <inkml:annotationXML>
        <emma:emma xmlns:emma="http://www.w3.org/2003/04/emma" version="1.0">
          <emma:interpretation id="{61098F9D-1BD2-4BC7-BC18-B356EB636EBE}" emma:medium="tactile" emma:mode="ink">
            <msink:context xmlns:msink="http://schemas.microsoft.com/ink/2010/main" type="paragraph" rotatedBoundingBox="20205,11864 22516,11864 22516,13003 20205,130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113C59-D7EF-4E7E-9503-6479B31E56B9}" emma:medium="tactile" emma:mode="ink">
              <msink:context xmlns:msink="http://schemas.microsoft.com/ink/2010/main" type="line" rotatedBoundingBox="20205,11864 22516,11864 22516,13003 20205,13003"/>
            </emma:interpretation>
          </emma:emma>
        </inkml:annotationXML>
        <inkml:traceGroup>
          <inkml:annotationXML>
            <emma:emma xmlns:emma="http://www.w3.org/2003/04/emma" version="1.0">
              <emma:interpretation id="{9056B5EB-AA7D-44E5-AC2C-876B6F69629D}" emma:medium="tactile" emma:mode="ink">
                <msink:context xmlns:msink="http://schemas.microsoft.com/ink/2010/main" type="inkWord" rotatedBoundingBox="20205,11864 22516,11864 22516,13003 20205,13003"/>
              </emma:interpretation>
            </emma:emma>
          </inkml:annotationXML>
          <inkml:trace contextRef="#ctx0" brushRef="#br0">18765 12164 288 0,'0'0'108'0,"0"0"-84"0,0 7-4 0,0-7 32 15,-8 6-32-15,0-2 16 16,-3 3-20-16,-5 7 20 16,-3-8-24-16,7 5 4 15,-15-4-8-15,0-1 4 16,0 1-8-16,-23-7 16 0,-5 0-12 16,-18 0-4-16,-1 0 0 15,5-7-16-15,-5 1 8 16,-3-12 4-16,-9-2 0 15,-14-8 8-15,3-6-4 16,8-1-4-16,4-2 4 16,11-5 4-16,1-2-4 15,3 2 16-15,-11 4-12 16,3 7-4-16,1 0 0 16,11 0-24-16,12 4 12 15,0-4 20-15,7-7-4 16,12-3 16-16,1-4-16 15,7-3-20-15,-1 0 4 16,5 0 12-16,4 3 0 16,-1 7 16-16,1 4-12 15,4 3 4-15,-5 3-4 0,9 4-8 16,3 3 4-16,0 4-16 16,4 3 8-16,4 1 4 15,0-1 0-15,0 4 0 16,0 3 0-16,4 0-28 15,4 0 16-15,-4 0 32 16,4 0-12-16,-5 0-16 16,1 4 0-16,8-1 4 15,-4-3 4-15,-5 4 0 16,1 0 0-16,0-1 8 16,0 1-4-16,-4-4-4 15,0 7 4-15,4-4-16 0,-4 4 8 16,0 0-4-16,0 0 0 15,-4 0 16-15,-4 4-4 16,4-4 16-16,1 0-12 16,-5 7 4-16,-8-4-4 15,9-3-32-15,-5 7 12 16,0 0 4-16,-3 0 8 16,-4 0-12-16,-5 3 8 15,-3 0 4-15,0 1 0 16,0 2 0-16,0 5 0 15,0-1 8-15,4 0-4 16,3 0-4-16,1 0 4 16,7-3-4-16,5 0 0 15,3-4 24-15,4 1-12 16,4-4-20-16,7-1 0 0,9-2 12 16,3-4 0-16,8 0-4 15,4 0 4-15,3 0-24 16,1-4 12-16,-4 4 12 15,-4 0 0-15,0-3 8 16,0 0-8-16,-8-1 16 16,-4-3-12-16,-3 0 24 15,-8 0-20-15,3-3-32 16,-3 0 12-16,0-1-8 16,-4 1 8-16,-1 0 24 0,-3-1-8 15,4 5-20-15,0-5 4 16,0 4 12-16,0 1 0 15,-4-1-12-15,8 0 4 16,-8 0-4-16,0 3 0 16,0 1 44-16,0 0-24 15,-8-1 24-15,4 4-20 16,-8-3 20-16,-3 3-24 16,-1-4 12-16,-3 1-12 0,7-1-8 15,-7 4 0-15,4-3 4 16,3-1-4-16,0 4-20 15,9 7 8-15,10 0-188 16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11.2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E9ED6A1-79B0-4B93-B4AC-4621C1788F24}" emma:medium="tactile" emma:mode="ink">
          <msink:context xmlns:msink="http://schemas.microsoft.com/ink/2010/main" type="inkDrawing" rotatedBoundingBox="15266,3909 15883,3724 16028,4207 15411,4392" hotPoints="15900,4099 15623,4377 15345,4099 15623,3821" semanticType="enclosure" shapeName="Circle"/>
        </emma:interpretation>
      </emma:emma>
    </inkml:annotationXML>
    <inkml:trace contextRef="#ctx0" brushRef="#br0">289 111 320 0,'-8'-7'120'0,"8"7"-96"0,0 0-4 0,0-4 80 16,0 4-60-16,0-3 60 16,0 3-56-16,0-4 60 15,0 4-64-15,0-7 36 16,0 7-44-16,-4-6 8 15,0 12-24-15,1-12 36 16,-1 6-28-16,-8-4 4 16,4 8-16-16,-3-4 28 15,3 6-24-15,-4-6-4 16,5 7-8-16,-5-7 4 16,-3 11-4-16,-5-8 24 15,10 4-16-15,-10-4-12 16,9 11-4-16,-9-3 12 15,5-5-4-15,-5 8 24 16,1 3-16-16,7-3-12 16,1 7-4-16,-1 3 12 15,8 0-4-15,-3 4-12 16,7-1 4-16,0-3-4 16,7 0 0-16,5 0 8 15,0-3 0-15,3 0 8 16,4-4-4-16,-7-3 8 15,7 3-8-15,5-7-20 16,-1 4 8-16,3-11 20 0,1 1-4 0,4-4 16 16,4 0-16-16,4-11-4 15,-5 11 0-15,5-10 4 16,-4 0-4-16,7-11-4 16,-4 11 4-16,-3-14-48 15,-8 7 24-15,4-14-20 16,-4 6 24-16,-15-9 44 15,3 7-16-15,-15-8 0 16,0 8-8-16,-19-1 20 16,3 7-12-16,-7-6 12 15,-4 10-12-15,-8-4-8 16,4 7 0-16,-3-6-4 16,7 6 0-16,-4 0 0 15,4 4 0-15,0-4 0 16,8 7 0-16,0-3 8 15,7 6-4-15,-7-3-48 16,11 7 28-16,-4 0-112 16,8 4 72-16</inkml:trace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5:34.1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46A3FB7-9B26-4D34-A08B-A83458F2002F}" emma:medium="tactile" emma:mode="ink">
          <msink:context xmlns:msink="http://schemas.microsoft.com/ink/2010/main" type="writingRegion" rotatedBoundingBox="22473,12955 23995,12955 23995,13661 22473,13661"/>
        </emma:interpretation>
      </emma:emma>
    </inkml:annotationXML>
    <inkml:traceGroup>
      <inkml:annotationXML>
        <emma:emma xmlns:emma="http://www.w3.org/2003/04/emma" version="1.0">
          <emma:interpretation id="{8861A4AF-8CCE-43C4-87EC-166E8540FD2F}" emma:medium="tactile" emma:mode="ink">
            <msink:context xmlns:msink="http://schemas.microsoft.com/ink/2010/main" type="paragraph" rotatedBoundingBox="22473,12955 23995,12955 23995,13661 22473,136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6012AEF-B979-46AB-BCB7-9963D6AFF178}" emma:medium="tactile" emma:mode="ink">
              <msink:context xmlns:msink="http://schemas.microsoft.com/ink/2010/main" type="line" rotatedBoundingBox="22473,12955 23995,12955 23995,13661 22473,13661"/>
            </emma:interpretation>
          </emma:emma>
        </inkml:annotationXML>
        <inkml:traceGroup>
          <inkml:annotationXML>
            <emma:emma xmlns:emma="http://www.w3.org/2003/04/emma" version="1.0">
              <emma:interpretation id="{19B7D8C6-5051-4679-99B3-5B9AAA905D0A}" emma:medium="tactile" emma:mode="ink">
                <msink:context xmlns:msink="http://schemas.microsoft.com/ink/2010/main" type="inkWord" rotatedBoundingBox="22473,12955 23995,12955 23995,13661 22473,1366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9473 12263 320 0,'0'-13'120'0,"4"16"-96"0,8-10-4 0,-8 7 80 0,7 0-60 16,1 0 16-16,3 4-32 16,1-1-128-16,3 4 56 15,0 0-256-15</inkml:trace>
          <inkml:trace contextRef="#ctx0" brushRef="#br0" timeOffset="163.9228">19334 12401 364 0,'-23'0'132'0,"30"4"-100"0,-3-1-12 15,12-3 68-15,3 0-52 0,12 0-12 16,19 0-16-16,12 0-220 15,4 0 116-15,0 3-128 16</inkml:trace>
          <inkml:trace contextRef="#ctx0" brushRef="#br0" timeOffset="-224.9961">19148 12267 312 0,'4'-14'112'0,"-8"18"-84"0,0-1-12 0,4-3 12 16,0 0-20-16,0 0-20 15,4 3 4-15,-4 4 12 16,0 0 0-16,0 4 8 16,0-1-8-16,-4 4 40 15,0-1-20-15,-3 8 4 16,-1 3-16-16,-8 14 12 15,1 17-16-15,-1 4 16 0,-3 6-16 16,-8-3 4-16,8-7-4 16,-5-10 12-16,-3-8-12 15,4-6 4-15,0-6-4 16,-4-5 12-16,0-6-12 16,-1-4 24-16,9-3-20 15,0-3-4-15,3-8-4 16,1-3-32-16,-1 0 16 15,5-10-12-15,3 3 12 16,8-10 16-16,-8 0 0 16,8-3-28-16,8 3 12 15,4-7 24-15,-1 0-8 16,5 3 0-16,7 1 0 16,8 3 28-16,8-1-16 15,-1 5 20-15,9 6-20 16,-5 7-52-16,1 4 20 0,-1-1-420 15</inkml:trace>
          <inkml:trace contextRef="#ctx0" brushRef="#br0" timeOffset="-644.5595">19067 12191 208 0,'-12'11'76'0,"-3"-5"-60"0,-5 5-4 15,5 2 116-15,-5 1-72 16,1 7 24-16,4-7-48 15,3 3-12-15,0 0-12 16,12-3 4-16,0 0-8 16,12-4-4-16,0 0 4 15,3-3-68-15,4-3 36 16,1-4-68-16,3-4 56 16,0-3-104-16</inkml:trace>
          <inkml:trace contextRef="#ctx0" brushRef="#br0" timeOffset="600.7979">20046 12325 312 0,'-19'4'112'0,"7"-1"-84"0,-7 4-12 15,11 0 56-15,-4 3-44 16,1 4 60-16,-1 0-52 15,1 3 0-15,-1 4-20 16,12 3 8-16,0-4-16 16,0 1 16-16,8 0-16 15,7-4 32-15,1-3-24 16,11-4 4-16,11-10-12 16,1-7-8-16,8-7 4 0,-5-6-4 15,-11-4 0-15,-8 0-28 16,-7 0 16-16,-4-4 4 15,-16 4 8-15,-8 3 32 16,-3 4-16-16,-5 3 12 0,-7 4-16 16,0 3-24-16,12 7 4 15,-1 0-68-15,8 4 44 16,8 2-408 0</inkml:trace>
        </inkml:traceGroup>
      </inkml:traceGroup>
    </inkml:traceGroup>
  </inkml:traceGroup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5:52.3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3E990B7-87CE-4D1C-B76E-CDE034CE6D92}" emma:medium="tactile" emma:mode="ink">
          <msink:context xmlns:msink="http://schemas.microsoft.com/ink/2010/main" type="writingRegion" rotatedBoundingBox="19290,13423 24978,14072 24456,18651 18768,18002"/>
        </emma:interpretation>
      </emma:emma>
    </inkml:annotationXML>
    <inkml:traceGroup>
      <inkml:annotationXML>
        <emma:emma xmlns:emma="http://www.w3.org/2003/04/emma" version="1.0">
          <emma:interpretation id="{11F31D69-7EE1-436E-A3BB-EBC2119E7424}" emma:medium="tactile" emma:mode="ink">
            <msink:context xmlns:msink="http://schemas.microsoft.com/ink/2010/main" type="paragraph" rotatedBoundingBox="20423,13570 24976,14048 24797,15747 20244,152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740565F-9A68-41DB-9C33-05C381CE61B3}" emma:medium="tactile" emma:mode="ink">
              <msink:context xmlns:msink="http://schemas.microsoft.com/ink/2010/main" type="inkBullet" rotatedBoundingBox="22290,14702 22388,14712 22369,14892 22271,14882"/>
            </emma:interpretation>
            <emma:one-of disjunction-type="recognition" id="oneOf0">
              <emma:interpretation id="interp0" emma:lang="" emma:confidence="0">
                <emma:literal>•</emma:literal>
              </emma:interpretation>
            </emma:one-of>
          </emma:emma>
        </inkml:annotationXML>
        <inkml:trace contextRef="#ctx0" brushRef="#br0">18622 13960 416 0,'-12'-14'152'0,"24"21"-116"0,-9 3-12 16,-3-10 84-16,8 11-64 0,-8 6 24 16,-8 0-36-16,-7 4 12 15,11-1-24-15,-23 1-52 0,0 3 16 16,-4 0-428 0</inkml:trace>
      </inkml:traceGroup>
      <inkml:traceGroup>
        <inkml:annotationXML>
          <emma:emma xmlns:emma="http://www.w3.org/2003/04/emma" version="1.0">
            <emma:interpretation id="{7EDF0B41-AF59-4A31-917D-28D9C358FB88}" emma:medium="tactile" emma:mode="ink">
              <msink:context xmlns:msink="http://schemas.microsoft.com/ink/2010/main" type="line" rotatedBoundingBox="20423,13570 24976,14048 24797,15747 20244,15269"/>
            </emma:interpretation>
          </emma:emma>
        </inkml:annotationXML>
        <inkml:traceGroup>
          <inkml:annotationXML>
            <emma:emma xmlns:emma="http://www.w3.org/2003/04/emma" version="1.0">
              <emma:interpretation id="{C2EDF400-2F9D-4D63-B709-7BA5AC175719}" emma:medium="tactile" emma:mode="ink">
                <msink:context xmlns:msink="http://schemas.microsoft.com/ink/2010/main" type="inkWord" rotatedBoundingBox="23004,14729 23266,14757 23180,15577 22918,15549"/>
              </emma:interpretation>
            </emma:emma>
          </inkml:annotationXML>
          <inkml:trace contextRef="#ctx0" brushRef="#br0" timeOffset="17363.2136">19388 13987 184 0,'0'-3'68'0,"12"0"-52"0,-12 3-4 16,0 0 100-16,0 0-64 15,0 0 16-15,-12 3-40 16,12 4 4-16,-12 3-16 0,9 4 56 16,-9 3-40-16,0 0 32 15,1 4-32-15,3 3-8 16,0 0-12-16,-3 0-8 16,11 0 4-16,0 0 4 15,0-3-4-15,0-4 8 16,0-3-8-16,0-4 16 15,7 1-12-15,-3-18-20 16,12 0 4-16,-5-3-48 16,1-8 28-16,3 1-20 15,-3 0 28-15,11 3-24 16,-11 4 24-16,3 0 36 0,-11 3-8 16,8 0 8-16,-1 3-8 15,-11 1-8-15,4-1 4 16,4 1 4-16,-8 0-4 15,4-1 8-15,-4 1-8 16,8-1-4-16,-4 1 4 16,-4-1-24-16,0 4 12 15,11-3-4-15,-11 3 4 16,0 0 16-16,0 0-4 16,0 0 32-16,0 0-20 15,0 0 32-15,-11 3-32 16,11 1-12-16,-4-4-8 15,-4 3 12-15,8-3-4 16,0 0-12-16,0 0 4 0,0 7 4 16,0-3 0-16,0-1 16 15,-4 4-8-15,4 0-12 16,-8 0 0-16,4 0 12 16,4-1-4-16,-11 5-12 15,7-1 4-15,-4 4-4 16,8 0 0-16,-4 3 16 15,4 7-4-15,-11 0-28 16,11 7 12-16,-4 0 24 16,-4 3-8-16,8 4-8 15,-4-7 0-15,4 7 20 16,-7-7-8-16,7-3 40 16,-4-4-24-16,4-4-68 0,0 4 24 15,-12-6 16-15,12 2 4 16,0-3 0-16,-4-3 4 15,-4 3 12-15,5 4-8 16,-9-7-12-16,0-4 0 16,8 4 12-16,-3 3-4 15,-1-10-4-15,0 7 4 16,-3-7 20-16,7-4-12 16,-12-3-4-16,5 0-4 0,-5 0-16 15,5-10 8-15,-1 3-112 16,0-7 64-1,1 0-32-15,7 1 48 16,-12-1 4-16,5 0 20 0,11 4 16 16,-8-1 0-1,8 1 16-15,8 0-12 0,-8 3 40 16,4-3-24-16,11 3 20 16,-7 0-24-16,7-4 8 15,9 1-16-15,-13-7 12 16,5 13-16-16,-1-6 16 15,1-4-16-15,3 1-4 16,-4 2 0-16,-11 4 4 16,8 1-4-16,-12-1 8 15,12 7-8-15,-12 0 8 16,0 0-8-16,0 0-240 0</inkml:trace>
        </inkml:traceGroup>
        <inkml:traceGroup>
          <inkml:annotationXML>
            <emma:emma xmlns:emma="http://www.w3.org/2003/04/emma" version="1.0">
              <emma:interpretation id="{5C2BFB0B-DEF5-4208-A506-966EC67D67E7}" emma:medium="tactile" emma:mode="ink">
                <msink:context xmlns:msink="http://schemas.microsoft.com/ink/2010/main" type="inkWord" rotatedBoundingBox="20423,13570 24976,14048 24815,15576 20262,15098"/>
              </emma:interpretation>
              <emma:one-of disjunction-type="recognition" id="oneOf1">
                <emma:interpretation id="interp1" emma:lang="" emma:confidence="1">
                  <emma:literal>=</emma:literal>
                </emma:interpretation>
                <emma:interpretation id="interp2" emma:lang="" emma:confidence="0">
                  <emma:literal>:</emma:literal>
                </emma:interpretation>
                <emma:interpretation id="interp3" emma:lang="" emma:confidence="0">
                  <emma:literal>[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•Y</emma:literal>
                </emma:interpretation>
              </emma:one-of>
            </emma:emma>
          </inkml:annotationXML>
          <inkml:trace contextRef="#ctx0" brushRef="#br0" timeOffset="22091.2833">18637 13020 112 0,'8'-6'44'0,"-8"6"-36"0,4 0 0 15,-4 0 116 1,0 0-68-16,0 0 48 16,0 0-60-16,0 0 36 15,0 0-44-15,0 0 16 16,0 0-32-16,0 3 28 16,0 0-32-16,0 1 4 15,0 3-12-15,0 7 20 16,4 3-16-16,-4 3-20 15,3 5 0-15,1 12-4 0,0 8 4 16,-4 7 52-16,8 3-24 0,-4 0-8 16,3 3-8-16,-3 11 12 15,0 21-8-15,4 9-28 16,-4-2 8-16,4-11 48 0,-8-11-16 16,0-2 0-16,0 2-12 15,0 8-8-15,-8-4 4 16,8-7 12-16,0-6-8 15,0-11 32-15,0-14-24 16,0-6 4-16,0-11-12 16,0-7 48-16,8-3-32 0,-8-8 8 15,0-9-20-15,0-4 0 16,0-7-4-16,0-6-68 16,-8-11 32-16,4-11-104 15,4-16 76-15,-8-7-64 16,4-1 72-16,4-3-152 15,-11-13 112 1,7-15-40-16,-4-13 76 16,8 17 64-16,-11-3-4 15,11 14 72-15,7-4-44 16,-7 6 20 0,0 8-36-16,0-7 28 15,4 17-32-15,-4 0 48 16,8 17-36-16,-4 1 28 15,-4 20-28-15,0-1 0 16,7 12-16-16,-7-1 0 0,4 10-4 16,-4 15 12-16,4 9-12 0,-4 22 4 15,0 2-4-15,0 25 56 16,0 0-36-16,0 21 16 16,0-8-28-16,0 21 28 15,0-3-28-15,0 7 4 16,0-11-12-16,0-13 12 15,0-11-12-15,-4-7 24 16,4-10-20-16,0-10 4 0,0-10-8 16,0-11 48-16,-11-14-32 15,11-13 16-15,0-11-24 16,0-10 8-16,-4-7-12 0,-4-4-104 16,8-9 48-16,0-22-32 15,-11-20 40-15,3-7 4 16,0 0 20-16,-4 18-20 31,9 9 20-31,-9-9-12 16,0 9 12-16,5-6 8 15,3 13 4-15,-4 1-20 16,8 17 12-16,0-1-24 16,8 18 20-16,-1 11-12 15,-3 2 12-15,8 15 0 16,0 6 4-16,-9 24-12 15,9 11 12-15,0 17 32 16,-5 3-16-16,-3 35 36 0,0 0-28 16,-4 27 20-16,8-17-20 0,-8-17-8 15,0-3-4-15,0-14 28 16,0-11-16-16,0-13 20 0,0-11-20 16,0-14 52-16,0-13-36 15,0-14-304-15,4-7 144 16</inkml:trace>
          <inkml:trace contextRef="#ctx0" brushRef="#br0" timeOffset="18516.0311">19671 13495 112 0,'3'-7'44'0,"-3"14"-36"0,-3-7 0 16,3 0 116-16,0 0-68 15,3 7 76-15,-6 0-76 16,3 3 32-16,-4 11-52 15,0 0 32-15,-8 6-36 16,12 4 0-16,-4 4-20 16,4-1 12-16,4-3-16 15,12-3 16-15,-5-1-16 16,13-10-4-16,3-3 0 0,-12-4 28 0,20-3-16 16,-8-3-32-1,0-8 8-15,-11 1 28 0,11-1-12 16,-4-3 0-16,-8-6-4 15,9-1 12-15,-9-7-8 16,8 1-4-16,-3-4 0 16,-9 3 20-16,13-3-12 15,-13 3 12-15,-7 4-12 16,12 3-68-16,-16 4 28 16,7 3-208-1,-7 0 132-15,0 0-248 0</inkml:trace>
          <inkml:trace contextRef="#ctx0" brushRef="#br0" timeOffset="18923.1574">19887 13396 372 0,'-3'-7'140'0,"6"14"-112"0,-3-7-4 0,0 6 20 15,-3 1-28-15,-5 11 48 16,8-8-36-16,-4 10 40 15,-4 11-40-15,0 4 20 16,-3 6-28-16,3 11 28 16,-7 6-32-16,3-3 4 0,8 4-12 15,-8-11 28-15,-3-3-20 16,3-4 4-16,-11-3-12 16,8-7 4-16,-9 0-8 15,9-4-20-15,3-3 8 0,12-3-180 16,12-7 100-16,3-4-340 15</inkml:trace>
          <inkml:trace contextRef="#ctx0" brushRef="#br0" timeOffset="19418.9851">19887 14122 384 0,'0'10'140'0,"0"-3"-108"0,12 7-8 0,-8-11 12 16,19-3-24-16,-7 7 32 15,7-7-28-15,4-7 4 16,0 7-12-16,0-7 36 16,0-3-20-16,-4 3 4 15,-7 0-16-15,-4-3-8 16,-12-4 0-16,-12 7-16 16,0-3 8-16,-3-4 4 0,3 7 0 15,-3 4-12-15,-9-1 8 16,9 4 12-16,3 7-4 0,1 0 32 15,-5 3-20 1,5 1 20-16,7 2-20 0,-8 5 36 16,1 2-28-16,-1 1-12 15,8 3-8-15,4 4 12 16,-12-4-8-16,12 0 24 16,0-4-20-16,0-2-144 15,0 2 68-15,12-6-280 16,0-4 192-1,3-3-76-15</inkml:trace>
          <inkml:trace contextRef="#ctx0" brushRef="#br0" timeOffset="19793.8954">20309 14115 268 0,'-11'-7'100'0,"11"7"-76"0,11-7-8 0,-11 7 68 16,0 0-48-16,0 0 48 16,0 0-48-16,-11 0-12 15,3 0-12-15,-11 7-20 16,3 0 4-16,-7 3 4 16,7-3 0-16,-7 10 8 15,8 4-4-15,3-4-12 0,12 4 4 16,12 3-16-16,-1-4 12 15,-7 8 20-15,8-4-4 16,-1-7-4-16,5 4 0 16,-16 3 4-16,0-3-4 15,-8-4 8-15,-11 0-8 16,3-3 32-16,-7-1-20 16,-4 1 20-16,-12-7-20 15,12 0 0-15,12 0-8 16,-12-7-68-16,3 0 32 15,21-4-376-15</inkml:trace>
          <inkml:trace contextRef="#ctx0" brushRef="#br0" timeOffset="22554.6946">20391 13781 652 0,'0'-10'244'0,"7"6"-192"0,9-6-12 15,-12 6 84-15,7 1-76 16,9 0-12-16,11 3-20 15,-4 0-104-15,23 0 52 0,4 3-560 16</inkml:trace>
          <inkml:trace contextRef="#ctx0" brushRef="#br0" timeOffset="22400.606">20456 13592 352 0,'-3'-11'132'0,"3"8"-104"0,0-4-8 0,0 7 184 16,0 0-116-16,0 0 36 16,3 0-76-16,5 0-20 15,-4 0-16-15,12 3 16 0,-5 1-16 0,12-1-32 16,-7 4 12-16,7 0-352 16,-7 0 200-1,-5 7-148-15</inkml:trace>
          <inkml:trace contextRef="#ctx0" brushRef="#br0" timeOffset="22946.9867">21022 13561 384 0,'-16'-4'140'0,"16"8"-108"0,-11-4-8 16,11 0 100-16,0 7-72 15,-12 6 32-15,-4 11-48 16,5 7 56-16,-1 7-52 15,12 0 8-15,12 10-28 16,-1-3 24-16,5 0-28 0,11-14 12 16,-4-11-16-16,12-9 20 15,-4-15-20-15,-4-3-32 16,0-13 12-16,-15-4-16 16,-8-21 12-16,-4-3 24 15,-16-4-4-15,1 14-40 16,-8 7 20-16,7 14-24 15,-7 3 20-15,19 14-272 16,4 18 156 0,15 2-244-16</inkml:trace>
          <inkml:trace contextRef="#ctx0" brushRef="#br0" timeOffset="-284229.0871">16860 13709 124 0,'0'-14'44'0,"0"7"-32"0,4 0-4 0,-4 1 12 15,0 2-12-15,0-10 92 16,4 1-52-16,0-1 84 15,4-3-76-15,-8 3 52 16,0-3-64-16,-8 3 16 0,4 0-40 16,0 4 28-16,-8-4-32 15,-7 4-4-15,7-4-8 16,-11 7 12-16,0 0-8 16,-4 4-4-16,0 6 0 0,0 4-24 15,0 7 12-15,0 10 20 16,3 14-4-16,5 10-4 15,3 4 0-15,13-1-4 16,6 1 0-16,13-18 24 16,7 1-12-16,12-15-4 15,-8-6-4-15,12-7 40 16,-8-14-24-16,4 0 0 16,-4-10-12-16,-8-11 20 15,-4-13-16-15,1 3 12 16,-13 0-12-16,5 7-16 15,-12 7 0-15,0 11-24 0,-12 9 16 16,5 14 12-16,-5 15 4 16,4 12-48-16,-7 8 28 15,11 7 12-15,8-7 4 16,3-8 20-16,5-6-12 16,4 0 24-16,3-13-20 15,0-5-144-15,1-6 68 16</inkml:trace>
          <inkml:trace contextRef="#ctx0" brushRef="#br0" timeOffset="-283762.2539">17348 13520 404 0,'-31'-7'148'0,"19"7"-112"0,-3-7-12 16,7 7 48-16,0-4-44 16,1 1 68-16,3 6-56 15,4-3-8-15,8 11-20 16,7-4 24-16,8 10-20 16,0-3 32-16,12 10-32 0,-4-4-32 15,4-2 8-15,-8-1 28 16,4-3-12-16,4-4 36 0,-8 0-28 15,0-3 40 1,4-3-32-16,-11-4 20 0,-13 0-24 16,-7 0 36-16,0 0-32 15,-7 3-12-15,-13 7-8 16,1 4-4-16,-8 10 0 16,7 4 24-16,-7 10-12 15,-11-7-20-15,-9 0 0 16,1 0 12-16,7-4 0 15,0-6-4-15,12-4 4 16,0-3-4-16,27-7-44 16,8-11 24-1,11-3-180-15,8-6 112 0,12-8-464 16</inkml:trace>
          <inkml:trace contextRef="#ctx0" brushRef="#br0" timeOffset="-283053.5684">18188 13117 404 0,'4'-11'148'0,"-4"11"-112"0,0-3-12 15,0 3 76-15,0 7-60 16,-4 7 72-16,0 6-64 16,-4 11 0-16,4 7-28 0,-3 17 32 15,-1 4-28-15,0-4 12 16,8 3-20-16,-4 1 20 16,-3 3-24-16,3-4 12 0,-4-2-12 15,8-12-8-15,-8-13 0 16,1 0 56-16,3-14-32 15,4-10 16-15,-8-14-28 16,8-10 0-16,-8-14-8 16,8 0 28-16,0 0-20 0,0 0-24 15,8 4 4-15,-8 3-16 16,8 3 8-16,-8 4 24 16,4 0-4-16,7 6-40 15,-3 1 20-15,0 3-16 16,-1 0 16-16,5 4-8 15,3 3 8-15,5 3-20 16,3 4 20-16,0 3 4 16,1 1 8-16,-9 2 8 15,4 5-4-15,-7-1-12 16,3 4 4-16,-7-1-4 16,-8 4 0-16,0-3 24 15,0 3-8-15,-8-3-12 16,1-1 0-16,-5 1 12 15,4 3-4-15,-11-3-12 16,0-1 4-16,-8-6 20 16,-1 0-8-16,1-4 48 15,-4-3-28-15,12-3-4 0,-8-8-16 16,8 1 36-16,3-4-20 16,12-7-4-16,4 0-12 15,4 1-216-15,12-1 112 16,11 3-552-1</inkml:trace>
          <inkml:trace contextRef="#ctx0" brushRef="#br0" timeOffset="15831.465">19121 13440 280 0,'-23'-10'104'0,"19"3"-84"0,-4 0 0 0,8 0 120 0,0-3-80 16,-4 0 8-16,0-1-40 15,8 1-24-15,8 0-8 16,3 3-4-16,1 0 0 15,3 3 8-15,0 1 0 16,9 3 0-16,-9 3 0 16,0 4-28-16,-3 4 16 15,7-1-4-15,0 4 8 16,4 0 32-16,-3 3-12 16,3 3-32-16,-8 4 12 15,4 4 8-15,-7 13 4 16,-16 11-4-16,0 10 4 15,-4-4 4-15,-4-3-4 16,-3-3 8-16,-17-7-8 0,13-7 8 16,-8-7-8-16,-4-7-20 15,7-7 8-15,-15-10 12 16,20-7 0-16,-8-4 16 16,7-9-12-16,5-5 16 15,11-2-16-15,15-11-4 16,-3 0 0-16,15-7-4 15,-8 3 0-15,8 1 16 16,0 7-8-16,-7 2-48 16,-9 8 24-16,1 4-332 0</inkml:trace>
        </inkml:traceGroup>
      </inkml:traceGroup>
    </inkml:traceGroup>
    <inkml:traceGroup>
      <inkml:annotationXML>
        <emma:emma xmlns:emma="http://www.w3.org/2003/04/emma" version="1.0">
          <emma:interpretation id="{BE93E573-B6C6-4001-9C09-4A5AB78B263E}" emma:medium="tactile" emma:mode="ink">
            <msink:context xmlns:msink="http://schemas.microsoft.com/ink/2010/main" type="paragraph" rotatedBoundingBox="19236,14911 22933,15589 22504,17926 18807,172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6A3AA1A-DD08-4282-A3B8-FA6FAA8270F4}" emma:medium="tactile" emma:mode="ink">
              <msink:context xmlns:msink="http://schemas.microsoft.com/ink/2010/main" type="line" rotatedBoundingBox="19236,14911 22933,15589 22504,17926 18807,17247">
                <msink:destinationLink direction="with" ref="{AB295F3A-7492-446B-A9AA-EC7CA97538E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DE326CC-719A-4D33-80A4-A0E34718EF49}" emma:medium="tactile" emma:mode="ink">
                <msink:context xmlns:msink="http://schemas.microsoft.com/ink/2010/main" type="inkWord" rotatedBoundingBox="19228,14952 21935,15449 21683,16820 18977,16323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55107.9204">15615 14899 436 0,'-4'-10'160'0,"8"10"-124"0,0-3-8 0,-1-1 60 16,1 4-52-16,-4-3 40 15,4-1-44-15,-4-3 8 16,4 7-24-16,-4-6 8 16,4 2-12-16,-4-6 20 15,0 6-20-15,-4-6 4 16,4 7-8-16,-8-8-8 15,8 4 4-15,-7-3 12 16,3 3-8-16,-8-3-4 16,8 3 0-16,-11-3-24 15,7 6 12-15,-11 1 12 16,7 3 0-16,-11 0-20 16,7 3 8-16,-7 1 12 15,4 2 0-15,-5 5-4 16,5-1 4-16,0 11-4 15,7-4 0-15,-11 11 24 16,11 3-12-16,1 3-32 16,3 0 12-16,4-3 20 15,4 0-8-15,4-6 44 16,8-1-24-16,7-11-4 16,4-2-12-16,8-4 20 15,4 0-16-15,4-18 12 16,-1 8-12-16,-3-8-44 15,0 1 20-15,-8-7 0 16,0 3 12-16,-7-7 8 0,-5 8-4 16,-3-1-12-16,-5 0 4 0,-3 4 4 15,0 3 0 1,-4 7-28-16,0 7 16 0,0 7 4 16,0 3 8-1,0 7 0-15,0 0 0 0,0 0-12 16,4 4 8-16,0-8 20 15,4-2-8-15,3-5-4 16,1 5 0-16,3-12-24 16,1-2 12-16,-1-4-40 15,1 0 28-15,-8-7-12 16,3 4 20-16,-11-11 16 16,0 0 0-16,-8-3-12 15,5 3 4-15,-9-7-16 16,8 8 12-16,-4-1-4 15,4 7 4-15,1-3 0 16,3 6 0-16,0-6 0 16,3 3 0-16,1-3 8 15,8 6 0-15,3-6 0 16,1 3 0-16,7-10 24 16,0 10-12-16,4-14-12 15,1 7-4-15,-9-3-4 16,0 7 0-16,-7-4 24 15,0 7-8-15,-12-3 16 16,0 3-16-16,-8 0-12 16,0 4 0-16,-7 3 20 0,7 3-8 15,-8 0-20-15,5 4 4 16,-1 0 4-16,4 7 4 0,4-7 0 16,4 7 0-16,8 3-28 15,8 4 16-15,3-1-4 16,0 8 8-16,5-8 16 15,-1 8-4-15,-4-4-12 16,-3-3 4-16,-12-1 72 16,-1-6-36-16,-10-7 32 15,3 3-36-15,-8-6 8 16,1-1-20-16,-5-3 0 16,5 0-8-16,-1 0-112 15,8 0 56-15</inkml:trace>
          <inkml:trace contextRef="#ctx0" brushRef="#br0" timeOffset="-54304.6494">16339 15757 236 0,'0'7'88'0,"0"-7"-68"0,3 0-4 0,-3 0 192 16,0 0-116-16,0 0 68 15,0 0-92-15,0 0-12 16,0-7-36-16,0-3 16 15,8-4-24-15,-8-10 4 16,4 3-8-16,-4-17-16 16,4-7 4-16,0-17 12 15,0 7-4-15,-4-17 24 16,7 13-16-16,-3-16-40 16,0 9 16-16,0-13 12 15,4 10 0-15,0-3 72 16,3 13-40-16,5 1 24 15,3 13-36-15,4-3 16 16,4 20-20-16,4-3 20 16,4 11-24-16,0-4-12 15,-4 13-4-15,-4 4 20 16,0 7-8-16,-8 0-20 16,9 11 4-16,-17 9 4 15,5 1 4-15,-24 10 24 16,4 0-12-16,-15 3 32 15,3-3-28-15,-7-3 20 16,4-4-20-16,-1-7-16 16,5-3-4-16,-1-7-92 15,9-4 48-15,3-6-84 0,8 3 76 16,3 0-76-16,5 3 72 0,3 8 32 16,1 2 20-16,-1 5 16 15,5 2-4-15,-13 1-28 16,13 3 12-16,-12-3 4 15,-1-4 8-15,-14-3 76 16,-1 0-40-16,-15-8 32 16,-1 1-40-16,-10-7 8 15,6 0-20-15,-3-7 0 16,12 4-8-16,7-11-24 16,9 11 8-16,6-4-384 15,9 7 216-15</inkml:trace>
          <inkml:trace contextRef="#ctx0" brushRef="#br0" timeOffset="-52809.8543">16815 15175 416 0,'7'-10'152'0,"-7"10"-116"0,-7 0-12 0,-1 0 100 16,16 0-72-16,-8 0 32 15,0 0-48-15,-8 0 12 16,8 0-28-16,0 0 8 16,-4 3-16-16,-4 1-8 15,1 2 0-15,-1 1 4 16,4 4-4-16,-4-4 24 15,8 3-16-15,0-3-4 16,8 3-4-16,0-6 28 16,7-1-16-16,1-3 12 15,3 0-16-15,-3-7-132 16,-1 4 68-16,-3-8 8 16,-1 8 28-16,-7-7 16 15,0 6 0-15,-8 1-28 16,4 3 16-16,-8 7 4 15,5 3 8-15,-5 11 24 16,8 6-12-16,-4 11 24 16,4 3-24-16,-8 7 4 15,8-10-8-15,-4 0 4 16,4 0-8-16,-7-14 24 16,3-3-16-16,-8-11 32 15,0-3-28-15,-7-3 48 0,7-8-36 16,-11-13 12-16,16 3-24 15,-13-17-44-15,12 7 16 0,5-7-44 16,6 7 36-16,5 0-564 16,8 7 320-16</inkml:trace>
          <inkml:trace contextRef="#ctx0" brushRef="#br0" timeOffset="-52421.5741">17237 14683 392 0,'11'-7'148'0,"-11"7"-116"0,8 0-8 0,-8 7 128 16,8-1-88-16,-8 12 16 16,0 6-44-16,0 0-16 15,0 10-12-15,0-3 28 16,4-7-20-16,3 0-4 15,1 1-8-15,4-12 20 16,3 1-12-16,5-14-76 16,-9-7 36-16,5-7-72 15,3 4 60-15,-7-14 0 0,-5 7 24 0,-3-7 12 16,0 6 4-16,-4 1 68 16,4 7-36-16,-4 3 60 15,0 4-56-15,-4 13 20 16,4 7-36-16,-4 21 8 15,8 7-16-15,-4 13 28 16,0-3-24-16,0 4 12 16,0-11-16-16,-8 4 28 15,1-7-24-15,-1-1 20 16,-4-6-20-16,-7-10 28 16,7-4-28-16,-15-10 32 15,4-4-32-15,-8-17 4 16,19 0-12-16,-7-7 12 15,11 1-12-15,1 2-116 16,14-2 56-16,-3 6-428 16,4 7 264-16</inkml:trace>
          <inkml:trace contextRef="#ctx0" brushRef="#br0" timeOffset="41204.0608">18184 14686 20 0,'-35'-7'8'0,"24"7"-8"0</inkml:trace>
        </inkml:traceGroup>
        <inkml:traceGroup>
          <inkml:annotationXML>
            <emma:emma xmlns:emma="http://www.w3.org/2003/04/emma" version="1.0">
              <emma:interpretation id="{185E4886-0576-4097-B877-371D3A6DDF96}" emma:medium="tactile" emma:mode="ink">
                <msink:context xmlns:msink="http://schemas.microsoft.com/ink/2010/main" type="inkWord" rotatedBoundingBox="19250,14913 22933,15589 22504,17926 18821,17250"/>
              </emma:interpretation>
            </emma:emma>
          </inkml:annotationXML>
          <inkml:trace contextRef="#ctx0" brushRef="#br0" timeOffset="-44562.2259">18034 14717 572 0,'-19'-31'208'0,"19"31"-160"0,19-3-12 15,-19-1 48 1,8 4-52-16,11-7 76 16,1 4-60-16,18-4-16 15,1 3-20-15,19 4 16 16,8 4-16-16,-4 6 24 15,-8 7-24-15,-15 7 32 0,-1 7-28 16,-34 0 12 0,8 0-16-16,-28 14 36 0,-3-7-24 15,-35 10-4-15,15-6-12 0,-7 2-52 16,11-2 28-16,-4 16 12 16,20-9 4-16,11 2 0 15,16 4 4-15,19-3-48 16,19 0 24-16,5-8-72 0,3-6 52 15,-4-7-124-15,-11-10 92 16,-16-7-8-16,-11-11 48 16,-12-6 0-16,-8-8 20 15,-11-6 8-15,-12 0 4 16,-8 3 0-16,0 7 0 0,8 7 0 16,0 14 0-16,4 14 0 15,4 9 0-15,4 12 52 16,3 2-28-16,16 4 24 15,8 21-28-15,11 21 44 16,28 16-36-16,-1-6-24 16,12 0-4-16,8 13 60 15,-12 11-32-15,4-14 52 16,-11-17-48-16,-1-17 28 16,-11-14-32-16,-8-7-8 15,-11-11-12-15,-1 8 80 16,-23-14-44-16,-11-11 4 15,0-3-28-15,-16-7-380 16,-8-3 192-16</inkml:trace>
          <inkml:trace contextRef="#ctx0" brushRef="#br0" timeOffset="51608.1009">15273 15383 80 0,'4'0'32'0,"0"0"-24"0,0 0-4 15,-4 0 8-15,7 0-8 16,1 3-4-16,4-3 4 15,3 7-4-15,1-7 0 16,3 0 32-16,4 0-16 16,4 0 32-16,0 0-32 15,1 7 20-15,-1-7-20 16,0 7-8-16,0-4-4 0,4 1 20 16,0-1-12-16,8-3-12 15,3 0-4-15,5 0 12 16,7 0-4-16,0 0-12 15,4 0 4-15,4 3 12 16,-8 1-4-16,4-1-12 16,-4 1 4-16,1-1 4 15,7-3 0-15,7 0 16 16,16-3-8-16,4 6-28 16,-3 4 8-16,-1 0 24 0,-8-4-8 15,12-3 20-15,-7-3-16 16,-9 0-28-16,4-1 8 15,-18 4 12-15,-9 0 4 16,-15 0 8-16,-12 0-8 16,0-7 8-16,-7 7-8 15,-9 0 16-15,-7 0-12 16,0 0-28-16</inkml:trace>
        </inkml:traceGroup>
      </inkml:traceGroup>
    </inkml:traceGroup>
    <inkml:traceGroup>
      <inkml:annotationXML>
        <emma:emma xmlns:emma="http://www.w3.org/2003/04/emma" version="1.0">
          <emma:interpretation id="{4C7A6B78-706A-49B2-A192-8B0B83C081C7}" emma:medium="tactile" emma:mode="ink">
            <msink:context xmlns:msink="http://schemas.microsoft.com/ink/2010/main" type="paragraph" rotatedBoundingBox="18887,16957 21424,17247 21305,18291 18768,180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6F07A0-BA97-4CB1-AA28-F2CE7C80EB03}" emma:medium="tactile" emma:mode="ink">
              <msink:context xmlns:msink="http://schemas.microsoft.com/ink/2010/main" type="line" rotatedBoundingBox="18887,16957 21424,17247 21305,18291 18768,18002">
                <msink:destinationLink direction="with" ref="{AB295F3A-7492-446B-A9AA-EC7CA97538EB}"/>
                <msink:destinationLink direction="with" ref="{CAF1C9E9-7104-4BCD-8FBA-1BBD2693B88F}"/>
                <msink:destinationLink direction="with" ref="{8E7E672A-1B0E-4034-9A4D-36656651A64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2016FF5-496F-4355-B764-55E826D28198}" emma:medium="tactile" emma:mode="ink">
                <msink:context xmlns:msink="http://schemas.microsoft.com/ink/2010/main" type="inkWord" rotatedBoundingBox="18872,17086 19648,17175 19590,17687 18814,17598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-47540.2692">15250 16537 416 0,'0'-10'152'0,"4"10"-116"0,-4-7-12 0,4 7 4 16,-4 0-20-16,0-7 24 15,-4 7-20-15,-4 0 4 16,-4 0-8-16,-3 0 80 16,-5 0-44-16,1 0 4 15,4 0-28-15,-1 0 4 16,1 7-12-16,-1 0-8 0,5 3 0 16,3-3-16-16,4 7 8 15,4 0-16-15,8 6 12 16,-4 1-4-16,11 6 4 15,-3 1 0-15,7-1 0 16,0-2 16-16,1 2-4 0,-5-6 16 16,-11-4-12-16,4 0 84 15,-8-3-48-15,-8 0 32 16,4-7-44-16,-11-1 44 16,7-2-44-16,-4-4-8 15,-7-4-12-15,11 1-12 16,-3 0 4-16,3-1-4 15,4 1 0-15,4-1-100 16,4-3 56-16,4-3-472 31,3 3 280-31,12-17-28 0</inkml:trace>
          <inkml:trace contextRef="#ctx0" brushRef="#br0" timeOffset="-47331.4744">15486 16468 444 0,'-31'14'164'0,"27"7"-124"0,0 13-16 15,0-10 44-15,4 7-44 16,0 0 16-16,8 4-24 16,-4-4 0-16,0-7-8 15,-4-4 4-15,0-2-8 16,0-5-64-16,-4-2 32 15,0-5-288-15</inkml:trace>
          <inkml:trace contextRef="#ctx0" brushRef="#br0" timeOffset="-47472.0856">15525 16369 612 0,'-8'0'228'0,"4"0"-180"0,0 0-12 0,4 0-148 16,0 6 52-16,-4 15-356 16</inkml:trace>
          <inkml:trace contextRef="#ctx0" brushRef="#br0" timeOffset="-47000.6195">15649 16582 528 0,'7'10'196'0,"-7"-3"-152"0,-4 14-12 0,1-7 148 15,-1 6-104-15,0 1-20 16,0 6-36-16,4-9-8 16,0-1-8-16,8-7 16 0,-8-10-12 15,11 0-84-15,5-10 44 16,-5-4-44-16,5-10 44 16,-1 0-8-16,1 3 24 15,-1-3-8-15,1 10 12 0,-1-3 68 16,-3 10-28-16,-4 14 96 15,-8 3-72-15,0 11 48 16,0 7-60-16,0-1-28 16,0-3-12-16,7-3 36 15,1-4-24-15,0-3-712 16,11-7 376 0,1-14 112-16</inkml:trace>
        </inkml:traceGroup>
        <inkml:traceGroup>
          <inkml:annotationXML>
            <emma:emma xmlns:emma="http://www.w3.org/2003/04/emma" version="1.0">
              <emma:interpretation id="{332690C2-BE08-4751-8548-765A2E79DC2B}" emma:medium="tactile" emma:mode="ink">
                <msink:context xmlns:msink="http://schemas.microsoft.com/ink/2010/main" type="inkWord" rotatedBoundingBox="20028,17087 21424,17247 21305,18291 19909,18132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-46090.489">16167 17291 384 0,'0'3'140'0,"0"-3"-108"0,4 0-8 16,-4 0 48-16,0 0-44 16,0 0 40-16,4 0-36 15,4 0 44-15,-4-7-44 16,-1-3-8-16,1 0-12 15,-4-8 16-15,12-6-16 16,-4-3-4-16,-1-8-4 0,5-6 12 16,-4 3-8-16,3-6 16 15,1-8-16-15,-8-7-4 16,4 1 0-16,-1-11-16 16,1 14 8-16,0 0 40 15,11 3-24-15,-3 11 36 0,3 3-32 16,4 4 56-16,8 3-40 15,4 7 36-15,-4 7-36 16,4 3-36-16,0 7 0 16,-12 0 0-16,-8 7 4 15,-15 7 60-15,-7 10-32 16,-13 4 16-16,-7 6-28 16,4-3 20-16,-4 1-24 15,0 5-64-15,4-5 24 16,3-5-76-16,9 4 60 15,-1-13-68-15,8 6 64 16,8-3-12-16,8-1 36 0,-5 1 12 16,5 3 12-16,0 1-12 15,3-1 8-15,-11 0-24 16,0 0 16-16,-4 0 48 16,-4-3-16-16,0-4 24 15,-11 1-24-15,-1-4 8 16,1 0-16-16,-1-1 44 15,1-2-28-15,3-8-4 16,4 1-16-16,4 0-60 16,4-1 28-16,8 1-340 15</inkml:trace>
          <inkml:trace contextRef="#ctx0" brushRef="#br0" timeOffset="-45723.7435">16647 16737 444 0,'-15'-4'164'0,"23"8"-124"0,-8 3-16 0,0 6 104 15,0-2-76-15,0 6-12 16,7 0-24-16,1 7 28 16,4-7-20-16,7 1-40 0,-4-5 8 15,5-9 28 1,-1 13-12-16,4-10 28 15,1-7-24-15,-5 0-56 16,-4 0 20-16,-3-7-76 0,-4 0 56 16,-8-3 8-16,0 6 24 15,-12 1-8 1,1 6 84-16,-1 1-36 16,0 13 32-16,1 7-32 15,3 4 36-15,8 3-36 16,4 6 20-16,0 5-28 0,0-1 16 15,-4-7-20-15,0-3 20 16,-4-10-24-16,-4-4 56 16,-7-10-36-16,-5-7 4 15,1-10-24-15,-4-4 12 16,-5-7-16-16,5-10-12 16,4 4 0-16,3-4-112 15,16 7 64-15,12-4-604 16</inkml:trace>
          <inkml:trace contextRef="#ctx0" brushRef="#br0" timeOffset="-45484.0696">17031 16410 560 0,'0'21'208'0,"0"3"-164"0,11 13-8 0,-3-16 40 0,11 14-48 16,1-1 16-16,-1-3-28 16,8-7 20-16,-4-3-24 15,4-11 48-15,0-7-32 0,1-6-84 16,-5-7 28-16,-4-8-176 16,-7 1 112-16,7-7-264 15</inkml:trace>
          <inkml:trace contextRef="#ctx0" brushRef="#br0" timeOffset="-43501.4404">17201 16486 288 0,'8'-4'108'0,"3"1"-84"0,-3-1-4 0,4 4 136 0,-5-3-88 16,1-1 88-16,-8 4-92 15,0 0 40-15,0 0-64 16,-8 0 24-1,-3 4-28-15,-1 3-20 0,-3 3 0 16,3 7-12-16,0 4-4 16,8 6 4-16,-3 4 40 15,-5 4-24-15,8-4-580 16,0-7 304 0,1-4-8-16</inkml:trace>
          <inkml:trace contextRef="#ctx0" brushRef="#br0" timeOffset="-45303.9682">17286 16503 560 0,'-19'17'208'0,"3"7"-164"0,-7 31-8 16,23-17 76-16,-8 14-68 15,4 6 52-15,8-6-56 16,4-4-4-16,4-3-20 16,-5-8 24-16,1 1-24 0,0-7 40 15,-8-7-32-15,-4-6 76 16,-8-8-56-16,-7-3-224 0,7-7 96 15,-7 0-580 1</inkml:trace>
          <inkml:trace contextRef="#ctx0" brushRef="#br0" timeOffset="52728.5194">17240 17492 156 0,'131'0'56'0,"-96"0"-44"0,8 10-4 0,-20-10 0 0,4 0-8 16,-8 0 16-16,4 0-8 16,-11 0 16-16,-8 0-16 15,-4 0-144-15</inkml:trace>
        </inkml:traceGroup>
      </inkml:traceGroup>
    </inkml:traceGroup>
  </inkml:traceGroup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7:36.02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3C12701-3E79-4477-B7B0-8BA45B0E32C6}" emma:medium="tactile" emma:mode="ink">
          <msink:context xmlns:msink="http://schemas.microsoft.com/ink/2010/main" type="writingRegion" rotatedBoundingBox="16595,10286 18211,13402 17275,13888 15659,10771"/>
        </emma:interpretation>
      </emma:emma>
    </inkml:annotationXML>
    <inkml:traceGroup>
      <inkml:annotationXML>
        <emma:emma xmlns:emma="http://www.w3.org/2003/04/emma" version="1.0">
          <emma:interpretation id="{88E91783-328E-42C0-98EE-2B7CDF40EFE7}" emma:medium="tactile" emma:mode="ink">
            <msink:context xmlns:msink="http://schemas.microsoft.com/ink/2010/main" type="paragraph" rotatedBoundingBox="16595,10286 18211,13402 17275,13888 15659,107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7FD639-4BD3-4A58-A7B1-C33605C4347A}" emma:medium="tactile" emma:mode="ink">
              <msink:context xmlns:msink="http://schemas.microsoft.com/ink/2010/main" type="line" rotatedBoundingBox="16595,10286 18211,13402 17275,13888 15659,10771"/>
            </emma:interpretation>
          </emma:emma>
        </inkml:annotationXML>
        <inkml:traceGroup>
          <inkml:annotationXML>
            <emma:emma xmlns:emma="http://www.w3.org/2003/04/emma" version="1.0">
              <emma:interpretation id="{0B99FD89-AC10-4FF5-B0EC-BE3E59C71A53}" emma:medium="tactile" emma:mode="ink">
                <msink:context xmlns:msink="http://schemas.microsoft.com/ink/2010/main" type="inkWord" rotatedBoundingBox="16595,10286 16958,10987 16022,11472 15659,10771">
                  <msink:destinationLink direction="with" ref="{0582D845-9208-470F-8222-C23B143ED687}"/>
                </msink:context>
              </emma:interpretation>
              <emma:one-of disjunction-type="recognition" id="oneOf0">
                <emma:interpretation id="interp0" emma:lang="" emma:confidence="0">
                  <emma:literal>T:</emma:literal>
                </emma:interpretation>
                <emma:interpretation id="interp1" emma:lang="" emma:confidence="0">
                  <emma:literal>to:</emma:literal>
                </emma:interpretation>
                <emma:interpretation id="interp2" emma:lang="" emma:confidence="0">
                  <emma:literal>t...</emma:literal>
                </emma:interpretation>
                <emma:interpretation id="interp3" emma:lang="" emma:confidence="0">
                  <emma:literal>t!?</emma:literal>
                </emma:interpretation>
                <emma:interpretation id="interp4" emma:lang="" emma:confidence="0">
                  <emma:literal>t..0</emma:literal>
                </emma:interpretation>
              </emma:one-of>
            </emma:emma>
          </inkml:annotationXML>
          <inkml:trace contextRef="#ctx0" brushRef="#br0">35 0 52 0,'-12'4'16'0,"9"6"-12"0,-5 11 0 0,0-4 132 16,4 21-76-16,4-1 72 15,0 1-76-15,0 0 24 16,4 0-48-16,12-7 24 16,-13-4-28-16,9-6 0 15,0 0-16-15,-1-4 44 16,-3 0-28-16,0-6-376 15,3-1 120-15</inkml:trace>
          <inkml:trace contextRef="#ctx0" brushRef="#br0" timeOffset="194.1903">244 152 300 0,'-12'-11'112'0,"5"22"-88"0,-20 13-8 16,11-4 56-16,-7 1-44 15,-8 3 40-15,-4 4-36 16,0-1 0-16,0 7-20 16,12-3 12-16,-4-3-16 15,0-4-4-15,4-7 0 16,0-3-180-16,-1-4 96 16,5-3-188-16</inkml:trace>
          <inkml:trace contextRef="#ctx0" brushRef="#br0" timeOffset="343.6324">414 231 416 0,'0'-11'152'0,"8"15"-116"0,0-1-12 0,-8-3 48 15,8 7-44-15,-1 3-168 16</inkml:trace>
          <inkml:trace contextRef="#ctx0" brushRef="#br0" timeOffset="492.0582">244 324 312 0,'-15'10'112'0,"22"-7"-84"0,13 4-12 0,3 4 4 0,16 2-16 15,7 5-268-15</inkml:trace>
          <inkml:trace contextRef="#ctx0" brushRef="#br0" timeOffset="750.987">670 327 488 0,'-58'10'180'0,"38"-3"-140"0,1 4-12 0,11-5 48 15,5 8-48-15,3 0 8 16,11 3-24-16,16-3 28 16,20-4-24-16,19-3-48 0,-1-7 16 15,1-3-164 1,-4-4 100-16,-19-7-12 16,-16 0 60-16,-12-3 20 15,-11 0 8-15,-19 0 20 16,-9-1-8-16,-3 8 48 15,-8 3-28-15,12 7-16 16</inkml:trace>
        </inkml:traceGroup>
        <inkml:traceGroup>
          <inkml:annotationXML>
            <emma:emma xmlns:emma="http://www.w3.org/2003/04/emma" version="1.0">
              <emma:interpretation id="{787DB6A1-836D-4F09-B6AF-85979C372E68}" emma:medium="tactile" emma:mode="ink">
                <msink:context xmlns:msink="http://schemas.microsoft.com/ink/2010/main" type="inkWord" rotatedBoundingBox="17373,12482 17926,13550 17354,13846 16801,12778">
                  <msink:destinationLink direction="with" ref="{638093A3-E4CF-4AAF-A20F-027553BFD16B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400140.7602">1421 1905 520 0,'-4'-10'192'0,"4"10"-152"0,-8 0-8 16,1 0 0-1,-1 3-24-15,-12 4 24 16,1 7-20-16,-8 10 32 15,4 7-28-15,-12 13 20 16,8 5-20-16,-12 2 44 16,12-6-32-16,0-4 48 15,8-6-44-15,-1-11 28 16,1-4-32-16,3-2-16 16,13-8-8-16,6-7-16 15,5-3 8-15,8-7-4 16,7 7 0-16,12-3 0 0,3 6 0 0,9-3 16 15,3 0-4 1,-3 0 8-16,-9 0-8 16,-11-6 52-16,-7-1-32 0,-24-14 60 15,-8 4-48-15,-23-18 56 16,-3 8-56-16,-9-18-8 16,9 14-16-16,-9 0-12 15,16 7 4-15,8 4-236 16,11 2 128-16</inkml:trace>
          <inkml:trace contextRef="#ctx0" brushRef="#br0" timeOffset="-399660.347">1514 2400 664 0,'-16'-10'244'0,"16"10"-188"0,4-7-16 15,0 4 56 1,8 3-60-16,3-4 4 16,8 4-24-16,5 4 8 15,2 6-16-15,1 0-4 0,-3 4 0 0,-9 0 12 16,0 0-8-16,-15-1 24 15,0 1-20-15,-19 0-76 16,-5 0 36-16,-15-4-80 16,0 4 64-16,-7 0-8 15,11 3 32-15,4 10 4 16,15 4 8-16,20 14-12 16,7 0 12-16,16 13 12 15,4 1 0-15,0-1 8 16,-4-6-8-16,-12-1-4 15,1-9 4-15,-24-8 40 16,0 4-24-16,-31-17 60 16,-4-4-44-16,-22-17 132 15,2 0-92-15,-6-17 88 16,10 3-96-16,9-10-40 16,19 0-24-16,23-14-40 15,20 3 20-15</inkml:trace>
        </inkml:traceGroup>
      </inkml:traceGroup>
    </inkml:traceGroup>
  </inkml:traceGroup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7:35.38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582D845-9208-470F-8222-C23B143ED687}" emma:medium="tactile" emma:mode="ink">
          <msink:context xmlns:msink="http://schemas.microsoft.com/ink/2010/main" type="inkDrawing" rotatedBoundingBox="17680,10981 19542,10724 19548,10768 17686,11024" semanticType="callout" shapeName="Other">
            <msink:sourceLink direction="with" ref="{0B99FD89-AC10-4FF5-B0EC-BE3E59C71A53}"/>
            <msink:sourceLink direction="with" ref="{8012CB76-5CFF-4660-92BE-ED7CFE8F80E2}"/>
          </msink:context>
        </emma:interpretation>
      </emma:emma>
    </inkml:annotationXML>
    <inkml:trace contextRef="#ctx0" brushRef="#br0">13 293 436 0,'-15'-10'160'0,"15"6"-124"0,7-3-8 0,1 0 132 16,8 1-92-16,11-5 16 15,19 1-48-15,16 0-8 16,15-1-16-16,9 4-8 0,7-6 0 16,23-5 12-16,27 5-8 0,-8-5-20 15,5 1 4 1,7 0-4-16,0 3 4 0,-23 0 16 15,-16 1-4-15,-23 6-4 16,-15-10 4-16,-12 10 12 16,-11-7-8-16,-13 7 16 15,-10 0-16-15,-5 0 24 16,0 4-20-16,-7-1-4 16,-4 4-4-16,-8 0 12 15,0 0-8-15,0 0-160 16,0 0 80-16,-4 11-464 15</inkml:trace>
  </inkml:traceGroup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7:34.87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BF57DC2-D078-47F3-8E83-E2726A4F0138}" emma:medium="tactile" emma:mode="ink">
          <msink:context xmlns:msink="http://schemas.microsoft.com/ink/2010/main" type="writingRegion" rotatedBoundingBox="19307,10878 19477,10878 19477,10885 19307,10885">
            <msink:destinationLink direction="with" ref="{357C3472-B57B-4320-B5EE-F33CECFAD2D1}"/>
          </msink:context>
        </emma:interpretation>
      </emma:emma>
    </inkml:annotationXML>
    <inkml:traceGroup>
      <inkml:annotationXML>
        <emma:emma xmlns:emma="http://www.w3.org/2003/04/emma" version="1.0">
          <emma:interpretation id="{754B7522-538F-41C9-A219-F4CA99395A6F}" emma:medium="tactile" emma:mode="ink">
            <msink:context xmlns:msink="http://schemas.microsoft.com/ink/2010/main" type="paragraph" rotatedBoundingBox="19307,10878 19477,10878 19477,10885 19307,108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713B607-5AA5-4D6C-999E-AC7CAD916709}" emma:medium="tactile" emma:mode="ink">
              <msink:context xmlns:msink="http://schemas.microsoft.com/ink/2010/main" type="line" rotatedBoundingBox="19307,10878 19477,10878 19477,10885 19307,10885"/>
            </emma:interpretation>
          </emma:emma>
        </inkml:annotationXML>
        <inkml:traceGroup>
          <inkml:annotationXML>
            <emma:emma xmlns:emma="http://www.w3.org/2003/04/emma" version="1.0">
              <emma:interpretation id="{8012CB76-5CFF-4660-92BE-ED7CFE8F80E2}" emma:medium="tactile" emma:mode="ink">
                <msink:context xmlns:msink="http://schemas.microsoft.com/ink/2010/main" type="inkWord" rotatedBoundingBox="19307,10878 19477,10878 19477,10885 19307,10885">
                  <msink:destinationLink direction="with" ref="{D60150AA-AB96-43CF-B372-FD389FC7CED0}"/>
                  <msink:destinationLink direction="with" ref="{DC6338A7-9961-4848-A03F-F8F757689FDB}"/>
                  <msink:destinationLink direction="with" ref="{638093A3-E4CF-4AAF-A20F-027553BFD16B}"/>
                  <msink:destinationLink direction="with" ref="{0582D845-9208-470F-8222-C23B143ED687}"/>
                </msink:context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,</emma:literal>
                </emma:interpretation>
                <emma:interpretation id="interp2" emma:lang="" emma:confidence="0">
                  <emma:literal>\</emma:literal>
                </emma:interpretation>
                <emma:interpretation id="interp3" emma:lang="" emma:confidence="0">
                  <emma:literal>J</emma:literal>
                </emma:interpretation>
                <emma:interpretation id="interp4" emma:lang="" emma:confidence="0">
                  <emma:literal>.</emma:literal>
                </emma:interpretation>
              </emma:one-of>
            </emma:emma>
          </inkml:annotationXML>
          <inkml:trace contextRef="#ctx0" brushRef="#br0">-3739-488 364 0,'46'-7'132'0,"-27"7"-100"0,1 0-12 0,-9 0-8 16,5 0-12-16,-5 0 16 16,5 0-8-16,-4 0-28 15,-1 0 8-15,-3 0-216 16</inkml:trace>
        </inkml:traceGroup>
      </inkml:traceGroup>
    </inkml:traceGroup>
  </inkml:traceGroup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9:15.1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77AD1FF-70C0-4016-B28E-AE76BA6E7699}" emma:medium="tactile" emma:mode="ink">
          <msink:context xmlns:msink="http://schemas.microsoft.com/ink/2010/main" type="writingRegion" rotatedBoundingBox="14696,3202 19260,913 19894,2178 15330,4467"/>
        </emma:interpretation>
      </emma:emma>
    </inkml:annotationXML>
    <inkml:traceGroup>
      <inkml:annotationXML>
        <emma:emma xmlns:emma="http://www.w3.org/2003/04/emma" version="1.0">
          <emma:interpretation id="{9595E691-77DA-46A2-9BCA-F28FF5F93ECB}" emma:medium="tactile" emma:mode="ink">
            <msink:context xmlns:msink="http://schemas.microsoft.com/ink/2010/main" type="paragraph" rotatedBoundingBox="14696,3202 19260,913 19894,2178 15330,44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FA1396F-432A-49BA-9112-D9F76751CAC6}" emma:medium="tactile" emma:mode="ink">
              <msink:context xmlns:msink="http://schemas.microsoft.com/ink/2010/main" type="line" rotatedBoundingBox="14696,3202 19260,913 19894,2178 15330,4467"/>
            </emma:interpretation>
          </emma:emma>
        </inkml:annotationXML>
        <inkml:traceGroup>
          <inkml:annotationXML>
            <emma:emma xmlns:emma="http://www.w3.org/2003/04/emma" version="1.0">
              <emma:interpretation id="{18357243-ADF1-4908-B872-D961D331D0EE}" emma:medium="tactile" emma:mode="ink">
                <msink:context xmlns:msink="http://schemas.microsoft.com/ink/2010/main" type="inkWord" rotatedBoundingBox="14747,3304 15116,3118 15362,3609 14993,379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798 2240 372 0,'-19'7'140'0,"19"-7"-112"0,-24 24-4 15,13-10 92-15,3 3-68 0,-11 14 24 16,7 7-40-16,-7 13 24 16,11 4-32-16,-11 0 20 15,7-3-24-15,4-11 44 16,-3-3-36-16,3-14 56 15,8-3-48-15,-8-14 44 16,8 0-44-16,0-18-12 16,0-3-12-16,0-13 8 15,8-1-12-15,0-3-56 16,7 7 24-16,8 7-24 16,5 7 28-16,6 10-16 15,9 7 20-15,-4 17-8 16,-8 7 12-16,-4 0 0 15,0 7 4-15,-16-7 32 16,1 0-12-16,-20-11 84 16,1 4-52-16,-24-7-4 15,0-3-24-15,-16-7 32 16,5-3-24-16,-5-4 12 16,8-4-20-16,8-10-44 15,16 1 16-15,7-11-200 16,16 3 116-16</inkml:trace>
        </inkml:traceGroup>
        <inkml:traceGroup>
          <inkml:annotationXML>
            <emma:emma xmlns:emma="http://www.w3.org/2003/04/emma" version="1.0">
              <emma:interpretation id="{B454A02A-F405-42E5-A591-4725D6C82655}" emma:medium="tactile" emma:mode="ink">
                <msink:context xmlns:msink="http://schemas.microsoft.com/ink/2010/main" type="inkWord" rotatedBoundingBox="15687,2845 17225,2074 17803,3227 16266,3998"/>
              </emma:interpretation>
            </emma:emma>
          </inkml:annotationXML>
          <inkml:trace contextRef="#ctx0" brushRef="#br0" timeOffset="625.9955">13901 1792 624 0,'-11'4'228'0,"11"-4"-176"0,-12 24-16 0,4-7 36 15,1 4-48-15,-5 13 32 16,8 4-28-16,0 0-28 16,8 0 0-16,4-7 16 15,3-4-8-15,9-9 60 16,7-5-40-16,4-13 8 15,8-3-24-15,-5-11-76 16,-3 0 32-16,-3-10-12 16,-1 4 24-16,-8-4-4 15,-7 6 12-15,3 5-28 16,-3 9 24-16,-12 18 16 16,7 10 0-16,-14 24 56 15,7 7-32-15,-8 21 8 16,4-4-20-16,-11 21 28 15,11-10-24-15,-12 6 12 16,8-13-16-16,-15-11 36 16,0-13-24-16,-20-11 56 15,5-10-44-15,-13-14 36 16,9-6-40-16,-5-22-28 16,13 4-4-16,-1-30 0 15,11 2 0-15,13-20-44 0,15 10 24 16,19-10-12-16,12 21 20 15,19-7-28-15,0 13 24 16,8 4-28-16,-4 7 24 0,-7 0-316 16,-9 3 184-16</inkml:trace>
          <inkml:trace contextRef="#ctx0" brushRef="#br0" timeOffset="916.1933">14788 1252 716 0,'23'4'264'0,"-23"-4"-204"0,35 13-16 16,-4 5 72-1,4 6-72-15,19 34 24 16,0 11-36-16,4 31 40 16,-4 7-40-16,-34 30 72 0,3-10-56 0,-46 8 8 31,3-22-32-31,-38 8 32 0,12-15-32 15,-28-2-40-15,8-12 8 16,-11-19-288-16,15-11 160 16</inkml:trace>
        </inkml:traceGroup>
        <inkml:traceGroup>
          <inkml:annotationXML>
            <emma:emma xmlns:emma="http://www.w3.org/2003/04/emma" version="1.0">
              <emma:interpretation id="{25355452-9A95-4A81-8D3D-09D918D6D28D}" emma:medium="tactile" emma:mode="ink">
                <msink:context xmlns:msink="http://schemas.microsoft.com/ink/2010/main" type="inkWord" rotatedBoundingBox="18267,1412 19260,913 19763,1917 18770,2415"/>
              </emma:interpretation>
              <emma:one-of disjunction-type="recognition" id="oneOf1">
                <emma:interpretation id="interp1" emma:lang="" emma:confidence="0">
                  <emma:literal>3</emma:literal>
                </emma:interpretation>
                <emma:interpretation id="interp2" emma:lang="" emma:confidence="0">
                  <emma:literal>r</emma:literal>
                </emma:interpretation>
                <emma:interpretation id="interp3" emma:lang="" emma:confidence="0">
                  <emma:literal>A</emma:literal>
                </emma:interpretation>
                <emma:interpretation id="interp4" emma:lang="" emma:confidence="0">
                  <emma:literal>B</emma:literal>
                </emma:interpretation>
                <emma:interpretation id="interp5" emma:lang="" emma:confidence="0">
                  <emma:literal>£</emma:literal>
                </emma:interpretation>
              </emma:one-of>
            </emma:emma>
          </inkml:annotationXML>
          <inkml:trace contextRef="#ctx0" brushRef="#br0" timeOffset="78692.1108">16425 1483 444 0,'-4'-7'164'0,"4"7"-124"0,4-24-16 16,-4 0 44 0,0 3-44-16,-4-17 96 15,1 7-68-15,-5-17 72 16,0 3-68-16,0-37-4 0,8-1-32 0,4-17-4 16,4 11-8-1,-4-14 12-15,11 24-12 16,5-14-40-16,-1 17 20 15,4-10-8-15,0 21 12 0,5-8 32 16,3 22-12-16,-1 6-12 16,5 14-4-16,8 7-16 15,-4 10 12-15,-1 14 12 16,-3 7 0-16,-15 17 24 16,-5 0-16-16,-27 7 68 15,1 10-48-15,-24 1 16 16,4-4-32-16,-8-7-8 15,8-7-4-15,0-7-68 16,8-3 36-16,8-11-68 16,11-3 56-16,8 0 0 15,7 0 24-15,9 7-24 16,3 3 24-16,4 7-20 16,0 4 20-16,-8 0-16 15,-3 3 16-15,-20 0 36 16,0-3-12-16,-19-1 80 15,4 1-52-15,-12-7 12 16,7-1-28-16,-3-6 40 16,12-3-32-16,-1-8-84 15,12 4 28-15</inkml:trace>
          <inkml:trace contextRef="#ctx0" brushRef="#br0" timeOffset="79059.6751">17083 547 652 0,'-23'7'244'0,"23"-7"-192"0,-15 17-12 0,11-7-4 16,4 1-28-16,4 2-4 15,7 8 0-15,5-4 40 16,7 0-24-16,0-6 24 16,4-1-24-16,0-3 0 15,1 0-12-15,-5-4-68 16,-4 1 32-16,-7-8-16 15,-1 1 28-15,-11-4 8 16,4 7 8-16,-12 0-36 16,5 3 20-16,-9 8-28 15,4 6 24-15,-7 24 20 16,7 4 0-16,-7 20 28 16,7-6-16-16,-8 3 24 15,9-7-24-15,-9-7 40 16,8-7-28-16,-3-6 40 0,-5-11-36 15,-7-10 64 1,4-1-52-16,-12-13 28 16,7 0-40-16,-7-7 28 15,8 1-32-15</inkml:trace>
        </inkml:traceGroup>
      </inkml:traceGroup>
    </inkml:traceGroup>
  </inkml:traceGroup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7:55.3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12BC2CF-5E6E-4FFD-B9B7-4ACE797D2D2B}" emma:medium="tactile" emma:mode="ink">
          <msink:context xmlns:msink="http://schemas.microsoft.com/ink/2010/main" type="writingRegion" rotatedBoundingBox="1199,765 15452,315 15506,2037 1253,2487"/>
        </emma:interpretation>
      </emma:emma>
    </inkml:annotationXML>
    <inkml:traceGroup>
      <inkml:annotationXML>
        <emma:emma xmlns:emma="http://www.w3.org/2003/04/emma" version="1.0">
          <emma:interpretation id="{35164CC2-E8DB-46BE-BC13-F3880975468A}" emma:medium="tactile" emma:mode="ink">
            <msink:context xmlns:msink="http://schemas.microsoft.com/ink/2010/main" type="paragraph" rotatedBoundingBox="1199,765 15452,315 15506,2037 1253,24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BADDFF-CA86-46DE-B1AC-1682256F41C8}" emma:medium="tactile" emma:mode="ink">
              <msink:context xmlns:msink="http://schemas.microsoft.com/ink/2010/main" type="line" rotatedBoundingBox="1199,765 15452,315 15506,2037 1253,2487"/>
            </emma:interpretation>
          </emma:emma>
        </inkml:annotationXML>
        <inkml:traceGroup>
          <inkml:annotationXML>
            <emma:emma xmlns:emma="http://www.w3.org/2003/04/emma" version="1.0">
              <emma:interpretation id="{9541D297-5207-444A-95D6-7BE7F418408A}" emma:medium="tactile" emma:mode="ink">
                <msink:context xmlns:msink="http://schemas.microsoft.com/ink/2010/main" type="inkWord" rotatedBoundingBox="1199,765 3943,678 3984,1991 1240,207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56 24 528 0,'0'-17'196'0,"0"17"-152"0,8 0-12 0,-12-7 168 16,4 7-116-16,-4-4 36 16,-3 8-72-16,-13 3-28 15,1-1-12-15,-20 8-8 16,-3 7 0-16,-9 13 0 15,12 4 0-15,-7 21 44 16,19-1-24-16,0 11 36 16,7 0-32-16,5 0-12 15,11-14-8-15,8-11 20 16,4-6-12-16,3-14-12 16,9 0-4-16</inkml:trace>
          <inkml:trace contextRef="#ctx0" brushRef="#br0" timeOffset="486.3303">732 165 652 0,'-16'-7'244'0,"16"7"-192"0,-19 3-12 16,3 8 164-1,9 6-120-15,-17 14 64 16,5 10-88-16,-16 4 0 0,8 7-36 16,-19-1-76-16,3-3 28 15,-19-6-336-15,12-4 200 0</inkml:trace>
          <inkml:trace contextRef="#ctx0" brushRef="#br0" timeOffset="289.4806">329 155 520 0,'4'-4'192'0,"-4"4"-152"0,16 0-8 0,-1 7 184 16,0 3-124-16,9 8 104 15,-1-1-112-15,4 7 8 16,8 3-56-16,-8 4-32 16,-4-3-4-16,0 3 16 15,1-4-8-15,-9-3-160 16,1 1 80-16</inkml:trace>
          <inkml:trace contextRef="#ctx0" brushRef="#br0" timeOffset="8647.1828">-941 684 340 0,'-11'-6'128'0,"15"2"-100"0,-4 1-8 16,0-4 148 0,4 7-96-16,-4 0 52 15,3 0-76-15,-3-7 28 16,0 14-44-16,-3-7 24 16,3 0-28-16,-4 0-8 15,0 0-12-15,-4 7-8 0,4-4 4 0,-4 7 28 16,8 1-16-16,-7 6-4 15,7 4-8-15,-8 6 4 16,4 4-4-16,-4 10 8 16,4 4-8-16,-7-4-4 15,7 1 4-15,-8-4-16 16,9-4 8-16,-5-6 28 16,4-8-12-16,-4-3-20 15,8-3 0-15,-4-4 32 16,4-3-16-16,-4-10-8 15,8 3-4-15,-4-7-16 16,4 0 12-16,-4-10-12 16,4 7 8-16,0-8-8 15,4 5 8-15,-1-8 0 16,1 7 4-16,0-3 16 16,0 3-4-16,-1 1-12 15,5 2 4-15,0 1 12 16,-1 3-4-16,1 0-4 15,3 0 4-15,1 4-16 16,-1 3 8-16,-3 0 4 16,3 3 0-16,-3 4-12 15,0 0 8-15,-5 3 12 16,1 4-4-16,0 0-4 16,0 3 4-16,-5-3 12 15,5 0-8-15,-4 3 16 16,4-7-16-16,-4 0-4 0,0 4 0 15,-4 0 4-15,0 0-4 16,0-1 16-16,0 1-12 0,-4-3-4 16,4-1 0-1,0-7-4-15,0 4 0 0,-8-3 0 16,8 3 0-16,0-7-108 16,0 0 60-16,0-7-208 15,0 7 140-15</inkml:trace>
          <inkml:trace contextRef="#ctx0" brushRef="#br0" timeOffset="-1141.5322">-716-103 404 0,'-12'-14'148'0,"12"14"-112"0,-7-4-12 0,3-3 144 16,4 14-96-16,-8-3 52 16,4 10-76-16,-7 3 44 15,-1 10-52-15,-11 11-4 16,7 7-20-16,-15 20 40 15,8 7-28-15,-12 14 4 16,4 1-20-16,0-15 12 16,0-3-16-16,4-11-4 15,8-6 0-15,-1-11-76 16,13-3 40-16</inkml:trace>
          <inkml:trace contextRef="#ctx0" brushRef="#br0" timeOffset="-1410.667">-1076 69 364 0,'-12'-11'132'0,"8"4"-100"0,-3 7-12 0,3-7 112 16,4 14-76-16,-4-7 40 15,0 0-56-15,0 0 48 16,4 0-52-16,0 7 20 15,4 4-36-15,-4 2 36 16,0 5-32-16,0 19 20 16,8-6-24-16,3 21 28 15,9-11-32-15,7 1 12 16,4-1-16-16,19-10 44 16,1-11-28-16,3-20 72 15,8-6-52-15,-4-19 0 16,-12 5-28-16,5-11-4 15,-9 7-8-15,1-4 28 16,-8 4-20-16,-8 0-156 16,0 10 76-16,-12-6-276 0,1 2 192 15</inkml:trace>
          <inkml:trace contextRef="#ctx0" brushRef="#br0" timeOffset="-360.9414">-372 760 652 0,'-30'11'244'0,"30"-11"-192"0,-28 10-12 0,9 0-4 15,7 4-28-15,-11 7 4 16,12-1-4-16,-9 1-8 16,9 3 4-16,7 0-4 15,4-3 0-15,4-4-12 16,7 0 8-16,9-3 4 15,-5 0 0-15,4-1 0 16,5 5 0-16,-17-1 0 16,5 0 0-16,-12 0 112 15,0 4-60-15,-15-4 8 16,3 0-40-16,-19-3 4 16,12 0-12-16,-5-7 20 15,13 3-20-15</inkml:trace>
          <inkml:trace contextRef="#ctx0" brushRef="#br0" timeOffset="9722.9317">887 547 684 0,'0'0'252'0,"7"3"-192"0,-7 11-20 16,0-7 56 0,0 3-60-16,0 7 4 15,-7 1-24-15,-1-1-4 16,0 0-4-16,-11-3-8 15,7 3 4-15,-7-7-200 0,7 8 108 16,-3-18-396 0,3 6 272-16</inkml:trace>
          <inkml:trace contextRef="#ctx0" brushRef="#br0" timeOffset="10163.312">1316 210 560 0,'-7'-4'208'0,"7"4"-164"0,-12 45-8 0,4-18 76 16,8 4-68-16,-11 7-20 15,11-3-12-15,0-1-24 16,7-6 8-16,5-11-4 16,11 0 0-16,0-10-12 15,4-4 12-15,8-10-48 16,4 4 28-16,0-14-152 15,-1 0 100-15,-7-11-88 16,0 4 96-16,-7 3-32 16,-5 4 60-16,-11 10 140 15,-1 11-52-15,-7 16 200 16,0 4-140-16,-3 21 24 16,3-4-76-16,-4 18-16 15,4 3-20-15,0 14-12 16,-8-4 0-16,-7 4 20 15,-1-11-12-15,-7-7 4 16,-4-6-8-16,-16-7 4 16,16-11-8-16,-23-13 40 0,15-4-20 15,0-20 48-15,4-1-40 16,0-30-16-16,16-1-8 16,7-20-20-16,12 11 8 0,11-15-16 15,12 14 12-15,8 1 20 16,4 13-4-16</inkml:trace>
        </inkml:traceGroup>
        <inkml:traceGroup>
          <inkml:annotationXML>
            <emma:emma xmlns:emma="http://www.w3.org/2003/04/emma" version="1.0">
              <emma:interpretation id="{D8500A81-7C4C-41B1-861E-26D4D7CD1A25}" emma:medium="tactile" emma:mode="ink">
                <msink:context xmlns:msink="http://schemas.microsoft.com/ink/2010/main" type="inkWord" rotatedBoundingBox="4429,870 5392,840 5412,1452 4449,148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448.596">2149 0 624 0,'-16'-7'228'0,"16"7"-176"0,0-4-16 16,0 4 72 0,8 0-68-16,11 7 16 15,1 4-32-15,7 6 48 16,0 3-40-16,0 15 20 16,-4 3-32-16,-4 13 36 15,1 8-32-15,-16-1 76 16,0-3-56-16,-20 4 4 15,1-4-28-15,-20-7 4 16,0-7-12-16,-15-10-76 0,-1-3 32 16</inkml:trace>
          <inkml:trace contextRef="#ctx0" brushRef="#br0" timeOffset="10829.7793">2768 451 780 0,'-27'6'288'0,"27"-6"-224"0,4 14-20 16,0-14 68-1,11 4-72-15,8-8 16 16,4 4-32-16,12-7 24 0,0 0-32 16</inkml:trace>
          <inkml:trace contextRef="#ctx0" brushRef="#br0" timeOffset="10694.6675">2903 124 788 0,'43'-18'292'0,"-43"18"-228"0,35-13-16 0,-16 6-8 16,-7 7-32-16,11 0-4 15,-4 7 0-15,-7 6-464 16,0 1 252-16</inkml:trace>
        </inkml:traceGroup>
        <inkml:traceGroup>
          <inkml:annotationXML>
            <emma:emma xmlns:emma="http://www.w3.org/2003/04/emma" version="1.0">
              <emma:interpretation id="{E5508BBA-D795-4AA8-9325-C5844FB310D1}" emma:medium="tactile" emma:mode="ink">
                <msink:context xmlns:msink="http://schemas.microsoft.com/ink/2010/main" type="inkWord" rotatedBoundingBox="5907,715 6829,686 6861,1686 5939,171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1513.9381">4332-131 600 0,'-4'-7'224'0,"4"7"-176"0,-8-7-12 0,1 4 116 16,3 6-92-16,-12 4-24 16,5 0-24-16,-13 10 32 15,9 7-24-15,-16 14 16 16,8 3-20-16,-16 18-8 15,8 3-4-15,-23 17 56 16,3-7-32-16,-18 7 52 16,7-10-48-16,-16-10 4 15,24-11-24-15,4-10-8 16,7-7 0-16,20-14-68 16,4-3 36-16,15-18-208 15,12-3 132-15</inkml:trace>
          <inkml:trace contextRef="#ctx0" brushRef="#br0" timeOffset="12015.3501">3976 540 652 0,'-39'-21'244'0,"39"21"-192"0,0-3-12 15,8 3 100 1,3 0-84-16,13-7 68 16,3 0-72-16,15 4 24 0,1-8-44 0,19 1 16 15,4 3-28-15,11-3 0 16,-7 3-12 0,-1-3-324-16,-7 3 172 0</inkml:trace>
          <inkml:trace contextRef="#ctx0" brushRef="#br0" timeOffset="11789.6792">4115-155 580 0,'19'-21'216'0,"-19"21"-168"0,16-7-12 0,-12 11 40 15,4 3-48-15,3 3 8 16,9 7-24-16,-1 11 36 15,4 6-24-15,0 21 20 16,4-3-24-16,1 30-16 16,-5 8-8-16,4 10 20 15,-4-7-8-15,4-7-4 16,-4-14 0-16,1 0 12 16,-5-13-8-16,-4-11 16 15,5-10-16-15,-9-14-204 16,5-7 104-16</inkml:trace>
        </inkml:traceGroup>
        <inkml:traceGroup>
          <inkml:annotationXML>
            <emma:emma xmlns:emma="http://www.w3.org/2003/04/emma" version="1.0">
              <emma:interpretation id="{476745E6-98F7-4D19-8C73-E6EA3C1865C4}" emma:medium="tactile" emma:mode="ink">
                <msink:context xmlns:msink="http://schemas.microsoft.com/ink/2010/main" type="inkWord" rotatedBoundingBox="7669,778 11230,665 11271,1957 7710,207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3751.3329">5691 234 436 0,'0'-7'160'0,"0"7"-124"0,7-7-8 0,-3 0 116 15,0 7-84-15,0-7 96 16,8 0-88-16,-5-3 28 16,5 3-56-16,-12-10 40 15,8 7-48-15,-8-8 20 16,0 8-32-16,-8-7 8 16,4 7-16-16,-11-8 0 15,3 8-4-15,-15-4 4 16,8 7-8-16,-12 0 8 15,7 7-8-15,-14 0-28 16,11 7 12-16,-16 0 4 16,20 7 8-16,-4 7 8 15,7 3-4-15,-7 17 16 16,12 0-12-16,-1 11 16 16,8-4-16-16,8 0-28 15,0-3 8-15,4-7 12 16,8-7 4-16,11-7 24 15,8-3-16-15,12-11-12 16,-1-3-4-16,16-11 4 16,-3 1 0-16,-1-14 0 15,-8-1 0-15,1-12-20 16,-9 2 12-16,-10-17 20 16,-1 14-4-16,-12 0-4 15,1 11 0-15,-13 2 12 0,1 8-8 16,-4 10-12-16,0 10 0 15,-4 15-4-15,1 2 0 16,-9 4 16-16,12 7-4 0,-4-4-12 16,4-3 4-16,4-3-4 15,4-1 0-15,-1-9 16 16,5-1-4-16,-4-7-36 16,0-3 16-16,-1-7-40 15,1 3 36-15,-4-10-12 16,4-3 20-16,-8-10 8 15,4-1 4-15,-4-10 0 16,0 7 0-16,0-11 0 16,0 8 0-16,0-8 8 15,0 15-4-15,-4-1 32 16,0 4-20-16,4 0 32 16,0 10-32-16,0-3 12 15,0 6-16-15,0-3-52 16,8 7 24-16,3-14 12 15,12 4 4-15,8-7 12 16,8 7-8-16,7-8-4 16,5 8 4-16,-5-4-4 15,-7 4 0-15,-8-4 0 16,-8 7 0-16,-7 4 24 16,-5-4-12-16,-11 0 32 0,0 7-28 15,-7-3-32 1,3 3 8-16,-8 0 0 0,4 0 8 15,-3 0-12-15,3 3 8 16,4 1 4-16,4 6 0 0,4 0-36 16,4 11 20-16,3 6-4 15,9 1 12-15,-1 13-12 16,0 1 12-16,1-1 4 16,7 4 4-16,-12-11 0 15,-3-6 0-15,-4-1 44 16,-1-3-24-16,-14-7 44 15,7-3-36-15,-12-7 40 16,-3 3-40-16,-5-10-4 16,-7 0-16-16,0-3-16 15,8-1 4-15,-1-2-224 16,13 2 120-16,-5 1-568 16,20 3 376-16</inkml:trace>
          <inkml:trace contextRef="#ctx0" brushRef="#br0" timeOffset="14637.1635">6968 1118 384 0,'8'17'140'0,"-8"-17"-108"0,4 4-8 0,-4-8 136 16,0 4-92-16,4-3 52 16,-1 6-72-16,1-6 20 15,0-1-40-15,0-6 28 16,4 3-32-16,-4-7 12 15,3 1-20-15,-3-15 36 16,0-3-28-16,0-17 20 16,0 3-24-16,-4-17 8 15,4 4-16-15,-4-11 20 16,0 14-20-16,0-14 56 16,0 7-36-16,4-14 12 15,3 15-28-15,5-22 0 0,0 24-8 16,3 1 28-16,5 13-20 15,-1-3 20-15,0 14-20 16,1-4 0-16,7 10-8 16,0 8-8-16,4 2 4 0,-4 5-4 15,-8 9 0-15,4 4 0 16,-3 4 0-16,-9 3 8 16,9 3-4-16,-5 4 32 15,-3 3-20-15,-12-7 40 16,0 7-32-16,-16 1-76 15,1-1 28-15,-16 0-72 16,0 4 56-16,0-4-36 16,4-3 44-16,-8-8-24 15,23 1 32-15,-3-7-32 16,11 4 32-16,8-4 0 16,4 0 16-16,19 3-12 15,4 4 12-15,4 7 4 16,-1 3 4-16,-3 4-20 15,-4 6 12-15,-15-6 92 16,-4 6-44-16,-24 4 44 16,1 0-48-16,-20-3 8 15,0-4-28-15,-7 0 0 16,7-3-8-16,8-4-8 16,7-3 4-16,5-7-120 15,11 3 64-15</inkml:trace>
          <inkml:trace contextRef="#ctx0" brushRef="#br0" timeOffset="14971.3202">7533 389 676 0,'-4'3'248'0,"4"-3"-192"0,-3 7-16 0,3-4 76 16,7 8-72-16,1 2 52 16,8 1-56-16,-1 3-4 15,4 4-20-15,5 0 16 16,-1-4-20-16,-4-10 4 15,1 7-8-15,-9-8 28 16,1 5-20-16,-8-4-76 16,0-1 32-16,-8-6-212 15,4 0 136-15</inkml:trace>
          <inkml:trace contextRef="#ctx0" brushRef="#br0" timeOffset="15132.2638">7723 406 756 0,'-4'-4'280'0,"4"4"-216"0,-19 21-20 0,11-11 136 16,4 4-108 0,-7 7 44-16,-1-1-72 15,-7 8-8-15,3-7-20 0,-3-1 16 16,3 1-20-16,5-7-56 16,3-1 20-16</inkml:trace>
          <inkml:trace contextRef="#ctx0" brushRef="#br0" timeOffset="15439.5319">7944 62 676 0,'0'0'248'0,"0"0"-192"0,19 7-16 16,-3-1 112-1,-1 1-92-15,16 11 36 16,0-1-56-16,8 10 12 16,-5 4-32-16,1 4 16 15,-4-1-20-15,-4-6 28 16,-3-1-28-16,-9-3-76 15,1-3 32-15,-9-11-220 16,1 0 136-16</inkml:trace>
          <inkml:trace contextRef="#ctx0" brushRef="#br0" timeOffset="15634.446">8369 41 676 0,'-11'-3'248'0,"11"3"-192"0,-8 3-16 0,0 0 172 15,8 4-124-15,-11 7 116 16,-1 7-120-16,-7 10-8 16,3 3-48-16,-7 7 8 15,4 11-20-15,-4-11-24 16,7 1 0-16,1-8-260 16,7 0 148-16</inkml:trace>
          <inkml:trace contextRef="#ctx0" brushRef="#br0" timeOffset="16378.6724">7030-155 464 0,'-8'0'176'0,"1"0"-140"0,-1 0-8 0,0 3 92 16,0-3-72-16,-11 7-28 15,0 7-16-15,-12 3 20 16,4 7-12-16,-16 4 56 15,4-1-36-15,-3 32 48 16,11-14-48-16,0 41 36 16,8-4-36-16,23 18 8 15,7-4-24-15,24 4-8 16,12-14-4-16,19 0-60 16,4-10 32-16</inkml:trace>
          <inkml:trace contextRef="#ctx0" brushRef="#br0" timeOffset="16709.0507">8710-176 684 0,'58'7'252'0,"-58"-7"-192"0,62 48-20 0,-39-20 92 16,1 6-80-16,-5 32 40 16,0 2-52-16,-11 22 92 15,-8-4-76-15,-19 7 56 16,-1-11-68-16,-34-2 24 15,0-5-40-15,-35 4-28 16,8-10 0-16,-8-3-352 16,11-15 192-16</inkml:trace>
        </inkml:traceGroup>
        <inkml:traceGroup>
          <inkml:annotationXML>
            <emma:emma xmlns:emma="http://www.w3.org/2003/04/emma" version="1.0">
              <emma:interpretation id="{2B7CB404-26BD-4C94-8D52-7E3E6C919EE8}" emma:medium="tactile" emma:mode="ink">
                <msink:context xmlns:msink="http://schemas.microsoft.com/ink/2010/main" type="inkWord" rotatedBoundingBox="11810,849 12839,816 12852,1230 11823,126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7895.2324">9670 100 548 0,'16'-14'204'0,"-16"14"-156"0,11-17-16 0,-7 10 140 15,0 3-100-15,-4-10 44 16,0 4-72-16,-8 0 4 16,4-4-32-16,-11 0 8 15,-4 7-12-15,-5-6-16 16,13 9 0-16,-12-3 12 16,7 14-4-16,-7-3-12 15,3 9 4-15,1 5 12 16,11 2-4-16,-7 11-12 15,11 4 4-15,4 9-4 16,4-2 0-16,4-1 24 16,11 0-8-16,16-17 4 15,0-3-4-15,11-14 4 16,4-4-8-16,5-16-12 0,3 2 4 16,-12-13 12-16,-7 3-4 15,-8-9 16-15,-8 5-12 0,-11 5 4 16,-1-1-4-1,-11 4-8-15,4 7 4 0,-8 6-32 16,0 8 16-16,-3 9-12 16,3 8 12-16,0 7 16 15,4-1 0-15,0 7-4 16,8-9 4-16,-1-1-4 16,9-4 0-16,-1-13-12 15,1 0 8-15,3-14-16 16,1 4 12-16,-5-14-84 15,4 3 52-15,-7-14-72 16,0 1 64-16,-9-4-12 16,1 3 36-16,-8-3 24 15,1 11 0-15,-5 6 108 16,0 4-60-16,0-8 32 16,5 11-44-16,-1 1-68 15,4 6 20-15,4-7 8 16,7 7 4-16,5-4 12 15,7 1-8-15,4-4 8 16,0 7-8-16,4-10 16 16,-4 10-12-16,-4-11-20 15,-3 8 4-15,-13-8 20 16,1 5-4-16,-12-1-4 0,0 0 0 16,-3 7-24-16,7 7 12 15,4 0-24-15,3 10 20 0,17-3-4 16,3 10 8-16,7 14 16 15,5-11-4-15,0 11-4 16,-4-4 4-16,-16-3 20 16,-3 0-12-16,-16-7 68 15,0-3-48-15,-20 0-4 16,-7-8-16-16,-19-9 8 16,-1 6-12-16,-3-13-12 15,11-4 0-15</inkml:trace>
        </inkml:traceGroup>
        <inkml:traceGroup>
          <inkml:annotationXML>
            <emma:emma xmlns:emma="http://www.w3.org/2003/04/emma" version="1.0">
              <emma:interpretation id="{92108A5D-BC09-4B0B-882B-4B00E3353006}" emma:medium="tactile" emma:mode="ink">
                <msink:context xmlns:msink="http://schemas.microsoft.com/ink/2010/main" type="inkWord" rotatedBoundingBox="13299,533 15456,465 15506,2037 13348,210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8331.0552">11308-200 612 0,'-8'-7'228'0,"8"7"-180"0,0-10-12 0,-8 3 140 15,8 4-104-15,0-1 44 16,-4-3-72-16,-3 0-32 15,-1 7-12-15,-4 0 8 16,4 7-4-16,-3 4 16 16,-5 2-12-16,-7 8 16 15,0 3-16-15,-8 7 24 16,4 4-20-16,-12-1 40 16,12 7-28-1,-4 21-4-15,16 4-12 0,3 9 12 16,12-3-12-16,15-6-4 15,13-1 0-15,10-17-224 16,1-13 120-16,7 3-568 16,-3-14 372-16</inkml:trace>
          <inkml:trace contextRef="#ctx0" brushRef="#br0" timeOffset="18961.4367">11362 1201 572 0,'-16'7'208'0,"16"-7"-160"0,0 6-12 0,0-6 112 15,4 0-88-15,-4-6 36 16,4-1-56-16,8-11 20 15,-1 5-32-15,1-18 0 16,0 0-16-16,-5-35 20 16,9 4-20-16,-16-27 12 15,8 10-12-15,-1-24-8 16,-7 10 0-16,12-24-4 16,-4 17 0-16,19-7 8 15,-8 28-4-15,12 7 52 16,0 17-32-16,4 3 0 15,-4 14-16-15,0 4 12 16,0 10-12-16,-4 3-4 16,-4 11 0-16,-4 6 12 15,-3 8-8-15,-8 6 48 16,-4 4-28-16,-12 3 4 16,4 0-20-16,-12-3 12 15,5 0-16-15,-5 0-56 16,5-8 24-16,-1 5-104 15,8-1 72-15,4 0-28 16,8 1 48-16,4-1-12 16,3 4 28-16,1 0-8 15,3 3 16-15,-7 7 0 16,3-7 4-16,-15 4 52 16,4 3-24-16,-16-3 60 0,1 6-44 15,-20-10 0-15,4 0-20 16,-8-6 24-16,4-1-24 15,4-10 4-15,7 0-12 16,13-7-200-16,7 4 104 16,11-8-404-16,5 11 276 0</inkml:trace>
          <inkml:trace contextRef="#ctx0" brushRef="#br0" timeOffset="19336.3245">11892 155 624 0,'0'6'228'0,"0"-6"-176"0,0 25-16 0,0-12 80 15,0 1-72-15,4 10-28 16,4 0-12-16,3-7 12 16,5-3-8-16,7-7 16 15,0 0-16-15,1-14 16 16,3 7-16-16,-8-7-28 15,0 0 8-15,-3 0-4 0,-12-3 8 16,-8 3 8 0,0 0 0-16,-11 14 8 15,-1 0-4-15,1 17 40 16,-1 7-20-16,-3 17 40 16,3-10-36-16,5 7 12 15,3 0-24-15,0-7 28 0,4-4-28 16,-3-3 12-16,7-4-16 15,-8-6 44-15,0-4-28 0,-4-6 28 16,5-5-28-16,-5-9-88 16,4 3 32-16</inkml:trace>
          <inkml:trace contextRef="#ctx0" brushRef="#br0" timeOffset="19801.767">12457-93 932 0,'0'-7'348'0,"0"7"-272"0,-7 14-20 16,7-7-28 0,0-1-28-16,0 12-12 15,7 2 8-15,-3 4 4 16,4-6 0-16,7 2 24 15,-3-3-12-15,4-3 24 16,3-3-24-16,0-8 12 16,5 4-12-16,-1-11-140 15,0 1 72-15,-4-7-60 16,1 3 68-16,-13-7-44 16,1 7 52-16,-16-3 20 15,8 3 16-15,-11 0-8 16,3 7 8-16,-4 7 72 0,5 7-36 15,-1 20 24-15,4 4-36 0,4 24 52 16,0 7-40 0,4 3 12-16,4 4-28 15,-4-4 8-15,-1-10-12 0,-6 0 44 16,3-11-28-16,-20-2 72 16,5-12-52-16,-12-9 8 15,3 0-32-15,-7-25-32 16,8 0 4-16,-4-16-124 15,8-5 72-15</inkml:trace>
          <inkml:trace contextRef="#ctx0" brushRef="#br0" timeOffset="20192.5957">12957-406 600 0,'-4'-4'224'0,"4"4"-176"0,0 7-12 0,0 3 116 16,4-3-92-16,11 14 28 16,8 7-52-16,-3 16 32 15,7 1-40-15,0 10 64 16,8 0-52-16,-8 14 44 16,-8-4-48-16,-19 14 32 15,-7-3-36-15,-21 3 52 16,1-6-48-16,-19-12 36 15,3-12-40-15,-11-11-168 16,12-8 72-16</inkml:trace>
        </inkml:traceGroup>
      </inkml:traceGroup>
    </inkml:traceGroup>
  </inkml:traceGroup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2:14.03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F613198-7713-4412-9354-EA5A20D3C29E}" emma:medium="tactile" emma:mode="ink">
          <msink:context xmlns:msink="http://schemas.microsoft.com/ink/2010/main" type="writingRegion" rotatedBoundingBox="24916,12065 23399,14515 21741,13489 23258,11039"/>
        </emma:interpretation>
      </emma:emma>
    </inkml:annotationXML>
    <inkml:traceGroup>
      <inkml:annotationXML>
        <emma:emma xmlns:emma="http://www.w3.org/2003/04/emma" version="1.0">
          <emma:interpretation id="{67DDB59D-0EB7-4CEB-BFFB-9989A5AAF159}" emma:medium="tactile" emma:mode="ink">
            <msink:context xmlns:msink="http://schemas.microsoft.com/ink/2010/main" type="paragraph" rotatedBoundingBox="24916,12065 23399,14515 21741,13489 23258,110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0A5FBA-1A64-4683-B457-8E79CB775AD8}" emma:medium="tactile" emma:mode="ink">
              <msink:context xmlns:msink="http://schemas.microsoft.com/ink/2010/main" type="line" rotatedBoundingBox="24916,12065 23399,14515 21741,13489 23258,11039"/>
            </emma:interpretation>
          </emma:emma>
        </inkml:annotationXML>
        <inkml:traceGroup>
          <inkml:annotationXML>
            <emma:emma xmlns:emma="http://www.w3.org/2003/04/emma" version="1.0">
              <emma:interpretation id="{0CD4B8B8-9832-42FF-A84A-FB920C0CE134}" emma:medium="tactile" emma:mode="ink">
                <msink:context xmlns:msink="http://schemas.microsoft.com/ink/2010/main" type="inkWord" rotatedBoundingBox="24916,12065 23399,14515 21741,13489 23258,1103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45 107 288 0,'-27'7'108'0,"0"0"-84"0,-12 14-4 16,8 3 84-16,-8 24-60 16,-7 31 96-16,7 14-80 15,-3 3 16-15,3 35-44 16,0 31 12-16,0-1-24 16,12 36 28-16,20-5-32 0,7-23 40 15,19 0-32-15,8-15 4 16,12-19-16-16,23-25 56 0,23-31-40 15,4-17-212-15,0-11 96 16,4-23-240 0</inkml:trace>
          <inkml:trace contextRef="#ctx0" brushRef="#br0" timeOffset="-1479.8236">1580 434 280 0,'7'-7'104'0,"1"0"-84"0,-4 4 0 0,-4 3 100 16,0 0-68-16,0 0 16 15,8 10-44-15,-8 7 32 0,0 11-32 16,0 6-4-16,0 1-12 15,4-1 20-15,-4 1-16 16,7-1 4-16,-7 0-8 16,0-3 12-16,0-3-12 15,0-4 68-15,0-10-44 0,0-7 32 16,0-11-36-16,8-6 8 16,-4-7-20-16,4-1 0 15,0-6-8-15,3-7-32 16,5-6 12-16,3-1-32 15,-7-7 28-15,11 4-4 16,-8 6 12-16,1 4 8 16,-5 7 0-16,9 10 0 15,-13 11 0-15,5 10-20 16,-12 14 12-16,12 13 48 16,-8 4-20-16,-4-4 36 0,0 1-32 15,0-1-12-15,0-3-8 16,0 0 40-16,0-4-24 15,0-6 24-15,-8-4-24 16,8-3-88-16,-8-7 36 16,8-7-244-16,0-7 152 15</inkml:trace>
          <inkml:trace contextRef="#ctx0" brushRef="#br0" timeOffset="-162.1547">1545 1181 704 0,'-23'0'264'0,"27"3"-208"0,11 1-12 16,4-1-8-16,12-3-28 0,12 4 32 15,7-4-24-15,20-7 4 16,23-4-12-16,0 4 20 0,-12 4-16 15,-4 0-48-15,-11-8 20 16,-15 8-68-16,-20 3 48 16,-20 0-80-16,-15-4 64 15,-19 1-156 1,-16-1 112-16,-7-2-40 16,-12 6 80-16,4 0 20 15,7 10 24-15,8 0 100 16,12 1-48-16,4 6 80 15,8 3-68-15,7 8 60 16,-4 13-60-16,8 21-12 0,-3 17-24 16,-1-10-4-16,0-3-4 15,-3-15 64-15,3-6-40 0,-12-14 24 16,13-4-36-16,-1-20 44 16,8-10-36-16,0-11 20 15,8-7-28-15,11-10-36 16,8 4 8-16,0 6-52 15,12 11 32-15,-4 10-12 16,-4 17 24-16,4 11 8 16,-16 3 8-16,-7 0 8 15,-16-4-4-15,-19 4 8 16,-8-7-8-16,-16-3 32 16,5-4-20-16,-9-10 40 15,-7 0-32-15,8-7-128 16,-1-14 56-16,13 4-300 15</inkml:trace>
          <inkml:trace contextRef="#ctx0" brushRef="#br0" timeOffset="-1289.3513">2017 462 676 0,'23'-38'248'0,"4"24"-192"16,24-7-16-16,-20 14 120 0,4 4-96 16,-1 0-8-16,5-1-36 15,0 4 20-15,-12 0-24 16,8 4-128-16,-16 2 60 0,1 1-104 16,-17 4 88-16,-3-1-176 15,-3 4 136 1,-9-4-248-16</inkml:trace>
          <inkml:trace contextRef="#ctx0" brushRef="#br0" timeOffset="-1137.2374">2203 465 416 0,'8'31'152'0,"-8"0"-116"0,0 7-12 16,0-14 76-16,0 3-60 0,-8 1 0 15,4 6-24-15,-4 4-4 16,8 0-4-16,-7-7 28 15,3-7-20-15</inkml:trace>
          <inkml:trace contextRef="#ctx0" brushRef="#br0" timeOffset="-975.8371">2284 458 444 0,'8'-14'164'0,"-8"11"-124"0,-8 10-16 0,8 3 60 0,0 14-52 15,-4 7 24-15,4 4-36 16,0 2 16-16,-3 5-20 16,-5 6-60-16,4 17 20 0,-4 4-436 15</inkml:trace>
          <inkml:trace contextRef="#ctx0" brushRef="#br0" timeOffset="399.7838">2640 128 404 0,'58'-21'148'0,"-30"21"-112"0,10 0-12 16,-18 7 56-16,7 10-48 16,0 18 24-16,-4 27-36 15,0 37 36-15,-3 8-32 16,-1 38 56-16,-15 34-44 16,-8-1 56-16,-15 36-56 0,-8-25 20 15,-16-27-36-15,-19-7 16 0,-23-1-20 16,-4-19 36-16,8-25-28 15,-1-31 48-15,-18-24-40 16,3-14-208-16,-4-20 92 16,20-21-196-16,11-28 156 15</inkml:trace>
          <inkml:trace contextRef="#ctx0" brushRef="#br0" timeOffset="767.4444">2900-172 488 0,'11'-58'180'0,"-11"48"-140"0,16-1-12 15,-12 11 76-15,7 4-64 16,-3 10-44-16,-4 6 0 16,11 8 16-16,-3 10-8 15,0-4 28-15,-1-3-20 0,-7-4 24 16,-4-2-24-16,0-5 32 16,0 4-28-16,0-7 12 15,-11-6-16-15,7-4 28 16,0 0-24-16,-4-7 32 15,16-4-32-15,0-3 20 16,30 0-20-16,20-3 0 0,8 0-8 16,8 6-420-1</inkml:trace>
        </inkml:traceGroup>
      </inkml:traceGroup>
    </inkml:traceGroup>
  </inkml:traceGroup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2:28.27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1D7845F-5A78-41D9-A612-783023F47EE8}" emma:medium="tactile" emma:mode="ink">
          <msink:context xmlns:msink="http://schemas.microsoft.com/ink/2010/main" type="inkDrawing" rotatedBoundingBox="4787,14309 10504,14087 10507,14172 4791,14395" semanticType="underline" shapeName="Other">
            <msink:sourceLink direction="with" ref="{2945F5A3-F4C3-4DF6-9E86-EE22D6876677}"/>
            <msink:sourceLink direction="with" ref="{ACA8B533-678C-4132-B482-57229332029D}"/>
            <msink:sourceLink direction="with" ref="{BB98A75B-5370-4297-9377-B89D8CB3C6BA}"/>
            <msink:sourceLink direction="with" ref="{253A42B9-A05D-4D80-A23C-1DE1912BB0DD}"/>
          </msink:context>
        </emma:interpretation>
      </emma:emma>
    </inkml:annotationXML>
    <inkml:trace contextRef="#ctx0" brushRef="#br0">0 279 268 0,'12'-7'100'0,"-5"7"-76"0,1-4-8 16,-4 4 80-16,4 0-56 15,-1 0 44-15,-7-3-48 0,12 3 0 16,-4-4-24-16,-1 4 12 16,-3 0-16-16,12 0 32 15,-5-3-24-15,5 3-24 16,7 0 4-16,0 0 28 15,1-4-16-15,3 4-8 16,0 0-4-16,4 0 4 16,4 0 0-16,-8 0 16 0,4 4-8 15,3-4-12-15,-3 0 0 16,4-4 20-16,0 1-8 16,15 3-12-16,-3-3 0 0,11 3 28 15,-4 0-12-15,4 0-32 16,4 0 12-16,-11 0 8 15,3-4 4-15,-4 1 8 16,4-1-8-16,4-3 24 16,4 4-16-16,-4 3-4 15,4 0-4-15,-4 3 12 16,0 1-8-16,-3-1-12 16,-5 1 0-16,-4-4 28 15,9-4-12-15,3 1-12 16,7-1-4-16,-3 1 12 15,4 0-4-15,0 3 16 16,-8-4-12-16,-12 4-4 16,1-3 0-16,-8 3-16 15,-1 0 8-15,-3 0 12 16,12-4-4-16,3 1 16 0,4-1-12 16,4 1-12-16,4-1 0 15,4 4 4-15,-4 4 0 16,0-4-12-16,-4 0 8 15,0-4 12-15,4 1-4 16,0 0 8-16,4-4-8 16,-8 3-28-1,8 4 12-15,3 4 12 16,1-4 4-16,-8-4-4 0,4 1 4 16,7-1 20-16,12-3-12 15,4 4-12-15,0 3-4 0,-7-3-4 16,-5 3 0-16,1-7 0 15,-5 3 0-15,5-3 8 16,3 7 0-16,4-3-28 16,-8-1 16-16,-3 4 24 15,0-6-8-15,11 6 0 16,8-4 0-16,3-3 12 16,-7 4-8-16,-7-1-12 15,-9-6 0-15,-3 3 4 16,0-7 0-16,-5 8-20 15,9-8 12-15,-4 3 20 16,-1 1-4-16,-11 3 48 16,1 0-28-16,-13 4-32 15,0-1 0-15,-18 1 16 0,-1 0-4 16,-8-1 24-16,0 1-20 16,-7 3 12-16,-4 0-12 15,-8 0-156-15,0-4 76 16,0 4-244-1,0 0 172 1</inkml:trace>
  </inkml:traceGroup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2:10.5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A042AC0-7614-4DAB-A82C-71FAEE274D97}" emma:medium="tactile" emma:mode="ink">
          <msink:context xmlns:msink="http://schemas.microsoft.com/ink/2010/main" type="inkDrawing" rotatedBoundingBox="19547,14007 19587,12432 20009,12443 19969,14018" semanticType="verticalRange" shapeName="Other">
            <msink:sourceLink direction="with" ref="{284DF2F4-B4E7-4370-8EA3-FE916A23C1DE}"/>
          </msink:context>
        </emma:interpretation>
      </emma:emma>
    </inkml:annotationXML>
    <inkml:trace contextRef="#ctx0" brushRef="#br0">17645 11561 156 0,'-51'31'56'0,"24"-10"-44"0,-31 10-4 15,23 0 112-15,-7 34-68 16,-12 28 140-16,7 11-112 16,8-1 60-16,12 21-80 15,12-7 20 1,11 7-48-16,19 3 0 0,20-3-20 15,23 0 64-15,16-7-44 16,-1-11-40-16,-3-27 4 16,8-24-268-16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13.68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DD7A23E-C274-46E5-9535-6FA948056BB9}" emma:medium="tactile" emma:mode="ink">
          <msink:context xmlns:msink="http://schemas.microsoft.com/ink/2010/main" type="inkDrawing" rotatedBoundingBox="15513,3860 16997,2587 17457,3123 15973,4396" hotPoints="17066,2844 17385,3364 15856,4301 15537,3781" semanticType="enclosure" shapeName="Rectangle"/>
        </emma:interpretation>
      </emma:emma>
    </inkml:annotationXML>
    <inkml:trace contextRef="#ctx0" brushRef="#br0">193 35 280 0,'-4'0'104'0,"4"0"-84"0,4 0 0 0,-4 0 120 16,0 0-80-16,4 0 88 15,0 0-84-15,0-4 56 16,0 4-68-16,3-6-4 15,5-5-28-15,15-13-12 16,8 3-4-16,31-27 4 16,15 4-4-16,20-32-4 15,7 4 4-15,28-18 4 16,-1 11-4-16,-3-17 16 16,-8 17-12-16,-12-14 16 15,-15 17-16-15,-5 0-12 16,-10 18 0-16,-28 3 40 15,-8 17-24-15,-15 0-20 16,-4 14 4-16,-15 7-116 16,0 6 68-16,-5 8-224 15,9 3 152-15</inkml:trace>
    <inkml:trace contextRef="#ctx0" brushRef="#br0" timeOffset="631.2853">576 517 364 0,'8'-4'132'0,"-8"4"-100"0,12-3-12 0,-8-1 52 16,-1 4-44-16,1-3 84 15,4-1-60-15,0-2 36 16,3 2-52-16,5-10 32 16,11 4-36-16,0-14-36 15,0 0 0-15,31-28 16 16,0 4-4-16,35-21 60 16,0 4-40-16,19-14 24 15,-7 3-32-15,11-13 0 16,-11 9-12-16,-1-6 12 15,-23 18-12-15,-11 2-4 16,-8 21 0-16,-19 4-60 16,-9 14 32-16,-6 3-324 15,-9 10 192-15</inkml:trace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2:09.10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84DF2F4-B4E7-4370-8EA3-FE916A23C1DE}" emma:medium="tactile" emma:mode="ink">
          <msink:context xmlns:msink="http://schemas.microsoft.com/ink/2010/main" type="writingRegion" rotatedBoundingBox="22394,12567 20998,14357 19592,13261 20989,11471">
            <msink:destinationLink direction="with" ref="{3A042AC0-7614-4DAB-A82C-71FAEE274D97}"/>
          </msink:context>
        </emma:interpretation>
      </emma:emma>
    </inkml:annotationXML>
    <inkml:traceGroup>
      <inkml:annotationXML>
        <emma:emma xmlns:emma="http://www.w3.org/2003/04/emma" version="1.0">
          <emma:interpretation id="{CB66ADB3-83AE-45DA-9674-7C39272DA924}" emma:medium="tactile" emma:mode="ink">
            <msink:context xmlns:msink="http://schemas.microsoft.com/ink/2010/main" type="paragraph" rotatedBoundingBox="22394,12567 20998,14357 19592,13261 20989,114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F84CC4-9977-4861-B77E-FFEEDACD8138}" emma:medium="tactile" emma:mode="ink">
              <msink:context xmlns:msink="http://schemas.microsoft.com/ink/2010/main" type="line" rotatedBoundingBox="22394,12567 20998,14357 19592,13261 20989,11471"/>
            </emma:interpretation>
          </emma:emma>
        </inkml:annotationXML>
        <inkml:traceGroup>
          <inkml:annotationXML>
            <emma:emma xmlns:emma="http://www.w3.org/2003/04/emma" version="1.0">
              <emma:interpretation id="{A7794B1F-EB9E-4C3B-A1BE-F628D2DD5C7A}" emma:medium="tactile" emma:mode="ink">
                <msink:context xmlns:msink="http://schemas.microsoft.com/ink/2010/main" type="inkWord" rotatedBoundingBox="22394,12567 20998,14357 19592,13261 20989,1147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314 11634 572 0,'-7'-17'208'0,"7"17"-160"0,15-14-12 0,-11 3 68 15,0 8-64-15,11-7 16 16,-7 6-32-16,15-3-12 16,-3 4-8-16,18-1 20 15,1 4-12-15,-4 4-32 16,0-1 12-16,-8 1-168 16,-4-1 100-16,-7 1-332 15</inkml:trace>
          <inkml:trace contextRef="#ctx0" brushRef="#br0" timeOffset="364.8702">18504 11586 456 0,'-8'6'168'0,"-3"5"-128"0,3 6-16 0,-7 0 24 16,11 4-32-16,4 6 32 16,-4 15-32-16,0 16 32 15,0 1-32-15,4-1-208 16</inkml:trace>
          <inkml:trace contextRef="#ctx0" brushRef="#br0" timeOffset="627.5531">17745 12260 572 0,'-7'-7'208'0,"7"7"-160"0,-4-3-12 15,4 3 56-15,11 0-56 16,9 0 32-16,18-7-40 15,24 0 16-15,24 0-24 16,-1 7 28-16,4-10-32 0,0 6 32 16,4 1-32-16,-8-1-56 15,-4 1 16-15,-11 0-192 16,-20 3 120-16,-3 0-336 31,-36 13 168-31</inkml:trace>
          <inkml:trace contextRef="#ctx0" brushRef="#br0" timeOffset="-197.3021">17904 11617 300 0,'-8'-7'112'0,"8"7"-88"0,-11-4-8 16,3 4 20 0,8 7-24-16,-4 0 24 15,-4 7-24-15,-3 6 40 16,3 4-28-16,-7 18 4 0,3 6-16 0,0 4 0 15,5 6-4-15,-5-10 92 16,8-3-56-16,-8-14 16 16,12-7-36-16,-3-10 40 15,3-7-36-15,0-21-24 16,3 7-4-16,5-24 60 16,4 0-32-16,-4-10-56 15,3-4 16-15,-3-3-80 16,4 13 52-16,-5 1 16 15,9 13 20-15,-12-3-24 16,3 11 16-16,-7-1-4 16,8 7 8-16,-8 0 0 15,0 4 0-15,0-4 0 16,4 7 0-16,-4-4 0 16,8 8 0-16,3-4 16 15,-3 0-4-15,0 0 8 16,3 7-8-16,-3-1 8 15,4 5-8-15,-12 6 8 16,0 0-8-16,0 7-4 16,-4 4 4-16,-4-1 28 15,0 1-16-15,5-4 4 16,3 0-12-16,-8-14 48 16,8 4-32-16,0-21 0 15,8 7-16-15,-5-13 20 0,5-1-16 16,4-21 4-16,7 15-8 0,-3-18 12 15,3 14-12 1,-7-4-40-16,11 11 20 0,-12-4-16 16,1 11 16-1,-4-4-8-15,3 7 8 0,-3 1 8 16,0 2 4-16,-8-3-12 16,8 7 8-16,-8-3 12 15,3 3-4-15,-3-4-20 16,0 8 8-16,0-1 20 15,8 1-4-15,-8-1-4 16,0 4 0-16,0 3 20 16,0 4-12-16,0 3 32 15,-8 4-28-15,5 6 12 16,-5 1-16-16,0-1-8 16,8 4 0-16,-8-6 20 0,8-5-12 15,0-9 40 1,0-5-28-16,8-6 20 15,0 0-24-15,3-10-280 16,-3 0 136-16</inkml:trace>
          <inkml:trace contextRef="#ctx0" brushRef="#br0" timeOffset="193.0872">18396 11610 312 0,'-16'17'112'0,"8"0"-84"0,1 7-12 16,3-7 84-16,-12 7-60 15,13 4 36-15,-13 6-44 16,8-3 0-16,-3-7-20 15,3 4 28-15,8-11-24 16,0-6-252-16,8-15 128 16,11-3-160-16</inkml:trace>
          <inkml:trace contextRef="#ctx0" brushRef="#br0" timeOffset="2173.2673">18918 10977 612 0,'16'-4'228'16,"-5"8"-180"-16,9 2-12 0,-9 8 0 0,1 0-28 15,0 3-12-15,-5 0 0 16,-11 4 56-16,-3 3-28 16,-5 0 60-16,0-3-48 0,1-4 64 15,-1-3-60-15,8-4 44 16,4-10-48-16,4-3 16 16,23-4-32-16,12-4 28 15,27 1-32-15,7 7-40 16,1 3 12-16,-4 7-376 15,-5 6 212-15,5 11-368 16</inkml:trace>
          <inkml:trace contextRef="#ctx0" brushRef="#br0" timeOffset="2565.1011">19565 11785 676 0,'-23'14'248'0,"23"13"-192"0,0 29-16 15,0-15 4-15,0 17-32 16,7-3 56-16,-3-3-36 16,0 0-472-16</inkml:trace>
          <inkml:trace contextRef="#ctx0" brushRef="#br0" timeOffset="2414.2863">19344 12133 736 0,'-19'-7'272'0,"27"7"-208"0,3-4-20 0,8 1 20 16,9-4-44-16,6-7 16 0,13-3-20 15,15-7 0-15,11-4-8 16,5 1-120-16,-5 3 60 0,-15 7-180 15,-3 3 128-15</inkml:trace>
          <inkml:trace contextRef="#ctx0" brushRef="#br0" timeOffset="1844.128">18523 11128 340 0,'0'-14'128'0,"12"18"-100"0,19-4-8 15,-8 6 80-15,12 8-60 16,8 10 72-16,7 18-64 16,0 20 8-16,-3 24-32 15,-5-4 4-15,5 11-16 16,-8 38 20-16,-20 17-20 0,-15-17 24 16,-4 6-24-16,-16 18 12 15,-11-7-12-15,-12-28 56 16,-15-13-40-16,-23-17-4 15,-8-15-12-15,7-13 44 16,9-17-32-16,11-21-160 16,3-21 72-16,13-9-276 15,7-15 192-15,19-7-188 16</inkml:trace>
          <inkml:trace contextRef="#ctx0" brushRef="#br0" timeOffset="30084.7487">18256 12704 60 0,'16'0'24'0,"-24"-7"-20"0,4-7 0 0,4 14 104 15,0-3-60-15,0-1 96 16,-4 1-84-16,4-4 16 15,-4 0-44-15,4 7 4 16,-3-7-20-16,3 7-8 16,0 0-4-16,0 0 20 15,0 0-12-15,0 14 32 16,-4-4-28-16,4 1 4 16,-4 2-12-16,0 1 4 15,0 0-8-15,-4 0 32 0,4-4-20 16,1 0 20-16,-1 1-20 15,0-4 8-15,0-1-12 16,-4-2-192 0,8-8 96-16,-7 4-176 0,7 0 148 15,-4-3-44-15</inkml:trace>
          <inkml:trace contextRef="#ctx0" brushRef="#br0" timeOffset="1073.0392">17978 12549 320 0,'-58'24'120'0,"30"-3"-96"0,-10 6-4 0,22-6 112 0,1 10-76 16,-1-7 60-16,5 7-72 15,3-7 16-15,12 0-40 16,11-3 0-16,12-7-12 15,8-8 36-15,16-2-20 0,-1-4 12 16,0-4-20-16,-7-6-8 16,-8 3-4-16,-12-13-40 31,0 13 20-31,-15-17-48 0,-8-4 36 16,-4 11-28-16,-12 3 32 15,1 7 20-15,-8 14 4 16,0 0 20-16,3 14-12 0,9-4 4 0,7 0-4 15,11 4 28-15,9 6-20 16,7-13-180 0</inkml:trace>
          <inkml:trace contextRef="#ctx0" brushRef="#br0" timeOffset="30382.9937">18152 12735 40 0,'-4'-7'16'0,"4"7"-12"0,4 7-4 0,-4-7 12 16,0 0-8-16,0 0 32 16,0 0-20-16,-4-7 56 15,4 7-40-15,0-7 28 16,0 4-32-1,-8-4 36-15,0 0 32 16,1-7-48-16,-5 4 20 16,-7 3-40-16,-4 7 8 15,-8-7-20-15,0 7-24 16,-4 0 0-16,-4 10 12 16,8 4 0-16,0-7 8 0,4 3-8 15,8 4-364-15</inkml:trace>
        </inkml:traceGroup>
      </inkml:traceGroup>
    </inkml:traceGroup>
  </inkml:traceGroup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2:37.80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56C3DC0-AF32-407C-B979-7F16527240E4}" emma:medium="tactile" emma:mode="ink">
          <msink:context xmlns:msink="http://schemas.microsoft.com/ink/2010/main" type="inkDrawing" rotatedBoundingBox="11954,14194 24474,14409 24470,14664 11950,14449" semanticType="underline" shapeName="Other">
            <msink:sourceLink direction="with" ref="{7E55B799-23FA-4122-9239-D2B7D9F95C3A}"/>
            <msink:sourceLink direction="with" ref="{4FF69842-A603-405D-B65C-220C2C5B1BA9}"/>
            <msink:sourceLink direction="with" ref="{F76A334F-E79B-4416-AC17-71B36F7ADD12}"/>
            <msink:sourceLink direction="with" ref="{EFD3457A-AC9C-4DA7-9ADC-A119E3E4F720}"/>
          </msink:context>
        </emma:interpretation>
      </emma:emma>
    </inkml:annotationXML>
    <inkml:trace contextRef="#ctx0" brushRef="#br0">-2 97 208 0,'0'-7'76'0,"0"7"-60"0,8-3-4 0,-4 3 40 0,4 0-32 16,3 0 68-16,13-4-48 16,-1 1 28-16,4-4-40 15,8 0 28-15,-4 0-32 16,8 0-12-16,-5-3-8 15,1 7 4-15,-4-1-4 16,4 1-20-16,4-1 8 16,-12 1-4-16,12-1 4 15,-9 1 16-15,5 3-4 16,4 0-4-16,7 0 4 16,-7 3 4-16,15 1-4 15,-7 3 8-15,-1 0-8 16,5-4-4-16,3-3 4 15,4 0 4-15,15 0-4 16,1 0 8-16,0 0-8 0,3 0-12 16,-3 7 4-16,-9-7 4 15,-7 3 0-15,8-3 8 16,8-3-4-16,-1 3 24 16,12 0-16-16,8 0 12 15,-15 3-12-15,-1 1-32 16,5-4 8-16,3 0 24 15,8-4-8-15,0 4 8 16,-8 0-4-16,0 0 12 0,-12 0-12 16,-3-3 16-16,11-4-16 15,-3 0 24-15,15 0-20 0,-4 4 12 16,0 3-12-16,-4-4 12 16,8-3-16-16,7 1-4 15,5-1 0-15,0 7-4 16,-5 0 0-16,-15 0 8 15,0-4-4-15,8 4-4 16,8 0 4-16,-8 7-4 16,4 0 0-16,-16-4-12 15,0-3 8-15,8 0 4 16,0 4 0-16,12-4 0 16,0 3 0-16,-8 1 8 15,3-4-4-15,5-4 8 16,11 1-8-16,-3 3-4 15,-1 0 4-15,-15 0-4 16,12-10 0-16,7 6 8 0,19 1-4 16,-11 3-20-16,4-4 8 15,0-3 12-15,23 4 0 16,-7 6 24-16,-9-6-16 16,24 3-12-16,8 3-4 15,-12 4 20-15,-16 0-8 16,1-3-4-16,15-1 0 15,-8 7 12-15,-12-3-8 16,1-3-20-16,15-4 4 16,4 7 20-16,-12-4-4 15,5-3 4-15,26 3-4 0,-3 4-8 16,-9 0 4-16,28 0 4 16,-8 7-4-16,-8 3 8 15,16-3-8-15,4 3 8 16,-20 4-8-16,1-4-4 15,26 4 4-15,-27 9 20 16,12-16-12-16,16 7 24 16,-9-4-24-16,-18 0 4 15,-1-3-8-15,0 0 4 16,-38-4-8-16,-12-3-12 16,-27-10 4-16,-16-1 4 15,-11-3 0-15,0 0 0 16,-12 1 0-16,-4-1 8 15,-7 3-4-15,-4 4 32 16,-1 0-20-16,-10 4 40 0,-5 3-32 16,-19-1-312-16,-20 8 156 15</inkml:trace>
  </inkml:traceGroup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3:25.05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FA6FA44-58D9-4287-B9DD-BB00E7BA86A3}" emma:medium="tactile" emma:mode="ink">
          <msink:context xmlns:msink="http://schemas.microsoft.com/ink/2010/main" type="writingRegion" rotatedBoundingBox="12319,14616 18357,14461 18398,16040 12359,16195">
            <msink:destinationLink direction="with" ref="{7C3903D2-389E-48B6-885A-98B432B4BE9E}"/>
          </msink:context>
        </emma:interpretation>
      </emma:emma>
    </inkml:annotationXML>
    <inkml:traceGroup>
      <inkml:annotationXML>
        <emma:emma xmlns:emma="http://www.w3.org/2003/04/emma" version="1.0">
          <emma:interpretation id="{A4A7E705-0C4C-49C3-B082-640E9EDAC583}" emma:medium="tactile" emma:mode="ink">
            <msink:context xmlns:msink="http://schemas.microsoft.com/ink/2010/main" type="paragraph" rotatedBoundingBox="12319,14616 18357,14461 18398,16040 12359,161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8AF407-9C3D-4A3D-8C6B-07075E393FE9}" emma:medium="tactile" emma:mode="ink">
              <msink:context xmlns:msink="http://schemas.microsoft.com/ink/2010/main" type="line" rotatedBoundingBox="12319,14616 18357,14461 18398,16040 12359,16195"/>
            </emma:interpretation>
          </emma:emma>
        </inkml:annotationXML>
        <inkml:traceGroup>
          <inkml:annotationXML>
            <emma:emma xmlns:emma="http://www.w3.org/2003/04/emma" version="1.0">
              <emma:interpretation id="{260D1A8F-A76F-44BF-9854-B7B4108415D1}" emma:medium="tactile" emma:mode="ink">
                <msink:context xmlns:msink="http://schemas.microsoft.com/ink/2010/main" type="inkWord" rotatedBoundingBox="12322,14754 13917,14713 13953,16082 12357,1612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038 15243 372 0,'4'-3'140'0,"-4"-1"-112"0,0-6-4 16,8 7 76-16,-5-4-60 16,5 0 36-16,-8-7-44 15,8 0 16-15,4-3-28 16,-5-3 0-16,1-8-12 15,4-6-16-15,-5-11 4 0,1-20 28 16,-4-8-12-16,4 4-12 16,-1 4-4-16,1 7 64 15,0 6-32-15,0 4 52 16,3-7-48-16,5 0 20 16,3-7-32-16,0 0 28 0,9-4-32 15,3 11-12-15,0 0-8 16,3 11 28-16,1 6-12 15,0 7 24-15,-8 10-24 16,4-3 40-16,-8 14-28 16,1-4-4-16,-5 7-12 15,-4 4 36-15,-3 6-20 16,4 4 4-16,-9 0-16 16,1 7-8-16,-4-4 0 15,0 4 20-15,-4 3-12 16,0 4 4-16,-4 3-8 0,-4 3-8 15,-7-3 4-15,-5-3-60 16,-3-1 32-16,0-6-68 16,0 0 52-16,-1-4 8 15,5 1 20-15,4-1-8 16,7 0 12-16,8 11 12 16,8 0 0-16,7-1-28 15,8 4 12-15,0 0 4 16,1 1 8-16,-1-5 8 15,-4 1-4-15,5-4-12 16,-13 0 4-16,-3-3 20 16,-8-4-8-16,-8 1 4 15,-3-1-4-15,-13 0 4 16,-3-6-8-16,-4-1 32 16,-7-3-20-16,-1 0 12 0,4 0-16 15,4-3 12-15,8-1-16 16,3 1 24-16,5-1-20 15,3-2-4-15,8-1-4 16,4 0-112-16,4-4 60 16,4-2-412-1</inkml:trace>
          <inkml:trace contextRef="#ctx0" brushRef="#br0" timeOffset="374.6137">10712 13884 280 0,'0'-10'104'0,"7"6"-84"0,9 1 0 15,-5-4 120-15,9 7-80 16,3-7 96-16,4 7-88 15,4 0 36-15,0 7-60 16,-4 0 28-16,-4 3-40 16,-7 1 60-16,-12-5-52 0,-12 1 20 15,-8-3-40-15,-7 6 8 16,-8 4-16-16,0-11 28 16,0 4-24-16,12 0 20 0,3-3-20 15,9-4 20-15,14-4-24 16,13 4 12-16,15-7-12 15,7 4-8-15,5 3 0 16,-1 3-84-16,-3 1 44 16,-12-4-328-16</inkml:trace>
          <inkml:trace contextRef="#ctx0" brushRef="#br0" timeOffset="795.1375">11203 14407 560 0,'-15'0'208'0,"30"0"-164"0,20-7-8 0,-8 0 68 16,20 1-64-16,11 2-8 16,11 1-20-16,-3-4-572 15</inkml:trace>
          <inkml:trace contextRef="#ctx0" brushRef="#br0" timeOffset="694.5128">11323 14087 416 0,'4'0'152'0,"12"0"-116"0,7 4-12 16,-4-4 64-16,16 0-52 16,8 7-4-16,-1 3-20 15,1 0-276-15,-8 4 148 16,-12 0-124-16</inkml:trace>
        </inkml:traceGroup>
        <inkml:traceGroup>
          <inkml:annotationXML>
            <emma:emma xmlns:emma="http://www.w3.org/2003/04/emma" version="1.0">
              <emma:interpretation id="{0E053F28-9691-4D21-A231-9CF2AECD514F}" emma:medium="tactile" emma:mode="ink">
                <msink:context xmlns:msink="http://schemas.microsoft.com/ink/2010/main" type="inkWord" rotatedBoundingBox="14093,14571 18357,14461 18398,16040 14133,1615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130.8074">12508 13984 208 0,'-8'-21'76'0,"16"21"-60"0,3-7-4 15,-3 7 100-15,4 0-64 16,3 0 104-16,5 0-88 15,-1 0 32-15,8 4-56 0,-8 3 28 16,-7 0-36-16,-4 0 60 16,-8 3-52-16,-12 0 44 0,-11 0-48 15,-8 1 8-15,0 3-28 16,4-1-8-16,4-2-4 16,11-1-16-16,12-3 8 15,15-4 4-15,20 4 0 16,16-3 0-16,7 3 0 15,0-1-320-15,-8-2 176 16</inkml:trace>
          <inkml:trace contextRef="#ctx0" brushRef="#br0" timeOffset="3303.1068">12825 14442 528 0,'16'-21'196'0,"-5"21"-152"0,12-3-12 15,-3-1 104-15,7-3-80 16,8-3 16-16,11 0-48 16,12-1-92-16,4 4 36 15,-8-3-412-15</inkml:trace>
          <inkml:trace contextRef="#ctx0" brushRef="#br0" timeOffset="3467.9557">13007 14101 676 0,'0'17'248'0,"0"7"-192"0,-12 35-16 0,12-21 4 16,0 10-32-16,-3 7 24 15,-9 0-24-15,8 0-620 16</inkml:trace>
          <inkml:trace contextRef="#ctx0" brushRef="#br0" timeOffset="4263.8396">13216 15233 404 0,'-8'-3'148'0,"5"-1"-112"0,-1 1-12 0,0-1 108 15,4 1-76-15,-4-4 48 16,4 0-60-16,0-3 20 15,4-4-36-15,4-3 8 0,3-4-20 16,5 0 20-16,-5-13-24 16,5-14-4-16,-1-35-4 15,1-6-4-15,-5-4 0 16,1 10-12-16,0-16 8 16,3-12 4-16,4-2 0 15,8 20 8-15,8 14-4 0,8 13 60 16,-8 11-36-16,15 7 84 15,4 7-60-15,12 7 28 16,-8 9-48-16,-4 15-8 16,-3 3-16-16,-13 7 4 15,-3 4-8-15,-15 3-4 16,-20 3 4-16,-8 4-4 16,-23-1 0-16,-8 5-88 15,-7-1 48-15,-1 0-84 16,1-3 72-16,7 0-52 15,8-4 60-15,8 0 4 16,7 1 24-16,16 2 12 16,4 8 4-16,8 10-12 0,3 7 8 15,9 3 12 1,3-3-4-16,-4-4 40 0,-8-3-20 16,-11-3 84-16,-11-4-60 15,-9-3 48-15,-7-4-56 16,-4-7 16-16,0 0-36 15,3-6 0-15,-7-4-12 16,12-4-16-16,7 1 4 16,12 3-156-16,8 0 88 15,8 0-448 1</inkml:trace>
          <inkml:trace contextRef="#ctx0" brushRef="#br0" timeOffset="2446.665">11815 15164 260 0,'4'-3'96'0,"-8"3"-76"0,0-4-4 0,8 1 184 16,-4-4-112-16,8 0 36 16,-5-3-76-16,5-1 8 0,-4-2-36 15,0-4 36-15,0-8-32 16,3-9 4-16,-3-18-16 0,0-13 28 16,0-11-24-16,4 4-4 15,0-4-8-15,-5 1 20 16,5-4-12-16,4-8 56 15,7 1-36-15,4 7 56 16,5 10-52-16,6 11 56 16,5 13-56-16,4 7 44 15,3 11-44-15,-3 10-20 16,-5 6-8-16,1 8-8 16,-8 10 0-16,-4 3 0 15,-11 7 0-15,-1 11 8 16,-7-4-4-16,-8 7 16 15,-4 0-12-15,-4 0 4 0,-7-4-4 16,-8-3-84-16,-12 4 40 16,0-11-108-16,0-3 80 15,4-7-104-15,4 3 100 16,8-3-40-16,11 3 64 16,8 1 8-16,8 2 20 15,7 5 12-15,8 2 4 16,1 1 8-16,-5 0-4 15,0-4 40-15,-3-3-20 16,-20-4 20 0,-12-3 76-16,-15 0-68 0,-11 0-12 15,-8-1-28-15,-1-2 16 16,5 3-16-16,11 0-56 16,8-4 20-16,7 4-288 15,13 0 172-15,14-4-320 16</inkml:trace>
          <inkml:trace contextRef="#ctx0" brushRef="#br0" timeOffset="2610.3713">12252 14483 456 0,'8'0'168'0,"-4"7"-128"0,4 7-16 16,-1-4 156-16,1 11-104 15,4 6 52-15,-1 7-80 16,5 8-24-16,7-1-16 15,8 4 0-15,-4-7-4 0,-4-7-92 0,-3-7 52 16</inkml:trace>
          <inkml:trace contextRef="#ctx0" brushRef="#br0" timeOffset="2776.8882">12450 14535 560 0,'-16'-4'208'0,"16"11"-164"0,-4 0-8 0,0 3 144 16,-3 4-104-16,-5 10 76 16,-7 0-88-16,3 4-36 0,1-1-16 15,-1 1-84-15,5-11 40 0,-1-10-208 16,8-11 136-16</inkml:trace>
          <inkml:trace contextRef="#ctx0" brushRef="#br0" timeOffset="4640.2617">13986 14373 684 0,'-19'10'252'0,"4"-6"-192"0,-12 9-20 16,11 1 128-16,-3 3-100 16,3 0-20-16,8 1-28 15,12-1 0-15,12 4-12 16,7-15-20-16,8 5 4 0,4-4-68 16,-8 0 44-16,0-7-112 15,-4 0 84-15,-7 0-44 16,-8 0 60-16,-8 0 8 15,-12 6 20-15,-7 5 28 16,-12 13-4-16,-4 10 192 16,-12 21-112-16,5 21 72 15,3 0-96-15,12-11-16 0,4-10-32 16,3-10 24-16,1-11-24 16,0-10 32-16,-5-10-32 15,1-7 20-15,0-14-20 16,0-10-24-16,-1-11 0 15,5-20-144-15,4-17 80 16,7-14-600 0,4 3 368-16,16-24 52 15</inkml:trace>
          <inkml:trace contextRef="#ctx0" brushRef="#br0" timeOffset="4938.2671">14103 13747 364 0,'27'-18'132'0,"-8"11"-100"0,8 1-12 16,-15 6 176-16,3 6-112 15,-3 8 44-15,-1 0-76 16,-3 10 32-16,-16 0-48 15,5 0 76-15,-13-3-60 0,-3-4 36 16,-1-3-52-16,1-4-20 16,7-3-8-16,5 0 24 0,18-4-16 31,16 1-4-31,20-4-28 0,19 0 8 16,0 10-332-16,7 4 188 15,-7 10-404 1</inkml:trace>
          <inkml:trace contextRef="#ctx0" brushRef="#br0" timeOffset="5118.6466">14559 14259 728 0,'-15'-31'268'0,"30"24"-208"0,16-10-16 0,-11 10 64 0,7-6-68 15,4 2-8-15,4 4-20 16,11 0-168-16,1 4 84 16,-1-4-516-16</inkml:trace>
          <inkml:trace contextRef="#ctx0" brushRef="#br0" timeOffset="5298.5313">14710 13998 676 0,'-15'10'248'0,"11"4"-192"0,-11 24-16 15,7 0 112-15,0 17-92 16,0 20-24-16,4 1-24 0,-3-11-68 16,3-6 32-16,0-4-500 15</inkml:trace>
          <inkml:trace contextRef="#ctx0" brushRef="#br0" timeOffset="5960.2117">15078 15109 476 0,'-35'7'176'0,"31"-4"-136"0,4-3-12 15,0 0 136-15,0 0-96 16,0-3 44-16,0-4-68 16,4-7 12-16,4 8-36 15,-8-12 28-15,0-13-32 0,4-7 64 16,-4-27-44-16,8-7-8 15,3-4-16-15,5 0 8 16,3-13-12-16,4-18-12 16,4-10 0-16,1 11 4 15,3 13 0-15,-1 17 68 16,13 7-36-16,-4 14 120 0,-1 4-84 16,9 13-8-16,-1 17-36 15,-7 14 20-15,0 14-28 16,-4 7 4-16,-16 3-12 15,-7 7-8-15,-5 7 4 16,-18 7 12-16,-9 3-8 16,-14 4 32-16,-5-4-24 15,0-3-40-15,-3-4 12 16,3-16-112-16,4-11 68 16,12-14-80-16,11 7 76 15,4-7-108-15,8 7 92 16,12 0 20-16,7 7 36 0,8 13 24 15,8-2 0-15,0 6 76 16,-4 3-44-16,-8-3 76 16,-11-3-64-16,-12 0 52 15,-12-1-56-15,-7-6 24 16,-4 0-40-16,-8-1 8 16,0-6-20-16,4-3-36 15,0-1 12-15,3-3-324 16,9 0 180-16,3 7-596 15</inkml:trace>
          <inkml:trace contextRef="#ctx0" brushRef="#br0" timeOffset="6379.8548">15399 14607 548 0,'-11'-14'204'0,"11"11"-156"0,15-4-16 15,5 0 96-15,18 7-76 16,17 7-20-16,10-4-20 16,-3 7-320-16,0 8 168 15,4-5-208-15</inkml:trace>
          <inkml:trace contextRef="#ctx0" brushRef="#br0" timeOffset="6242.8238">15535 14404 632 0,'50'-4'236'0,"-27"4"-184"0,8-3-16 0,-7 10 96 15,-1 3-80-15,-4 0-12 16,1 4-24-16,-5 3 4 15,-3 1-12-15,-5-1-20 0,-7 0 4 16,-3 0 12-16,-9-3 0 16,-7 0 32-16,-8-1-20 15,-4 1 40-15,-8 0-32 16,4 0 4-16,0 0-16 16,4 3 0-16,12-3-4 15,7-1 4-15,8-2-8 16,16 2 8-16,7-2-8 15,12-4 16-15,4 6-12 0,0-6-188 16,0 0 96-16,-8-7-380 16</inkml:trace>
          <inkml:trace contextRef="#ctx0" brushRef="#br0" timeOffset="6785.8273">15845 13623 364 0,'-8'-24'132'0,"16"17"-100"15,-8 0-12-15,11 7 176 0,1 0-112 16,3 7 96-16,12 3-100 16,-7 14-36-16,-1 14-28 15,-7 0-4-15,3 3-8 0,-15-7 16 16,0 1-12-16,-7-8 24 15,-5-9-20-15,4-1 48 16,8-7-32-16,-8-3-16 16,28-7-120-1,15 0 56-15,15 3-596 16</inkml:trace>
        </inkml:traceGroup>
      </inkml:traceGroup>
    </inkml:traceGroup>
  </inkml:traceGroup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3:32.5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C3903D2-389E-48B6-885A-98B432B4BE9E}" emma:medium="tactile" emma:mode="ink">
          <msink:context xmlns:msink="http://schemas.microsoft.com/ink/2010/main" type="inkDrawing" rotatedBoundingBox="12011,16123 19506,16075 19508,16341 12013,16388" semanticType="underline" shapeName="Other">
            <msink:sourceLink direction="with" ref="{9FA6FA44-58D9-4287-B9DD-BB00E7BA86A3}"/>
            <msink:destinationLink direction="from" ref="{30F912C6-27BA-415F-9A82-CA1C20819E81}"/>
          </msink:context>
        </emma:interpretation>
      </emma:emma>
    </inkml:annotationXML>
    <inkml:trace contextRef="#ctx0" brushRef="#br0">24 203 364 0,'-12'-11'132'0,"8"15"-100"0,-4-4-12 0,8 0 80 15,0 0-60-15,0-4 60 16,8-2-56-16,-4-5 84 15,15 1-72-15,8-4 80 16,1 4-80-16,10 3 8 0,16 0-40 0,12-3 24 16,50-1-32-16,32 1 64 15,45-4-44-15,47-3 44 16,66 7-44-16,50-7 104 16,66-1-80-16,39 5 36 15,81 6-56-15,34 10 4 16,28 7-28-16,0 11 20 15,-4 7-24-15,-31 3 24 16,-34 6-24-16,-36 19-408 16,-19-5 212-16</inkml:trace>
  </inkml:traceGroup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3:40.11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0F912C6-27BA-415F-9A82-CA1C20819E81}" emma:medium="tactile" emma:mode="ink">
          <msink:context xmlns:msink="http://schemas.microsoft.com/ink/2010/main" type="inkDrawing" rotatedBoundingBox="6261,16741 17491,16613 17508,18065 6277,18193" semanticType="callout" shapeName="Other">
            <msink:sourceLink direction="from" ref="{7C3903D2-389E-48B6-885A-98B432B4BE9E}"/>
            <msink:sourceLink direction="to" ref="{D93BBEB9-8A6A-47B2-9E5B-44F0BC15E984}"/>
          </msink:context>
        </emma:interpretation>
      </emma:emma>
    </inkml:annotationXML>
    <inkml:trace contextRef="#ctx0" brushRef="#br0">0 1049 520 0,'7'52'192'0,"1"-4"-152"0,4 28-8 16,-5-38-16-16,13 3-16 15,-5-7 104-15,-3 8-56 16,-4-11 8-16,3-11-36 15,5-6 40-15,-12-4-32 16,11-23 28-16,-11-15-4 0,4-10-28 16,-8-24-40-16,7-10 8 15,13-4-148 1,-9-23 84-16,1-29-232 16,0 1 172-16,-5 17 16 15,9 10 72-15,-8 4 144 16,-1-4-52-16,5 14 144 15,0 7-112-15,-1 13 104 16,5 11-104-16,-9 17 20 16,5 4-60-16,3 10-24 0,-3 7-8 15,0 10-20-15,3 7 8 16,1 3-16-16,-1 4 12 0,1 0 40 16,-1 3-20-16,1-6 0 15,-5 6-8-15,1-6 4 16,-1-1-4-16,-3-3-4 15,-8 0 4-15,0 0-4 16,8 3 0-16,-8-3 0 16,8 4 0-16,-1-1 8 15,5 1-4-15,0-1-4 16,-1 1 4-16,5-1 4 16,3 1-4-16,0-1-20 15,5 0 8-15,-1 1-12 16,0 3 8-16,4 0 24 15,8 0-4-15,0-1-12 16,7 1 0-16,9 0 20 16,7 3-8-16,12 1 16 0,-1-1-16 15,1 4 4-15,7-11-4 16,5 11-8-16,22-10 4 16,8 2 4-16,1 5-4 15,-1-4-4-15,12 0 4 16,11 3 28-16,1 4-16 15,-8-4-4-15,15 0-8 16,8 4-4-16,0 0 0 16,-8 0 16-16,23-4-8 15,5-3-12-15,-9 3 0 16,9-10 4-16,11 4 0 16,-8 2 0-16,4-6 0 0,19 7 0 15,-11-7 0-15,4 0 32 16,23 4-16-16,-12-1-4 15,20-3-8-15,-1 7 12 16,-3-7-8-16,27 3-12 16,-16 4 0-16,24-7 4 15,0 7 0-15,11-10 8 16,-4 10-4-16,28-7 16 16,-5 7-12-16,-18-7-4 15,18 3 0-15,-26 0-4 16,15-3 0-16,-24 7 0 15,9-7 0-15,-12 4 8 16,-20-4-4-16,8 0 16 16,-15 14-12-16,-31-11-12 15,-4 4 0-15,-16 3-136 0,-15 4 72 16,-31 3-328-16,-23 4 216 16,-23-4-288-1</inkml:trace>
  </inkml:traceGroup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4:30.32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E51684C-D41C-4022-9A40-DDF97F227DD5}" emma:medium="tactile" emma:mode="ink">
          <msink:context xmlns:msink="http://schemas.microsoft.com/ink/2010/main" type="writingRegion" rotatedBoundingBox="20843,18326 25037,17757 25110,18296 20917,18865"/>
        </emma:interpretation>
      </emma:emma>
    </inkml:annotationXML>
    <inkml:traceGroup>
      <inkml:annotationXML>
        <emma:emma xmlns:emma="http://www.w3.org/2003/04/emma" version="1.0">
          <emma:interpretation id="{64E6624D-FA7A-4970-BD88-F3CB56858296}" emma:medium="tactile" emma:mode="ink">
            <msink:context xmlns:msink="http://schemas.microsoft.com/ink/2010/main" type="paragraph" rotatedBoundingBox="20843,18326 25037,17757 25110,18296 20917,188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DD032C-B8CF-46DE-9033-4F1C5E3A0C76}" emma:medium="tactile" emma:mode="ink">
              <msink:context xmlns:msink="http://schemas.microsoft.com/ink/2010/main" type="line" rotatedBoundingBox="20843,18326 25037,17757 25110,18296 20917,18865"/>
            </emma:interpretation>
          </emma:emma>
        </inkml:annotationXML>
        <inkml:traceGroup>
          <inkml:annotationXML>
            <emma:emma xmlns:emma="http://www.w3.org/2003/04/emma" version="1.0">
              <emma:interpretation id="{FDB8B2D0-8C72-4BA3-99FF-2E6D179994BB}" emma:medium="tactile" emma:mode="ink">
                <msink:context xmlns:msink="http://schemas.microsoft.com/ink/2010/main" type="inkWord" rotatedBoundingBox="20843,18326 23993,17898 24067,18437 20917,1886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9476 17497 320 0,'0'-17'120'0,"11"20"-96"0,13-6-4 0,-9 3 68 16,12-7-52-16,8 7 56 16,8-7-52-16,-1 0-12 15,8-3-16-15,-7 3-12 16,-4-3 4-16,-12 10 20 15,0-7-12-15,-8-3 12 16,-11 3-12-16,-8-4-8 16,-8-6 0-16,-11 3 40 0,0 4-24 15,-5 0 36-15,-3 3-32 0,-4 7 20 16,-4 10-24-16,5 7 36 16,2-3-32-16,9 17 4 15,4-10-16-15,7 6-16 16,8 4 0-16,8-3 12 15,7-4-4-15,12-7 8 16,0-3-8-16,12-11-72 16,0-3 36-16,7-3-180 15,1-11 116-15,-9-10-116 16,5-3 124 0,-12-1-68-1,0-3 88-15,-4-7 64 0,-12-3 4 16,5 0 264-16,-5-1-148 15,-3 18 140-15,-8 4-148 16,7 6 12-16,-11 14-72 16,4 10 16-16,-4 14-36 0,8 7 0 0,-4 4-16 15,-4-1 0-15,8 0-4 16,-5-3 4-16,5-3-8 16,0-4-4-16,4-7 4 15,3-6-16-15,-3-5 8 16,-1-12-32-16,1-1 20 15,3-11-40-15,-3 1 36 16,0-3-72-16,3-15 52 16,1-10-52-16,-5 1 52 15,1 9 12-15,3 11 16 16,1 4 4-16,3 6 0 0,-3 10 0 16,-1 15 0-16,8 2 0 15,-3 5 0-15,-1 2-56 16,4-2 36-16,0-1-136 15,1 0 88 1,-5 0-124-16,4-10 116 16,0-4-40-16,1-6 76 15,-5-7 24-15,0-4 20 16,-3-3 72-16,-4-4-36 16,-1 0 180-16,-11 1-116 15,0-1 52-15,-8 4-84 16,-3 3 40-16,-5 7-60 15,5 7-4-15,-9 11-24 16,-3 9-12-16,0 1 0 16,7 10-24-16,5 0 12 0,3-7 20 15,8 3-4-15,0-2-12 0,4-5 0 16,8-3 4-16,7-13 0 16,-8 6-88-16,5-10 48 15,-4 0-172 1</inkml:trace>
          <inkml:trace contextRef="#ctx0" brushRef="#br0" timeOffset="82.6917">20641 17339 352 0,'0'21'132'0,"8"-18"-104"0,3 7-8 0,-3-3 44 0,0 4-40 16,11-5 0-16,0 1-16 15,9 0 20-15,-5-7-16 16,0 0-64-16,-4 0 24 15,-7-7-192-15,-4 0 124 16,0 1-72-16</inkml:trace>
          <inkml:trace contextRef="#ctx0" brushRef="#br0" timeOffset="691.5307">20846 17218 444 0,'12'28'164'0,"-12"-7"-124"0,7 17-16 16,1-21 36-16,-8-4-40 15,0 5 16-15,0 2-20 16,0-13 20-16,-4 10-24 16,0-3 32-16,-3-10-28 0,7 3 20 15,0-7-20-15,0-7-24 0,7 3 0 16,1-10-68-16,12-10 44 16,-1-10-112-1,8-7 84-15,0 3 0 16,-4 14 36-16,4-4 44 15,1 14-12-15,-5 14 124 16,0 11-76-16,-8 6 60 16,-3 14-72-16,0-7 32 15,-12 4-44-15,0-4 16 0,-8-4-28 16,4-3-8-16,4-3-8 16,0-3-24-16,-8-5 12 0,16 8-100 15,-4-10 56-15,11 6-4 16,-3-3 36-16,4-7 12 15,3 7 8-15,0-7-28 16,-7 0 16-16,3-7 4 16,9 3 8-16,-9-2-12 15,-3-1 8-15,3-4-4 16,-3-2 0-16,-4-1-20 16,-5-7 16-16,-3 0-32 15,0-9 28-15,0 5 16 16,0-2 0-16,-3 10 0 15,-5-1 4-15,8 8 48 16,-12 7-28-16,12 10 52 16,0 6-44-16,-4 11 12 15,0-3-28-15,4 10-8 16,4-10-4-16,0 3 20 0,4-7-12 16,4 0-84-16,-1-3 40 15,5-11-236 1,-5 4 148-16,9-7-148 15</inkml:trace>
          <inkml:trace contextRef="#ctx0" brushRef="#br0" timeOffset="921.0589">21605 17108 312 0,'4'11'112'0,"-8"2"-84"0,-8 15-12 0,1-11 108 0,-1 14-72 16,0 0 8-16,-15 0-40 15,12 0 16-15,-1-3-24 16,9-4-12-16,3-4-4 16,8-2-4-16,7-5 0 15,12-2-12-15,-7 2 12 16,11-9-156-16,-8 6 92 16,-3-6-76-16,-12-4 84 15,-4-7-36-15,0 7 60 16,-12-7-32-16</inkml:trace>
          <inkml:trace contextRef="#ctx0" brushRef="#br0" timeOffset="1070.8102">21713 17349 312 0,'0'7'112'0,"0"0"-84"0,0 0-12 0,0 0 12 16,0 3-20-16,0-10 16 15,0 0-16-15,12 7-144 16</inkml:trace>
          <inkml:trace contextRef="#ctx0" brushRef="#br0" timeOffset="-1271.1179">18593 17824 364 0,'-11'0'132'0,"7"0"-100"0,0-10-12 16,4 10 96-16,0 0-68 16,0 0 0-16,0 0-32 15,0 0 60-15,8 0-44 16,3 0 48-16,5 0-44 16,11 0 0-16,4 0-24 15,15 0-8-15,1-7 0 0,7-3 12 16,4 6-8-16,0-3-20 15,-4 0 4-15,0 4-12 16,-11 3 8-16,-12-4-124 16,-12-6 76-16,-7 7-252 15</inkml:trace>
          <inkml:trace contextRef="#ctx0" brushRef="#br0" timeOffset="-1031.4757">19062 17525 416 0,'-16'-17'152'0,"12"13"-116"0,4 4-12 0,0 0 128 16,0 0-88-16,8 4 36 16,4 2-60-16,3 5-16 0,8 6-12 15,4 7-12-15,0 4 4 0,-3-1 4 16,-5 4-4-16,-7 3 24 16,-12-3-16-16,-12-3 12 15,-15 3-12-15,-8 0 12 16,-4 0-16-16,-3-7-116 15,11-3 56-15,4-4-268 16,15 0 176 0,16-3-156-16</inkml:trace>
        </inkml:traceGroup>
        <inkml:traceGroup>
          <inkml:annotationXML>
            <emma:emma xmlns:emma="http://www.w3.org/2003/04/emma" version="1.0">
              <emma:interpretation id="{FCC4EE4D-0B76-4604-A6B6-112ADE17E171}" emma:medium="tactile" emma:mode="ink">
                <msink:context xmlns:msink="http://schemas.microsoft.com/ink/2010/main" type="inkWord" rotatedBoundingBox="24152,17904 25041,17783 25097,18198 24209,18319"/>
              </emma:interpretation>
              <emma:one-of disjunction-type="recognition" id="oneOf1">
                <emma:interpretation id="interp1" emma:lang="" emma:confidence="0">
                  <emma:literal>it</emma:literal>
                </emma:interpretation>
                <emma:interpretation id="interp2" emma:lang="" emma:confidence="0">
                  <emma:literal>at</emma:literal>
                </emma:interpretation>
                <emma:interpretation id="interp3" emma:lang="" emma:confidence="0">
                  <emma:literal>war</emma:literal>
                </emma:interpretation>
                <emma:interpretation id="interp4" emma:lang="" emma:confidence="0">
                  <emma:literal>wit</emma:literal>
                </emma:interpretation>
                <emma:interpretation id="interp5" emma:lang="" emma:confidence="0">
                  <emma:literal>Wit</emma:literal>
                </emma:interpretation>
              </emma:one-of>
            </emma:emma>
          </inkml:annotationXML>
          <inkml:trace contextRef="#ctx0" brushRef="#br0" timeOffset="1625.3845">21872 17311 332 0,'15'7'120'0,"-15"-3"-92"0,8 3-8 0,-4-1 60 0,12 5-48 16,-5-4 16-1,1 0-32-15,-1-1 8 0,-7 1-12 16,8 0-96-16,-12-7 48 16,0 0-104-16,11 0 80 15,-11-3-84-15,12-4 80 16,4-3 16-16,-1-1 28 16,8 1 52-16,4 3-20 15,0 4 168-15,-11 3-104 16,7 0 96-16,-7 6-104 15,7 5-16-15,-8-1-32 16,5 4 4-16,-1-7-16 16,-7-4 16-16,-1 4-16 15,5-7 32-15,-8-7-24 16,-8 4-112-16,0-8 52 16,0-2-12-16,0-11 36 0,-8-7 4 15,8-21 8-15,8-10 8 16,-1 0 0-16,5 7 140 15,0 17-76-15,-9 7 116 16,9 11-104-16,-12 6-12 16,0 7-40-16,12 21 44 0,-12 10-36 15,0 10 4-15,0 4-24 16,0 3 28-16,0-6-24 16,-12-4 40-16,-3-11-32 15,3-9 20-15,12-11-24 16,-16-14-8-16,13-17-8 0,10-3-48 15,17-8 24-15,10 8-20 16,1-1 24-16,31 11 16 16,23 4 4-16,-8 6-276 15,-3 21 148-15,-36 3-440 16</inkml:trace>
        </inkml:traceGroup>
      </inkml:traceGroup>
    </inkml:traceGroup>
  </inkml:traceGroup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4:41.83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4CF5D4E-5A7C-4550-8437-A8861315CB8D}" emma:medium="tactile" emma:mode="ink">
          <msink:context xmlns:msink="http://schemas.microsoft.com/ink/2010/main" type="inkDrawing" rotatedBoundingBox="9838,18792 15029,18819 15028,18899 9837,18873" semanticType="underline" shapeName="Other">
            <msink:sourceLink direction="with" ref="{BB9F149C-0CA3-4279-B185-F775DF4DC20D}"/>
            <msink:sourceLink direction="with" ref="{B85411D1-23ED-4646-A3ED-D08035AC2BA9}"/>
            <msink:sourceLink direction="with" ref="{C872D4B0-1B74-4BA7-80B0-B9ACFB00A660}"/>
          </msink:context>
        </emma:interpretation>
      </emma:emma>
    </inkml:annotationXML>
    <inkml:trace contextRef="#ctx0" brushRef="#br0">0 32 184 0,'0'0'68'0,"-4"0"-52"0,8-7-4 0,-4 7 40 16,7 0-32-16,-7-3 104 16,0-1-68-16,8 1 64 15,-8-4-68-15,4 7-20 16,4-3-20-16,0-1 0 15,-5 4-8-15,5 0 8 16,8 4-8-16,-5-1 16 16,1-3-12-16,-4 7 40 15,11-4-24-15,0-6 4 16,1 3-16-16,15-7 36 0,11 7-24 16,0-3 12-16,13 6-20 0,-1-3-8 15,4 10-4-15,7-3 12 16,-7 0-8-16,8-3-20 15,11 3 4-15,16-7 20 16,7 6-4-16,1 1-4 16,7-7 0-16,20 0-16 15,7 4 8-15,-3 3 4 16,3-7 0-16,20-7 0 16,-1 7 0-16,-7 0 0 15,27 0 0-15,4 0 16 16,-7 0-8-16,18 0 4 15,5 7-4-15,-9-7 12 16,16-7-12-16,-11 14-4 16,-8-7 0-16,19 0 4 15,-8 6-4-15,-34-2-4 16,-24-4 4-16,-15-4-4 0,-11-2 0 16,-21 6 8-16,-14-11-4 15,-16 4 16-15,-16 1-12 16,-11 2-4-16,-4 1 0 15,-15-1 48-15,-5-3-28 16,-7 4-12-16,-8 3-4 16,0-7-8-16,-7 7 0 15,-1-7-132-15,-7 4 72 16,-8 3-312 0</inkml:trace>
  </inkml:traceGroup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3:15.26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C35DD71-55AA-4451-A54F-C9915AAAEA2C}" emma:medium="tactile" emma:mode="ink">
          <msink:context xmlns:msink="http://schemas.microsoft.com/ink/2010/main" type="writingRegion" rotatedBoundingBox="3680,17742 5098,16592 5729,17371 4312,18521"/>
        </emma:interpretation>
      </emma:emma>
    </inkml:annotationXML>
    <inkml:traceGroup>
      <inkml:annotationXML>
        <emma:emma xmlns:emma="http://www.w3.org/2003/04/emma" version="1.0">
          <emma:interpretation id="{2B5E9218-4FD3-4F12-8644-6FA80F68608F}" emma:medium="tactile" emma:mode="ink">
            <msink:context xmlns:msink="http://schemas.microsoft.com/ink/2010/main" type="paragraph" rotatedBoundingBox="3680,17742 5098,16592 5729,17371 4312,185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F4B061-9581-40A7-907B-99074E3A6201}" emma:medium="tactile" emma:mode="ink">
              <msink:context xmlns:msink="http://schemas.microsoft.com/ink/2010/main" type="line" rotatedBoundingBox="3680,17742 5098,16592 5729,17371 4312,18521"/>
            </emma:interpretation>
          </emma:emma>
        </inkml:annotationXML>
        <inkml:traceGroup>
          <inkml:annotationXML>
            <emma:emma xmlns:emma="http://www.w3.org/2003/04/emma" version="1.0">
              <emma:interpretation id="{8BA7D873-0680-4F46-8E51-849A8C78659C}" emma:medium="tactile" emma:mode="ink">
                <msink:context xmlns:msink="http://schemas.microsoft.com/ink/2010/main" type="inkWord" rotatedBoundingBox="3680,17742 5098,16592 5729,17371 4312,18521"/>
              </emma:interpretation>
            </emma:emma>
          </inkml:annotationXML>
          <inkml:trace contextRef="#ctx0" brushRef="#br0">4866 15312 340 0,'-31'-3'128'0,"31"-1"-100"0,12 1-8 0,3-1 24 15,16 1-28-15,16 0 56 0,15 3-40 16,11 0 20-16,1 0-32 16,3 0 36-16,8 0-32 15,-3 0 20-15,-17 0-24 16,-10 0-8-16,-17 0-8 16,-26 0 12-16,-16-7-8 15,-11 7-4-15,-5 0-124 16,-7 0 64-16,8 7-364 15</inkml:trace>
          <inkml:trace contextRef="#ctx0" brushRef="#br0" timeOffset="-242.6983">4897 15161 288 0,'-8'-4'108'0,"4"4"-84"0,1 4-4 15,-1-1 48-15,4-3-40 16,0 0 8-16,11 4-24 15,9-1 28-15,18 4-24 16,13 0 40-16,11 0-32 16,3-7 12-16,5 0-20 15,8 0 8-15,7-7-12 16,-8 7-8-16,-7 0 0 16,-8 0 4-16,-23 0-4 15,-5 0-12-15,-10 0 4 0,-13 7 28 0,-15-7-12 16,-11 10-4-16,-5-3-4 15,-14 0-224 1</inkml:trace>
          <inkml:trace contextRef="#ctx0" brushRef="#br0" timeOffset="4035.8018">6732 15106 228 0,'8'-7'84'0,"-1"3"-64"0,1 1-8 0,0 3 144 15,0-3-88-15,-1 3 80 16,1-4-88 0,4 4 40-1,7 0-32-15,1 0-20 0,7 4-28 16,0-1-12-16,11 4-4 16,-3-4 4-16,8 1-4 15,3-4 16-15,1 0-12 16,-9 0-12-16,-7 0 0 15,-7 0-4-15,-13 0 0 0,-18 7 0 16,-9-1 0-16,-11 1 8 16,0 0 0-16,-12 7-12 15,-3-4 8-15,-9 1 12 16,-7-1-4-16,4 0-4 31,0 4 4-31,-4 0-4 0,15-4 0 16,20-3-20-1,7 0 12-15,28-7 20 0,23 0-4 16,15 0 4-16,12-4-4 16,0 4-52-16,-4-3 28 15,-11 0-128-15,-13 3 80 16,-14 3-36-16,-16 4 60 16,-16 0 8-16,-11 0 16 0,-20 0 84 15,-11-1-40-15,-4 1 108 16,0 0-80-16,11 0 80 15,24-3-76-15,23-4-24 16,35-4-20-16,15 1 12 0,24-4-16 16,19 0-12-16,15 0-4 15</inkml:trace>
          <inkml:trace contextRef="#ctx0" brushRef="#br0" timeOffset="22868.0617">2354 16854 704 0,'-16'-17'264'0,"24"17"-208"0,4 0-12 15,-5 0 44-15,1-7-56 0,11 7 24 16,1 0-36-16,15 0-132 15</inkml:trace>
          <inkml:trace contextRef="#ctx0" brushRef="#br0" timeOffset="23598.2642">2915 16647 684 0,'-4'0'252'0,"16"4"-192"0,15-4-20 0,-8 0 100 16,24 0-84-16,15-4-4 15,15 4-32-15,1 0-668 16</inkml:trace>
        </inkml:traceGroup>
      </inkml:traceGroup>
    </inkml:traceGroup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4:42.7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80A96C1-0BCA-4580-B4FF-E8F41BB74AD4}" emma:medium="tactile" emma:mode="ink">
          <msink:context xmlns:msink="http://schemas.microsoft.com/ink/2010/main" type="inkDrawing" rotatedBoundingBox="6895,18848 7948,18807 7949,18832 6896,18873" semanticType="underline" shapeName="Other">
            <msink:sourceLink direction="with" ref="{6B36E5FE-94AC-4065-9668-28B6D76E70A2}"/>
          </msink:context>
        </emma:interpretation>
      </emma:emma>
    </inkml:annotationXML>
    <inkml:trace contextRef="#ctx0" brushRef="#br0">1 49 320 0,'-4'0'120'0,"8"-10"-96"0,-8 20-4 0,4-10 96 16,0 0-68-16,0 0 88 15,0 0-80-15,0 0 68 16,0 0-68-16,8 0 56 16,3 0-60-16,1 0-4 0,3 0-28 15,8 0 24-15,16-10-28 16,19 3 20-16,27-4-20 16,12 11 0-16,4 0-8 15,-4 0 12-15,15 0-12 0,-15 0-4 16,-8 0 0-16,-16-3 20 15,-15 3-12-15,-15-4 40 16,-20 1-28-16,-11-4 20 16,-24 4-24-16,-11-1-52 15,-16 4 16-15,-3 4-456 16,-5-1 260-16,20 14-292 16</inkml:trace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3:37.8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1AECA3-CC73-4CD6-9CAA-8589B306039E}" emma:medium="tactile" emma:mode="ink">
          <msink:context xmlns:msink="http://schemas.microsoft.com/ink/2010/main" type="writingRegion" rotatedBoundingBox="4132,16850 21603,16756 21615,19031 4144,19125"/>
        </emma:interpretation>
      </emma:emma>
    </inkml:annotationXML>
    <inkml:traceGroup>
      <inkml:annotationXML>
        <emma:emma xmlns:emma="http://www.w3.org/2003/04/emma" version="1.0">
          <emma:interpretation id="{98320CC0-C141-4DB6-BABF-1EDC5DD5D551}" emma:medium="tactile" emma:mode="ink">
            <msink:context xmlns:msink="http://schemas.microsoft.com/ink/2010/main" type="paragraph" rotatedBoundingBox="4132,16850 21603,16756 21615,19031 4144,191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89F286F-E066-4452-8326-7801807CC24F}" emma:medium="tactile" emma:mode="ink">
              <msink:context xmlns:msink="http://schemas.microsoft.com/ink/2010/main" type="line" rotatedBoundingBox="4132,16850 21603,16756 21615,19031 4144,19125"/>
            </emma:interpretation>
          </emma:emma>
        </inkml:annotationXML>
        <inkml:traceGroup>
          <inkml:annotationXML>
            <emma:emma xmlns:emma="http://www.w3.org/2003/04/emma" version="1.0">
              <emma:interpretation id="{D93BBEB9-8A6A-47B2-9E5B-44F0BC15E984}" emma:medium="tactile" emma:mode="ink">
                <msink:context xmlns:msink="http://schemas.microsoft.com/ink/2010/main" type="inkWord" rotatedBoundingBox="4132,16915 5681,16906 5689,18300 4140,18309">
                  <msink:destinationLink direction="to" ref="{30F912C6-27BA-415F-9A82-CA1C20819E81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512 16551 384 0,'0'-10'140'0,"4"10"-108"0,4 6-8 0,-8-6 84 16,8 7-64-16,0 4 52 15,3 9-56-15,1 1-28 16,-1 3-12-16,-3-3 36 16,-4 10-24-16,-8-4 44 0,-4 1-32 15,1-4 12-15,-17-7-20 16,-3 11 28-16,0-8-28 15,-4 1-12-15,4-7-8 0,8-1 20 16,-1 1-8-16,5-4 40 16,3-3-24-16,5 0 12 15,14 4-20-15,5-5-8 16,3-6-4-16,16 7 12 16,-3-7-8-16,-1 4-108 15,0-4 52-15,0 0-200 16,-16 0 140-16</inkml:trace>
          <inkml:trace contextRef="#ctx0" brushRef="#br0" timeOffset="855.7911">3027 16406 476 0,'0'-10'176'0,"4"10"-136"0,-4-7-12 16,4 4 196-16,0-1-128 15,0 1 96-15,4-1-112 16,3 1 44-16,9 0-72 16,7 3-12-16,7 0-24 0,9 3 16 15,4 4-20-15,-5 3-136 16,-11-3 68-16,0 10-228 16,-12-6 160-16,-11 9-436 15</inkml:trace>
          <inkml:trace contextRef="#ctx0" brushRef="#br0" timeOffset="-329.6386">1820 17428 288 0,'0'0'108'16,"11"0"-84"-16,1-6-4 0,-1-1-4 0,1-4-12 15,0-2 24-15,-1-12-16 16,1-12 12-16,-1-8-12 15,1-14 108-15,0-13-68 16,-1 0 40-16,5 0-52 16,3-4-16-16,-11-14-12 15,11-16 24-15,8-1-20 16,16 14 120-16,-4 4-80 0,7 10 48 16,-3-4-60-16,-5 14 20 15,-3 7-36-15,-4 14-28 16,0 7 0-16,0 17 0 15,0 13 0-15,-4 22 16 0,-4 6-8 16,-3 4 4-16,-5 3-4 16,-7 3 4-16,-4 1-8 15,-12-4 24-15,-7 0-16 16,-9 0-64-16,-3-3 24 16,0-8-40-16,-4-2 36 15,8-1-8-15,-4-10 24 16,8 0-28-16,7 0 28 15,20 7-4 1,7 0-12-16,5 7 16 0,7-4 0 16,7 10 8-16,5 1 32 15,0 3-12-15,-8 0 32 16,-12 4-28-16,-11-1 56 16,-20 4-40-16,-15-7 12 15,-8 4-28-15,-3-11 36 16,-1-7-28-16,-4-3-4 15,5 0-12-15,3-7-280 16,12 0 148-16,7 7-460 16</inkml:trace>
        </inkml:traceGroup>
        <inkml:traceGroup>
          <inkml:annotationXML>
            <emma:emma xmlns:emma="http://www.w3.org/2003/04/emma" version="1.0">
              <emma:interpretation id="{6B36E5FE-94AC-4065-9668-28B6D76E70A2}" emma:medium="tactile" emma:mode="ink">
                <msink:context xmlns:msink="http://schemas.microsoft.com/ink/2010/main" type="inkWord" rotatedBoundingBox="7368,17332 8353,17327 8360,18689 7376,18695">
                  <msink:destinationLink direction="with" ref="{280A96C1-0BCA-4580-B4FF-E8F41BB74AD4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213.5265">5064 17807 260 0,'-8'7'96'0,"8"-7"-76"0,8 0-4 16,-8 0 156-16,0 0-96 15,7 0 84-15,-3-7-92 16,-4-3 8-16,0-1-44 15,4-3 48-15,-4-6-44 16,4-11 36-16,-4-7-40 0,4-10 0 16,4 0-20-16,-1 0 36 15,5-8-24-15,-4-12-4 16,7-25-12-16,-3-4 36 0,15-2-20 16,-4 16-24-16,0 4 0 15,4 3 52-15,4 0-28 16,0 11 44-16,8 3-40 15,0 7 28-15,-1 14-28 16,1 10-16-16,-8 10-8 16,0 18-24-16,-12 20 12 15,-7 0 4-15,-12 11 4 16,-8 6 24-16,-7 0-12 16,-8 1 12-16,-12-4-12 15,0 0 12-15,0 0-16 0,8-11-64 16,0-2 28-16,8-5-48 15,7 1 40-15,4-3-16 16,12-1 32-16,8 0-8 16,15 7 16-16,11 1-8 15,9 13 8-15,-1-4-8 16,1 4 8-16,-16 7 24 16,-12-7-4-16,-15-7 68 15,-16-3-44-15,-15-4 40 16,-11-3-40-16,-9-11 8 15,5-3-24-15,3-3 0 16,8-11-8-16,4-3 4 16,7-4-8-16,13 0-136 15,14-3 76-15,9-3-344 16,11 9 224-16,12 1-360 16</inkml:trace>
          <inkml:trace contextRef="#ctx0" brushRef="#br0" timeOffset="3529.394">5764 16468 520 0,'0'-10'192'0,"4"7"-152"0,4-4-8 0,-8 7 124 15,0 0-92-15,11 3 16 0,1 7-44 16,0 8 20-16,-5 6-32 15,1 3 4-15,0 1-16 0,-8 6 0 16,-4-6-4-16,-4-1 48 16,-7-6-32-16,-1-4 24 15,-3-3-28-15,3-4 36 16,16-10-8 0,12-3-24-16,7-1-4 15,5 1-12-15,7-1 4 16,7 1-8-16,9 3-408 15,7 7 220-15,0-7-384 16</inkml:trace>
        </inkml:traceGroup>
        <inkml:traceGroup>
          <inkml:annotationXML>
            <emma:emma xmlns:emma="http://www.w3.org/2003/04/emma" version="1.0">
              <emma:interpretation id="{DAFAEF9C-D336-4224-8CB4-D9F0C54BDBAB}" emma:medium="tactile" emma:mode="ink">
                <msink:context xmlns:msink="http://schemas.microsoft.com/ink/2010/main" type="inkWord" rotatedBoundingBox="8974,17807 9682,17803 9683,17844 8975,1784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170.1202">6662 16967 684 0,'-7'-10'252'0,"7"10"-192"0,0-3-20 0,0 3 156 15,0-4-116-15,11 1 36 16,12-4-68-16,12 7 8 15,16 0-36-15,7 0 36 0,0 0-32 16,8 0 12-16,7-4-20 16,-7 1 0-16,4 3-8 15,-5 0-16-15,-14 0 4 16,-13 0 48-16,-10 0-24 16,-13-4 0-16,-15-2-12 15,-8 6 20-15,-11 0-16 0,-4 6-4 16,-4-2-4-16,-1 3-376 15,5 0 204-15,4 3-564 16</inkml:trace>
        </inkml:traceGroup>
        <inkml:traceGroup>
          <inkml:annotationXML>
            <emma:emma xmlns:emma="http://www.w3.org/2003/04/emma" version="1.0">
              <emma:interpretation id="{BB9F149C-0CA3-4279-B185-F775DF4DC20D}" emma:medium="tactile" emma:mode="ink">
                <msink:context xmlns:msink="http://schemas.microsoft.com/ink/2010/main" type="inkWord" rotatedBoundingBox="10044,17184 12883,17168 12892,18775 10053,18790">
                  <msink:destinationLink direction="with" ref="{E4CF5D4E-5A7C-4550-8437-A8861315CB8D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7927.1232">8110 16541 280 0,'-23'-7'104'0,"7"14"-84"0,-18 6 0 0,18 5 136 16,-11 2-88-16,-4 18 132 15,-8 10-116-15,4 7 32 16,1 21-72-16,-1 31 92 16,4 10-80-16,8 3 4 0,3-13-40 15,9-1 32-15,7 5-28 16,19-12 12-16,20-6-20 15,23-17 52-15,16-24-36 16,3-1-288-16,12-16 136 16,4-11-560-1</inkml:trace>
          <inkml:trace contextRef="#ctx0" brushRef="#br0" timeOffset="7102.1395">8145 17143 716 0,'19'-11'264'0,"1"5"-204"0,22-8-16 15,-7 7 88-15,35-7-80 16,30 7 16-16,5 4-44 15,15-1 12-15,15 1-20 16,9 3 0-16,-17 3-8 0,-18-3 4 0,-16 0-8 16,-16-10 8-16,-19 10-8 15,-15-3-4-15,-12-4 4 16,-20 0-296-16,-14 7 160 16,-5 10-456-1</inkml:trace>
          <inkml:trace contextRef="#ctx0" brushRef="#br0" timeOffset="6331.1413">8257 16634 372 0,'8'-11'140'0,"4"8"-112"0,-9-1-4 16,-3 1 40-16,8-1-40 15,0 4 0-15,-8 0-16 16,8 4-16-16,-8 6 4 16,0 1 64-16,0 13-32 15,0 3 40-15,4 8-36 16,-8-8 44 0,4 4-44-16,-4 0 20 0,-4-7-32 15,8 0 44-15,-8-7-36 16,4-3 20-16,1-4-28 15,3-10 44-15,3-3-36 0,5-4-16 0,4-7-4 16,-8-3-8 0,15-10 0-16,0-1 0 15,5-6 0-15,-1 3-44 0,0 3 24 16,-4 4-36 0,-7 14 32-16,0 3 20 0,3 3 4 15,-7 8 0-15,-4 10 4 16,-4 3-4-16,4 4 0 15,-1 3-12-15,-3-7 8 16,0 7 40-16,0-7-24 0,0 0 16 16,0-6-16-1,0-1 20-15,0-3-20 16,8 0 12-16,-4-7-12 0,4 0 0 16,11-7-4-16,-3-3-8 15,7-4 4-15,0-3-48 16,0-1 24-16,-3 5-28 15,7-1 28-15,-8 4 20 16,-11 3 0-16,7 10-24 16,-3 7 12-16,-4 4 92 15,-4 0-40-15,-4 3-8 16,7 0-20-16,-7-3 8 16,0-4-12-16,0 1 24 15,8-4-20-15,-8-7-108 16,0 0 48-16,4 0-156 15,-4-4 116-15,8-3-260 16,-1-6 196-16,1-5-124 16</inkml:trace>
          <inkml:trace contextRef="#ctx0" brushRef="#br0" timeOffset="6427.362">8880 16661 664 0,'31'-17'244'0,"-3"7"-188"0,22-1-16 0,-15 8 144 15,11 3-108-15,8 0-4 16,1 0-44-16,-5 3-12 15,-8 4-8-15,-7-3-16 0,-4-4 4 16,-8 0-180-16,-7 6 96 16,-8-2-288-16</inkml:trace>
          <inkml:trace contextRef="#ctx0" brushRef="#br0" timeOffset="6622.7847">9120 16661 444 0,'-11'31'164'0,"-1"-14"-124"0,1 11-16 15,-1-11 52-15,0 4-48 16,1-1-4-16,-1-3-12 16,4 4 8-16,-3-7-12 15,7-4-204-15,4-3 104 16,8 0-220-16</inkml:trace>
          <inkml:trace contextRef="#ctx0" brushRef="#br0" timeOffset="6784.8176">9279 16630 696 0,'-11'21'256'0,"7"-4"-196"0,-8 17-20 0,8-13 48 16,0 3-56-16,0 4 40 15,4 3-40-15,-3 0-160 16,-1 0 68-16,-12-1-540 16</inkml:trace>
          <inkml:trace contextRef="#ctx0" brushRef="#br0" timeOffset="8331.6357">9527 16320 280 0,'8'-20'104'0,"15"20"-84"0,8-7 0 15,-12 7 180-15,1 0-112 16,3 7 116-16,4 7-120 16,0 16 20-16,4 22-64 15,-4 10 56-15,0 27-56 0,0-13 20 0,-7 3-40 16,-1 11 8-16,-4 6-16 16,-11 7 28-16,-15-13-24 15,-5-4-4-15,-15-17-8 16,-11-18 48-16,-16 1-28 15,0-11 16-15,0 4-24 16,7-11 28-16,1-10-28 16,11-6-92-16,8-11 40 15,4-7-252-15,12-7 160 16,3-4-508 0</inkml:trace>
          <inkml:trace contextRef="#ctx0" brushRef="#br0" timeOffset="7553.2786">8745 17394 392 0,'-12'0'148'0,"5"-3"-116"0,-13 3-8 16,13 0 40-16,-13 0-40 15,-11 3 8-15,-15 0-20 16,-1 11 108-16,1-3-68 16,-1 6 104-16,9 3-92 15,11 4 52-15,7 1-72 16,12-1 24-16,8-4-40 0,20-3 8 15,15-10-20-15,11-7 28 16,1-3-28-16,-1-11 12 16,-7 4-16-16,-1-4-112 0,-10 0 52 15,-9-3-32-15,0-4 44 16,-15 11-4-16,-8 3 24 16,-3 0 8-16,-5 7 8 15,0 7 44-15,-3 7-24 16,11 7 24-16,4 3-24 15,12 7 28-15,7-4-32 16,0-3-136-16,-3-6 64 16,7-12-616-1</inkml:trace>
          <inkml:trace contextRef="#ctx0" brushRef="#br0" timeOffset="8851.4585">9937 16455 664 0,'24'-28'244'0,"-5"21"-188"0,0 0-16 16,-7 7 144-16,3 7-108 15,1 0 40-15,-1 7-68 16,1 3-12-16,-1 0-20 15,-7 4-12-15,-4 3 0 0,-8-3 48 16,-4-4-28-16,-3 3 24 16,-1-6-28-16,0 0 0 15,1-4-12-15,3-3 4 0,8 0-8 16,4-3 16 0,11 6-12-16,16-7 4 0,16 1-4 15,3 13-112-15,8 0 56 16,4 4-648-1,-15-1 380-15,-16 5-32 16</inkml:trace>
          <inkml:trace contextRef="#ctx0" brushRef="#br0" timeOffset="8851.936">10220 17157 976 0,'58'-7'360'0,"0"-4"-280"0,19-2-20 16,-38 9 0-16,11 1-44 15,16-1-760-15</inkml:trace>
        </inkml:traceGroup>
        <inkml:traceGroup>
          <inkml:annotationXML>
            <emma:emma xmlns:emma="http://www.w3.org/2003/04/emma" version="1.0">
              <emma:interpretation id="{B85411D1-23ED-4646-A3ED-D08035AC2BA9}" emma:medium="tactile" emma:mode="ink">
                <msink:context xmlns:msink="http://schemas.microsoft.com/ink/2010/main" type="inkWord" rotatedBoundingBox="13341,18949 13398,18948 13399,18960 13341,18960">
                  <msink:destinationLink direction="with" ref="{E4CF5D4E-5A7C-4550-8437-A8861315CB8D}"/>
                </msink:context>
              </emma:interpretation>
              <emma:one-of disjunction-type="recognition" id="oneOf4">
                <emma:interpretation id="interp4" emma:lang="" emma:confidence="0">
                  <emma:literal>-</emma:literal>
                </emma:interpretation>
                <emma:interpretation id="interp5" emma:lang="" emma:confidence="0">
                  <emma:literal>_</emma:literal>
                </emma:interpretation>
                <emma:interpretation id="interp6" emma:lang="" emma:confidence="0">
                  <emma:literal>•</emma:literal>
                </emma:interpretation>
                <emma:interpretation id="interp7" emma:lang="" emma:confidence="0">
                  <emma:literal>&gt;</emma:literal>
                </emma:interpretation>
                <emma:interpretation id="interp8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74171.4141">11021 18068 112 0,'20'0'44'0,"-17"0"-36"0,5 0 0 16,4 0-16-16,-4 7 4 0,-1-3 12 16</inkml:trace>
        </inkml:traceGroup>
        <inkml:traceGroup>
          <inkml:annotationXML>
            <emma:emma xmlns:emma="http://www.w3.org/2003/04/emma" version="1.0">
              <emma:interpretation id="{C872D4B0-1B74-4BA7-80B0-B9ACFB00A660}" emma:medium="tactile" emma:mode="ink">
                <msink:context xmlns:msink="http://schemas.microsoft.com/ink/2010/main" type="inkWord" rotatedBoundingBox="13507,17230 15848,17218 15856,18698 13515,18710">
                  <msink:destinationLink direction="with" ref="{E4CF5D4E-5A7C-4550-8437-A8861315CB8D}"/>
                </msink:context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0240.9637">11761 16609 60 0,'0'-6'24'0,"0"9"-20"0,-8-3 0 0,8 0 104 16,0 7-60-16,0 7 16 15,0 3-40-15,-4 7 92 16,0 3-64-16,8 4 108 16,-12-3-88-16,4-4 40 15,-3 4-64-15,3-8 0 16,0-3-28-16,0-3 24 15,0-3-28-15,0-5 32 0,4-9-12 16,4-4-20-16,8-7-8 16,-1-6-4-16,1-8-16 15,0-13 8-15,3 10-16 16,1 0 12-16,3 0-24 16,-4 14 20-16,1 13 32 15,-5 8-12-15,1 13 96 16,-4 10-56-16,0 4 12 15,-5-6-36-15,1 2 12 16,-4-3-20-16,0 0 20 16,4-7-24-16,-4-3 48 15,0-7-32-15,0-7-164 16,0 0 72-16,-4-7-160 16,4 0 124-16,4-10-152 15,4-4 144 1,7-3-44-16,5-7 88 0,11 0 128 15,11 7-32-15,13-3 176 16,6 3-116-16,-2 7 132 16,-5 13-124-16,4 1-36 15,-4 3-40-15,-4 3-12 0,-3 1-4 16,-12 2-120-16,-8 1 60 16,-12-7-400-1,-15-3 248-15,-8 3-44 16</inkml:trace>
          <inkml:trace contextRef="#ctx0" brushRef="#br0" timeOffset="10405.0272">12221 16678 540 0,'-15'35'200'0,"7"-8"-156"0,-4 4-12 16,5-14 96-16,3 4-76 15,0 3 8-15,4-3-40 16,4-1 24-16,4-6-28 15,-1 3-68-15,9-10 28 0,-5-7-556 16</inkml:trace>
          <inkml:trace contextRef="#ctx0" brushRef="#br0" timeOffset="10553.9146">12334 16640 528 0,'3'4'196'0,"-10"10"-152"0,11 13-12 0,-4 1 16 15,0-1-32-15,0 4 20 16,3 4-20-16,-3-1 8 16,0 4-12-16,0-4-440 15</inkml:trace>
          <inkml:trace contextRef="#ctx0" brushRef="#br0" timeOffset="11499.6447">11633 16379 364 0,'-23'0'132'0,"-1"7"-100"0,-26 17-12 0,15-7 80 15,-11 31-60-15,-12 0 104 16,11 28-80-16,1 3 140 0,-1 4-120 16,13 24 112-16,14 23-112 15,9-13 28-15,11-10-68 0,11 0-8 16,9 3-20-16,22-7 52 16,16-10-40-16,12-7-204 15,7-28 92-15,-3-9-444 16</inkml:trace>
          <inkml:trace contextRef="#ctx0" brushRef="#br0" timeOffset="10838.4552">11501 17050 832 0,'0'0'308'0,"8"7"-240"0,19-7-20 16,-4 0 116-16,12 3-100 16,15-3-8-16,12-3-36 15,27-4 4-15,28-3-16 16,3 10-4-16,-8-7 0 0,-4 7-92 15,1-4 48-15,-16 4-64 16,-20-3 60-16,-26-1-40 16,-28-3 48-16,-23 7-104 15,-23 7 80-15,-8 0-256 16,-11-3 176 0,-9 9-172-16</inkml:trace>
          <inkml:trace contextRef="#ctx0" brushRef="#br0" timeOffset="11361.6068">11915 17057 384 0,'-11'20'140'0,"15"4"-108"0,-4 18-8 0,0-8 196 15,0 14-124-15,-4-3 8 16,0-4-64-16,0-3 4 16,-4-7-24-16,1 4 60 0,-1-11-44 15,0-7 44-15,0-7-44 16,4-3 24-16,1-7-32 15,3-7-8-15,7-3-12 16,9-4-24-16,7 4 8 0,8 0-4 16,0 10 4-16,0 0-36 15,0 10 24-15,-8 7-12 16,-7 7 20-16,-9 0 16 16,-14 0 0-16,-13 7 84 15,-11-7-44-15,-7-6 4 16,-5-1-28-16,0-7 16 15,1-10-24-15,3-10 12 16,4 3-12-16,8-14-244 16,8-10 124-16,3 4-588 15</inkml:trace>
          <inkml:trace contextRef="#ctx0" brushRef="#br0" timeOffset="11816.0332">12837 16341 664 0,'38'24'244'0,"-22"4"-188"0,7 37-16 0,-11-10 56 16,-1 24-60-16,-3 4 32 16,4 10-40-16,-12 24-16 15,-8 10-8-15,-4-13 28 0,-3-18-16 16,-16-13 20-16,-15-8-20 15,-16-6 8 1,4-10-12-16,-20-8 20 16,12-3-20-16,-7-24-92 15,15-10 44-15</inkml:trace>
          <inkml:trace contextRef="#ctx0" brushRef="#br0" timeOffset="12451.6381">13146 16431 572 0,'28'-4'208'0,"-13"8"-160"0,4 16-12 15,-7-6 128-15,3 7-96 16,-3 6 68-16,-4 1-76 0,3 13-16 15,-3-7-28 1,-8-3 24-16,0-3-24 0,-8-11 20 0,-11 4-20 16,0-11 8-16,-1 0-12 15,13-6 36-15,-1-8-24 16,23-3-24-16,16 1 0 16,16-1 8-16,11 0-4 15,4 3-100-15,4 1 52 16,-8-4-748-1</inkml:trace>
        </inkml:traceGroup>
        <inkml:traceGroup>
          <inkml:annotationXML>
            <emma:emma xmlns:emma="http://www.w3.org/2003/04/emma" version="1.0">
              <emma:interpretation id="{9B5F2449-9E3A-4E67-BEB1-72CBB63CE51D}" emma:medium="tactile" emma:mode="ink">
                <msink:context xmlns:msink="http://schemas.microsoft.com/ink/2010/main" type="inkWord" rotatedBoundingBox="17593,18658 17805,18656 17807,19051 17596,19053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33734.0298">15485 17776 528 0,'-16'48'196'0,"5"-10"-152"0,-9 14-12 0,9-28-16 0,-5 7-16 16,1-7 0-16,-5 10 0 15,1-3-56-15,-4 4 32 16,-4-1-216-16,7-7 128 16,9-9-108-16</inkml:trace>
        </inkml:traceGroup>
        <inkml:traceGroup>
          <inkml:annotationXML>
            <emma:emma xmlns:emma="http://www.w3.org/2003/04/emma" version="1.0">
              <emma:interpretation id="{01E82297-CFE1-4642-9369-489839089B3E}" emma:medium="tactile" emma:mode="ink">
                <msink:context xmlns:msink="http://schemas.microsoft.com/ink/2010/main" type="inkWord" rotatedBoundingBox="18756,16772 21603,16756 21613,18619 18766,18634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34507.5868">16510 17335 652 0,'-19'-17'244'0,"7"21"-192"0,9 13-12 0,3-10 56 15,15 3-60-15,-3 0 12 16,3 1-28-16,16-8 4 16,-4-3-12-16,20-3-8 0,7-4 0 15,-8-3 20-15,-7-4-12 16,-4-3-4-16,-12-7-4 15,-15 3 12-15,-8-10-8 16,-8 3-4-16,-11-6 0 16,-8 0 4-16,-12 3-4 0,8 10 32 15,-4 11-20-15,4 10 12 16,-4 17-16-16,8 14-8 16,-11 17 0-16,10 4 48 15,9 6-28-15,-4-3-36 16,7 4 4-16,9 3 20 15,14 3-8-15,1-3 8 16,15-14-4-16,4-14 28 16,4 1-20-16,12-18 4 15,3-10-12-15,5 0-208 16,-1-7 108-16,0-7-324 16,1-7 232-1,3-13-220-15</inkml:trace>
          <inkml:trace contextRef="#ctx0" brushRef="#br0" timeOffset="35296.3081">17068 16771 384 0,'4'7'140'0,"-4"-7"-108"0,0 0-8 0,0 0 180 16,0 0-116-16,0 0 88 16,0 0-104-16,8 0 44 0,-1 7-72 15,-3-7-4-15,15 3-24 0,9-3 16 16,10 0-20-16,5 0-32 15,3 0 12-15,1 0-332 16,-1 0 184-16</inkml:trace>
          <inkml:trace contextRef="#ctx0" brushRef="#br0" timeOffset="34569.7526">17130 16362 800 0,'-8'-24'296'0,"20"17"-232"0,-1-7-16 0,1 11 88 0,11-4-84 16,20 0-20-16,15 7-20 16,11-7 4-16,5 7-8 15,-12 0 4-15,-8 0-4 0,-7 0-412 16,-5 0 220-16,-7 0-328 15</inkml:trace>
          <inkml:trace contextRef="#ctx0" brushRef="#br0" timeOffset="34775.5252">17563 16107 488 0,'-7'-3'180'0,"3"-1"-140"0,-4 4-12 16,4 7 92-16,-4 3-72 0,1 8 52 16,-5 6-60-16,-3-4 16 15,3 4-36-15,-7 7 8 16,3 0-16-16,-3 7 0 16,-4 7-4-16,-1 0-84 15,5-1 40-15,0-2-232 16,-1-8 148-16,16-6-264 15</inkml:trace>
          <inkml:trace contextRef="#ctx0" brushRef="#br0" timeOffset="35872.8195">17908 16358 320 0,'-4'-3'120'0,"0"3"-96"0,4 3-4 0,-8 4 0 16,1 0-16-16,-1 7 32 16,4 10-20-16,-8 14 64 15,1 13-44-15,-5 15 12 16,1-1-32-16,3-3 8 16,-7-3-12-16,0-4 0 0,-1-4-4 15,1-3 56-15,3-6-36 16,-11-4 76-16,4-8-56 15,0-12 52-15,-4-1-56 16,0-10-12-16,0-14-20 0,-1-3 32 16,1-8-20-16,8-13-392 15</inkml:trace>
          <inkml:trace contextRef="#ctx0" brushRef="#br0" timeOffset="35872.8439">17923 15935 924 0,'31'-52'340'0,"-11"52"-260"0,11 4-28 0,-20 10-16 15,5-1-32-15,-1 8-356 16,5 10 196-16,-16-10-372 16</inkml:trace>
          <inkml:trace contextRef="#ctx0" brushRef="#br0" timeOffset="36763.3148">17993 17425 404 0,'-19'0'148'0,"7"0"-112"0,12 3-12 15,-8-3 152-15,8-3-100 16,0 0 16-16,0-8-56 15,0-3-8-15,8-3-16 16,4-10 44-16,-5-21-28 0,9-4-32 16,-4-17 0-16,3-3 16 15,-3 0-4-15,3 6 4 16,1-10-4-16,-1-10-24 16,4-10 8-16,5 7 32 0,3 13-16 15,12 11 60-15,-12 10-36 16,11 6 64-16,-7 11-56 15,12 1 36-15,-1 6-44 16,1 7-8-16,-4 6-16 16,-8 5-8-16,4 2 4 15,-8 8-4-15,-8 6 0 16,0 4-20-16,-19 3 12 16,-7 1 40-16,-5 3-20 15,-15 3 52-15,-8 0-36 0,0 7-148 16,0 0 68-16,-3-7-128 15,11-3 104-15,0-4-68 16,7-3 84-16,12-3-20 16,-3-1 44-16,11-3 4 15,11 7 20-15,1 10-8 16,4 1 8-16,3 12 16 16,0 5 0-16,-3 3 40 15,-1-7-20-15,-7 0 128 16,-12 0-84-16,-8-7 48 15,-7 3-68-15,-8-10-8 16,-8-3-24-16,0-7 16 16,4-3-20-16,-4-8-4 15,12-3-4-15,12 0-60 16,11 0 32-16,7-3-436 16</inkml:trace>
          <inkml:trace contextRef="#ctx0" brushRef="#br0" timeOffset="37112.9132">18353 16857 664 0,'-8'-7'244'0,"16"4"-188"0,11-1-16 0,-3 1 84 16,11 0-76-16,8 3 0 15,4-4-32-15,7-3-356 0</inkml:trace>
          <inkml:trace contextRef="#ctx0" brushRef="#br0" timeOffset="36993.5622">18547 16634 424 0,'-4'-7'156'0,"8"7"-120"0,0-4-8 0,-4 4 72 0,0 0-60 16,7 0 16-16,1 7-32 16,0-3 32-16,0 6-32 15,-1-3 4 1,-3 6-16-16,4 1 28 0,-8 3-24 16,-8 4 4-16,4 0-12 15,-7-4 12-15,-13 0-12 16,-3 0 24-16,-4 1-20 0,-3 2-12 15,6-6-4-15,5 0-4 16,4-4 0-16,7 4-12 16,4-4 12-16,8-3 20 15,12-7-4-15,7 0 24 16,5 0-20-16,3 3-56 16,-4-3 20-16,0 0-376 15,-7-10 220-15,-5 10-120 16</inkml:trace>
          <inkml:trace contextRef="#ctx0" brushRef="#br0" timeOffset="37489.2135">19046 16276 676 0,'35'-18'248'0,"-12"15"-192"0,4-4-16 16,-11 4 136-16,11-1-104 15,-8 4-20-15,-3 0-32 16,-5 7-20-16,-3 3 4 16,-4 1-4-16,-8 6 0 0,-11 11 52 0,-1 6-28 15,-15 0-20-15,-4 8-4 16,-4-1-8-16,1-3 0 15,-1-4 16-15,12-3-4 16,11-3-20-16,1-8 8 16,3-6-12-16,9 0 8 15,6-7 24-15,9 6-4 16,7-9-20-16,12-4 4 16,12 10-68-16,3-10 44 15,-3 0-452 1</inkml:trace>
          <inkml:trace contextRef="#ctx0" brushRef="#br0" timeOffset="37846.3165">18883 16465 840 0,'12'-17'312'0,"-4"10"-244"0,11-3-16 15,1 3 136-15,22-4-112 16,20 1 8-16,0 3-56 16,-4 7 8-16,-11 0-20 15,-9 14-500-15,-3 3 260 0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21.7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8D11BFB-4F17-4152-BDE4-C0A7F0C4D9F3}" emma:medium="tactile" emma:mode="ink">
          <msink:context xmlns:msink="http://schemas.microsoft.com/ink/2010/main" type="inkDrawing" rotatedBoundingBox="19087,4022 20099,3316 20132,3363 19121,4070" semanticType="10" shapeName="Other">
            <msink:sourceLink direction="with" ref="{20ED0DD4-C0DD-4667-B6BF-3C1FFAA2B685}"/>
            <msink:sourceLink direction="with" ref="{C6340A27-AAC7-470E-B162-F56C97E1473A}"/>
          </msink:context>
        </emma:interpretation>
      </emma:emma>
    </inkml:annotationXML>
    <inkml:trace contextRef="#ctx0" brushRef="#br0">3770 231 236 0,'0'0'88'0,"0"0"-68"0,-4 0-4 0,0 0 112 16,8 0-72-16,-4 0 4 15,0 0-36-15,0-3 36 16,8 3-32-16,0-7 40 15,-1 0-40-15,5-7 12 16,3 4-24-16,1-11 0 16,3 7-8-16,5-10 28 15,3 10-20-15,0-6 32 16,4 3-32-16,0-7 12 16,0 6-16-16,15-2 20 15,-15 6-20-15,12-7 4 16,-5 7-8-16,9-16 28 15,-12 9-20-15,3-7 4 0,5 4-12 16,-4-7-8-16,-4 7 4 0,-5-7 12 16,1 11-8-16,-7-8 24 15,-5 11-20-15,-3-7 12 16,-1 10-12-16,-3-3-16 16,-1 6 0-16,-3-2 12 15,4 6-4-15,-5-3 8 16,5 3-8-16,0-4 40 15,-1 4-20-15,-3-3-12 16,4 7-8-16,-1-4 20 16,1 3-12-16,-1-3-20 15,1 7 0-15,0-6-4 16,3 6 4-16,-3-7 8 16,-1 7 0-16,-7-4 16 15,0 8-8-15,-4-4 16 16,0 0-16-16,0 0-20 15,4 0 4-15,-4-4 4 16,4 4 4-16,0-3 8 16,0-1-4-16,-4-3-48 15,0 7 28-15,0-3-184 16,0 3 112-16</inkml:trace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0:26.64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BAEA5E1-0C0C-4E6F-AABC-79CDBD5386B1}" emma:medium="tactile" emma:mode="ink">
          <msink:context xmlns:msink="http://schemas.microsoft.com/ink/2010/main" type="writingRegion" rotatedBoundingBox="10726,1623 17761,1241 17881,3451 10846,3833"/>
        </emma:interpretation>
      </emma:emma>
    </inkml:annotationXML>
    <inkml:traceGroup>
      <inkml:annotationXML>
        <emma:emma xmlns:emma="http://www.w3.org/2003/04/emma" version="1.0">
          <emma:interpretation id="{4674C8F1-9EA9-43EB-A345-1276993E30E4}" emma:medium="tactile" emma:mode="ink">
            <msink:context xmlns:msink="http://schemas.microsoft.com/ink/2010/main" type="paragraph" rotatedBoundingBox="10726,1623 17761,1241 17881,3451 10846,38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C861CB1-AA1F-4B00-92C1-9CB5A49724AE}" emma:medium="tactile" emma:mode="ink">
              <msink:context xmlns:msink="http://schemas.microsoft.com/ink/2010/main" type="line" rotatedBoundingBox="10726,1623 17761,1241 17881,3451 10846,3833"/>
            </emma:interpretation>
          </emma:emma>
        </inkml:annotationXML>
        <inkml:traceGroup>
          <inkml:annotationXML>
            <emma:emma xmlns:emma="http://www.w3.org/2003/04/emma" version="1.0">
              <emma:interpretation id="{6A51CE81-94BF-4F5E-A80E-29179F49CC6C}" emma:medium="tactile" emma:mode="ink">
                <msink:context xmlns:msink="http://schemas.microsoft.com/ink/2010/main" type="inkWord" rotatedBoundingBox="10740,1890 13356,1748 13439,3281 10824,342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559 1294 444 0,'-19'-4'164'0,"19"4"-124"0,-12 31-16 16,-3-10-8 0,7 6-16-16,-4 1 32 15,1 6-16-15,-9 4 4 0,13 0-12 16,3-11-8-16,4 1 4 0,4-4 12 16,15-3-8-16,16-4 4 15,4-3-4-15,15 3 20 16,4 0-16-16,8 0 12 15,-4 4-12-15</inkml:trace>
          <inkml:trace contextRef="#ctx0" brushRef="#br0" timeOffset="-241.2583">9763 1152 320 0,'-12'-13'120'0,"12"13"-96"0,0 7-4 0,-7-7 24 16,7 0-28-16,-12 6 56 16,-3-6-40-16,-5 4 36 15,9-1-36-15,-28 1-28 16,12 10-4-16,-27-4 44 16,7 14-24-16,-38 0-20 15,0 7 0-15,-12 3 16 16,8 1-8-16,-4 3 4 15,16 0-4-15,-12-4 12 16,23-3-12-16</inkml:trace>
          <inkml:trace contextRef="#ctx0" brushRef="#br0" timeOffset="674.9775">9659 1710 332 0,'-28'7'120'0,"28"-7"-92"0,-19 14-8 15,11-11 176 1,8 4-112-16,-11-11 44 15,11 4-76-15,0-13-36 16,4 2-16-16,3-20 24 16,1 7-12-16,4-24 4 15,3 3-8-15,5-20-8 16,3 10 4-16,0-7 20 0,-11 7-12 0,15 3-20 16,-8 4 0-16,8-3-4 15,-7 13 4-15,7-7 32 16,0 11-12-16,4-4 32 15,4 10-28-15,-4 1 4 16,3 6-12-16,5 4-16 16,-4 10 4-16,-4 3-24 15,-4 8 16-15,-8 10 48 16,-7 3-16-16,-16 4 36 16,4 3-32-16,-31 0 12 15,8 0-20-15,-8-7 20 16,4-3-24-16,-8-11-12 15,16 1-4-15,-1-8-16 16,9 4 12-16,3 0-32 16,16 4 24-16,3 3-20 15,1 3 20-15,11 0 28 16,-4 4-8-16,1 0-24 16,-1-1 8-16,-11 1-4 15,4 0 8-15,-20-4 32 16,8 4-12-16,-12-7-4 15,1 3-4-15,-13-6 20 16,9-1-12-16,-12-3 12 16,7 0-12-16,-3-3-104 15,12 3 48-15,-1-4-228 0,12 4 152 16</inkml:trace>
          <inkml:trace contextRef="#ctx0" brushRef="#br0" timeOffset="873.696">10243 1173 424 0,'0'0'156'0,"0"0"-120"0,16 10-8 0,-5-3 36 16,1 0-40-16,3-3 8 16,5 3-20-16,3-1 28 15,0 8-24-15,0-7 32 16,-3 0-32-16,-9 0-68 15,1 3 28-15</inkml:trace>
          <inkml:trace contextRef="#ctx0" brushRef="#br0" timeOffset="1073.2042">10530 1183 548 0,'-8'-10'204'0,"8"10"-156"0,-20 4-16 15,5-1 52 1,7 0-52-16,-15 4 4 16,4 0-20-16,-12 0-12 15,7 7 0-15,-3 3 28 16,4-3-16-16,-8 6-56 16,8-2 16-16</inkml:trace>
          <inkml:trace contextRef="#ctx0" brushRef="#br0" timeOffset="-74416.0361">10332 2233 384 0,'12'-7'140'0,"-8"0"-108"0,0 0-8 0,-4 0 120 16,0 7-84-16,0-10 36 16,0 3-56-16,-4-10 20 15,0 7-32-15,-12-8 0 16,1 5-16-16,-1-8 12 16,1 7-16-16,-12 1-4 15,7 2 0-15,-3 4 12 16,4 7-8-16,-1 4-12 15,5 6 0-15,-4 7 20 16,7 7-8-16,-4 11 4 16,9-1-4-16,-9 4 4 15,16 0-8-15,0-4-4 16,0-3 4-16,16-7 28 16,-1 0-16-16,16-10 4 15,4-3-12-15,15-11 28 16,1 0-20-16,3-7 4 15,0 0-12-15,-7-7 12 16,-5 4-12-16,-15-14 24 16,4 6-20-16,-15-9-12 15,3 10-4-15,-11-1-16 16,-8 15 12-16,0-4-32 16,0 14 24-16,0 7 4 15,0 3 12-15,4 0-12 16,3 4 8-16,1-1 20 15,0 1-8-15,3 0-4 0,1-11 0 16,-4-3-16 0,0 7 8-16,-5-14-48 0,1 7 24 0,-4-14-48 15,0 7 44-15,-7-14-36 16,3 4 36 0,-8-8 20-16,0 5 8 0,-7-8-8 15,11 7 8-15,1-3-4 16,3 7 0-16,4-4 16 15,8 0-4-15,-1 0-4 16,5 4 4-16,7-4-4 16,1 4 0-16,11-7-12 15,-4 7 8-15,7-8 20 16,1 5-8-16,0-12 16 16,-4 15-16-16,0-10 4 15,-4 9-4-15,-15-9 20 16,-4 9-16-16,-16 4 40 15,4-3-28-15,-12 10-40 16,5 3 8-16,-9 11-16 16,9 0 12-16,-5 3-8 15,13 4 8-15,6-1 0 16,-3 8 4-16,20-4 16 16,-1 0-4-16,8 0-20 15,12 4 8-15,0-4 4 16,-1-3 4-16,-3-4 16 15,-8 0-8-15,-7-7 16 16,-1 1-16-16,-23-5 60 0,-11 5-40 16,-24-4 8-16,4 0-24 15,-23-7 0-15,12 3-4 16,-1-6 12-16,16 3-12 0</inkml:trace>
        </inkml:traceGroup>
        <inkml:traceGroup>
          <inkml:annotationXML>
            <emma:emma xmlns:emma="http://www.w3.org/2003/04/emma" version="1.0">
              <emma:interpretation id="{19FA92D6-F4A7-43C3-BD4F-9B370971FCCA}" emma:medium="tactile" emma:mode="ink">
                <msink:context xmlns:msink="http://schemas.microsoft.com/ink/2010/main" type="inkWord" rotatedBoundingBox="14018,1445 17761,1241 17881,3451 14138,3655"/>
              </emma:interpretation>
            </emma:emma>
          </inkml:annotationXML>
          <inkml:trace contextRef="#ctx0" brushRef="#br0" timeOffset="-74104.238">12214 1627 488 0,'-43'7'180'0,"43"-7"-140"0,-74 28-12 16,36-4 108-1,11-4-80-15,-24 22 24 16,13-1-48-16,-1 35 68 16,4-1-56-16,0 25-4 15,12-7-24-15,15 10 8 16,0-6-16-16,16 9 24 15,12-20-20-15,-1-3 40 16,12-21-28-16,19-4-32 0,-3-20 4 16</inkml:trace>
          <inkml:trace contextRef="#ctx0" brushRef="#br0" timeOffset="-72994.3611">12461 1682 312 0,'-4'-17'112'0,"8"10"-84"0,4 4-12 15,-8-1 108 1,4 1-72-16,-4-7-12 16,4 10-24-16,-4 0 12 15,0 0-16-15,0 0 4 0,4 10-8 0,-4 0 48 32,3 8-32-32,-3 2 0 0,0 1-16 15,0 3-16-15,0-7 4 0,-3 4 28 16,3-4-12-16,-4 0 32 15,4 0-28-15,-4-10 32 16,4 4-32-16,-4-8 20 16,4 0-20-16,0-6 0 15,4 0-8-15,-4-8-16 16,4 1 4-16,0-7 28 16,7 3-12-16,1-10-32 15,-1 3 12-15,5 1 0 16,-1 6 8-16,1-3-36 15,-1 13 20-15,-3-6-4 16,0 10 12-16,-1 3 16 16,1 4-4-16,-4 3 8 15,-1 8-8-15,-3-5 8 16,0 8-8-16,0-4 32 16,0 7-20-16,-4 4-4 15,4-11-8-15,-4 7 40 16,0-7-24-16,0 1 36 15,0-15-32-15,0 4-232 16,0-7 112-16</inkml:trace>
          <inkml:trace contextRef="#ctx0" brushRef="#br0" timeOffset="-72776.3742">12879 1693 560 0,'4'-7'208'0,"-4"7"-164"0,20 0-8 0,-5 0 172 15,1 0-120-15,11-4 8 16,-4 4-56-16,4-10-12 16,0 7-16-16,8-1 20 15,-8 4-20-15,0-3-32 16,0 6 12-16,-15-3-200 16,-4 0 112-16,-16 0-392 15,-4 7 276-15</inkml:trace>
          <inkml:trace contextRef="#ctx0" brushRef="#br0" timeOffset="-72609.4491">12999 1665 444 0,'-7'31'164'0,"7"-31"-124"0,-20 41-16 16,13-23 96-1,3-5-72-15,-12 11 8 16,16 7-36-16,-8-3-4 15,5-4-8-15,-5 0 20 16,8-10-16-16</inkml:trace>
          <inkml:trace contextRef="#ctx0" brushRef="#br0" timeOffset="-72017.1032">12121 2212 508 0,'0'-10'188'0,"0"10"-148"0,3 3-8 16,5-6 72-1,0 3-64-15,4-3 44 0,3 6-48 0,8-3 24 16,1 3-32-16,14-3 28 16,5 0-32-16,30-3 4 15,-3 0-16-15,31-8-8 16,-1 8 0-16,9-14 20 15,-16 10-12-15,3-7 4 16,-14 7-8-16,-1-3 20 16,-15-1-16-16,-20 5-20 15,-7 6 0-15,-12-7 56 16,-8 7-24-16,-3-4-12 16,-4 8-4-16,-5-4-132 15,-7 0 68-15,-7 0-400 16,7 7 252-16</inkml:trace>
          <inkml:trace contextRef="#ctx0" brushRef="#br0" timeOffset="-72455.6575">13046 1648 560 0,'0'3'208'0,"0"-3"-164"0,-8 18-8 0,8-1 76 15,8 0-68-15,-8 11-8 16,0 3-24-16,-8 6 68 16,4 8-44-16,4 3-164 15,0-3 68-15</inkml:trace>
          <inkml:trace contextRef="#ctx0" brushRef="#br0" timeOffset="6439.8776">13739 1008 384 0,'-39'14'140'0,"39"-14"-108"0,-35 58-8 0,20-34 32 16,-5-3-36-16,-18 6 44 15,7 4-36-15,-8-3 12 16,12-4-24-16,11 0 20 15,5-3-24-15,11-4-4 16,7 0-4-16,5-3 20 16,11-4-12-16,16-6 4 15,8-1-8-15,30-6 48 16,8 3-32-16,35-4-424 0,-8 4 216 16</inkml:trace>
          <inkml:trace contextRef="#ctx0" brushRef="#br0" timeOffset="6199.6525">15423 423 112 0,'4'-34'44'0,"-4"34"-36"0,7-14 0 16,-3 10 12-1,0 4-12-15,-8-10 164 16,4 10-96-16,-11 3 16 16,-1 4-56-16,-23 11 44 0,4-1-44 15,-46 17 12-15,-1 1-32 0,-42 23 28 16,12-6-28-16,-55 30 12 15,20 1-16-15,-39 10-8 16,31-11 0-16,-8 1 12 16,28-21-8-16,7-7-4 15,35-14 0-15,4-10 20 16,27-7-12-16,11-10-224 16,9-4 116-16</inkml:trace>
        </inkml:traceGroup>
      </inkml:traceGroup>
    </inkml:traceGroup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19:01.70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2EF09D8-1758-4AA7-B7BA-D90EC02220C8}" emma:medium="tactile" emma:mode="ink">
          <msink:context xmlns:msink="http://schemas.microsoft.com/ink/2010/main" type="writingRegion" rotatedBoundingBox="4261,2818 25386,2145 25809,15438 4685,16111"/>
        </emma:interpretation>
      </emma:emma>
    </inkml:annotationXML>
    <inkml:traceGroup>
      <inkml:annotationXML>
        <emma:emma xmlns:emma="http://www.w3.org/2003/04/emma" version="1.0">
          <emma:interpretation id="{7DE3B605-60D0-48D3-AE4B-EBF3F74C107E}" emma:medium="tactile" emma:mode="ink">
            <msink:context xmlns:msink="http://schemas.microsoft.com/ink/2010/main" type="paragraph" rotatedBoundingBox="5072,2397 11818,2643 11767,4045 5021,38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6C3E0B-6875-4A16-92D5-D3664F5FF89C}" emma:medium="tactile" emma:mode="ink">
              <msink:context xmlns:msink="http://schemas.microsoft.com/ink/2010/main" type="line" rotatedBoundingBox="5072,2397 11818,2643 11767,4045 5021,3800"/>
            </emma:interpretation>
          </emma:emma>
        </inkml:annotationXML>
        <inkml:traceGroup>
          <inkml:annotationXML>
            <emma:emma xmlns:emma="http://www.w3.org/2003/04/emma" version="1.0">
              <emma:interpretation id="{702E8476-B0A2-4BBC-9C88-FE7667E6C324}" emma:medium="tactile" emma:mode="ink">
                <msink:context xmlns:msink="http://schemas.microsoft.com/ink/2010/main" type="inkWord" rotatedBoundingBox="5053,2917 5460,2932 5448,3264 5041,325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725 2343 632 0,'-3'3'236'0,"3"-3"-184"0,23 4-16 0,-4-4 44 16,0 7-52-16,9 0 16 16,6 0-28-16,13-7 36 15,-1 6-28-15,20-6-136 16,-4 4 60-16</inkml:trace>
          <inkml:trace contextRef="#ctx0" brushRef="#br0" timeOffset="-193.4659">2857 2064 436 0,'-12'-13'160'0,"5"13"-124"0,3-7-8 15,0 7 132 1,4 0-92-16,-4-4 8 16,4 8-48-16,4-4-16 0,4 0-8 0,7 0 20 15,4 0-12-15,9 7 12 16,-5-7-12 0,16 0 12-16,-5 0-16 0,5 0 16 15,4 0-16-15,-12 0 32 16,0 6-24-1</inkml:trace>
        </inkml:traceGroup>
        <inkml:traceGroup>
          <inkml:annotationXML>
            <emma:emma xmlns:emma="http://www.w3.org/2003/04/emma" version="1.0">
              <emma:interpretation id="{1A992535-C770-4473-A877-D7DADA534820}" emma:medium="tactile" emma:mode="ink">
                <msink:context xmlns:msink="http://schemas.microsoft.com/ink/2010/main" type="inkWord" rotatedBoundingBox="6233,2726 6790,2746 6761,3535 6204,351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79.3833">3894 2374 780 0,'8'-10'288'0,"-8"10"-224"0,54-7-20 0,-23 0 68 16,4 7-72-16,23-7 28 15,8 4-40-15,15-4-8 16,1 7-12-16</inkml:trace>
          <inkml:trace contextRef="#ctx0" brushRef="#br0" timeOffset="510.8467">4363 1872 632 0,'-12'-11'236'0,"12"11"-184"0,-7 7-16 0,-1 0 52 16,-4 3-56-16,-7 18-20 15,-1 6-12-15,-14 25 0 16,14 3 0-16,-11 10 16 16,4-7-8-16,-15 1-4 15,7-8 0-15,-8-3 48 16,4-6-28-16,1-8 44 16,7-7-40-16,4-17 12 15,11-6-24-15,12-25-8 16,8 0-4-16,12-20-24 15,7 3 12-15,4-31-172 16,8 3 100-16,-12-23-100 16,12 6 104-16,-8 0 56 15,-8 18 16-15,8 6 104 16,-7 14-52-16,-1 7 56 16,-7 14-60-16,7 10 32 15,-3 7-44-15,3 31 24 16,0 7-28-16,16 28-8 15,-12-1-12-15,12 7 36 16,-8-3-20-16,0 3 4 16,-3-10-16-16,-13 4 28 15,-3-8-24-15,-12-3-120 0,-4-10 56 16,-15-7-176-16,4-7 124 16</inkml:trace>
        </inkml:traceGroup>
        <inkml:traceGroup>
          <inkml:annotationXML>
            <emma:emma xmlns:emma="http://www.w3.org/2003/04/emma" version="1.0">
              <emma:interpretation id="{691B4179-BEB5-4862-90A2-171D8F4E0982}" emma:medium="tactile" emma:mode="ink">
                <msink:context xmlns:msink="http://schemas.microsoft.com/ink/2010/main" type="inkWord" rotatedBoundingBox="7583,2899 8570,2935 8554,3355 7568,331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088.5673">5431 2285 156 0,'4'-4'56'0,"-4"4"-44"0,4-10-4 16,4-1 148 0,-4 11-88-16,0-3 68 15,-1 0-76-15,-3-8 88 0,4 8-84 0,-4-14 52 16,0 6-72 0,-4-9-20-16,1 2-16 15,-13-9 0-15,12 13-4 16,-11-10 40-16,3 10-20 0,-7 4-24 15,3 3 0-15,-3 4 16 16,11 3-8-16,-11 13-4 16,-1-2 0-16,1 9 12 15,7 8-8 1,-3 3-4-16,11 0 0 0,4 3-4 16,4-3 0-16,8-3 8 15,3-4-4-15,4-7 8 16,1 0-8-16,18-13 24 15,1 3-16-15,12-7 4 16,-5 3-8-16,8-13 4 16,-11 3-8-16,-8-7 16 15,-8 4-12-15,-12-1-4 16,-3-2 0-16,-12 2-4 16,4 4 0-16,-8 1-28 15,0 12 16-15,-4 1-32 16,4 11 28-16,4-5 24 15,8 11-4-15,4-6 0 16,3 2 0-16,8-3-4 16,-3 1 0-16,3-8 8 15,0 4-4-15,-3-11 32 16,-5 4-20-16,-3-14-4 16,-1 4-8-16,-11-11-4 0,4 4 0 15,-8-14-44-15,0 3 24 16,-11-7 8-16,3 4 8 15,-3-3-8-15,7 10 8 16,-7-4-24-16,7 11 16 0,-4-4-20 16,8 7 16-16,0 0 28 15,4 4-8-15,0-4-36 16,8 7 20-16,0-7 20 16,4 7-4-16,7-7 0 15,0 0 0-15,5-7 12 16,3 4-8-16,4-14-12 15,0 7 0-15,0-7 28 16,-4 6-12-16,-4-2-4 16,-4 9-4-16,-11 1 4 15,-4 10-4-15,-16 4-4 16,1 2 4-16,-9 5-24 16,9 3 12-16,-5 3 4 15,8 3 4-15,5 1-20 16,6 0 12-16,17-1-4 15,3 1 4-15,12 0 16 16,7 3-4-16,9 0-4 16,-9-7 4-16,-11 4-4 15,-11-11 0-15,-13 4 68 16,-14-1-36-16,-20 1 68 16,3 3-60-16,-18-6 0 0,7 3-24 15,0-8 24-15,8 5-24 16,4-4-12-16,7 0-8 15,16-7-128-15,0 0 72 16,20 0-560-16,7 6 344 0</inkml:trace>
        </inkml:traceGroup>
        <inkml:traceGroup>
          <inkml:annotationXML>
            <emma:emma xmlns:emma="http://www.w3.org/2003/04/emma" version="1.0">
              <emma:interpretation id="{DE08207F-21D3-42DA-B35A-DE33D85522FC}" emma:medium="tactile" emma:mode="ink">
                <msink:context xmlns:msink="http://schemas.microsoft.com/ink/2010/main" type="inkWord" rotatedBoundingBox="8933,2537 11818,2643 11767,4045 8882,394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433.2919">7158 1799 652 0,'-20'-3'244'0,"20"3"-192"0,-46-7-12 15,23 4 48 1,7 6-56-16,-22-3 24 15,3 7-36-15,-19 7-8 16,3 6-8-16,-11 32-4 16,12 3 0-16,-4 31 16 15,11 0-8-15,4 28-4 16,16-8 0-16,8 15 4 0,7-15-4 16,12-6-4-16,8-17 4 0,18-11 4 15,5-13-4-15,16-11 68 16,3 0-40-16</inkml:trace>
          <inkml:trace contextRef="#ctx0" brushRef="#br0" timeOffset="5526.6014">7189 1975 228 0,'0'-4'84'0,"0"4"-64"0,0-3-8 0,0 0 56 16,0 6-40-16,0-3 32 15,0 0-32-15,0 3-16 16,0 1-8-16,0-1 4 16,0 8-4-16,0 6 32 15,0 3-20-15,-4 5 20 16,4 2-20-16,-4 1 8 15,4-4-12-15,-4-4-8 16,8 1 0-16,-4-7 28 16,0 0-16-16,0-8 4 15,0-2-12-15,0-4 20 16,0 0-16-16,0-4-12 16,4 1-4-16,0-7 4 15,0 3 0-15,0-10 8 16,3 3-4-16,-3-7-20 15,4 4 8-15,0-11 20 16,3 8-4-16,1-8-20 16,-4 11 4-16,3-4 48 15,5 4-20-15,-1 3-8 16,1 1-8-16,-1 2 40 16,5 4-24-16,-5-6 0 15,4 6-12-15,1 0-16 16,-1 0 4-16,-7 7 40 15,-1 0-24-15,1 0 8 16,0 3-12-16,-5 4 4 0,1-7-8 16,-4 4-4-16,4-1 4 15,-5 1 12-15,5 3-8 0,0-1 4 16,0 5-4 0,-4-4-8-16,3 3 4 0,-3 0-4 15,4 1 0-15,0 2 24 16,-4 1-12-16,-4 3-20 15,3-3 0-15,-3 0 32 16,0 3-16-16,0 0-16 16,4-3 0-16,-8 3 12 15,1-3 0-15,-1-7 8 16,11 10-8-16,-10-10-12 16,3 7 4-16,-4-4 4 15,8-3 0-15,-8 0 0 16,4 7 0-16,-4-7 0 15,4 3 0-15,-4-3 8 16,4 0-4-16,-4-1-12 16,4-2 4-16,-4-4 4 15,8 0 0-15,-4 7 8 16,0-7-4-16,0 7-4 16,4-7 4-16,-4 7-16 15,0-7 8-15,0 6 4 16,4-6 0-16,-4 7 16 15,0-3-8-15,0-4-4 16,0 7 0-16,0-7-16 16,0 7 8-16,-4-7 20 0,4 6-8 15,-8 1-20-15,8-3 4 0,-4-4 12 16,8 0 0 0,-4 7-4-16,4-7 4 0,-4 0 4 15,0 0-4-15,0 0 24 16,0 0-16-16,0 0 4 15,0 0-8-15,0 0 4 16,0 0-8-16,0-7-4 16,0 14 4-16,0-14 12 15,0 7-8-15,-4 0-20 16,4 0 4-16,-4-4 4 16,8-3 4-16,-8 1 8 15,4 6-4-15,-4-7-4 16,8 7 4-16,-4 0-4 15,0 0 0-15,0 0-12 16,0 0 8-16,0-7 4 16,4 7 0-16,-4 0 16 15,0 0-8-15,0-4-12 16,0 4 0-16,0-7 4 16,0 7 0-16,0-6 0 15,4 6 0-15,-4-7 8 16,4 0-4-16,-4 0-12 15,4 7 4-15,-4-4 4 16,4-2 0-16,0-1 0 16,-1 7 0-16,1-7 0 0,0 0 0 15,0-3 8-15,0 10-4 0,0-14-20 16,0 7 8-16,0 0 12 16,3-3 0-16,-3 3-4 15,4 0 4-15,-4-3-16 16,3 3 8-16,-3-4 4 15,4 8 0-15,-4-7 0 16,0 3 0-16,0-3 0 16,3 3 0-16,1-4-20 15,0 4 12-15,0-6 12 16,-1 13 0-16,1-11-12 16,0 4 4-16,-4 1-16 15,4 6 12-15,-5 0-12 16,1 0 8-16,0 6 16 15,0-6 0-15,0 7 8 16,4-3-8-16,-1 3-12 16,1 0 4-16,0 6-24 15,3-2 16-15,-3-1 24 16,0 4-8-16,0-1-8 16,-1 1 0-16,-7 0 4 15,4 0 0-15,-8 3 8 16,4 0-4-16,-3 0-12 15,3 4 4-15,-4-4 4 16,0 0 0-16,-4-3 8 16,8 0-4-16,-4-4 24 15,8 1-16-15,-4-8 4 0,0 0-8 16,0-3 12-16,0 0-12 16,0 0-248-16,0 0 128 15</inkml:trace>
          <inkml:trace contextRef="#ctx0" brushRef="#br0" timeOffset="5832.0463">7924 1920 444 0,'4'-17'164'0,"-4"17"-124"0,12-7-16 0,-8 0 140 15,3 7-96-15,5-4 44 16,7 1-68-16,8-4 48 16,1 7-56-16,6 0 12 15,9 0-32-15,-4 0 0 16,-4 0-8-16,-4-7 28 16,-1 4-20-16,-6-4-24 15,-1 7 4-15,-4-7 52 16,-3 7-24-16,-8-7 24 15,-1 7-28-15,-11 0-104 16,4 4 40-16</inkml:trace>
          <inkml:trace contextRef="#ctx0" brushRef="#br0" timeOffset="7162.3556">6906 2553 236 0,'0'0'88'0,"0"0"-68"0,8 3-4 0,-8-3 96 15,0 0-64-15,0 4 76 16,0-1-68-16,0 1 40 16,4-1-56-16,-4 1 24 15,4-1-36-15,0-3 0 16,-1 3-16-16,1-3 28 16,0 4-24-16,4-1 12 15,4 1-16-15,3-4 20 16,0 0-20-16,1 0 12 15,3 0-12-15,8-4 28 16,1 4-24-16,14-7 4 16,1 4-12-16,30-4-24 15,-3 7 8-15,11-7 20 16,1 4-4-16,10-11-4 0,-3 7 0 16,16-7-16-16,0 8 8 15,-9-5 4-15,-7 4 0 16,-11-3 16-16,-12 3-8 0,-12-3 4 15,-16 6-4-15,-7-3-16 16,-3 7 4-16,-9-6 28 16,0 6-12-16,-11-7 4 15,4 7-8-15,-5-4 20 16,1 8-16-16,-4-4-40 16,0 0 16-16,-4 0-236 15,0 0 136-15</inkml:trace>
          <inkml:trace contextRef="#ctx0" brushRef="#br0" timeOffset="6102.7769">8071 1937 464 0,'-3'31'176'0,"3"-31"-140"0,-24 52-8 0,13-28 64 16,3 7-56-16,-8 0 24 15,5 3-40-15,-5-3 8 16,9-3-16-16,-5-8 20 15,4 1-20-15,1-11 12 16,3 4-12-16,0-11-264 16,4 1 140-16</inkml:trace>
          <inkml:trace contextRef="#ctx0" brushRef="#br0" timeOffset="6314.9616">8172 1875 548 0,'-8'-7'204'0,"8"7"-156"0,8 0-16 16,-8 7 72-16,4 0-64 0,-4 7 16 15,0 3-32-15,0 7-4 16,0 10-12-16,-4 1 12 16,4 10-12-16,-4-8 24 15,0 8-20-15,-3-7 24 16,3-4-24-16</inkml:trace>
          <inkml:trace contextRef="#ctx0" brushRef="#br0" timeOffset="8153.2192">7855 2921 424 0,'7'-3'156'0,"-7"3"-120"0,4-7-8 0,-4 3 80 15,4 4-64-15,-4-3 8 16,0-1-32-16,-4-2 24 16,4 6-28-16,-7-4 12 15,-1 4-16-15,-4 0 36 16,4-7-24-16,-3 0 4 15,3 7-16-15,-7-10 12 16,7 10-16-16,-4-7-12 16,4 7 0-16,-3 0 12 15,7 0-4-15,-4 0-4 16,0 7 4-16,-3-7-4 16,3 0 0-16,-3 0 0 15,11 7 0-15,-16-4 0 0,12-3 0 16,-4 7 0-16,1-7 0 0,-5 7-20 15,4-7 12 1,-3 7 4-16,3 0 4 0,-11 3 0 16,11 1 0-16,-4-1 24 15,5 0-12-15,-5 4-4 16,4 0-4-16,-3 0 20 16,11-1-12-16,-8 1-4 15,12 3-4-15,0-3 12 16,3-4-8-16,5-6 16 15,0 3-16-15,3-7 24 16,0 0-20-16,1-4-12 16,-1 4-4-16,1-7-4 15,-1 0 0-15,1-6 0 16,-1 6 0-16,1-7 0 16,-5 4 0-16,1-4 8 15,0 7 0-15,-8-3-20 16,3 3 12-16,-3 0-12 15,0 7 8-15,0 7 0 16,0 0 4-16,0 3 16 16,3 4-4-16,5 3 24 15,0 11-16-15,7-11 24 16,0-3-24-16,12-4-12 16,0-3-4-16,8-7-480 15,-4 3 264-15</inkml:trace>
          <inkml:trace contextRef="#ctx0" brushRef="#br0" timeOffset="8710.8332">9020 2357 600 0,'-12'-11'224'0,"12"11"-176"0,-8 4-12 0,5-1 124 16,-1 1-96-16,-8 3 8 16,1 3-44-16,-5 7 20 15,4 7-32-15,-11 7 12 16,8 4-16-16,-9 9 12 16,5-2-16-16,-8 2 24 15,4-2-20-15,-4-8 24 16,3-3-24-16,5-10-76 15,0 6 36-15,-1-16-212 16,13-1 136-16</inkml:trace>
          <inkml:trace contextRef="#ctx0" brushRef="#br0" timeOffset="8491.7452">8730 2343 340 0,'-8'-7'128'0,"8"7"-100"0,8 7-8 0,-5-4 192 15,5 1-120-15,0 10 80 16,11-1-104-16,1 5 44 16,7-5-68-16,-8 8 24 15,12 3-40-15,-4 0-8 16,8 0-12-16,-8 0 28 15,0 1-20-15,-8-5 48 16,-3-3-36-16,-8-10-156 16,-4 0 68-16,-8-14-312 15,4 0 208-15</inkml:trace>
          <inkml:trace contextRef="#ctx0" brushRef="#br0" timeOffset="9083.8449">9078 1755 444 0,'0'-4'164'0,"0"4"-124"0,19-3-16 0,-3 3 104 16,3 7-76-16,12 0 84 15,4 6-76-15,4 11 40 16,7 7-60-16,4 31 40 16,-7 7-44-16,-4 21 24 15,-8-4-32-15,-12 20 8 16,-7-6-20-16,-16 17 28 16,0-14-28-16,-31-6 64 15,-4-15-44-15,-34 8 20 16,-5-15-36-16,-3 1-204 15,11-14 100-15,8-7-436 16,16-7 292-16</inkml:trace>
        </inkml:traceGroup>
      </inkml:traceGroup>
    </inkml:traceGroup>
    <inkml:traceGroup>
      <inkml:annotationXML>
        <emma:emma xmlns:emma="http://www.w3.org/2003/04/emma" version="1.0">
          <emma:interpretation id="{6834CEA5-C675-4DEF-B3EA-C9B6DB9F6C93}" emma:medium="tactile" emma:mode="ink">
            <msink:context xmlns:msink="http://schemas.microsoft.com/ink/2010/main" type="paragraph" rotatedBoundingBox="5197,4816 17213,4310 17289,6122 5273,66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86933E2-47B0-4F10-BC1E-2D1CB66556C5}" emma:medium="tactile" emma:mode="ink">
              <msink:context xmlns:msink="http://schemas.microsoft.com/ink/2010/main" type="line" rotatedBoundingBox="5197,4816 17213,4310 17289,6122 5273,6628"/>
            </emma:interpretation>
          </emma:emma>
        </inkml:annotationXML>
        <inkml:traceGroup>
          <inkml:annotationXML>
            <emma:emma xmlns:emma="http://www.w3.org/2003/04/emma" version="1.0">
              <emma:interpretation id="{83628230-372B-413D-A4CF-C90DF7958EF7}" emma:medium="tactile" emma:mode="ink">
                <msink:context xmlns:msink="http://schemas.microsoft.com/ink/2010/main" type="inkWord" rotatedBoundingBox="7355,4808 9825,4703 9898,6433 7427,653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33361.1815">5338 4384 392 0,'4'-25'148'0,"-4"19"-116"0,0-8-8 16,0 7 56-16,0 4-48 0,0-8 32 31,0 4-36-31,0-3 60 0,0 3-48 0,-4-7 28 16,4 7-40-16,-7-3 36 16,3 7-36-16,-8-8-16 15,4 8-4-15,-11-4 8 16,7 7-8-16,-3-3-12 15,-1 3 0-15,-3 0 4 16,0 6 0-16,-1 1 0 16,1 7 0-16,-8 10-12 15,8 4 8-15,-1 10-16 16,1 3 12-16,3 0-4 16,9 4 4-16,7-7 16 15,4-4-4-15,7-6 8 16,5-1-8-16,7-6-4 15,0-4 4-15,8-7 12 16,-8 1-8-16,4-15 4 16,8 1-4-16,-4-7 4 15,4-1-8-15,4-9-12 16,-1-1 4-16,-10-3-16 16,6 3 12-16,-14 1 76 15,-1 9-40-15,-7 1 8 16,-5 3-20-16,-7 4-20 15,8 6 0-15,-16 4 4 16,8 7 0-16,-7 6 0 16,-1 1 0-16,4 0 16 0,4 3-8 15,0-4-20-15,4-2 4 16,11-5-32-16,5 1 24 16,-1-7-12-16,1 0 16 0,7-7-20 15,0 0 20-15,4-7 4 16,-4 0 8-16,-4-7-20 15,0 4 12-15,-7-14-4 16,-5 7 4-16,-11-7 24 16,8 3-8-16,-8-3 4 15,-8 3-4-15,-3-3-8 16,-1 7 4-16,-11-4 12 16,4 8-8-16,-16-1-12 15,11 3 0-15,-3 1-4 16,8 7 0-16,-8-8 24 15,19 8-8-15,-3-7 4 16,3 6-4-16,8-6-8 16,8 6 4-16,11-3-4 15,8 7 0-15,4-6 0 16,4 2 0-16,11-6-12 16,-7 3 8-16,-8-3 4 15,4 3 0-15,-4-4 8 16,-12 5-4-16,0-5 24 15,-3 8-16-15,-12-4 12 16,0 7-12-16,-8-4 20 0,0 4-20 16,-4-3-20-16,4 3 0 15,-3-3 12-15,3 6 0 16,-4-3-20-16,8 0 8 0,-4 3-4 16,8 1 4-16,-4-1 16 15,8 4-4-15,-4 4-20 16,7 6 8-16,1 3 4 15,-1 4 4-15,5 7 16 16,-1-3-8-16,5 0-20 16,-1 2 4-16,-3 1 12 15,-5 0 0-15,-7-7-12 16,0 1 4-16,-12-5 12 16,4 1-4-16,-11-7 32 15,-1-1-20-15,-3-2 32 16,4-1-32-16,-5-7 12 15,5 1-16-15,3-4 28 16,4 0-24-16,1 0-164 16,7 0 80-16,3 3-504 15,5 4 320-15</inkml:trace>
          <inkml:trace contextRef="#ctx0" brushRef="#br0" timeOffset="33991.1313">6922 3861 384 0,'-20'-7'140'0,"20"7"-108"0,-23-4-8 16,8 4 76-1,3 7-60-15,-19 0 8 16,4 7-28-16,-12 0 16 16,8 3-24-16,-7 10 24 0,7 1-24 0,-8 6 4 15,12 4-8 1,-12 10 48-16,12 4-32 16,-8 24 8-16,12-4-20 15,-4 17 20-15,7-10-20 16,5 11-4-16,7-11-4 0,4 14-4 15,4-11 0-15,12 8 16 16,3-14-8-16,-3-8 24 16,7-12-20-16,1-8-56 15,3-10 20-15</inkml:trace>
          <inkml:trace contextRef="#ctx0" brushRef="#br0" timeOffset="34758.0586">6740 5588 364 0,'7'-21'132'0,"-7"21"-100"0,4-34-12 0,-8 13 104 15,8 4-72-15,-4-17 60 16,4 6-68-16,0-10 32 16,0 4-44-16,0-18-20 15,4 7-4-15,-1-27 0 16,9 3-4-16,-5-17 16 16,9 11-12-16,-5-8 32 15,5 18-24-15,-1-11 32 16,8 14-32-1,-8-14 40-15,9 11-32 0,-1-4 20 16,-16 14-24-16,12-3 36 16,1 16-32-16,-5 1 4 15,8 10-16-15,-7 4-8 16,3 9 0-16,-8 5-24 16,1 9 12-16,-9 8 40 15,-3 9-20-15,-11 8 8 16,-5 10-12-16,-4 0-84 15,1 3 40-15,-12-3-12 16,11 0 28-16,-7-7-24 16,8-3 28-16,-5-7-40 15,16-4 36-15,4-3-28 16,12 0 28-16,-4 3 8 16,7 4 12-16,1 3 0 0,-5 4 0 15,-3-1-28-15,12 4 16 16,-20-3 12-16,7 0 4 15,-11-1 68-15,1-2-40 0,-13-5 24 16,1 1-36-16,-13-4 28 16,9 1-32-16,-12-8 20 15,8 1-20-15,0-4 0 16,3 0-8-16</inkml:trace>
          <inkml:trace contextRef="#ctx0" brushRef="#br0" timeOffset="35200.048">7255 4621 476 0,'0'0'176'0,"0"0"-136"0,7-7-12 0,-3 7 100 15,-4 7-76-15,4-7 68 16,4 7-68-16,3 3-4 15,1 1-28-15,4 2 16 16,3 1-24-16,4 0-4 16,0 0-4-16,1-1 12 15,3 1-8-15,-4-4 32 16,0 1-24-16,-11-4 4 16,-1 0-12-16,-7-4-32 15,0 0 12-15,-4-6-172 16,4 3 104-16,-4-3-392 15,8-1 264-15</inkml:trace>
          <inkml:trace contextRef="#ctx0" brushRef="#br0" timeOffset="35373.2648">7541 4655 572 0,'-12'4'208'0,"12"-4"-160"0,-27 10-12 15,12-3 92 1,7 0-76-16,-15 7-4 15,4-1-28-15,-9 5 12 16,9 2-20-16,-8-2 4 16,8 2-8-16,-1-3-96 15,5 1 52-15,-5-5-428 16,9 1 256-16</inkml:trace>
        </inkml:traceGroup>
        <inkml:traceGroup>
          <inkml:annotationXML>
            <emma:emma xmlns:emma="http://www.w3.org/2003/04/emma" version="1.0">
              <emma:interpretation id="{142D8151-9C3D-43EE-9BA3-7527D1746519}" emma:medium="tactile" emma:mode="ink">
                <msink:context xmlns:msink="http://schemas.microsoft.com/ink/2010/main" type="inkWord" rotatedBoundingBox="5197,4816 13402,4470 13472,6115 5266,6461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36588.5435">8269 3843 580 0,'8'-20'216'0,"-8"20"-168"0,11-14-12 15,9 14 68 1,-1 3-64-16,12 11 60 16,8 7-56-16,3 13 40 15,12 7-48-15,-7 11 16 16,-1-4-32-16,-7 21 52 16,0 0-40-16,-24 17 28 15,-3-7-32-15,-32 4 28 16,-7-15-32-16,-23 1 48 0,-4-10-40 15,-20 10-96-15,8-7 36 16,-7-4-364-16,15-6 216 0</inkml:trace>
          <inkml:trace contextRef="#ctx0" brushRef="#br0" timeOffset="37279.6426">9546 4394 676 0,'-15'-7'248'0,"15"7"-192"0,11 7-16 16,1-7 92 0,4 3-80-16,22-3 52 15,9 4-64-15,15-1 24 16,7 4-36-16,1-3-168 16,-12-1 76-16,16-3-328 15,-16 3 220-15</inkml:trace>
          <inkml:trace contextRef="#ctx0" brushRef="#br0" timeOffset="37079.4527">9647 4136 756 0,'0'0'280'0,"0"0"-216"0,0 3-20 0,4-3 48 15,11 0-60-15,5 0 32 16,-1 0-36-16,12 0 16 16,12 4-24-16,-12-4 16 15,3 3-20-15,-3 1-156 16,-4-1 72-16,-11 0-228 15,3 4 168-15</inkml:trace>
          <inkml:trace contextRef="#ctx0" brushRef="#br0" timeOffset="38555.4129">3364 4039 528 0,'4'-31'196'0,"-4"31"-152"0,15-30-12 0,-7 12 60 15,4 8-56-15,7-7 40 16,1 3-44-16,11 7 16 16,-1 4-28-16,25 13 8 15,-9 11-16-15,16 10 12 16,0 6-16-16,-4 5-12 16,-8-1 0-16,-11 4 20 15,-12-4-8-15,-23 0 60 16,-4 1-40-16,-35-4 16 15,-3-4-28-15,-21-10 8 16,9-3-12-16,-12-21 12 16,12 0-16-16,3-21 4 15,13-3-4-15,14 0-32 0,16 0 12 16,16-4-48-16,7 11 32 16,20 3 8-16,7 7 8 15,13 4-104-15,-1 10 64 0,-4 7-280 16,0 6 188-16</inkml:trace>
          <inkml:trace contextRef="#ctx0" brushRef="#br0" timeOffset="37598.429">10839 4119 540 0,'-35'-7'200'0,"35"7"-156"0,-31 3-12 0,12 1 60 16,11 2-56-16,-11 12 40 15,0 2-44-15,3 15-8 16,5 3-16-16,11 10 12 16,0-3-12-16,19-1 16 15,8-6-16-15,19-10 16 16,9-8-16-16,7-13 24 16,0 0-20-16,-12-14 12 15,-4 0-12-15,-15-17 56 16,-7 0-40-16,-17-17 68 15,-3 3-56-15,-15-3 20 16,3 6-40-16,-12 4 8 16,9 14-16-16</inkml:trace>
          <inkml:trace contextRef="#ctx0" brushRef="#br0" timeOffset="39460.5665">2927 5058 384 0,'-4'-45'140'0,"4"45"-108"0,8-38-8 15,-1 14 108 1,5 11-76-16,11-12 68 0,8 5-72 0,12-1 16 16,-1 7-40-16,20 14-36 15,-11 11 4-15,3 23 8 16,-4 7 0-16,-7 11 8 16,-5 3-8-16,-18 0 8 15,-1-3-8-15,-19-7 40 16,0-8-20-16,-31-6-4 15,4-7-12-15,-23 1 48 16,7-12-32-16,-11-6 44 16,11-3-40-16,5-15 48 15,11 4-44-15,15-10-52 16,16-3 12-16,19-5-12 16,8 5 12-16,15 3 24 15,5 10-8-15,-5-4-312 16,1 8 168-16</inkml:trace>
          <inkml:trace contextRef="#ctx0" brushRef="#br0" timeOffset="38916.3405">2977 4659 572 0,'-12'-4'208'0,"12"4"-160"0,-3 4-12 16,3-4 40-1,7 7-48-15,13-7 24 16,7 10-32-16,35-10 28 16,3 0-32-16,28 0-4 15,0 0-8-15,35-7 64 16,-12 7-36-16,16-14 4 15,-8 11-20-15,-12-11 8 16,-19 7-16-16,-8-3-12 16,-19 10 0-16,-12-7 40 0,-8 11-24 15,-22-1-196-15,-1 7 100 16</inkml:trace>
          <inkml:trace contextRef="#ctx0" brushRef="#br0" timeOffset="41323.1556">4042 5233 716 0,'0'-13'264'0,"0"13"-204"0,-20 7-16 0,5-7 52 15,15 6-60-15,-20 5 40 16,1 3-44-16,-12 6-8 16,4 4-16-16,-16 14 20 15,5-3-16-15,-13 9 48 16,13 1-32-16,-5 0-288 15,8-4 140-15</inkml:trace>
        </inkml:traceGroup>
        <inkml:traceGroup>
          <inkml:annotationXML>
            <emma:emma xmlns:emma="http://www.w3.org/2003/04/emma" version="1.0">
              <emma:interpretation id="{08A4E89C-D0CB-437F-825D-206F5954B0E1}" emma:medium="tactile" emma:mode="ink">
                <msink:context xmlns:msink="http://schemas.microsoft.com/ink/2010/main" type="inkWord" rotatedBoundingBox="6042,5198 10298,5019 10348,6206 6092,6386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1106.4983">3778 5127 508 0,'-7'-14'188'0,"-1"7"-148"0,8-3-8 0,-4 3 116 16,4 7-88-16,-4 0 80 15,8 0-80-15,-4 7-24 16,0 3-20-16,4 11 20 16,4 3-20-16,7 7-24 15,4 7 4-15,5 0 36 16,14-7-20-16,-7 6 0 15,-4-2-8-15,-3-4-4 16,-1 3 0-16,-8-10 60 16,1-3-32-16,-8-11-152 15,-5 4 64-15</inkml:trace>
          <inkml:trace contextRef="#ctx0" brushRef="#br0" timeOffset="52818.6965">7979 4160 664 0,'0'-14'244'0,"0"14"-188"0,-4-7-16 0,0 7 120 16,4 0-96-16,-8 0 28 15,4 7-56-15,-11 7 32 16,3 0-40-16,-11 10 28 16,0 7-28-16,-8 7 0 15,4 3-16-15,-4-3 12 16,7 6-16-16,1-13-20 15,8-6 4-15</inkml:trace>
        </inkml:traceGroup>
        <inkml:traceGroup>
          <inkml:annotationXML>
            <emma:emma xmlns:emma="http://www.w3.org/2003/04/emma" version="1.0">
              <emma:interpretation id="{5B6DEC68-A4BE-40E7-A017-19CD694E23D4}" emma:medium="tactile" emma:mode="ink">
                <msink:context xmlns:msink="http://schemas.microsoft.com/ink/2010/main" type="inkWord" rotatedBoundingBox="10069,5000 13859,4840 13911,6073 10121,6232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2591.9581">7766 4129 496 0,'-16'-4'184'0,"20"4"-140"0,-4-3-16 0,0 0 100 16,0 6-76-16,8-3 16 15,-1 0-44-15,5 3 12 16,7 4-20-16,1 7 8 15,7 0-12-15,4 10 20 16,0 0-20-16,-4 7 4 16,4 0-8-16,-4 0 12 15,0 0-12-15,-8-7 4 16,1 4-4-16,-5-8 20 16,-3-3-16-16,-12 1 32 15,4-5-28-15,-8 5-12 16,4-5-8-16,-4-2 4 15,0 2 0-15,0-9 8 16,4 6-4-16,-7-17-204 16,14 7 108-16</inkml:trace>
          <inkml:trace contextRef="#ctx0" brushRef="#br0" timeOffset="53597.871">11463 4886 820 0,'19'-28'304'0,"8"25"-236"0,12 10-20 0,-28 10 44 15,9 4-60-15,-32 17-4 16,4 3-16-16,-30 7-220 15,3-3 112-15,-16-1-40 16,9-6 80-16,7-10-264 16,8-7 176-16</inkml:trace>
        </inkml:traceGroup>
        <inkml:traceGroup>
          <inkml:annotationXML>
            <emma:emma xmlns:emma="http://www.w3.org/2003/04/emma" version="1.0">
              <emma:interpretation id="{317FFEA9-D317-4D9B-A619-6696BA8F615C}" emma:medium="tactile" emma:mode="ink">
                <msink:context xmlns:msink="http://schemas.microsoft.com/ink/2010/main" type="inkWord" rotatedBoundingBox="15057,4939 16035,4897 16056,5412 15079,5453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54110.6469">13181 4101 696 0,'-7'-6'256'0,"7"6"-196"0,-8 6-20 0,-4 1 100 16,4 4-84-16,-11 16 48 15,0 4-60-15,-8 17-16 16,3 4-16-16,-10 3 16 15,3 3-16-15,-16-16 4 16,5 2-8-16,-1-13-68 16,8-6 32-16,0-5-180 15,4-6 112-15</inkml:trace>
          <inkml:trace contextRef="#ctx0" brushRef="#br0" timeOffset="53901.2525">12891 4064 580 0,'19'-11'216'0,"-19"11"-168"0,20-3-12 15,-5 3 144-15,-3 3-104 0,3 8 52 16,1 2-80-16,-9 15 12 15,13 3-40-15,-5 20 16 16,-3 1-20-16,-4 10 8 16,3-4-12-16,-3-2 12 15,4-15-16-15,-12-7 48 16,7-3-28-16,-7-14-156 16,0 4 68-16</inkml:trace>
          <inkml:trace contextRef="#ctx0" brushRef="#br0" timeOffset="54452.7773">13522 4356 780 0,'-39'14'288'0,"39"-14"-224"0,0 7-20 0,4-4 4 15,4 1-36-15,7-1 12 16,9 0-12-16,7-6 44 15,3 0-28-15,17-11-164 16,-1 3 72-16</inkml:trace>
          <inkml:trace contextRef="#ctx0" brushRef="#br0" timeOffset="54289.803">13580 4105 904 0,'16'-4'332'0,"-16"4"-256"0,7 4-24 0,-3-4-16 16,8 0-32-16,3 0 32 16,8 0-20-16,8 0-136 15,0 0 64-15</inkml:trace>
        </inkml:traceGroup>
        <inkml:traceGroup>
          <inkml:annotationXML>
            <emma:emma xmlns:emma="http://www.w3.org/2003/04/emma" version="1.0">
              <emma:interpretation id="{862C1C5A-3F70-4519-90C5-7710CD71161D}" emma:medium="tactile" emma:mode="ink">
                <msink:context xmlns:msink="http://schemas.microsoft.com/ink/2010/main" type="inkWord" rotatedBoundingBox="16647,4941 17238,4916 17259,5412 16668,5437"/>
              </emma:interpretation>
              <emma:one-of disjunction-type="recognition" id="oneOf9">
                <emma:interpretation id="interp9" emma:lang="" emma:confidence="1">
                  <emma:literal>a</emma:literal>
                </emma:interpretation>
                <emma:interpretation id="interp10" emma:lang="" emma:confidence="0">
                  <emma:literal>A</emma:literal>
                </emma:interpretation>
                <emma:interpretation id="interp11" emma:lang="" emma:confidence="0">
                  <emma:literal>9</emma:literal>
                </emma:interpretation>
                <emma:interpretation id="interp12" emma:lang="" emma:confidence="0">
                  <emma:literal>or</emma:literal>
                </emma:interpretation>
                <emma:interpretation id="interp13" emma:lang="" emma:confidence="0">
                  <emma:literal>on</emma:literal>
                </emma:interpretation>
              </emma:one-of>
            </emma:emma>
          </inkml:annotationXML>
          <inkml:trace contextRef="#ctx0" brushRef="#br0" timeOffset="55376.8648">14679 4146 312 0,'16'-7'112'0,"-16"7"-84"0,15-3-12 0,-7-1 180 16,4 1-112-16,-5-4 44 15,5 7-76-15,0-7 40 16,-1 0-52-16,-7-3 60 16,4 7-60-16,-8-8 64 15,4 8-64-15,-12-8 36 16,4 8-44-16,-11-7-8 16,3 6-16-16,-15-3 20 15,4 7-16-15,-12 0 4 16,4 4-8-16,-15 3-16 15,7 3 4-15,-12 11 4 16,9 3 0-16,3 14-28 0,12-1 16 16,4 12 12-16,4-5 4 0,11-2-36 15,12-1 16-15,7-7 32 16,9-6-8-16,7-11 8 16,0 0-8-16,0-10 20 15,8-3-16-15,3-15-48 16,-3 4 20-16,-4-17-40 15,-4 4 32-15,0-11-16 16,1 3 24-16,-5-6 0 16,-4 13 8-16,-3-3-20 15,-1 7 16-15,-7 0 40 16,3 6-16-16,-7 1 0 16,0 3-8-16,-4 0 48 15,4 4-28-15,-4-1-12 16,0 4-4-16,0-3-20 15,0 6 8-15,0-3-4 16,0 0 0-16,0 0 0 16,0 7 0-16,0 4 0 15,0 2 0-15,-4 8 32 16,4 3-12-16,-4 7 24 16,8 7-24-16,-4-4 4 15,0 1-8-15,0-4 12 16,8-4-12-16,-4-6 24 15,4-1-20-15,-1-6 12 16,1-3-12-16,11-11 56 0,1 3-40 0,-1-6-168 16,0-1 72-16,5-6-528 15,3 3 328-15</inkml:trace>
        </inkml:traceGroup>
      </inkml:traceGroup>
    </inkml:traceGroup>
    <inkml:traceGroup>
      <inkml:annotationXML>
        <emma:emma xmlns:emma="http://www.w3.org/2003/04/emma" version="1.0">
          <emma:interpretation id="{2AC30079-6FBA-49C7-B59A-BAB3E5E38030}" emma:medium="tactile" emma:mode="ink">
            <msink:context xmlns:msink="http://schemas.microsoft.com/ink/2010/main" type="paragraph" rotatedBoundingBox="7714,6627 25506,5986 25603,8686 7811,932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9C43A53-9E68-43A7-B2F3-DB95EEA81544}" emma:medium="tactile" emma:mode="ink">
              <msink:context xmlns:msink="http://schemas.microsoft.com/ink/2010/main" type="line" rotatedBoundingBox="7714,6627 25506,5986 25553,7289 7761,7930"/>
            </emma:interpretation>
          </emma:emma>
        </inkml:annotationXML>
        <inkml:traceGroup>
          <inkml:annotationXML>
            <emma:emma xmlns:emma="http://www.w3.org/2003/04/emma" version="1.0">
              <emma:interpretation id="{87BA48F4-17A1-426B-B866-01578A6D7D84}" emma:medium="tactile" emma:mode="ink">
                <msink:context xmlns:msink="http://schemas.microsoft.com/ink/2010/main" type="inkWord" rotatedBoundingBox="7714,6627 8561,6596 8584,7220 7736,7251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61196.5362">6078 5732 756 0,'-8'-10'280'0,"8"10"-216"0,-8 7-20 0,1-4-20 15,3 1-24-15,-12 3-36 16,5 7 20-16,-5-4-512 15,8 4 288-15</inkml:trace>
          <inkml:trace contextRef="#ctx0" brushRef="#br0" timeOffset="61359.3673">5966 5908 852 0,'-16'45'316'0,"16"-45"-248"0,-23 86-16 0,11-48 32 15,8-1-56-15,-7 12 8 16,7-12-24-16,-4 1 12 15,8-7-16-15,0-17-56 16,4 3 24-16,0-17-192 16,4 7 120-16,-1-14-380 15,5-3 264-15</inkml:trace>
          <inkml:trace contextRef="#ctx0" brushRef="#br0" timeOffset="61043.5446">5822 5915 528 0,'0'-7'196'0,"8"3"-152"0,-8 1-12 0,-4 0 72 16,4 6-64-16,-4-6 44 15,0 3-48-15,-7-4-12 16,-1 1-12-16,-15-4 8 15,4 7-12-15,-24-4 24 16,9 4-20-16,-16 0-32 16,7 4 12-16,-3-4-8 15,19 7 8-15,4-7-36 16,11 7 24-16,8-1-20 16,12 5 24-16,12 6 8 15,7 4 8-15,8 17 16 16,8-4-8-16,-4 11 16 15,-4-1-16-15,-12 1 4 16,0-17-4-16,-19 9 56 16,0-6-36-16,-23-3 40 15,0 3-36-15,-16-10 24 16,4-4-28-16,-3-10 0 16,10 3-16-16,1-20-24 15,12-4 4-15,15-14-180 16,11 4 100-16</inkml:trace>
          <inkml:trace contextRef="#ctx0" brushRef="#br0" timeOffset="61644.4488">6066 6056 592 0,'0'0'220'0,"0"0"-172"0,4 27-12 15,-4-6 128 1,0 0-96-16,0 6 0 0,0 1-44 0,0-4 12 16,0 0-24-16,0-7 12 15,4 0-12-15,0-3 0 16,0-7-4-16,3-7 4 16,5 0-8-16,0-14-12 15,3 4 4-15,-3-7-24 16,3-1 16-16,-7 1-40 15,4 4 32-15,-9 9 16 16,1 11 4-16,-4 10 88 16,0 4-44-16,0-1 4 15,8 8-28-15,0-11 32 16,7 0-28-16,8-6-136 16,5-1 60-16</inkml:trace>
        </inkml:traceGroup>
        <inkml:traceGroup>
          <inkml:annotationXML>
            <emma:emma xmlns:emma="http://www.w3.org/2003/04/emma" version="1.0">
              <emma:interpretation id="{7FCB893F-EDA9-45B4-AF96-144E8804F37E}" emma:medium="tactile" emma:mode="ink">
                <msink:context xmlns:msink="http://schemas.microsoft.com/ink/2010/main" type="inkWord" rotatedBoundingBox="9034,6752 10443,6701 10484,7832 9075,7883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62245.106">6759 6988 404 0,'-4'11'148'0,"4"-11"-112"0,4 3-12 16,-4-3 180-16,0 0-116 16,0-3 88-16,4 3-104 15,0-7 0-15,0 0-48 0,0-17-12 16,3 3-8-16,5-37-4 16,0 3 0-16,-1-28 32 15,1 4-16-15,-8-17-12 16,0 6-8-16,-4-17-4 15,0 15 0-15,3-5 52 16,13 22-24-16,-5 6 88 16,17 21-60-16,-1-1-24 15,0 18-12-15,4 4-12 16,0 13 0-16,-4 4 0 16,0 10 0-16,-8 3 24 15,-3 4-12-15,-12 7 24 16,0 6-24-16,-16 5 4 15,4 2-8-15,-15-3-68 16,4 0 32-16,-9-10-24 16,17-4 32-16,-5-10-88 15,16 0 60-15,8-3-12 16,8 3 36-16,3 7-12 16,0 7 20-16,1 6 16 15,-5 8 4-15,1 3-12 16,-1 3 4-16,-15 1 48 15,0-5-24-15,-19 1 68 16,7-3-48-16,-11-4 8 16,4-3-28-16,-5-4 24 15,9-10-28-15,-5-7-216 0,20 0 108 16</inkml:trace>
          <inkml:trace contextRef="#ctx0" brushRef="#br0" timeOffset="62441.5191">7278 6138 756 0,'-12'0'280'0,"12"0"-216"0,0 18-20 0,0-5 112 15,12 1-96-15,-8 7 8 16,11-1-40-16,8 5 0 16,5 2-16-16,2-6 20 15,5-1-20-15,-4-2 48 16,0-1-32-16,-8-7-172 15,1-3 76-15</inkml:trace>
          <inkml:trace contextRef="#ctx0" brushRef="#br0" timeOffset="62606.5197">7549 6128 832 0,'0'10'308'0,"0"-10"-240"0,-35 49-20 15,16-29 72 1,-1 4-76-16,-18 7 0 16,7 0-28-16,-12 0 8 15,8 0-16-15</inkml:trace>
          <inkml:trace contextRef="#ctx0" brushRef="#br0" timeOffset="63235.796">7986 6046 456 0,'0'-11'168'0,"0"11"-128"0,16-14-16 16,-9 4 124 0,5 7-88-16,4-11 72 15,-9 4-76-15,5-8-20 16,-4 8-24-16,-8-7 16 15,11 7-16-15,-30-1 4 16,11 4-8-16,-23 7-8 16,4 4 4-16,-19 16 64 15,7 5-36-15,-15 19 60 16,15 4-56-16,4 4-16 0,12 0-12 16,4-8-8-16,11-6 0 0,12-10 24 31,7-8-12-31,16-13 32 0,8-3-28 0,8-11-84 15,-1 0 36-15,-3-10-104 16,-4 0 76-16,-12-11-60 16,0 4 72-16,-15-10 24 15,0 3 16-15,-12-7-4 16,0 10 8-16,-4 4 100 16,5 7-52-16,-5 10 60 15,8 7-60-15,0 17 16 16,8 7-40-16,-1 11 8 15,9 3-16-15,-1-1 28 16,5-2-24-16,-1-8 32 16,0 1-32-16,1-7-216 15,-1-4 108-15</inkml:trace>
        </inkml:traceGroup>
        <inkml:traceGroup>
          <inkml:annotationXML>
            <emma:emma xmlns:emma="http://www.w3.org/2003/04/emma" version="1.0">
              <emma:interpretation id="{22C70469-2322-48BF-A2CA-CDC1ED28F5BE}" emma:medium="tactile" emma:mode="ink">
                <msink:context xmlns:msink="http://schemas.microsoft.com/ink/2010/main" type="inkWord" rotatedBoundingBox="11312,6768 11709,6754 11718,7020 11321,7034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63928.0471">9000 6104 684 0,'16'10'252'0,"-16"-10"-192"0,46 11-20 0,-11-8 4 15,4 4-32-15,15-4 32 16,4 4-28-16</inkml:trace>
          <inkml:trace contextRef="#ctx0" brushRef="#br0" timeOffset="63777.9093">9093 5904 684 0,'0'-10'252'0,"0"10"-192"0,0-3-20 15,0-1 188 1,4 4-132-16,0-3 16 16,8 6-68-16,11-3-40 15,4 0-4-15,12 0 36 16,-1 4-24-16,5-1-44 0,0 4 16 0,-9 0-376 16,-3 3 216-16</inkml:trace>
        </inkml:traceGroup>
        <inkml:traceGroup>
          <inkml:annotationXML>
            <emma:emma xmlns:emma="http://www.w3.org/2003/04/emma" version="1.0">
              <emma:interpretation id="{D082BDD8-8A79-4EB9-AC48-C2CE79801F52}" emma:medium="tactile" emma:mode="ink">
                <msink:context xmlns:msink="http://schemas.microsoft.com/ink/2010/main" type="inkWord" rotatedBoundingBox="12176,6763 12403,6755 12414,7059 12186,7067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64256.1222">9937 5894 600 0,'0'-14'224'0,"0"14"-176"0,-4 7-12 16,1 0 88-1,-1 7-76-15,-8 17 24 16,4 3-40-16,-15 11-4 16,11 0-16-16,5-4-16 15,14-7 0-15,5-9 20 16,15-8-8-16,4-14-56 16,-4-3 24-16,8-17-84 0,4 3 56 0,-20-20 44 15,8 3 8-15,-27-14 40 16,0 11-24-16,-19-1 196 15,3 8-116-15,-15 3 136 16,8 6-132-16,-4 5-108 16,8 9 0-16,19 4-32 15,8 4 24-15,22 3-564 16,17 3 320-16</inkml:trace>
        </inkml:traceGroup>
        <inkml:traceGroup>
          <inkml:annotationXML>
            <emma:emma xmlns:emma="http://www.w3.org/2003/04/emma" version="1.0">
              <emma:interpretation id="{4DBB8B5D-0987-48F9-886E-701ACC533955}" emma:medium="tactile" emma:mode="ink">
                <msink:context xmlns:msink="http://schemas.microsoft.com/ink/2010/main" type="inkWord" rotatedBoundingBox="13201,7070 13268,7068 13272,7185 13206,7188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64482.7072">10948 6187 800 0,'-4'7'296'0,"4"-7"-232"0,4 34-16 16,-12-13 52 0,0-8-64-16,-15 11 48 15,0-3-48-15</inkml:trace>
        </inkml:traceGroup>
        <inkml:traceGroup>
          <inkml:annotationXML>
            <emma:emma xmlns:emma="http://www.w3.org/2003/04/emma" version="1.0">
              <emma:interpretation id="{488D325D-C7A4-4C23-BFB1-7EDF31FC32B3}" emma:medium="tactile" emma:mode="ink">
                <msink:context xmlns:msink="http://schemas.microsoft.com/ink/2010/main" type="inkWord" rotatedBoundingBox="14743,6677 16072,6629 16106,7567 14777,7615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65892.6674">12473 6734 436 0,'-12'-11'160'0,"12"11"-124"0,-4-6-8 0,4-1 184 16,4 3-120-16,-4-13 60 15,0 0-88-15,0-14 48 16,8 3-60-16,-8-10 68 15,4 4-68-15,4-18 0 16,-1 8-32-16,1-29 4 16,8 5-12-16,-9-22-16 15,9 11 0-15,-1-4-4 16,5 22 0-16,7 2-12 16,0 14 12-16,4 4 40 15,0 17-20-15,-4 3-8 16,8 7-8-16,-8 11-4 15,-4 10 0-15,-7-4 60 0,-5 11-28 0,-15 3 16 16,-3 1-24-16,-13 2-112 16,1 1 48-16,-4-4-96 15,3-3 84-15,1-4-84 16,11-10 80-16,4 0-56 16,12 0 72-16,4-3 4 15,7 10 28-15,4 10-16 16,0 0 20-16,-3 14 24 15,-1 0-8-15,-11 7 124 16,-4 3-72-16,-16-13 92 16,1 3-84-16,-20-7 20 15,3 0-48-15,-14-11 12 16,15 1-28-16,0-14-192 16,7 0 88-16</inkml:trace>
          <inkml:trace contextRef="#ctx0" brushRef="#br0" timeOffset="66076.6929">13003 6046 852 0,'-4'10'316'0,"4"-10"-248"0,8 38-16 16,-4-18 76 0,4 1-80-16,3 7 0 15,5 3-32-15,3-7 60 16,4 0-44-16,1-4-84 15,3-2 28-15,0-8-284 0,-4-3 168 16</inkml:trace>
          <inkml:trace contextRef="#ctx0" brushRef="#br0" timeOffset="66208.5037">13154 6156 728 0,'-4'3'268'0,"4"-3"-208"0,-27 24-16 0,16-7 20 16,3 1-44-16,-11 6 16 15,7 3-20-15,-11 1-80 16,7-4 36-16</inkml:trace>
          <inkml:trace contextRef="#ctx0" brushRef="#br0" timeOffset="66659.6462">13735 5977 560 0,'11'-31'208'0,"-11"31"-164"0,0-24-8 15,-3 13 92 1,-1 4-76-16,-8-6 24 16,1 6-44-16,-13-3-4 15,5 3-16-15,-16 0-24 16,8 7 4-16,-16 7-12 15,9 3 8-15,-1 7 60 0,8 11-24 16,7 3-20-16,13-4-4 16,10 1 8-16,13 3-4 0,7-18 24 15,4 1-16-15,0-17-4 16,4-4-4-16,0-10-200 16,0 3 108-16,-11-7-192 15,-1 1 156-15,-15 2-88 16,0 5 124-16,-12 2 164 15,0 15-40-15,-7 3 276 16,-1 10-172-16,-3 14 120 16,7 7-148-16,5 3-80 15,3-3-24-15,11 0 24 16,9-4-20-16,11-10-28 16,4-7 8-16,15-13-564 15,5-4 316-15</inkml:trace>
        </inkml:traceGroup>
        <inkml:traceGroup>
          <inkml:annotationXML>
            <emma:emma xmlns:emma="http://www.w3.org/2003/04/emma" version="1.0">
              <emma:interpretation id="{949C73A6-2935-4120-832F-CB776CC82B17}" emma:medium="tactile" emma:mode="ink">
                <msink:context xmlns:msink="http://schemas.microsoft.com/ink/2010/main" type="inkWord" rotatedBoundingBox="16510,6741 16669,6735 16678,6983 16519,6988"/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66944.5361">14199 6097 748 0,'0'7'276'0,"0"-7"-216"0,39 0-16 0,-12 0 24 15,12 0-48-15</inkml:trace>
          <inkml:trace contextRef="#ctx0" brushRef="#br0" timeOffset="66810.9739">14234 5884 788 0,'0'-21'292'0,"0"21"-228"0,23 0-16 15,1-3 28 1,-13 3-52-16,16-4 0 15,4 8-16-15</inkml:trace>
        </inkml:traceGroup>
        <inkml:traceGroup>
          <inkml:annotationXML>
            <emma:emma xmlns:emma="http://www.w3.org/2003/04/emma" version="1.0">
              <emma:interpretation id="{43C6F7E9-C46A-439A-87CF-AF0979BF04DA}" emma:medium="tactile" emma:mode="ink">
                <msink:context xmlns:msink="http://schemas.microsoft.com/ink/2010/main" type="inkWord" rotatedBoundingBox="17161,6472 18644,6418 18673,7214 17190,7267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68100.955">14857 5770 392 0,'4'-3'148'0,"-4"3"-116"0,4 0-8 15,-4-4 144 1,4 1-96-16,-4-4 44 16,4 0-72-16,-4 0-16 0,8 4-16 0,-8 3-20 15,0 7 4-15,0 7 12 16,0 6-4-16,0 11 8 16,-8 4-8-16,0 6-12 15,8 0 4-15,-4 0 20 16,4-10-8-16,-4-13 84 15,8-1-48-15,-4-24 40 16,8-3-48-16,4-14-28 16,-8-1-8-16,7-12 16 15,1 6-8-15,3-7-4 16,5 7 0-16,-1-7-16 16,0 10 8-16,1 4-32 15,-1 14 20-15,-3 10-28 16,-1 7 24-16,-7 10 44 15,0 7-12-15,-5 7 8 16,5 4-12-16,-4 6-16 16,4-3 4-16,-4-7 48 15,3-4-24-15,1-6 8 16,0-1-16-16,-4-13 36 16,0-3-24-16,-1-15-4 15,1 1-12-15,0-14-16 16,0 3 4-16,4-13-48 15,0 6 24-15,3-2 16 16,1 5 8-16,7 1-32 16,1 7 20-16,3 3 16 0,0 11 0 15,-4 6 12-15,1 8-8 16,-5 6 24-16,1 4-16 0,-9 10 32 16,-3 3-28-16,-4 11 32 15,0-7-32-15,-4-4 32 16,1 0-32-16,-5-10 4 15,8-3-12-15,0-17-164 16,8-4 84-16,-1-25-324 16,9 1 224-16</inkml:trace>
          <inkml:trace contextRef="#ctx0" brushRef="#br0" timeOffset="68281.9047">15477 5670 800 0,'0'-13'296'0,"0"13"-232"0,19 0-16 0,1-4 116 16,3 4-100-16,23-7-8 16,8-3-36-16,12-4 20 15,0 7-24-15,-12-10 40 16,-3 7-32-16,-13-4-92 16,-3 7 36-16,-15-3-256 15,-5 3 164-15</inkml:trace>
          <inkml:trace contextRef="#ctx0" brushRef="#br0" timeOffset="68497.3546">15674 5622 540 0,'0'31'200'0,"0"-31"-156"0,-15 55-12 0,3-31 116 16,4 1-88-16,-15 9 28 15,4 4-52-15,-4 7-32 16,3-4-4-16,1-3 36 15,7 0-24-15,1-18-28 16,7-3 8-16,8-17-464 16,7 0 256-16</inkml:trace>
          <inkml:trace contextRef="#ctx0" brushRef="#br0" timeOffset="68673.6644">15872 5602 756 0,'0'-7'280'16,"0"7"-216"-16,0 3-20 0,0 4 100 16,0 3-88-16,0 11-20 15,0 10-24-15,0 0 32 16,0 7-24-16,-4-7 8 16,4 7-16-16,-4 0 20 15,4-7-20-15,-8 6 40 16,4-6-28-16</inkml:trace>
          <inkml:trace contextRef="#ctx0" brushRef="#br0" timeOffset="68850.8671">16348 6190 880 0,'-23'59'328'0,"23"-59"-256"0,-51 48-16 0,24-24-148 16,8-7 40-16</inkml:trace>
        </inkml:traceGroup>
        <inkml:traceGroup>
          <inkml:annotationXML>
            <emma:emma xmlns:emma="http://www.w3.org/2003/04/emma" version="1.0">
              <emma:interpretation id="{2C5DED89-03CE-4938-8E8E-13A4FF103BB2}" emma:medium="tactile" emma:mode="ink">
                <msink:context xmlns:msink="http://schemas.microsoft.com/ink/2010/main" type="inkWord" rotatedBoundingBox="19957,6496 20827,6464 20836,6703 19965,6734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69842.4356">17683 5691 372 0,'-3'-24'140'0,"6"24"-112"16,5-3-4-16,-8-1 120 15,0 8-84-15,0 2 8 16,-8 8-40-16,5 7 20 15,-5 3-32-15,0 0-24 16,0 0 4-16,4-3 28 16,4-1-16-16,-7-6 72 15,14 0-48-15,-3-11 16 16,-4 1-32-16,8-11 8 16,0 4-12-16,0-11 0 0,3 3-4 0,-3-13 12 15,4 4-12-15,-1-11-12 16,5 3 0-16,-5 1-16 15,5 6 12-15,-12 0-40 16,11 15 28-16,-11 12 24 16,4 8 0-16,-8 10 36 15,0 0-24-15,0 4-12 16,0-4-8-16,0 0 20 16,0-3-8-16,0-11 24 15,0 4-20-15,0-7 32 16,0 0-28-16,0-14 12 15,0 0-16-15,0-7-52 16,7 4 24-16,5-11-40 16,-12-3 32-16,16-7-52 15,3 0 44-15,8-7-20 16,-4 7 32-16,4 14 20 16,0 10 0-16,-7 11 80 15,-1 6-44-15,-11 14 48 16,-8 7-48-16,0-4 16 15,-8 1-32-15,-4-4 8 16,12 0-16-16,-7-3-148 16,14-4 72-16</inkml:trace>
          <inkml:trace contextRef="#ctx0" brushRef="#br0" timeOffset="70142.361">18330 5794 664 0,'0'0'244'0,"0"0"-188"0,31 4-16 16,-12-4 24 0,-3 0-44-16</inkml:trace>
          <inkml:trace contextRef="#ctx0" brushRef="#br0" timeOffset="70052.6441">18369 5602 696 0,'-4'-7'256'0,"4"7"-196"0,23-7-20 0,-15 7 76 15,11 0-72-15,0 0 16 16,5 0-36-16,-1 0-40 16,4 10 8-16</inkml:trace>
        </inkml:traceGroup>
        <inkml:traceGroup>
          <inkml:annotationXML>
            <emma:emma xmlns:emma="http://www.w3.org/2003/04/emma" version="1.0">
              <emma:interpretation id="{7FC3C5C5-25A1-4C6B-8274-B7A88D082AFD}" emma:medium="tactile" emma:mode="ink">
                <msink:context xmlns:msink="http://schemas.microsoft.com/ink/2010/main" type="inkWord" rotatedBoundingBox="21250,6238 22540,6191 22569,7002 21279,7048"/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71432.4302">19108 5619 228 0,'0'0'84'0,"0"0"-64"0,4-4-8 0,-4 1 144 16,0 3-88-16,0-3 112 15,0-4-100-15,-4 0 20 16,0 7-60-16,-8-7 4 16,1 7-28-16,-16 7 52 15,19 0-36-15,-15 6 28 16,7 5-32-16,-3 6 36 16,3 3-36-16,1 1-16 15,7-8-4-15,4 5 0 16,8-5-4-16,19-10 16 15,5-3-12-15,10-10 48 16,5 3-28-16,-4-10 4 16,-5-1-20-16,-10-2 12 15,-1-1-16-15,-11-10 24 16,-12 6-20-16,-8-13-4 16,0 4-4-16,-7-1-4 15,3 4 0-15,0 11-44 16,1 6 24-16,11 7-248 0,11 7 148 15</inkml:trace>
          <inkml:trace contextRef="#ctx0" brushRef="#br0" timeOffset="71660.3811">19565 5991 488 0,'-23'51'180'0,"23"-51"-140"0,-20 45-12 0,9-28 20 16,3 0-32-16,-8-3-4 15,5 0-8-15</inkml:trace>
          <inkml:trace contextRef="#ctx0" brushRef="#br0" timeOffset="72261.1786">19816 5843 684 0,'-15'-14'252'0,"15"14"-192"0,15 0-20 0,1 0 92 16,7 0-80-16,12 0 52 16,4 7-64-16,-4-7 32 15,11-4-40-15,-3 4-176 16,-5 0 76-16</inkml:trace>
          <inkml:trace contextRef="#ctx0" brushRef="#br0" timeOffset="71916.2231">20018 5540 704 0,'4'-17'264'0,"-4"17"-208"0,27-7-12 0,-12 3 96 15,1 4-84-15,-1-7 48 16,12 4-60-16,-4-7-24 16,5 6-12-16,-1 1-44 15,0 3 20-15</inkml:trace>
          <inkml:trace contextRef="#ctx0" brushRef="#br0" timeOffset="72108.6457">20157 5313 560 0,'-4'0'208'0,"4"0"-164"0,0 7-8 0,0 3 120 16,0 4-92-16,-8 20 36 15,8 4-60-15,-11 13 4 16,7-2-28-16,-8 6 36 16,8-7-28-16,-15 3-332 15,19-2 168-15</inkml:trace>
        </inkml:traceGroup>
        <inkml:traceGroup>
          <inkml:annotationXML>
            <emma:emma xmlns:emma="http://www.w3.org/2003/04/emma" version="1.0">
              <emma:interpretation id="{A34F14F6-9B62-424A-AF8D-EC4C5FFB7A56}" emma:medium="tactile" emma:mode="ink">
                <msink:context xmlns:msink="http://schemas.microsoft.com/ink/2010/main" type="inkWord" rotatedBoundingBox="22893,6195 23797,6163 23826,6975 22922,7007"/>
              </emma:interpretation>
              <emma:one-of disjunction-type="recognition" id="oneOf20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72605.6717">20583 5502 560 0,'-4'-21'208'0,"4"21"-164"0,15-14-8 16,-3 8 200-1,0 6-136-15,-12 3 56 16,4 7-92-16,-4 14-4 15,0 4-36-15,-12 10 24 16,12 3-32-16,-8 4 64 0,8-4-44 0,0-6-296 16,4-4 136-16</inkml:trace>
          <inkml:trace contextRef="#ctx0" brushRef="#br0" timeOffset="72816.5312">20920 5918 748 0,'-8'14'276'0,"8"-14"-216"0,-12 55-16 0,-3-27 4 16,11-1-36-16,-19 11-12 15,7 0-4-15</inkml:trace>
          <inkml:trace contextRef="#ctx0" brushRef="#br0" timeOffset="73326.2654">21183 5798 676 0,'-8'-7'248'0,"8"7"-192"0,47 10-16 16,-28-10 100-1,0 0-84-15,16 0 4 16,4 0-36-16</inkml:trace>
          <inkml:trace contextRef="#ctx0" brushRef="#br0" timeOffset="73055.0264">21280 5412 820 0,'15'-13'304'0,"-15"13"-236"0,50-7-20 0,-26 7-16 16,-1 3-28-16,20 1 16 16,-1 3-12-16</inkml:trace>
          <inkml:trace contextRef="#ctx0" brushRef="#br0" timeOffset="73204.5197">21477 5282 572 0,'0'7'208'0,"0"-7"-160"0,0 48-12 0,-4-14 12 16,-4 4-32-16,1 14 12 15,-1-1-16-15,-4 1-220 16,9-4 116-16</inkml:trace>
        </inkml:traceGroup>
        <inkml:traceGroup>
          <inkml:annotationXML>
            <emma:emma xmlns:emma="http://www.w3.org/2003/04/emma" version="1.0">
              <emma:interpretation id="{E6FDB8D9-5D55-4246-B173-63B44F813891}" emma:medium="tactile" emma:mode="ink">
                <msink:context xmlns:msink="http://schemas.microsoft.com/ink/2010/main" type="inkWord" rotatedBoundingBox="24271,6260 25514,6216 25539,6891 24295,6935"/>
              </emma:interpretation>
              <emma:one-of disjunction-type="recognition" id="oneOf21">
                <emma:interpretation id="interp25" emma:lang="" emma:confidence="0">
                  <emma:literal>F</emma:literal>
                </emma:interpretation>
                <emma:interpretation id="interp26" emma:lang="" emma:confidence="0">
                  <emma:literal>C</emma:literal>
                </emma:interpretation>
                <emma:interpretation id="interp27" emma:lang="" emma:confidence="0">
                  <emma:literal>"</emma:literal>
                </emma:interpretation>
                <emma:interpretation id="interp28" emma:lang="" emma:confidence="0">
                  <emma:literal>+</emma:literal>
                </emma:interpretation>
                <emma:interpretation id="interp29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73836.0656">21953 5423 780 0,'12'-14'288'0,"-12"14"-224"0,27-14-20 16,-8 7 84-1,-11 4-80-15,19-4 44 16,12 4-56-16,-16 3 16 15,4 6-32-15,-11 15-28 16,3 3 4-16,-38 14 44 16,11 3-20-16,-27 4 16 0,12 0-20 15,-16-7 8-15,20-1-12 0,-4-9-52 16,7-7 24-16,4-8-16 16,12-2 20-16,12-8 8 15,4 1 4-15,11-8 44 16,11 4-24-16,5-3-132 15,3-1 60-15,-15 4-660 16,4 4 392-16</inkml:trace>
          <inkml:trace contextRef="#ctx0" brushRef="#br0" timeOffset="74227.234">22499 5839 476 0,'-8'24'176'0,"8"-24"-136"0,0 31-12 0,-4-17 108 15,-3 0-80-15,-5-4 4 16,8 11-36-16,-23-11 36 15,16 11-32-15,-17-11-104 16,13 11 44-16,-12-11-212 16,4 7 136-16</inkml:trace>
          <inkml:trace contextRef="#ctx0" brushRef="#br0" timeOffset="74409.5971">22844 5650 880 0,'15'-10'328'0,"-15"10"-256"0,23-4-16 16,-11 1 12-1,3-4-48-15</inkml:trace>
          <inkml:trace contextRef="#ctx0" brushRef="#br0" timeOffset="74546.7194">23188 5605 820 0,'0'-3'304'0,"0"3"-236"0,16-11-20 0</inkml:trace>
        </inkml:traceGroup>
      </inkml:traceGroup>
      <inkml:traceGroup>
        <inkml:annotationXML>
          <emma:emma xmlns:emma="http://www.w3.org/2003/04/emma" version="1.0">
            <emma:interpretation id="{C2517262-5E10-4A2B-BD07-3B7CF57D952F}" emma:medium="tactile" emma:mode="ink">
              <msink:context xmlns:msink="http://schemas.microsoft.com/ink/2010/main" type="line" rotatedBoundingBox="7827,8391 10583,7717 10810,8645 8055,9320"/>
            </emma:interpretation>
          </emma:emma>
        </inkml:annotationXML>
        <inkml:traceGroup>
          <inkml:annotationXML>
            <emma:emma xmlns:emma="http://www.w3.org/2003/04/emma" version="1.0">
              <emma:interpretation id="{A3F31C1F-42FE-47F8-BDEE-738034EC7B87}" emma:medium="tactile" emma:mode="ink">
                <msink:context xmlns:msink="http://schemas.microsoft.com/ink/2010/main" type="inkWord" rotatedBoundingBox="7827,8391 10583,7717 10810,8645 8055,9320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79689.7271">5745 8437 404 0,'-4'0'148'0,"4"0"-112"0,-4-3-12 0,0-1 108 16,8 4-76-16,-4-7 60 16,0 4-72-16,0-11 24 15,0 4-40-15,0-14 36 16,0 0-36-16,0-7 12 16,4 3-24-16,-4-13 8 15,4 6-12-15,-4-20 0 16,4 4-4-16,0-28-8 15,3 6 4-15,1-13 28 16,0 17-16-16,3-3-4 16,5 17-8-16,-1-3 28 15,5 13-16-15,3-3 20 16,0 10-20-16,0 3-24 16,1 8 0-16,-1 10 12 15,8 6 0-15,-12 15 8 16,-3 6-8-16,-12 4 32 15,-1 7-20-15,-10-1 32 16,-1 4-32-16,-11-3-40 16,-1 3 12-16,-3-3-32 15,8-1 24-15,-9-9-60 16,9-4 44-16,-5-1 0 0,9 1 20 0,-1-3-24 16,5 3 24-16,3 0-20 15,15 3 20-15,-3 7 8 16,11 7 8-16,8 7 0 15,-7 4 0-15,-1-1 0 16,8 0 0-16,-11-6 16 16,-12-1-8-16,-4-6 76 15,-8 0-48-15,-11-4 4 16,-1-3-24-16,-11-7 40 16,-4 3-28-16,-3-7-4 15,11 1-16-15,-1-4-24 16,9 0 8-16,11 0-200 15,8 0 116-15</inkml:trace>
          <inkml:trace contextRef="#ctx0" brushRef="#br0" timeOffset="80098.1862">6426 7845 632 0,'-15'21'236'0,"15"-21"-184"0,-43 48-16 0,16-24 88 15,8 4-76-15,-28 6-20 16,5 0-16-16,-9-3 12 15,13 0-12-15,-1-10-40 16,16-4 16-16,3-6-368 16,13-5 208-16</inkml:trace>
          <inkml:trace contextRef="#ctx0" brushRef="#br0" timeOffset="79900.9914">6140 7728 444 0,'-8'-3'164'0,"8"3"-124"0,12 17-16 15,-5-3 148 1,5 3-100-16,7 14 16 16,5 3-52-16,3 4-24 15,-4-3-8-15,4-4-4 16,0 0 0-16,-4-11 32 0,1 1-16 0,-1-7-56 16,-8-4 16-16</inkml:trace>
          <inkml:trace contextRef="#ctx0" brushRef="#br0" timeOffset="80485.7767">6616 7859 716 0,'-31'10'264'0,"31"-10"-204"0,12 7-16 0,-5-7 52 15,9 4-60-15,11-8 24 16,8 4-40-16,11-7-16 16,1 4-8-16,3-4-368 15,-4 7 204-15</inkml:trace>
          <inkml:trace contextRef="#ctx0" brushRef="#br0" timeOffset="80308.6921">6782 7649 780 0,'8'-3'288'0,"-8"3"-224"0,35-4-20 0,-23 1 24 15,3 6-48-15,4-3 0 16,5 7-12-16</inkml:trace>
          <inkml:trace contextRef="#ctx0" brushRef="#br0" timeOffset="82018.082">7557 7326 496 0,'7'-24'184'0,"-7"24"-140"0,0-18-16 0,0 11 84 16,4 4-68-16,-4 0-20 16,0 3-12-16,0 6 4 15,8 8-8-15,-8 10 4 16,0 7-4-16,-8 7 20 15,4 0-16-15,-3 0 4 16,3-4-8-16,-4-6 4 16,4-4-8-16,-4-7 52 15,4 0-32-15,4-10-12 16,0-3-4-16,0-8-8 16,4 1 0-16,4-11 16 15,4 4-8-15,-1-14-4 16,5-1 0-16,-1-12 12 15,1 6-8-15,-5-7-28 16,9 7 8-16,-9 3-20 16,-3 8 16-16,0 16 8 15,0 4 8-15,-8 11 24 16,3 2-12-16,-3 18 12 16,0 0-12-16,-3 0 12 15,3 0-16-15,0-3 4 16,0-1-4-16,0-6 4 0,0-4-8 15,0-7 32-15,3 1-20 0,-3-15 4 16,4 4-12-16,0-7 12 16,0 4-12-16,0-14-48 15,8 3 24-15,-1-17-40 16,5 7 32-16,-5-11 0 16,5 8 16-16,-5-1-28 15,9 11 20-15,-13 7 40 16,5 6-12-16,-4 15 36 15,3 6-32-15,-11 7 12 16,-3 4-16-16,-1-1 20 16,0 1-20-16,-4-4 4 15,8 0-8-15,-4-7 20 16,4-3-16-16,-4-7-48 16,8-4 20-16</inkml:trace>
          <inkml:trace contextRef="#ctx0" brushRef="#br0" timeOffset="82363.5987">8191 7267 592 0,'-15'69'220'0,"15"-69"-172"0,-19 58-12 0,3-33-4 16,12-5-24-16,-7 1 16 15,7-1-16-15</inkml:trace>
          <inkml:trace contextRef="#ctx0" brushRef="#br0" timeOffset="82186.6293">8110 7202 696 0,'19'-24'256'0,"-19"24"-196"0,39-14-20 16,-19 14 144 0,-1 0-108-16,-4-7 8 15,12 7-56-15,-3 0 0 16,-1 0-16-16,0 0-112 15,0 0 52-15</inkml:trace>
          <inkml:trace contextRef="#ctx0" brushRef="#br0" timeOffset="82888.0147">7266 7790 632 0,'-38'-17'236'0,"38"17"-184"0,3 0-16 0,5 0 80 16,4-3-72-16,23-1 44 16,7 4-52-16,24-7-20 15,4 4-8-15,34-11 0 16,1 0-4-16,19-6 40 15,-8 2-20-15,-4 1-4 16,-15 0-12-16,-8 3 12 16,-12 7-12-16,-23-3 16 15,-15 7-16-15,-20-4-4 16,-7 7 0-16,-12 3-172 16,-4 4 92-16</inkml:trace>
          <inkml:trace contextRef="#ctx0" brushRef="#br0" timeOffset="82544.5214">8280 7095 768 0,'0'14'284'0,"0"-14"-220"0,-7 55-20 16,3-24 32 0,4 7-52-16,-8 17 8 15,4 0-20-15,-4 0-176 16,1-4 92-16</inkml:trace>
        </inkml:traceGroup>
      </inkml:traceGroup>
    </inkml:traceGroup>
    <inkml:traceGroup>
      <inkml:annotationXML>
        <emma:emma xmlns:emma="http://www.w3.org/2003/04/emma" version="1.0">
          <emma:interpretation id="{EC0ACE87-1C70-45ED-A84B-611AD62D0CE6}" emma:medium="tactile" emma:mode="ink">
            <msink:context xmlns:msink="http://schemas.microsoft.com/ink/2010/main" type="paragraph" rotatedBoundingBox="4488,8965 17417,8831 17443,11287 4513,114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E7138F0-A5E7-4D1B-A4DE-E5FF12598BF0}" emma:medium="tactile" emma:mode="ink">
              <msink:context xmlns:msink="http://schemas.microsoft.com/ink/2010/main" type="line" rotatedBoundingBox="4488,8965 17417,8831 17443,11287 4513,11421"/>
            </emma:interpretation>
          </emma:emma>
        </inkml:annotationXML>
        <inkml:traceGroup>
          <inkml:annotationXML>
            <emma:emma xmlns:emma="http://www.w3.org/2003/04/emma" version="1.0">
              <emma:interpretation id="{7FBCA890-EB4A-49A1-94FE-DDF5EDA6A6D5}" emma:medium="tactile" emma:mode="ink">
                <msink:context xmlns:msink="http://schemas.microsoft.com/ink/2010/main" type="inkWord" rotatedBoundingBox="4494,9524 6837,9500 6852,10958 4509,10982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12646.0237">3062 9053 528 0,'-35'-28'196'0,"35"28"-152"0,-7-3-12 0,-1 0 60 16,8 3-56-16,-8-7 156 16,8 3-112-16,8-6-24 15,3 0-36-15,24-8 0 16,4 5-12-16,31-5-20 15,3 8 4-15,12 0 20 16,-7 3-4-16,11 0-20 16,-4 7 4-16,0 3 20 15,-7 4-4-15,-13 4-28 16,-6-1 8-16,-17 0 68 16,-11 1-32-16,-8-1 44 15,-7 0-36-15,-12 4 8 16,-4 3-24-16,-12 11 8 15,0-1-12-15,-15 15-24 16,0-1 4-16,-19 11-4 16,3-1 4-16,-7 18 16 15,11 0-4-15,-11 17 8 16,15-7-8-16,-8-3-4 16,12-4 4-16,-3-20-4 15,10-15 0-15,-7-9 24 16,12-4-12-16,-4-14 32 15,15 1-28-15,-7-22 20 16,7 1-20-16,0-28 0 16,0 0-8-16,-7-34 4 15,-1 10-8-15,-7-14-4 16,4 14 4-16,-16-3-16 0,4 13 8 16,-8-3-4-16,8 11 0 15,-4-1 24-15,12 11-8 0,0-4-12 16,11 10 0-16,1 1-4 15,7 6 0-15,4 0 8 16,4 11 0-16,7 0 8 16,5 6-4-16,-1 1-28 15,5 6 12-15,3 1-268 16,4 6 152-16,0 4-516 16,4 0 360-16</inkml:trace>
          <inkml:trace contextRef="#ctx0" brushRef="#br0" timeOffset="113197.265">4003 9779 612 0,'-19'-7'228'0,"19"7"-180"0,0-10-12 16,-4 6 60-1,4 4-60-15,-16-3-4 0,5 6-20 0,-9-3-28 16,5 7 8 0,-9 0 56-16,9 3-24 15,-4 1 8-15,7 3-20 0,-7-1 12 16,19 1-16-16,11 3 4 15,1 1-4-15,7-1 20 16,1 3-16-16,3-2-40 16,0 2 16-16,-7-3 12 15,-1 4 0-15,-11-7 12 16,-4 3-8-16,-16-3 96 16,5 3-56-16,-20-3 16 15,0 0-36-15,-8-8 24 16,0 1-32-16,5-14 12 15,6 4-16-15,5-11-176 16,12-6 92-16,11-11-448 16,7 7 288-16</inkml:trace>
          <inkml:trace contextRef="#ctx0" brushRef="#br0" timeOffset="113411.6397">4251 8812 464 0,'23'-38'176'0,"-23"38"-140"0,23-17-8 16,-15 10 100-1,3 4-76-15,-3-4 60 16,4 3-68-16,-4 4-12 0,3 4-20 0,-7 6 44 16,4 4-32-16,-12 10 16 31,0 4-24-31,-8 6 36 0,1 0-28 0,-9 1 4 15,9-1-16-15,-5-6 28 16,5-4-24-16,-1-7 48 16,4 0-36-16,8-10 12 15,8-3-24-15,19-8 8 16,4 1-12-16,16-4 36 16,3 3-24-16,0 4-408 15,1 7 208-15</inkml:trace>
          <inkml:trace contextRef="#ctx0" brushRef="#br0" timeOffset="114478.0623">4851 9490 320 0,'-8'-10'120'0,"8"10"-96"0,-4-4-4 15,0 1 192 1,8 3-120-16,-4-4 88 16,0 8-108-16,4-4 24 15,4 0-56-15,15-4 48 16,4 4-52-16,16-3 12 16,-1 3-32-16,8-7 28 15,1 7-28-15,-5-3-4 16,-3 3-8-16,-8-4 4 0,-4 4-4 15,-12-3 24-15,0 6-16 16,-7-6 24-16,-4 3-24 16,-4-7-224-16,-1 3 116 0</inkml:trace>
        </inkml:traceGroup>
        <inkml:traceGroup>
          <inkml:annotationXML>
            <emma:emma xmlns:emma="http://www.w3.org/2003/04/emma" version="1.0">
              <emma:interpretation id="{601F704D-2194-4AEC-9D2E-E26C0B521179}" emma:medium="tactile" emma:mode="ink">
                <msink:context xmlns:msink="http://schemas.microsoft.com/ink/2010/main" type="inkWord" rotatedBoundingBox="7148,9679 8926,9661 8944,11375 7165,11394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14703.4916">5184 9290 416 0,'-16'-3'152'0,"16"3"-116"0,0 10-12 0,-4-3 120 16,4 4-84-16,-8 9 36 16,5 4-56-16,-5 18 4 15,-4 2-28-15,-3 18 20 16,11-3-24-16,-15 3 12 15,7-4-12-15,-4 1 12 16,5-15-16-16</inkml:trace>
          <inkml:trace contextRef="#ctx0" brushRef="#br0" timeOffset="116774.2658">2861 8668 488 0,'-19'-28'180'0,"19"28"-140"0,-35-3-12 15,11 3 84 1,1 7-68-16,-23 3 44 15,-1 7-52-15,-22 17 8 16,7 4-28-16,-20 38 52 0,20 3-36 0,-11 35 20 31,15-11-32-31,11 24 8 0,16 1-16 16,31 6 28-16,20-17-24 0,42 7 40 16,7-21-32-16</inkml:trace>
          <inkml:trace contextRef="#ctx0" brushRef="#br0" timeOffset="115437.4317">5640 10505 228 0,'-4'-10'84'0,"4"10"-64"0,0-17-8 0,0 3 136 15,4 7-84-15,0-14 132 16,0 1-112-16,-4-22 32 16,4 4-72-16,0-30-8 15,4 6-20-15,3-17-4 16,1 10-4-16,3-34 4 16,5 13-8-16,3-17-4 15,4 11 4-15,0 3 56 16,4 17-32-16,4-6 52 15,4 20-48-15,3-7 4 16,-3 14-24-16,11-3 12 16,-3 13-16-16,-1 4 16 15,1 13-16-15,-5 7-20 16,-7 11 4-16,-4 10-4 16,-4 10 4-16,-11 8 32 15,-1 2-12-15,-19 8 40 16,-4-4-28-16,-23 10-76 0,0-6 28 15,-23-1-64-15,4 1 52 16,-4-8-20-16,11 1 36 0,4-7 20 16,16 0 0-16,4-4-24 15,3 0 12-15,20-3-12 16,8 0 12-16,23 0 0 16,3 0 4-16,13 3 8 15,3 4 0-15,-4 3-12 16,-7 4 8-16,-16-1 12 15,-4 1-4-15,-27 0 76 16,-3 3-44-16,-40-7 32 16,5 4-40-16,-20-4 44 15,7-3-40-15,1-8 12 16,12 1-28-16,3-10-8 16,16 3-4-16,3-4-4 15,9 1 0-15,7 0-204 16,8 3 112-16,3 0-352 15,9 3 252-15</inkml:trace>
          <inkml:trace contextRef="#ctx0" brushRef="#br0" timeOffset="115784.5682">6473 9617 540 0,'-20'0'200'0,"20"0"-156"0,-27 4-12 0,12-1-28 16,7 4-8-16,-8 3 20 16,5 1-8-16,-5 2-40 15,13 5 20-15,10 6 28 16,9-4-8-16,-1-2-8 16,1 2-4-16,3-3 28 15,4 8-12-15,-3-8 32 16,-5-3-28-16,-3-1 48 15,-5 5-36-15,-10-5 56 16,3 1-48-16,-16-4 80 16,1 8-64-16,-16-15 0 15,7 4-32-15,-10-7 40 16,-1 3-32-16,0-10 20 16,12 4-28-16,-1-7-192 15,9-1 88-15</inkml:trace>
          <inkml:trace contextRef="#ctx0" brushRef="#br0" timeOffset="116344.4919">6527 8826 464 0,'4'-21'176'0,"-4"21"-140"0,15-14-8 0,-11 8 100 16,4 6-76-16,-4-4 32 15,3 8-48-15,1-4 32 16,0 6-40-16,-4 1 4 16,4 7-20-16,-12 0 44 15,0 3-28-15,-8-3-4 16,1 3-16-16,-5-3 28 15,4 0-20-15,1-8 4 16,3 1-12-16,4-7-8 16,8 0 4-16,8-3-4 15,7-1 0-15,8-2-336 16,4 2 184-16</inkml:trace>
        </inkml:traceGroup>
        <inkml:traceGroup>
          <inkml:annotationXML>
            <emma:emma xmlns:emma="http://www.w3.org/2003/04/emma" version="1.0">
              <emma:interpretation id="{F5BB3076-737C-44C9-A48E-C7F9BD2EA775}" emma:medium="tactile" emma:mode="ink">
                <msink:context xmlns:msink="http://schemas.microsoft.com/ink/2010/main" type="inkWord" rotatedBoundingBox="9484,8913 11544,8892 11569,11316 9509,11337"/>
              </emma:interpretation>
            </emma:emma>
          </inkml:annotationXML>
          <inkml:trace contextRef="#ctx0" brushRef="#br0" timeOffset="117332.0496">7173 8833 560 0,'39'-35'208'0,"-39"35"-164"0,46-17-8 0,-26 10 4 16,3 7-28-16,8 0 84 16,4 7-52-16,7 24 32 15,-3 0-44-15,8 38 24 16,-9 3-28-16,-11 31 16 16,-3-10-24-16,-24 24 28 15,-8-10-32-15,-35 17-4 16,-3-24-8-16,-28-7-16 15,9-11 8-15,-9-10 12 16,8-13-4-16</inkml:trace>
          <inkml:trace contextRef="#ctx0" brushRef="#br0" timeOffset="83444.1719">8133 8093 508 0,'-7'-3'188'0,"7"3"-148"0,-8-7-8 0,4 3 88 16,0 1-72-16,-11-8 44 16,3 5-56-16,-15-8 60 15,8 7-56-15,-16-3 28 16,4 6-40-16,-16 11-16 15,9 3-8-15,-13 11 20 16,13 3-12-16,-9 7 56 16,12 3-36-16,4 4 4 15,8 0-24-15,8-3-8 16,11-4 0-16,8-7 20 16,7-7-12-16,9-17 32 15,7-4-28-15,7-16-84 16,1 3 36-16,0-8-80 15,0 8 68-15,-8-7-36 0,-4 4 48 16,-7-5 20-16,-1 12 8 0,-7-1 36 16,0 10-16-16,-8 4 100 15,-4 7-64-15,4 11 40 16,8 6-56-16,3 7 16 16,5 0-32-16,11-4 44 15,0 1-36-15,4-15-32 16,4 1 0-16,3-17-368 15,-3-4 200-15</inkml:trace>
          <inkml:trace contextRef="#ctx0" brushRef="#br0" timeOffset="117795.2451">8126 9170 416 0,'-12'-21'152'0,"12"21"-116"0,-8-7-12 0,1 4 100 16,14 6-72-16,-14 4 112 16,7 7-92-16,-4 7 8 15,4 6-48-15,0 4 12 16,7 4-24-16,9 3 28 15,7-4-32-15,20-3 48 16,-1 3-36-16,36-13 48 16,3-7-44-16,23-18 4 15,-7-3-24-15,12-10 28 16,-16 0-24-16,-4-7 48 16,-12 3-36-16,-23-10-164 15,-7 7 72-15,-28-10-276 16,-11 10 192-16</inkml:trace>
          <inkml:trace contextRef="#ctx0" brushRef="#br0" timeOffset="118082.4685">8602 8822 352 0,'7'-17'132'0,"-7"17"-104"0,0 0-8 0,0 4 184 15,0-1-116-15,-7 11 80 16,7 3-100-16,0 31 24 16,-8 4-52-16,0 20 20 15,4-3-32-15,-11 14 16 16,3-4-24-16,-15 20 0 16,16-6-12-16,-9 4 28 15,5-11-20-15,-5-7 12 16,1-14-16-16,0-3-176 15,11-10 92-15,-11-1-396 16,11-6 260-16</inkml:trace>
          <inkml:trace contextRef="#ctx0" brushRef="#br0" timeOffset="119297.0539">8935 9893 216 0,'4'-14'80'0,"-4"14"-60"0,7-4-8 16,-7 1 108-1,8 0-68-15,-4-4 96 16,4 3-88-16,-8-3 24 16,7 7-48-16,-7-3 32 15,0 3-40-15,0 3-16 16,0 4-4-16,0 4 44 16,-7 6-28-16,-1 10 16 15,-4 8-24-15,5 6-8 16,-5 4-4-16,4-1 28 15,-3 1-16-15,-5-10 40 0,16-4-32 16,-4-11 40-16,4-6-36 16,0-18 4-16,4-2-20 15,12-25 20-15,3 3-20 0,0-10-20 16,1 7 0-16,7 0-4 16,0 11 4-16,-8 6-36 15,-7 7 24-15,-4 14-36 16,3 7 32-16,-11 17 72 15,0 3-24-15,-4 7 20 16,-3-3-28-16,-1-3 0 16,8-4-8-16,0-4 28 15,-4-3-20-15,-12-7 32 16,16-3-32-16,0-4-32 16,0 1 8-16,-11-4-124 15,11 0 76-15,0-4-144 16,11 4 112-16</inkml:trace>
          <inkml:trace contextRef="#ctx0" brushRef="#br0" timeOffset="120211.6693">10642 8964 528 0,'4'-56'196'0,"-4"56"-152"0,0-37-12 16,-4 23 52 0,0 7-52-16,-8-10 48 15,1 10-44-15,-20 3 32 16,4 8-36-16,-24 30 24 16,9 1-28-16,-9 27-8 15,9 3-12-15,3 7 56 16,12-6-36-16,8 2 8 0,11-6-24 15,12 7 28-15,11-7-24 0,9 0 40 16,7-10-32-16</inkml:trace>
        </inkml:traceGroup>
        <inkml:traceGroup>
          <inkml:annotationXML>
            <emma:emma xmlns:emma="http://www.w3.org/2003/04/emma" version="1.0">
              <emma:interpretation id="{A366FAAD-74C0-495E-95F4-66362E96AC86}" emma:medium="tactile" emma:mode="ink">
                <msink:context xmlns:msink="http://schemas.microsoft.com/ink/2010/main" type="inkWord" rotatedBoundingBox="12592,9613 14765,9590 14779,10937 12606,10959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20650.713">11029 9191 644 0,'-16'-4'236'0,"16"4"-180"0,-31 14-20 0,8-4 140 15,4 7-104-15,-24 4 52 16,8 3-76 0,-11 4-8-16,7-1-24 0,1 4 24 15,7-10-24-15,7 3-100 16,9-3 40-16,7-11-296 16,8-3 184-16</inkml:trace>
          <inkml:trace contextRef="#ctx0" brushRef="#br0" timeOffset="120462.0127">10712 9136 560 0,'3'6'208'0,"-3"-6"-164"0,12 35-8 0,-4-18 56 16,7 4-56-16,8-1 48 16,1 4-48-16,7-3 16 15,0 0-32-15,0-4 16 16,0 0-20-16,-8-7-8 15,0 1-4-15,-11-4-340 16,-1 0 184-16</inkml:trace>
          <inkml:trace contextRef="#ctx0" brushRef="#br0" timeOffset="120818.073">11195 9397 728 0,'8'-10'268'0,"-8"10"-208"16,-19 31-16-16,3-11 8 16,9 1-36-16,-17 10 4 15,5 3-12-15,-16 4-68 16,4 0 32-16,-4-7-288 15,16-7 176-15</inkml:trace>
          <inkml:trace contextRef="#ctx0" brushRef="#br0" timeOffset="121278.9927">11683 9194 768 0,'0'-24'284'0,"0"24"-220"0,0 24-20 0,-4-17 24 15,-7 7-48-15,-13 3 16 16,17 4-20 0,-5-4-8-16,4 10-4 0,16-9 20 15,4-1-12-15,3-4 4 16,8 1-8-16,-3-10-84 16,7-4 40-16,0-7-64 15,-8-4 56-15,1 5-24 16,-5-1 44-16,-11-10-24 15,4 10 28-15,-8 0 0 16,0 3 12-16,-12 8 76 16,12 3-36-16,-8 17 24 15,1 7-36-15,3 20 16 16,-4 11-20-16,8 21 20 16,-4-4-24-16,0-3-12 15,4-8-4-15,-11-6 40 16,3-7-24-16,-15-3 8 15,3-7-12-15,-14-11 28 16,3-6-20-16,-12-21 12 16,12-7-16-16,0-14 20 15,8-3-20-15,15-7 12 16,8-4-12-16,19-3 0 16,12 7-4-16,12-7-8 15,0 4 4-15</inkml:trace>
          <inkml:trace contextRef="#ctx0" brushRef="#br0" timeOffset="121579.7801">12237 8730 592 0,'-16'-14'220'0,"16"14"-172"0,23-4-12 0,-11 8 68 16,0 3-64-16,7 6 60 16,8 5-56-16,-4 23 40 15,8 4-48-15,-4 30 8 16,1 5-28-16,-17 6 28 16,5-7-28-16,-24 7 20 15,0-11-20-15,-23 8 36 16,-4-7-28-16,-19-7 20 15,4-11-24-15,-8-17-228 16,11-6 112-16</inkml:trace>
          <inkml:trace contextRef="#ctx0" brushRef="#br0" timeOffset="122016.6469">13081 9163 944 0,'7'4'352'0,"-7"-4"-276"0,58-4-20 16,-19 1-20-1,4 3-32-15,23-7 16 16,-1 0-12-16,21-7-160 16,-5 7 80-16</inkml:trace>
        </inkml:traceGroup>
        <inkml:traceGroup>
          <inkml:annotationXML>
            <emma:emma xmlns:emma="http://www.w3.org/2003/04/emma" version="1.0">
              <emma:interpretation id="{06CC8C69-A5BC-46B4-94B7-E1BBDC9C2A9E}" emma:medium="tactile" emma:mode="ink">
                <msink:context xmlns:msink="http://schemas.microsoft.com/ink/2010/main" type="inkWord" rotatedBoundingBox="15397,9691 16027,9685 16031,10041 15401,10048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21805.6397">13185 8871 808 0,'35'-24'300'0,"-35"24"-232"0,105-14-20 0,-59 7 0 16,-11 7-36-16,23-7 24 16,-12 4-24-16,12-4-164 15,-11 3 84-15,7 4-424 16,-15 4 272-16</inkml:trace>
          <inkml:trace contextRef="#ctx0" brushRef="#br0" timeOffset="122375.104">14788 8802 756 0,'-12'-17'280'0,"12"17"-216"0,-4 0-20 0,-3 0 40 16,-1 6-56-16,-12 12 76 16,1-5-56-16,-4 22-16 15,7 10-20-15,13 6 24 16,6-3-20-16,17 4 48 16,7-11-36-16,23-10 4 15,12-3-20-15,8-18-52 16,-1-6 24-16,-10-22 12 15,-9 1 4-15,-35-31 0 16,-7 3 4-16,-35-10-16 16,-4 7 8-16,-15 3 72 15,7 11-36-15,4 10-20 16,16 10-12-16</inkml:trace>
        </inkml:traceGroup>
        <inkml:traceGroup>
          <inkml:annotationXML>
            <emma:emma xmlns:emma="http://www.w3.org/2003/04/emma" version="1.0">
              <emma:interpretation id="{F03C9241-5CB0-4E53-AD63-F83FBE7194D4}" emma:medium="tactile" emma:mode="ink">
                <msink:context xmlns:msink="http://schemas.microsoft.com/ink/2010/main" type="inkWord" rotatedBoundingBox="16994,9666 17426,9662 17430,10046 16998,10051"/>
              </emma:interpretation>
              <emma:one-of disjunction-type="recognition" id="oneOf27">
                <emma:interpretation id="interp35" emma:lang="" emma:confidence="0">
                  <emma:literal>O</emma:literal>
                </emma:interpretation>
                <emma:interpretation id="interp36" emma:lang="" emma:confidence="0">
                  <emma:literal>u</emma:literal>
                </emma:interpretation>
                <emma:interpretation id="interp37" emma:lang="" emma:confidence="0">
                  <emma:literal>U</emma:literal>
                </emma:interpretation>
                <emma:interpretation id="interp38" emma:lang="" emma:confidence="0">
                  <emma:literal>o</emma:literal>
                </emma:interpretation>
                <emma:interpretation id="interp39" emma:lang="" emma:confidence="0">
                  <emma:literal>0</emma:literal>
                </emma:interpretation>
              </emma:one-of>
            </emma:emma>
          </inkml:annotationXML>
          <inkml:trace contextRef="#ctx0" brushRef="#br0" timeOffset="119542.5156">9237 10316 424 0,'7'0'156'0,"-7"0"-120"0,4 3-8 0,-4 1 132 16,0-1-92-16,0 1 44 16,0 6-68-16,-11 4 12 15,3 3-36-15,-4-3 28 16,5-1-32-16,-5-2-12 16,4 3-8-16,0-8-224 15,8 1 120-15</inkml:trace>
        </inkml:traceGroup>
      </inkml:traceGroup>
    </inkml:traceGroup>
    <inkml:traceGroup>
      <inkml:annotationXML>
        <emma:emma xmlns:emma="http://www.w3.org/2003/04/emma" version="1.0">
          <emma:interpretation id="{4347A3FF-7054-4209-9A67-0EC3F30C61A0}" emma:medium="tactile" emma:mode="ink">
            <msink:context xmlns:msink="http://schemas.microsoft.com/ink/2010/main" type="paragraph" rotatedBoundingBox="5205,11133 15115,10919 15145,12284 5234,124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EE5B070-E9C7-4845-B392-55E8C4386A94}" emma:medium="tactile" emma:mode="ink">
              <msink:context xmlns:msink="http://schemas.microsoft.com/ink/2010/main" type="line" rotatedBoundingBox="5205,11133 15115,10919 15145,12284 5234,12498"/>
            </emma:interpretation>
          </emma:emma>
        </inkml:annotationXML>
        <inkml:traceGroup>
          <inkml:annotationXML>
            <emma:emma xmlns:emma="http://www.w3.org/2003/04/emma" version="1.0">
              <emma:interpretation id="{716F1E6B-A5D4-4570-A73B-0720726BFFAA}" emma:medium="tactile" emma:mode="ink">
                <msink:context xmlns:msink="http://schemas.microsoft.com/ink/2010/main" type="inkWord" rotatedBoundingBox="5207,11231 6525,11203 6552,12469 5234,12498"/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127525.2943">5230 10460 332 0,'8'-13'120'0,"3"6"-92"0,5-7-8 0,-5 11 68 15,1-11-52-15,4 7 40 16,-5-3-44-16,5 3-8 15,-1 3-16-15,1 4-8 16,-1-3 4-16,-3 6 12 16,-1 4-8-16,1 0 40 15,-4 0-24-15,-1 0 32 16,-3 0-32-16,0 0 12 16,-4-1-20-16,-4-2 44 0,0 3-32 0,-3 0 20 15,-5-1-28-15,0-2 16 16,-3-1-20-16,-1 1 8 15,1-1-12-15,3 4-8 16,1 0 0-16,-1-4-4 16,1 4 0-16,3-7 16 15,0 4-8-15,4-1 4 16,4-3-4-16,8 7 4 16,4-3-8-16,11-4 8 15,23-4-8-15,24-3 8 31,15 4-8-31,35-8 8 16,0 1-8-16,23 3 8 0,-3 0-8 16,-9-3 8-16,-11 7-8 15,-7-8-20-15,-21 8 8 16,-14-4 12-16,-12 7 0 0,-20-7 24 16,-19 7-16-16,-19 0 12 15,-8 7-12-15,-15-4 20 16,-13 4-20-16,-10 0 12 15,7 0-12-15,-16 0-8 16,9 0 0-16,-24-7-4 16,11 3 0-16,-22-3 0 15,15 0 0-15,-8 0-12 16,12 0 8-16,7-3-4 16,12-1 0-16,24-3-12 15,11 1 12-15,27-8-32 16,4 4 24-16,27-8 16 15,0 5 0-15,4-5 0 16,-4 8 4-16,-12 0-32 16,-3 3 16-16,-16 3 32 15,-8 4-12-15,-19 4 36 16,0 6-28-16,-30 4-12 16,-1 0-8-16,-35-1 4 15,-4 1 0-15,-15 0-20 16,11 0 12-16,1-1 4 15,15 1 4-15,-4-7 0 16,23 0 0-16,20-7-36 16,7 3 20-16,31-6 24 0,12-4-4 15,35 0 36-15,0-3-24 16,23-4-208-16,-12 4 104 16,-11 3-336-16,0 7 236 15</inkml:trace>
          <inkml:trace contextRef="#ctx0" brushRef="#br0" timeOffset="128584.6363">6817 11324 352 0,'12'4'132'0,"-12"-4"-104"0,8-11-8 0,-1 1 132 15,-3 3-88-15,4-10 28 16,-8 0-56-16,0-11-4 15,0 7-20-15,-19-6 28 16,11 3-24-16,-19-7 64 16,-4 7-44-16,-4-11-24 15,-4 4-12-15,-3-13 52 16,11 9-28-16,0-3 8 16,11 11-20-16,-7-1 0 15,16 8-4-15,-1-1-32 16,8 11 12-16,4-1-4 15,0 11 8-15,0 0 16 16,4 7-4-16,-4 4-20 16,4 6 8-16,-8 3 12 15,4 1 0-15,-4 3 8 16,-4 4-8-16,-15-4 16 0,8-4-12 16,-12-2 4-16,7 2-4 15,-3-9-16-15,7-1 4 0,16-7 20 16,0 1-8-16,20-8 24 15,-1 1-20-15,20-11-12 16,7 0-4-16,16-3 12 16,-4 3-4-16,-3 1-4 15,-9 2 4-15,-7-2-16 16,-12 6 8-16,-23-4 48 16,-4 8-24-16,-24-4 52 15,-3 4-40-15,-19-4 56 16,7 3-52-16,-7-3 0 15,11 4-20-15,-4-4 16 16,16 7-20-16,7-3-152 16,13 3 72-16</inkml:trace>
          <inkml:trace contextRef="#ctx0" brushRef="#br0" timeOffset="128906.1013">7483 11056 520 0,'-19'-11'192'0,"19"11"-152"0,-24-10-8 0,9 3 72 16,7 4-64-16,-11-15 116 16,3 8-88-16,-11-4 0 15,4 4-40-15,-8-4-8 16,8 7-12-16,-4 1-8 15,7 6 4-15,-11 0 4 16,12 6-4-16,0 5-4 16,3 3 4-16,1 6 4 15,3 4-4-15,1 4-4 16,3 6 4-16,0 7 20 16,-4 1-12-16,5 6-12 15,7 0-4-15,-12-3 20 16,12-7-8-16,-8-7 40 15,8-7-24-15,0-14 12 16,0-6-20-16,8-4 20 16,4-4-24-16,15-3-20 15,0 0 0-15,12-3-4 16,7 7 4-16,8-4 16 16,-7 7-4-16,-9-4-212 15,1 4 112-15</inkml:trace>
          <inkml:trace contextRef="#ctx0" brushRef="#br0" timeOffset="129087.5277">7138 11231 592 0,'-23'-27'220'0,"23"27"-172"0,-11-11-12 0,7 4 128 16,8 7-96-16,-4-10 52 15,7 3-72-15,9 0-16 16,3 4-20-16,16-4 24 15,4 7-20-15,7-3-304 16,1 3 156-16</inkml:trace>
          <inkml:trace contextRef="#ctx0" brushRef="#br0" timeOffset="129221.2364">7626 11128 684 0,'0'0'252'0,"0"0"-192"0,0-4-20 16,0 1-32 0,8 6-12-16</inkml:trace>
        </inkml:traceGroup>
        <inkml:traceGroup>
          <inkml:annotationXML>
            <emma:emma xmlns:emma="http://www.w3.org/2003/04/emma" version="1.0">
              <emma:interpretation id="{6C97BFA8-5D83-4C37-8B19-1AA8A2A236D8}" emma:medium="tactile" emma:mode="ink">
                <msink:context xmlns:msink="http://schemas.microsoft.com/ink/2010/main" type="inkWord" rotatedBoundingBox="7548,11251 10451,11188 10475,12271 7571,12334"/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129566.354">7917 11001 528 0,'7'-11'196'0,"-7"11"-152"0,0 7-12 0,0-7 16 15,0 4-32-15,-7 9 12 16,3 1-16-16,-12 10 12 16,16 0-16-16,-11 11 48 15,11-1-28-15,-4 7-4 16,8-3-16-16,3 0 48 15,5 0-32-15,-4-10 52 16,3-8-44-16,-3-10 12 16,4-3-28-16,3-20 8 15,-3-1-12-15,7-17-8 16,8 7 0-16,-7-7 4 16,7 3-4-16,0-6 8 15,-12 10-8-15,1 3 16 16,-1 4-12-16,-11-4 16 15,4 11-16-15</inkml:trace>
          <inkml:trace contextRef="#ctx0" brushRef="#br0" timeOffset="129703.0128">8617 11383 456 0,'-11'27'168'0,"11"-27"-128"0</inkml:trace>
          <inkml:trace contextRef="#ctx0" brushRef="#br0" timeOffset="130750.7064">2919 10388 312 0,'4'-21'112'0,"-4"21"-84"0,8-10-12 16,-5 10 20-1,1 4-24-15,4 2 56 16,4 5-36-16,-5 3 48 15,5 3-48-15,0 0 4 16,-1 4-24-16,-7-4 28 16,0 3-24-16,-8-2 56 15,4-1-40-15,-4-7 12 16,0 4-28-16,0-11 20 16,4 4-24-16,0-10 32 0,8 3-28 15,8-4-12-15,3 1-8 16,12-7 4-16,0 3 0 0,15-4 0 31,5 5 0-31,11-1-12 0,0 3 8 0,15-3 20 16,1 4-8-16,22-1-4 15,-3 4 0-15,4-3-24 16,-8 6 12-16,-12-3 12 16,-15 4 0-16,-12-4 96 15,-8 0-56-15,-11-4 96 16,-8 4-80-16,-11-3 24 15,-1 0-48-15,-11-8 12 16,-4 4-28-16,-4-10 28 16,0 3-32-16,-3-13 12 15,3 6-16-15,-4-10-68 16,4 4 28-16</inkml:trace>
          <inkml:trace contextRef="#ctx0" brushRef="#br0" timeOffset="119838.544">9573 10133 624 0,'-7'-13'228'0,"7"13"-176"0,-12-7-16 15,4 3 36 1,8 8-48-16,-11-1 16 15,-5 4-24-15,5 3-16 16,3 8-4-16,-4-1 4 16,5 0 0-16,7 0-20 15,7 4 12-15,1 0 4 16,4-1 4-16,7 1 0 16,-7 3 0-16,3-3 0 0,-3-1 0 0,-16 1 52 31,-4-4-28-31,-7-3 16 0,3 0-24 0,-4-7 28 15,1 3-28 1,-4-10-24-16,3 0 4 16</inkml:trace>
          <inkml:trace contextRef="#ctx0" brushRef="#br0" timeOffset="133799.0613">12028 11011 364 0,'-20'-4'132'0,"20"4"-100"0,-19 0-12 0,7-6 80 16,9 6-60-16,-13-7 60 16,4 0-56-16,-11-7 48 15,8 0-52-15,-16-13 40 16,7 6-44-16,-18-20 32 15,3 6-36-15,-27-16 24 16,8 10-28-16,-23-8-8 16,11 15-12-1,-11-7-24-15,19 6 8 0,-4 1 20 16,12 6-4-16,-4-10-12 16,12 7 0-16,3 1-4 15,12 2 0-15,4-3 0 16,11 14 0-16,1 3-20 15,11 0 16-15,4 4-12 16,4 10 12-16,0 0 0 16,4 7 4-16,-5 3 8 15,1 4 0-15,-11 0 0 16,-1 10 0-16,-15 0-20 16,3 0 12-16,-15 7 12 15,8-4 0-15,-8-2 8 16,8-8-8-16,0-3 8 15,12-1-8-15,7-6 32 16,8-7-20-16,19-14-4 16,12 1-8-16,24-5-4 0,-1 5 0 15,4-1 0-15,-4-3 0 16,-4-1 8-16,-7 5-4 16,-8 6-12-16,-8 0 4 15,-12 0-4-15,-3 4 0 0,-8-8 68 16,-4 8-32-16,-8-14 32 15,0 10-32-15,-7-7-16 16,-1 4-8-16,-7-11-4 16,8 4 0-16,-12 3 8 15,7-3-4-15,-7 10-28 16,8 7 12-16,-8 0 24 16,7 7-8-16,5 3-60 15,11 4 28-15,8-4-252 16,7 4 156-16</inkml:trace>
          <inkml:trace contextRef="#ctx0" brushRef="#br0" timeOffset="135220.9091">12403 10887 384 0,'-4'-14'140'0,"4"14"-108"0,0 0-8 15,0 0 56 1,4 0-48-16,8 0 76 16,-1 7-60-16,5 3 64 15,-1 8-64-15,12-1 20 16,1 4-40-16,3-1 28 16,3 4-32-16,-3 0-4 0,-4-3-12 0,-3-7 20 15,-5 0-16-15,-7-4 48 16,-1 0-32-16,-11-6-48 15,0 3 8-15,-7-7-264 16,7 0 156-16</inkml:trace>
        </inkml:traceGroup>
        <inkml:traceGroup>
          <inkml:annotationXML>
            <emma:emma xmlns:emma="http://www.w3.org/2003/04/emma" version="1.0">
              <emma:interpretation id="{2D6BE310-FCA1-40E7-ACC4-0EDEADCDD006}" emma:medium="tactile" emma:mode="ink">
                <msink:context xmlns:msink="http://schemas.microsoft.com/ink/2010/main" type="inkWord" rotatedBoundingBox="10917,12264 10937,12263 10937,12290 10918,12291"/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35715.5971">12434 10570 580 0,'4'-6'216'0,"-4"6"-168"0,16-7-12 0,-5 3 100 16,5 1-80-16,11-7 60 16,8 3-72-16,3-4 4 15,5 8-28-15,-1-4 4 16,-3 4-12-16,-4-1-88 15,0 4 44-15,-16 4-536 16,-7 2 312-16</inkml:trace>
        </inkml:traceGroup>
        <inkml:traceGroup>
          <inkml:annotationXML>
            <emma:emma xmlns:emma="http://www.w3.org/2003/04/emma" version="1.0">
              <emma:interpretation id="{C249C21C-71DA-45EE-B2FE-B3532D5A9523}" emma:medium="tactile" emma:mode="ink">
                <msink:context xmlns:msink="http://schemas.microsoft.com/ink/2010/main" type="inkWord" rotatedBoundingBox="11774,10991 11892,10989 11899,11312 11781,11314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35438.9291">12786 10853 372 0,'-15'3'140'0,"15"-3"-112"0,-27 24-4 0,11-10 84 16,9 0-64-16,-20 6 24 16,11 4-36-16,-15 1 24 15,8 2-32-15,-8-3-4 16,4 0-12-16,-4-3 20 16,11 0-16-16,-3-8 12 15,12-2-12-15,-1-8 28 16,4 4-24-16,-3-11-288 15,11 1 148-15</inkml:trace>
        </inkml:traceGroup>
        <inkml:traceGroup>
          <inkml:annotationXML>
            <emma:emma xmlns:emma="http://www.w3.org/2003/04/emma" version="1.0">
              <emma:interpretation id="{5F952DBA-CEDA-4EC1-8F0B-A3F4E79301AE}" emma:medium="tactile" emma:mode="ink">
                <msink:context xmlns:msink="http://schemas.microsoft.com/ink/2010/main" type="inkWord" rotatedBoundingBox="13099,11164 15120,11120 15139,12001 13118,12044"/>
              </emma:interpretation>
              <emma:one-of disjunction-type="recognition" id="oneOf32">
                <emma:interpretation id="interp44" emma:lang="" emma:confidence="0">
                  <emma:literal>5</emma:literal>
                </emma:interpretation>
                <emma:interpretation id="interp45" emma:lang="" emma:confidence="0">
                  <emma:literal>I</emma:literal>
                </emma:interpretation>
                <emma:interpretation id="interp46" emma:lang="" emma:confidence="0">
                  <emma:literal>[</emma:literal>
                </emma:interpretation>
                <emma:interpretation id="interp47" emma:lang="" emma:confidence="0">
                  <emma:literal>=</emma:literal>
                </emma:interpretation>
                <emma:interpretation id="interp48" emma:lang="" emma:confidence="0">
                  <emma:literal>E</emma:literal>
                </emma:interpretation>
              </emma:one-of>
            </emma:emma>
          </inkml:annotationXML>
          <inkml:trace contextRef="#ctx0" brushRef="#br0" timeOffset="131458.8946">3360 11042 488 0,'8'-10'180'0,"-8"10"-140"0,0-11-12 0,0 8 64 15,0 6-56-15,-8 4 24 16,-3 3-40-16,-16 11 36 16,-8 3-32-16,-16 21 4 15,13 0-16-15,-20 10 28 16,15 0-24-16,-3-4 76 16,15-6-56-16,-12-14 32 15,16-3-40-15,4-18 36 16,11-3-36-16,8-24-4 15,8-4-16-15,12-17-60 16,-1 0 28-16,16-17-184 16,4 10 116-16,4-3-12 15,7 14 60-15,-7-4 12 16,7 14 20-16,-11-4 8 16,-4 11 4-16,-12 0 68 15,1 10-36-15,3-3 60 0,-11 10-56 16,7 0 28-1,-4 10-36-15,-3 0 8 0,7 4-20 16,1 3 8-16,-1 1-12 16,0 13-16-16,9 0 0 15,-9 17 28-15,4 0-12 0,-4 7-12 16,-3 0-4-16,-4-3 28 16,-1-4-12-16,-7-10 32 15,4-4-28-15,-8-6 48 16,0-8-36-16,-8-6-180 15,8-4 80-15,-12-6-240 16,5-4 180-16</inkml:trace>
          <inkml:trace contextRef="#ctx0" brushRef="#br0" timeOffset="131655.4509">3089 11372 612 0,'-23'-24'228'0,"23"24"-180"0,4-14-12 15,4 1 60 1,3 9-60-16,5-10 32 16,3 8-40-16,12-5-16 15,0 8-8-15,12-4 4 16,-1 7-4-16,5-7 32 16,-1 7-20-16,-3-7-224 15,-5 4 112-15</inkml:trace>
          <inkml:trace contextRef="#ctx0" brushRef="#br0" timeOffset="132331.1741">3012 10977 548 0,'0'-7'204'0,"0"7"-156"0,19-7-16 0,1 3 72 15,-5 4-64-15,16-3 16 16,4 3-32-16,11-4 40 16,5 4-36-16,3 0-4 15,-4 4-16-15,4-1 36 16,-7 1-20-16,-1-1-68 15,-7 1 24-15,0-4-328 16,-4 3 192-16</inkml:trace>
          <inkml:trace contextRef="#ctx0" brushRef="#br0" timeOffset="132140.7043">3116 10835 488 0,'-7'-13'180'0,"7"13"-140"0,-4-11-12 15,0 8 100 1,8 3-76-16,-4-4 16 16,8 1-44-16,3-4-4 15,5 7-12-15,11-3 12 16,4 3-12-16,7-4 24 16,1 4-20-16,4-3 4 15,-5 3-8-15,-3-4 4 16,0 8-8-16,-12-1 8 15,1 8-8-15,-13-1-240 0,-3 4 128 16</inkml:trace>
        </inkml:traceGroup>
      </inkml:traceGroup>
    </inkml:traceGroup>
    <inkml:traceGroup>
      <inkml:annotationXML>
        <emma:emma xmlns:emma="http://www.w3.org/2003/04/emma" version="1.0">
          <emma:interpretation id="{90BA9BC6-97E5-4246-AD99-60AFDBE3A32C}" emma:medium="tactile" emma:mode="ink">
            <msink:context xmlns:msink="http://schemas.microsoft.com/ink/2010/main" type="paragraph" rotatedBoundingBox="4813,12719 19073,12264 19181,15649 4921,161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DFA473-9B24-40C7-80EB-E3570260BA76}" emma:medium="tactile" emma:mode="ink">
              <msink:context xmlns:msink="http://schemas.microsoft.com/ink/2010/main" type="line" rotatedBoundingBox="5304,12703 19073,12264 19133,14150 5365,14589"/>
            </emma:interpretation>
          </emma:emma>
        </inkml:annotationXML>
        <inkml:traceGroup>
          <inkml:annotationXML>
            <emma:emma xmlns:emma="http://www.w3.org/2003/04/emma" version="1.0">
              <emma:interpretation id="{2945F5A3-F4C3-4DF6-9E86-EE22D6876677}" emma:medium="tactile" emma:mode="ink">
                <msink:context xmlns:msink="http://schemas.microsoft.com/ink/2010/main" type="inkWord" rotatedBoundingBox="5314,13005 6471,12968 6503,13958 5346,13995">
                  <msink:destinationLink direction="with" ref="{51D7845F-5A78-41D9-A612-783023F47EE8}"/>
                </msink:context>
              </emma:interpretation>
              <emma:one-of disjunction-type="recognition" id="oneOf33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138274.9165">3356 12174 508 0,'-7'-10'188'0,"3"-1"-148"0,0-2-8 16,4 6 104-16,0 0-80 15,8 0 40-15,-1 3-56 16,17 4 4-1,10 0-20-15,-6 0-12 0,22-3 12 0,-4 0-16 16,9-1-4 0,-9 8 0-16,20-4 20 15,-20 0-12-15,1 3 12 16,-9 4-12-16,-14 0-132 31,-9 3 68-31</inkml:trace>
          <inkml:trace contextRef="#ctx0" brushRef="#br0" timeOffset="138484.0135">3364 12312 580 0,'-4'-4'216'0,"12"1"-168"0,15-1-12 0,-7 4 68 0,7-3-64 15,8-4 16-15,4-3-32 16,11-1 24-16,8 1-32 15,-11 3-12 1,11 4-8-16,-4-1 20 16,-3 4-8-16,-1 0-144 15,-11 7 72-15</inkml:trace>
          <inkml:trace contextRef="#ctx0" brushRef="#br0" timeOffset="137785.8513">3728 12480 392 0,'15'-38'148'0,"-15"38"-116"0,12-20-8 16,-12 13 92 0,4 3-68-16,-8 1 16 0,-4 3-40 15,-3 7 4 1,-1 3-16-16,-15 18 36 16,4 6-24-16,-16 18-4 15,8-1-12-15,-19 8 4 16,3-8-8-16,-22 5 16 15,11-8-12-15,-20 10 24 16,12-10-20-16,1-3 48 16,14-7-32-16,9-17 20 0,11-4-28 15,11-21 16-15,16-6-20 0,24-21-60 16,7 0 20-16,23-10-236 16,8 3 144-16,0-14-172 15,0 8 168-15,-3-15 32 16,-5 11 56-16,-11-4 52 15,-4 11-12-15,-8 0 168 16,-4 13-100-16,-4 4 68 16,-3 7-84-16,-5 7 20 15,1 6-48-15,0 11 8 16,-1 7-24-16,8 13 20 16,1 4-24-16,7 14 12 15,0 0-12-15,4 3 0 16,-4-3-4-16,-4 3 20 15,1-3-16-15,-9 3 24 16,4-4-24-16,-11-2 24 16,-4-8-24-16,-4-6 32 15,0-4-28-15,-4-7-56 16,4 0 16-16,-4-6-120 16,0-5 80-16,-7-2-324 15,3-1 216-15</inkml:trace>
          <inkml:trace contextRef="#ctx0" brushRef="#br0" timeOffset="137951.1302">3376 12845 520 0,'-4'-17'192'0,"4"17"-152"0,31-4-8 0,-12 1 28 16,1 3-40-16,11-7 24 15,3 0-24-15,17 0 16 16,-1 4-20-16,4-1-148 15,-3 4 68-15</inkml:trace>
          <inkml:trace contextRef="#ctx0" brushRef="#br0" timeOffset="138727.8518">4169 12714 748 0,'-7'17'276'0,"7"-17"-216"0,3 14-16 0,-3-10-20 16,8-1-24-16</inkml:trace>
        </inkml:traceGroup>
        <inkml:traceGroup>
          <inkml:annotationXML>
            <emma:emma xmlns:emma="http://www.w3.org/2003/04/emma" version="1.0">
              <emma:interpretation id="{ACA8B533-678C-4132-B482-57229332029D}" emma:medium="tactile" emma:mode="ink">
                <msink:context xmlns:msink="http://schemas.microsoft.com/ink/2010/main" type="inkWord" rotatedBoundingBox="6936,13148 7302,13136 7324,13828 6958,13840">
                  <msink:destinationLink direction="with" ref="{51D7845F-5A78-41D9-A612-783023F47EE8}"/>
                </msink:context>
              </emma:interpretation>
              <emma:one-of disjunction-type="recognition" id="oneOf34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0" brushRef="#br0" timeOffset="139071.058">4665 12597 488 0,'11'-3'180'0,"-11"3"-140"0,16 24-12 16,-4-7-12 0,-1 0-16-16,5 11 60 0,3 3-32 0,0 0 40 15,5 0-36-15,-1-4 36 16,4 1-40-16,-8-4 20 16,-3 0-28-16,-9-3 44 15,-3-1-36-15,-8-9-48 16,1-1 8-16,-5-10-244 15,4-4 140-15</inkml:trace>
          <inkml:trace contextRef="#ctx0" brushRef="#br0" timeOffset="139304.6513">4994 12628 288 0,'-23'4'108'0,"23"-4"-84"0,-39 24-4 15,16-7 56 1,3 4-44-16,-14 6 48 16,3 4-44-16,-8 3 52 15,12-3-52-15,-4 4-8 16,8-4-16-16,-1-4 32 16,5-3-20-16,3-10 4 15,13-3-16-15,-1-15-360 16,8 1 192-16</inkml:trace>
          <inkml:trace contextRef="#ctx0" brushRef="#br0" timeOffset="139552.8507">4715 12339 580 0,'-11'-3'216'0,"11"3"-168"0,0-4-12 0,0 1 136 15,3 3-100-15,5-7 32 16,4 0-60-16,7-7 16 16,8 7-32-16,8-6 0 15,4 6-16-15,7-4-176 16,8 5 92-16</inkml:trace>
        </inkml:traceGroup>
        <inkml:traceGroup>
          <inkml:annotationXML>
            <emma:emma xmlns:emma="http://www.w3.org/2003/04/emma" version="1.0">
              <emma:interpretation id="{BB98A75B-5370-4297-9377-B89D8CB3C6BA}" emma:medium="tactile" emma:mode="ink">
                <msink:context xmlns:msink="http://schemas.microsoft.com/ink/2010/main" type="inkWord" rotatedBoundingBox="8013,13555 8443,13542 8448,13702 8018,13716">
                  <msink:destinationLink direction="with" ref="{51D7845F-5A78-41D9-A612-783023F47EE8}"/>
                </msink:context>
              </emma:interpretation>
              <emma:one-of disjunction-type="recognition" id="oneOf35">
                <emma:interpretation id="interp51" emma:lang="" emma:confidence="1">
                  <emma:literal/>
                </emma:interpretation>
              </emma:one-of>
            </emma:emma>
          </inkml:annotationXML>
          <inkml:trace contextRef="#ctx0" brushRef="#br0" timeOffset="140284.7917">5710 12835 632 0,'-12'-4'236'0,"12"4"-184"0,51 0-16 0,-24-3 60 15,0 3-60-15,16-7-12 16,3 3-16-16,12-2-88 16,0 2 44-16,4 1-372 15,-4 3 224-15</inkml:trace>
          <inkml:trace contextRef="#ctx0" brushRef="#br0" timeOffset="140128.8028">5853 12731 508 0,'-23'-20'188'0,"23"20"-148"0,-8-4-8 16,4 1 116-1,8 3-88-15,4-7-16 16,4 4-28-16,3-8-4 16,4 8-8-16,9-4 32 15,3 3-20-15,3 1-244 16,-3 6 124-16</inkml:trace>
        </inkml:traceGroup>
        <inkml:traceGroup>
          <inkml:annotationXML>
            <emma:emma xmlns:emma="http://www.w3.org/2003/04/emma" version="1.0">
              <emma:interpretation id="{253A42B9-A05D-4D80-A23C-1DE1912BB0DD}" emma:medium="tactile" emma:mode="ink">
                <msink:context xmlns:msink="http://schemas.microsoft.com/ink/2010/main" type="inkWord" rotatedBoundingBox="8966,13106 10298,13064 10326,13918 8993,13961">
                  <msink:destinationLink direction="with" ref="{51D7845F-5A78-41D9-A612-783023F47EE8}"/>
                </msink:context>
              </emma:interpretation>
              <emma:one-of disjunction-type="recognition" id="oneOf36">
                <emma:interpretation id="interp52" emma:lang="" emma:confidence="1">
                  <emma:literal/>
                </emma:interpretation>
              </emma:one-of>
            </emma:emma>
          </inkml:annotationXML>
          <inkml:trace contextRef="#ctx0" brushRef="#br0" timeOffset="141142.1321">7077 12491 476 0,'0'-21'176'0,"0"21"-136"0,-8 7-12 16,8 0 32 0,-4 10-40-16,-12 17 44 0,1 8-36 0,-12 9 12 15,4-3-24-15,-16 4 20 16,8-4-24-16,-16 4 4 15,9-7-8-15,-5-8 28 16,8-6-20-16,4-13 92 16,8-5-60-16,4-20-164 15,11 1 60-15</inkml:trace>
          <inkml:trace contextRef="#ctx0" brushRef="#br0" timeOffset="141275.3209">7003 12236 508 0,'19'10'188'0,"-19"-10"-148"0,27 31-8 16,-19-10 16 0,4 6-32-16,7 32 56 15,1 3-40-15,-5 14 28 16,4-8-32-16,-7 8 8 15,-4-14-20-15,-4 0 20 16,-4 0-24-16,-4-4 32 16,-4-9-28-16,4-5 32 15,4-13-32-15,-4-14 4 16,8-3-12-16,4-14-164 16,3-7 84-16,9-10-456 0,-1 0 296 0</inkml:trace>
          <inkml:trace contextRef="#ctx0" brushRef="#br0" timeOffset="141780.8623">7959 12480 424 0,'-11'-24'156'0,"11"24"-120"0,-16 7-8 16,4 3 60-16,5 4-52 0,-17 10 68 15,9 7-64-15,-16 10-16 16,8 4-16-16,-8-4 16 15,4 1-12-15,-4-4 12 16,11-4-12-16,-7-6 12 16,12-8-16-16,-5-3 40 15,1-3-24-15,7-7-24 16,5-3 0-16,-1-11-316 16,4 3 168-16</inkml:trace>
          <inkml:trace contextRef="#ctx0" brushRef="#br0" timeOffset="141541.8493">7677 12460 540 0,'7'-7'200'0,"-7"7"-156"0,4 24-12 0,4-7 36 15,0 7-44-15,-1 14 52 16,-3 0-44-16,16 3 28 16,-5-3-32-16,4-7 8 15,1-7-20-15,-1-3 44 16,1-4-32-16,-13-7 48 16,5 0-44-16,-4-6-128 15,-8-1 48-15</inkml:trace>
          <inkml:trace contextRef="#ctx0" brushRef="#br0" timeOffset="142062.8313">7591 12232 676 0,'0'-10'248'0,"0"10"-192"0,12 0-16 16,-4-7 68 0,-1 14-68-16,5-7 44 15,7 0-48-15,9-7-12 16,-1 7-12-16,11-7 16 16,9 7-16-16,-1-6 32 15,-7-1-28-15,0 3-24 0,-12 4 4 0,-8-7-272 16,1 7 148-16</inkml:trace>
        </inkml:traceGroup>
        <inkml:traceGroup>
          <inkml:annotationXML>
            <emma:emma xmlns:emma="http://www.w3.org/2003/04/emma" version="1.0">
              <emma:interpretation id="{7E55B799-23FA-4122-9239-D2B7D9F95C3A}" emma:medium="tactile" emma:mode="ink">
                <msink:context xmlns:msink="http://schemas.microsoft.com/ink/2010/main" type="inkWord" rotatedBoundingBox="12275,12650 13899,12598 13946,14101 12323,14153">
                  <msink:destinationLink direction="with" ref="{556C3DC0-AF32-407C-B979-7F16527240E4}"/>
                </msink:context>
              </emma:interpretation>
              <emma:one-of disjunction-type="recognition" id="oneOf37">
                <emma:interpretation id="interp53" emma:lang="" emma:confidence="1">
                  <emma:literal/>
                </emma:interpretation>
              </emma:one-of>
            </emma:emma>
          </inkml:annotationXML>
          <inkml:trace contextRef="#ctx0" brushRef="#br0" timeOffset="178629.6902">10003 13261 352 0,'8'0'132'0,"-8"11"-104"0,8-18-8 16,-8 0 104-1,3 7-72-15,-3-7 76 16,8 0-72-16,-8-7-4 0,8 4-32 0,0-14 4 16,-4 7-12-16,-1-21 12 15,5 7-16-15,0-17 4 16,0 6-4-16,-1-9-8 15,1 6 4-15,4-17-4 16,-5 11 0-16,-3-25-12 16,12 7 8-16,-5-10 28 15,1 10-12-15,11 0 12 16,1 21-12-16,3-7 20 16,0 10-20-16,4 1-4 15,4 9-4-15,-1 1 12 16,-3 6-8-16,-4 4-12 15,-7 7 0-15,-1 10-16 16,-3 7 12-16,-12 7 12 16,3 3 0-16,-7 7 16 15,-7-3-12-15,-13 3 16 16,1-3-16-16,-12 0 16 16,-4 3-16-16,-4-3-20 15,8 3 4-15,4-3-12 16,4 0 8-16,4-4-8 15,7 4 8-15,20-4 0 16,3 4 4-16,16 3 8 16,4-3 0-16,16 0-12 15,-1-1 8-15,1 1 4 0,-8 7 0 16,-12-14-12-16,0 10 8 16,-31-3 20-16,4-4-8 15,-27 4 4-15,0-1-4 0,-28 5-8 16,5-1 4-16,-8-10 12 15,12 10-8-15,3-7 4 16,16 1-4-16,8-5-8 16,11 1 4-16,8-7-48 15,8 4 24-15,19-8-300 16,0 4 176-16</inkml:trace>
          <inkml:trace contextRef="#ctx0" brushRef="#br0" timeOffset="179006.6482">10692 12546 436 0,'-4'-11'160'0,"4"11"-124"0,-4 0-8 15,1-7 52 1,3 7-48-16,-8 0 16 16,0-6-32-16,-4 6-8 15,5 0-4-15,-1 0-16 16,4 0 8-16,-4 6-4 15,8 5 0-15,-7 2 8 16,7 1 0-16,3 3-12 16,1-3 8-16,0 3-4 0,4 4 0 0,-8-4 32 15,4 4-12-15,0-4 32 16,3 4-28-16,-7-11 32 16,4 4-32-16,-8-4 40 15,4 4-32 1,-7-7 20-16,3 0-24 0,-8 0 16 15,8-4-20 1,-11-3 8-16,7 0-12 0,-15 0 20 16,11 0-20-16,-3-3-40 15,7 3 16-15,-4-14-288 16,9 7 164-16</inkml:trace>
          <inkml:trace contextRef="#ctx0" brushRef="#br0" timeOffset="179367.2709">10638 11751 352 0,'8'-4'132'0,"-8"4"-104"0,19 0-8 16,-15 0 80-1,4 7-60-15,-1 0-16 0,5 3-16 0,-12 1 16 16,0-1-12-16,-4 0 32 16,-4 4-28-16,1-4 64 15,-5 4-44-15,-3-3 36 16,3-1-40-16,4-7 24 15,8 1-28-15,16-8-16 16,-5 4-8-16,28-3 20 16,0 3-12-16,15 0-252 15,0 7 132 1</inkml:trace>
          <inkml:trace contextRef="#ctx0" brushRef="#br0" timeOffset="179725.0207">11192 12339 612 0,'-8'0'228'0,"8"0"-180"0,19 7-12 0,8-10 60 15,8-1-60-15,35-10 12 16,3 11-28-16,28-4-392 16,-12 4 204-16</inkml:trace>
          <inkml:trace contextRef="#ctx0" brushRef="#br0" timeOffset="179579.6192">11203 12171 716 0,'0'0'264'0,"0"0"-204"0,16-14-16 15,-5 7-24 1,-3 7-20-16,19-7 24 15,4 0-12-15,8-3-196 16,-4 10 96-16</inkml:trace>
        </inkml:traceGroup>
        <inkml:traceGroup>
          <inkml:annotationXML>
            <emma:emma xmlns:emma="http://www.w3.org/2003/04/emma" version="1.0">
              <emma:interpretation id="{4FF69842-A603-405D-B65C-220C2C5B1BA9}" emma:medium="tactile" emma:mode="ink">
                <msink:context xmlns:msink="http://schemas.microsoft.com/ink/2010/main" type="inkWord" rotatedBoundingBox="14317,12564 15262,12534 15312,14110 14367,14140">
                  <msink:destinationLink direction="with" ref="{556C3DC0-AF32-407C-B979-7F16527240E4}"/>
                </msink:context>
              </emma:interpretation>
              <emma:one-of disjunction-type="recognition" id="oneOf38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0" timeOffset="180575.7007">12097 13258 436 0,'-23'-7'160'0,"23"7"-124"0,-11-17-8 0,3 3 0 16,8 4-20-16,-8-28-4 15,4-14 0-15,4-10 92 16,4 0-52-16,8-6 80 16,11-18-72-16,0-11-36 15,8 4-12-15,4-10-4 16,0 20 0 0,0 4 8-16,-4 14-4 0,0 3 68 15,-8 14-40-15,-4 3 24 16,0 14-36-16,-11 10-28 15,0 15 4-15,-16 2 8 16,0 11 0-16,-11 3 16 16,8 4-12-16,-24-4-4 15,-4 4 0-15,-7 0-68 16,7 0 36-16,4 0-40 0,12-4 36 16,15-3-52-1,8 3 48-15,19 7-8 16,12 0 24-16,12 11-4 15,-1 0 12-15,5 9 8 16,-4-2 4-16,-13-1 96 16,-6-3-52-16,-17-3 60 15,-3-4-60-15,-19-4 24 16,-1 1-40-16,-26-11 16 16,3 1-24-16,-23-8-28 15,12 1 4-15,-4-4 28 0,11 0-16 16,20 0-88-16,15-4 44 0,20-3-228 15,7 7 148-15</inkml:trace>
          <inkml:trace contextRef="#ctx0" brushRef="#br0" timeOffset="180626.8396">12543 12405 476 0,'3'-7'176'0,"-3"7"-136"0,8 10-12 0,0 0 56 16,0 4-52-16,-1 14 24 15,13 3-36-15,11 10 16 16,0-3-20-16,7 0 8 16,5-4-12-16,-8-3 12 15,0-14-16-15,-8-3-92 16,-4 3 48-16</inkml:trace>
          <inkml:trace contextRef="#ctx0" brushRef="#br0" timeOffset="180778.0808">12790 12367 580 0,'-27'10'216'0,"27"-10"-168"0,-42 59-12 15,18-35 4 1,5 7-28-16,-12 13 4 16,4-2-8-16,0-5 20 0,8 1-16 0</inkml:trace>
          <inkml:trace contextRef="#ctx0" brushRef="#br0" timeOffset="181076.0672">12775 11672 268 0,'31'-14'100'0,"-31"14"-76"0,15 0-8 0,-11 0 60 16,4 7-44-16,-8 0 40 16,8-1-40-16,-16 5 60 15,8-1-52-15,-12 0 88 16,-3 4-72-16,-5-7 16 16,1 3-40-16,0-6 12 15,11-1-24-15,16-6 16 16,11 3-20-16,16-4 0 15,4 1-8-15,11 3-596 16,4 7 320-16</inkml:trace>
        </inkml:traceGroup>
        <inkml:traceGroup>
          <inkml:annotationXML>
            <emma:emma xmlns:emma="http://www.w3.org/2003/04/emma" version="1.0">
              <emma:interpretation id="{F76A334F-E79B-4416-AC17-71B36F7ADD12}" emma:medium="tactile" emma:mode="ink">
                <msink:context xmlns:msink="http://schemas.microsoft.com/ink/2010/main" type="inkWord" rotatedBoundingBox="15818,12368 17803,12305 17863,14191 15878,14254">
                  <msink:destinationLink direction="with" ref="{556C3DC0-AF32-407C-B979-7F16527240E4}"/>
                </msink:context>
              </emma:interpretation>
              <emma:one-of disjunction-type="recognition" id="oneOf39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181353.5979">13522 12229 880 0,'15'0'328'0,"-15"0"-256"0,28 0-16 0,-1-7 0 15,0 0-40-15,19 0-100 16,12 7 40-16,8-10-192 0,8 7 132 16</inkml:trace>
          <inkml:trace contextRef="#ctx0" brushRef="#br0" timeOffset="181485.7903">13762 12109 592 0,'-23'13'220'0,"23"-13"-172"0,-16 45-12 16,9-21 4 0,7 7-28-16,-8 41 32 0,0 25-28 15,0 3-560-15</inkml:trace>
          <inkml:trace contextRef="#ctx0" brushRef="#br0" timeOffset="182301.641">14041 13347 520 0,'-20'7'192'0,"20"-3"-152"0,0-4-8 15,0 0 16-15,0 0-32 16,12 0 84-16,0 0-56 15,-1-11 24-15,9-9-40 16,3-4 8-16,0-21-20 0,4-17 36 16,4-14-28-16,8-10-4 15,11-7-12-15,8-27 28 16,8-25-20-16,-4 15-24 16,-4 13 4-16,-4-7-16 15,-7 10 8-15,-9 18 44 16,-7 13-20-16,-7 25 24 15,-5 10-20-15,-8 13-44 0,-7 18 16 16,-4 10 12-16,-7 14 0 16,-9 7 0-16,-3 6 4 15,-1 1-4-15,1 3 0 16,-8 0 0-16,8 4 0 16,-1-11 0-16,13 4 0 15,7-8 24-15,11 8-12 16,5-4-40-1,7 0 16-15,0 4-8 16,0 0 12-16,-3-1-12 16,-1 1 12-16,-7 3 12 15,-5-3 0-15,-11-1 8 16,1-2-8-16,-13-1-4 16,1-10 4-16,-16 0 4 15,7-1-4-15,-14-2-4 16,3-1 4-16,-4-3-16 15,8 4 8-15,4-1 12 0,12 4-4 16,15 0-28 0,4 7 12-16,19-7-208 15,4 3 124-15</inkml:trace>
          <inkml:trace contextRef="#ctx0" brushRef="#br0" timeOffset="182593.2213">14958 12319 548 0,'-4'-7'204'0,"4"7"-156"0,-15 7-16 0,-1 6 60 16,9 1-56-16,-9 10 4 16,4 4-24-16,-3 13 8 15,7-3-16-15,12-11 4 16,12-9-4-16,11-5 12 16,11-2-12-16,1-11 24 15,0 3-20-15,0-13 12 16,-1-1-12-16,-7-6-44 15,-8 3 20-15,-11-6-52 16,-4 6 36-16,-16 7-36 16,-4 11 32-16,-15 16 20 15,0 11 8-15,-8 17 56 16,8 4-28-16,0 6-12 16,12 4-4-16,-1 18 0 0,5-8-4 15,-5 4 16-15,-7-15-12 16,0-16 48-1,3 0-28-15,-7-24 28 16,4-11-28-16,-12-24-212 16,12-3 100-16</inkml:trace>
          <inkml:trace contextRef="#ctx0" brushRef="#br0" timeOffset="182896.8279">15396 11434 464 0,'3'-7'176'0,"-3"7"-140"0,8 11-8 0,-12-1 4 16,4 7-24-16,-7 7 60 15,3 0-40-15,-8 0 76 16,4-3-56-16,-3 0 44 16,3-11-52-16,8-3 52 15,0 0-56-15,12-14-8 16,7 7-16-16,27-14 16 16,12 4-16-16</inkml:trace>
        </inkml:traceGroup>
        <inkml:traceGroup>
          <inkml:annotationXML>
            <emma:emma xmlns:emma="http://www.w3.org/2003/04/emma" version="1.0">
              <emma:interpretation id="{EFD3457A-AC9C-4DA7-9ADC-A119E3E4F720}" emma:medium="tactile" emma:mode="ink">
                <msink:context xmlns:msink="http://schemas.microsoft.com/ink/2010/main" type="inkWord" rotatedBoundingBox="18794,13020 19097,13010 19106,13289 18803,13299">
                  <msink:destinationLink direction="with" ref="{556C3DC0-AF32-407C-B979-7F16527240E4}"/>
                </msink:context>
              </emma:interpretation>
              <emma:one-of disjunction-type="recognition" id="oneOf40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185789.9289">16483 12418 632 0,'0'-7'236'0,"0"7"-184"0,35-3-16 16,-15-4 44-16,3 4-52 16,19-8 8-16,1 1-24 15,19-4-252 1,0 7 128-16</inkml:trace>
          <inkml:trace contextRef="#ctx0" brushRef="#br0" timeOffset="185653.5313">16588 12167 464 0,'-12'-14'176'0,"12"14"-140"0,0-10-8 0,0 7 100 15,0 3-76-15,4-4 40 16,0 8-52-16,0-4 4 16,7 0-28-16,9 0-8 15,3-4-4-15,8 4-4 16,4 10 0-16,0-6-336 16,0 3 184-16</inkml:trace>
        </inkml:traceGroup>
      </inkml:traceGroup>
      <inkml:traceGroup>
        <inkml:annotationXML>
          <emma:emma xmlns:emma="http://www.w3.org/2003/04/emma" version="1.0">
            <emma:interpretation id="{41F461CF-E9CB-46AF-92DB-1866CD53DFF2}" emma:medium="tactile" emma:mode="ink">
              <msink:context xmlns:msink="http://schemas.microsoft.com/ink/2010/main" type="line" rotatedBoundingBox="4869,14858 9887,14646 9941,15932 4924,16144"/>
            </emma:interpretation>
          </emma:emma>
        </inkml:annotationXML>
        <inkml:traceGroup>
          <inkml:annotationXML>
            <emma:emma xmlns:emma="http://www.w3.org/2003/04/emma" version="1.0">
              <emma:interpretation id="{53557355-6AAD-403F-8ECF-DDE2E7E6F050}" emma:medium="tactile" emma:mode="ink">
                <msink:context xmlns:msink="http://schemas.microsoft.com/ink/2010/main" type="inkWord" rotatedBoundingBox="4871,14906 6629,14832 6675,15922 4917,15997"/>
              </emma:interpretation>
              <emma:one-of disjunction-type="recognition" id="oneOf41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230201.9236">2598 15113 392 0,'0'3'148'0,"7"-6"-116"0,5-4-8 16,-12 7 32-16,8 0-36 16,-1-4 16-16,1 1-20 15,0-1 20-15,0-2-24 16,-1-1 40-16,-3-4-28 16,4-2-4-16,-4-5-12 15,4-6 12-15,-4-10-12 0,3-4-12 16,-3-7 0-16,0-3 28 0,4-7-12 15,0 3-4-15,-1 8-4 16,5 2 12-16,3 1-8 16,5 7 16-16,-1-8-16 15,0 5 16-15,9-8-16 16,-9 4 32-16,8 3-24 16,-4 0-12-16,0 3-8 15,5 4 40-15,2 4-24 16,-2 3 0-16,-1 3-8 15,0 4 28-15,4 3-16 0,0 4-4 16,0 0-8-16,0 3 20 16,-4 7-12-16,0 0-20 15,-4 7 0-15,-7-1 32 16,-5 5-16-16,-3-1 8 16,-8 4-8-16,-4 3 12 15,-8 4-12-15,-3-1 16 16,-8 4-16-16,-8-3-28 15,0 0 8-15,-4-4-32 16,4-3 28-16,0-1-4 16,4-2 12-16,4-4 16 15,3 0-4-15,9-4-12 16,-1 4 4-16,4-4-16 16,4-3 12-16,4 0-12 0,0 0 8 15,8 7 16-15,4 0 0 16,-1 3 8-16,5 1-8 15,11 2-20-15,0 1 8 16,0 3-4-16,-4-3 4 16,5 3 8-16,-9-3 0 15,-7 0 0-15,-5 0 0 16,-7-4 8-16,0 0-4 16,-11 1 8-16,-5-4-8 15,-3-1 16-15,-4 1-12 16,-4 0 4-16,-4 0-4 15,0 0-16-15,3 0 4 0,1 0 20 16,4-7-8-16,4 0 60 16,-1 0-40-16,5-7-12 15,3 3-8-15,1 1 16 16,-1 0-12-16,4-1-12 16,4 1-4-16,1-1-24 15,-1 4 16-15,4 0-144 16,0 0 84-16,7 4-444 15,1 6 288 1,4 4-8-16</inkml:trace>
          <inkml:trace contextRef="#ctx0" brushRef="#br0" timeOffset="230982.4073">3457 13987 280 0,'0'0'104'0,"8"4"-84"0,0-4 0 0,3 3 92 15,-7 1-64-15,11-1 8 16,-7 1-36-16,4-1 24 0,-4 4-28 15,-1 0 32-15,5 0-32 16,-12 0 40-16,-8 3-32 16,0 0 20-16,5 1-24 15,-13-1 36-15,4-3-32 16,1 0 20-16,3-4-24 0,0 1 60 16,5-4-44-16,14 0 0 15,1-4-12 1,3 1-16-16,5-1 8 15,3-3-12-15,4 7 40 16,0 0-20-16,4 0-76 16,-4 0 28-16,8 7-220 15,-8 0 132-15</inkml:trace>
          <inkml:trace contextRef="#ctx0" brushRef="#br0" timeOffset="231505.7817">4026 14473 676 0,'16'6'248'0,"-5"-6"-192"0,16-6-16 0,-11 9 32 16,7 0-48-16,4-3 16 15,20 0-24-15,-1 0-412 16,0 7 212-16,1 0-164 16</inkml:trace>
          <inkml:trace contextRef="#ctx0" brushRef="#br0" timeOffset="231329.0666">4123 14201 364 0,'-8'-7'132'0,"8"7"-100"0,16-4-12 0,-16 4 156 16,3 4-100-16,1-4-4 16,8 3-44-16,7-3-20 15,-7 0-4-15,7 0 12 16,5 0-8-16,-5 0-28 15,4 4 8-15,-4-1-188 16,-3 4 108-16,-8 0-252 0</inkml:trace>
        </inkml:traceGroup>
        <inkml:traceGroup>
          <inkml:annotationXML>
            <emma:emma xmlns:emma="http://www.w3.org/2003/04/emma" version="1.0">
              <emma:interpretation id="{0F723AD2-8ED1-45E7-9F78-3CF382900A07}" emma:medium="tactile" emma:mode="ink">
                <msink:context xmlns:msink="http://schemas.microsoft.com/ink/2010/main" type="inkWord" rotatedBoundingBox="7148,14761 9887,14646 9941,15932 7202,16047"/>
              </emma:interpretation>
              <emma:one-of disjunction-type="recognition" id="oneOf42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232453.5273">4905 15082 404 0,'-8'0'148'0,"4"0"-112"0,0-4-12 0,4 4 144 15,-4-3-96-15,1-1 44 16,3-3-72-16,-4-3 20 15,4-4-36-15,0-3 16 0,4-10-24 16,3-1 16-16,1-10-20 16,0-10-8-16,-4-7-4 0,11-4 40 15,-15 4-24-15,8-3-28 16,0-1 4-16,-4-2-8 16,3-1 4-16,13-7-12 15,3 0 12-15,-4 7-12 16,8 7 8-16,4 7 52 15,-4 6-20-15,8 12 24 16,-4 2-24-16,4 4 16 16,-4 7-20-16,0 3 0 15,-4 4-8-15,0 6-16 16,-4 8 4-16,1 2-4 16,-1 8 0-16,-4 3 8 15,-7 4 0-15,-4 3 44 16,-8 4-24-16,-8-1 8 15,-12 1-16-15,-3-4-76 16,0-4 32-16,-4-9-32 0,-4-8 40 16,0-6-32-16,0-4 32 15,8 0 0-15,7 0 16 16,5 0-20-16,7 4 16 16,12 3-20-16,7 7 16 15,1 6-8-15,-1 8 12 16,4 3 16-16,5 4 0 15,-5-1-12-15,-4 1 4 16,-7-1 4-16,0 1 0 16,-12-4 24-16,-8 0-12 15,1-7 24-15,-9-3-24 16,-3-4 40-16,-4-3-28 0,-4-7 12 16,0-3-20-16,8-1 28 15,4 1-28-15,11-1 20 16,-4 1-20-16,12 3-168 15,12 3 84-15,-4-3-388 16</inkml:trace>
          <inkml:trace contextRef="#ctx0" brushRef="#br0" timeOffset="232918.6572">5590 14535 416 0,'0'0'152'0,"0"-7"-116"0,0 7-12 0,0 0 64 15,0 0-52-15,0 0-4 16,-8 0-20-16,-3 0-12 15,-9 0 4-15,1 0 4 16,7 7-4-16,-7-7-12 16,4 6 4-16,3 1-4 0,4-3 0 15,0 3 8-15,8-1 0 16,12 8 8-16,-4-3-4 16,11 2-4-16,-11 5 4 15,11 9-4-15,-11-3 0 16,4 0 16-16,-12 7-8 15,0-10 40-15,-12 3-24 16,-4 0 48-16,-3-10-40 16,-8 3 12-16,4-10-28 0,3-11 36 15,5-2-28-15,-1-1 4 16,13-7-16-16,-5-3-44 16,4-4 20-16,-4-3-412 15,8 3 232 1,0 4-112-16</inkml:trace>
          <inkml:trace contextRef="#ctx0" brushRef="#br0" timeOffset="233277.5376">5590 13943 288 0,'0'-7'108'0,"4"3"-84"0,8-3-4 0,-1 7 108 16,8 0-72-16,1 0 40 0,3 0-56 15,-4 4 12-15,-3-1-32 16,-1 4-16-16,-3 4-8 16,-8-1 4-16,-8-3 0 15,-4-4 44-15,1 8-24 0,-9-8 36 16,1 0-32-16,-1 1 32 15,4-1-32-15,5 1 12 16,3-1-20-16,12-3 52 16,7 4-36-16,4-1-8 15,9-3-12-15,-1 7 32 16,-4 0-20-16,4-7-276 16,4 7 136-16,0 0-416 15</inkml:trace>
          <inkml:trace contextRef="#ctx0" brushRef="#br0" timeOffset="233558.3688">5946 14335 728 0,'0'7'268'0,"8"-14"-208"0,19 0-16 0,0 0 44 0,20 0-56 16,14-3 32-16,5-4-36 15,-4 7-212-15,-8-3 100 16,-7 3-496-16</inkml:trace>
          <inkml:trace contextRef="#ctx0" brushRef="#br0" timeOffset="233745.5282">6178 14046 476 0,'-3'7'176'0,"6"17"-136"0,-3 27-12 15,-3-13 100-15,-5 10-76 16,0 14 40-16,-4 4-52 0,1-4-24 16,-5-7-8-1,1 7-572-15,-1 7 308 0,5-14 100 16</inkml:trace>
          <inkml:trace contextRef="#ctx0" brushRef="#br0" timeOffset="234653.3079">6496 15095 436 0,'-8'4'160'0,"8"-4"-124"0,-4-4-8 16,4 4 96-16,4-6-72 15,-4-1-4-15,0-4-28 16,4-6 12-16,-4-10-20 15,8-8 68-15,-1-3-48 0,5-10 16 16,4-7-32-16,-5 0 0 16,9 0-8-16,-1 3-8 15,4-3 4-15,-4-7 12 16,5-6-8-16,3-15-12 16,4 0 0-16,0 8-60 0,4 13 36 15,-1 10-4-15,1 14 16 16,-4 0 28-16,0 14-4 15,-4 0 84-15,-3 10-48 16,-5 4 4-16,0 3-28 16,-3 7-4-16,-5-3-8 15,1 6-8-15,3 1 4 16,1 3 12-16,3-1-8 16,1 1 16-16,-5 0-16 15,-7 4 16-15,-12 2-16 0,-8 5 4 16,-3-1-4-16,-8 0-60 15,-8 0 28-15,-4-3-32 16,0-4 32-16,0 4 0 16,4-7 16-16,4 0-12 15,8 3 12-15,7-3-4 16,12 3 4-16,8 1 0 16,7 6 0-16,1 0 0 15,7 4 0-15,-4 3 8 16,5 0 0-16,-5 3 0 15,-4-3 0-15,1 1 8 16,-4-5-4-16,-5-3-12 16,-7-3 16-1,0-7-8-15,-11 3 20 16,-5-3 4-16,1 0-8 16,-8-7 8-1,-1 7-16-15,1-7-4 0,0 0 0 16,3 3 12-16,1 4-8 15,4-3 4-15,3-1-4 16,0 1 4-16,5 3-8 16,3-4-144-16,0 0-352 31,8 1 256-31,-4-4-28 16</inkml:trace>
          <inkml:trace contextRef="#ctx0" brushRef="#br0" timeOffset="235217.1729">7065 14614 548 0,'8'3'204'0,"7"1"-156"0,5-4-16 16,-1 3 52-16,8 0-52 15,8 1 16-15,11-4-32 16,-3 3-440-16,-8 8 232 16,-8-1-48-16</inkml:trace>
          <inkml:trace contextRef="#ctx0" brushRef="#br0" timeOffset="235050.8767">7131 14524 300 0,'15'-7'112'0,"-3"7"-88"0,15-3-8 16,-12 3 64-16,13 3-48 15,-1 1 4-15,0-1-20 0,-4 4-12 16,-4-3 0-16,-7 2 64 16,-12 1-36-16,-8 0 68 15,-3 3-60-15,-9 1 28 16,-3-1-40-16,-8 4 8 15,0 3-20-15,0 0-8 0,4-3-4 16,11 0 4-16,1 0-4 16,7-4 16-16,8-3-12 15,0 0 24-15,8 0-20 16,4-7 12-16,7 0-12 16,0 0 20-16,1 0-20 15,7 6-232-15,-8-9 116 16,-7 6-380-16</inkml:trace>
          <inkml:trace contextRef="#ctx0" brushRef="#br0" timeOffset="235782.6416">7309 13843 508 0,'4'-17'188'0,"7"3"-148"0,1-3-8 15,3 10 80-15,9 0-68 16,3 0 24-16,0 4-36 16,8 3-20-16,-12 3-8 0,4 7 4 15,-8 11-4-15,-7 0-4 0,-12-1 4 16,-8 1-4-16,-7 0 0 15,-5-4 24-15,-3-3-12 16,0-4 24-16,4-3-24 16,7 0 12-16,12 0-12 15,8-4 20-15,11 0-20 16,8 4 32-16,8-3-28 16,-4-1-144-16,0 1 64 15</inkml:trace>
        </inkml:traceGroup>
      </inkml:traceGroup>
    </inkml:traceGroup>
  </inkml:traceGroup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3:21.95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8A40A05-5461-4424-9FEA-AE2DC09171D7}" emma:medium="tactile" emma:mode="ink">
          <msink:context xmlns:msink="http://schemas.microsoft.com/ink/2010/main" type="writingRegion" rotatedBoundingBox="19790,2648 23645,2972 23479,4947 19624,4623"/>
        </emma:interpretation>
      </emma:emma>
    </inkml:annotationXML>
    <inkml:traceGroup>
      <inkml:annotationXML>
        <emma:emma xmlns:emma="http://www.w3.org/2003/04/emma" version="1.0">
          <emma:interpretation id="{BE352AB7-7656-47B7-9162-549882CA0978}" emma:medium="tactile" emma:mode="ink">
            <msink:context xmlns:msink="http://schemas.microsoft.com/ink/2010/main" type="paragraph" rotatedBoundingBox="19790,2648 23645,2972 23565,3918 19711,35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B050CA-0F53-44C5-A1A1-197A1A2BDFFE}" emma:medium="tactile" emma:mode="ink">
              <msink:context xmlns:msink="http://schemas.microsoft.com/ink/2010/main" type="inkBullet" rotatedBoundingBox="19782,2748 20354,2796 20283,3642 19711,3594"/>
            </emma:interpretation>
          </emma:emma>
        </inkml:annotationXML>
        <inkml:trace contextRef="#ctx0" brushRef="#br0">256 0 184 0,'-31'55'68'0,"12"-17"-52"0,-12 24-4 16,8-31 92-16,-4 0-60 15,-4 0 96-15,0-7-80 16,4-7 0-16,7-6-40 0,5-15-4 16,11-16-8-16,8-22-40 15,8-16 16-15,3-1-188 16</inkml:trace>
        <inkml:trace contextRef="#ctx0" brushRef="#br0" timeOffset="332.9972">109-347 312 0,'-15'-24'112'0,"15"24"-84"0,-8 0-12 0,8 0 40 16,0 13-36-16,8 8 124 0,-4 10-80 16,11 10-12-16,12 4-32 15,0 7 12-15,8 6-20 16,4 8 24-16,-4-1-24 16,0-3-12-16,-12-10-4 0,0-11 20 15,-4-14-8-15,-3 1 40 16,-4-35 8-1,-1-17-28-15,1-14 24 16,-1-17-36-16,5 0-12 16,3-7-8-16,4 0-4 15,5-3 0-15,-5-4 16 16,-4 3-4-16,-3 8-4 16,-5 10 4-16,-7 7 20 15,-4 10-12-15,0 3-4 16,0 14-4-16,4 4-48 15,4 10 24-15,-1 7-116 0,1 3 76 16,4 7-228 0</inkml:trace>
      </inkml:traceGroup>
      <inkml:traceGroup>
        <inkml:annotationXML>
          <emma:emma xmlns:emma="http://www.w3.org/2003/04/emma" version="1.0">
            <emma:interpretation id="{897773EE-2E9F-4E2A-9CB3-46FFF75C2160}" emma:medium="tactile" emma:mode="ink">
              <msink:context xmlns:msink="http://schemas.microsoft.com/ink/2010/main" type="line" rotatedBoundingBox="20594,2715 23645,2972 23570,3863 20519,3607"/>
            </emma:interpretation>
          </emma:emma>
        </inkml:annotationXML>
        <inkml:traceGroup>
          <inkml:annotationXML>
            <emma:emma xmlns:emma="http://www.w3.org/2003/04/emma" version="1.0">
              <emma:interpretation id="{2FF31C7E-D56B-47CC-927D-1C9F1DE78F2D}" emma:medium="tactile" emma:mode="ink">
                <msink:context xmlns:msink="http://schemas.microsoft.com/ink/2010/main" type="inkWord" rotatedBoundingBox="20549,3250 20754,3267 20727,3586 20522,356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799.5314">980-13 228 0,'0'-11'84'0,"-7"8"-64"0,3-4-8 16,0 7 108-16,-4 0-68 16,-3 3 60-16,-5 4-68 15,-3 10 24-15,-5 11-40 16,1 6 28-16,4 11-32 16,-1-4 12-16,9 4-20 15,11-14-24-15,11 0 0 16,13-10 32-16,7-11-16 0,0-7 16 15,-8-13-12-15,8-10 28 16,-8-8-24-16,-4-6-32 16,-7-4 8-16,-4-4 0 0,-12 5 8 15,-8 9-28-15,-3 7 16 16,-8 8-4-16,-4 6 8 16,7 7 16-16,16 10-4 15,12 4-232 1,8 0 124-16,11 3-228 15</inkml:trace>
        </inkml:traceGroup>
        <inkml:traceGroup>
          <inkml:annotationXML>
            <emma:emma xmlns:emma="http://www.w3.org/2003/04/emma" version="1.0">
              <emma:interpretation id="{CF668635-DDAC-44DA-9ED9-41D8FE9CD5A1}" emma:medium="tactile" emma:mode="ink">
                <msink:context xmlns:msink="http://schemas.microsoft.com/ink/2010/main" type="inkWord" rotatedBoundingBox="21506,2948 22094,2998 22038,3673 21449,362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76.1387">1797-223 340 0,'-15'-21'128'0,"19"21"-100"0,7-3-8 16,5-1 80-16,11-3-60 15,11 0 16-15,5 0-32 16,19-3 24-16,4 3-32 16,-12 0 20-16,4 4-20 0,0 0-8 15,-4 3-4-15,-15 3-4 0,-8-3 0 16,-8 0 60-16,-11 3-32 16,-12-3 16-16,0 7-28 15,-8-3-68-15,4 3 24 16,-4-1-312-1</inkml:trace>
          <inkml:trace contextRef="#ctx0" brushRef="#br0" timeOffset="1414.9551">2134-148 424 0,'8'28'156'0,"-4"-4"-120"0,3 7-8 16,1-4 60-16,-8 8-52 16,8 16-4-16,-8 5-20 15,0-1 32-15,-8 0-20 16,0-11 4-16,-3-6-16 16,-13-10 20-16,13-8-20 0,7-9-64 15,-4-8 24-15,0-10-384 16</inkml:trace>
        </inkml:traceGroup>
        <inkml:traceGroup>
          <inkml:annotationXML>
            <emma:emma xmlns:emma="http://www.w3.org/2003/04/emma" version="1.0">
              <emma:interpretation id="{DAD3F0DD-2376-42DF-A126-0A60F443DA2F}" emma:medium="tactile" emma:mode="ink">
                <msink:context xmlns:msink="http://schemas.microsoft.com/ink/2010/main" type="inkWord" rotatedBoundingBox="22502,2876 23645,2972 23570,3863 22427,3767"/>
              </emma:interpretation>
              <emma:one-of disjunction-type="recognition" id="oneOf2">
                <emma:interpretation id="interp2" emma:lang="" emma:confidence="1">
                  <emma:literal>foo</emma:literal>
                </emma:interpretation>
                <emma:interpretation id="interp3" emma:lang="" emma:confidence="0">
                  <emma:literal>Goo</emma:literal>
                </emma:interpretation>
                <emma:interpretation id="interp4" emma:lang="" emma:confidence="0">
                  <emma:literal>too</emma:literal>
                </emma:interpretation>
                <emma:interpretation id="interp5" emma:lang="" emma:confidence="0">
                  <emma:literal>[foo</emma:literal>
                </emma:interpretation>
                <emma:interpretation id="interp6" emma:lang="" emma:confidence="0">
                  <emma:literal>[00</emma:literal>
                </emma:interpretation>
              </emma:one-of>
            </emma:emma>
          </inkml:annotationXML>
          <inkml:trace contextRef="#ctx0" brushRef="#br0" timeOffset="2200.4139">3121-316 392 0,'0'-21'148'0,"8"14"-116"0,-4-7-8 0,-4 8 64 0,0-1-52 15,-4 0 24-15,-4 0-40 16,4 0 8-16,-11 7-16 15,-5 3 0-15,-7 4-4 16,-4 0-8-16,-4 4 4 0,1-5-4 16,3-2 0-16,0-4 0 15,7 3 0-15,5-3-12 16,0 4 8-16,11 3 4 16,0 10 0-16,-3 7 32 15,7 14-16-15,-4 0 40 31,8 3-32-31,-8 11-12 16,1-1-8-16,3 15 4 0,-8-5-4 16,4 1 8-16,-7-13-8 15,15-15 16-15,-4-6-12 16,4-8-4-16,4-9 0 0,11-5 12 16,-3-6-8-16,7-3-4 0,1-4 0 15,7 4 12-15,0 3-8 16,0 3 16-16,0 1-16 15,-4 2-20-15,0 1 4 16,-11 0 56-16,4 0-24 16,-16-7-20-16,0 0-4 15,0 0-196-15,0-7 108 16,-8 7-420 0</inkml:trace>
          <inkml:trace contextRef="#ctx0" brushRef="#br0" timeOffset="2269.9667">2765 28 384 0,'0'-17'140'0,"8"13"-108"0,-4-6-8 16,7 10 120-16,1-4-84 15,3-2 36-15,1-1-56 16,19-4 4-16,3 4-28 15,9 4 20-15,-1 0-24 0,1 3 24 16,-13 3-24-16,1 4-320 16</inkml:trace>
          <inkml:trace contextRef="#ctx0" brushRef="#br0" timeOffset="2782.7745">3291 355 320 0,'-3'7'120'0,"-9"3"-96"0,0 11-4 15,12-8 68-15,-4 5-52 16,-3-1 56-16,3 0-52 16,4 0-12-16,4-3-16 15,3 0-12-15,9-4 4 16,-4-3 48-16,7-7-28 16,0-7-12-16,1-3-4 15,-9-1-116-15,12-2 60 16,-11-5-96-16,-8-6 84 15,-8 4-8-15,-4-1 44 16,-3 0 32-16,-9 4-4 16,-3 0 132-16,8 14-72 15,7-4-20-15,-8 7-28 16,16 0-16-16,0 7 4 16,16-4-76-16,-5-3 40 0,13 7-296 15</inkml:trace>
          <inkml:trace contextRef="#ctx0" brushRef="#br0" timeOffset="2974.8874">3609 341 404 0,'-4'-10'148'0,"8"10"-112"0,-4 3-12 0,0-3 48 0,0 0-44 16,0 0-4-16,0 7-12 15,0 0 24-15,0 14-20 16,0-4 12-16,0 3-16 16,11-2-16-16,5-5 0 15,3-2-4-15,8-1 0 0,-3-3 32 16,10-4-12-16,-3-6 12 16,0-4-12-16,-4 0 20 15,-3-3-20-15,-13-7 24 16,-7-1-24-16,-15-2-4 15,-1-4-4-15,-15 0-68 16,0 3 36-16,0 7 12 16,0 4 12-16,3 6-128 15</inkml:trace>
        </inkml:traceGroup>
      </inkml:traceGroup>
    </inkml:traceGroup>
    <inkml:traceGroup>
      <inkml:annotationXML>
        <emma:emma xmlns:emma="http://www.w3.org/2003/04/emma" version="1.0">
          <emma:interpretation id="{CBB8B6C6-B4F9-483E-9D89-4BE623308A3C}" emma:medium="tactile" emma:mode="ink">
            <msink:context xmlns:msink="http://schemas.microsoft.com/ink/2010/main" type="paragraph" rotatedBoundingBox="21303,4391 23040,4203 23085,4621 21348,480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C6F7B67-54E0-4FC7-B921-8A97347AEF73}" emma:medium="tactile" emma:mode="ink">
              <msink:context xmlns:msink="http://schemas.microsoft.com/ink/2010/main" type="inkBullet" rotatedBoundingBox="21308,4440 21866,4379 21905,4738 21347,4799"/>
            </emma:interpretation>
            <emma:one-of disjunction-type="recognition" id="oneOf3">
              <emma:interpretation id="interp7" emma:lang="" emma:confidence="0">
                <emma:literal>↳</emma:literal>
              </emma:interpretation>
            </emma:one-of>
          </emma:emma>
        </inkml:annotationXML>
        <inkml:trace contextRef="#ctx0" brushRef="#br0" timeOffset="4111.6796">1619 1163 236 0,'16'21'88'0,"-13"3"-68"0,5 17-4 0,0-13 60 0,-8 6-44 16,0 1 40-16,0 6-40 16,0-13 44-16,-8-8-44 15,0 1 12-15,5-11-28 16,3-3 8-16,-8-14-12 16,8-3-32-16,8-21 8 15,-8-14-56-15,11-3 36 16,1 0-88-16,11 3 64 15,-4 7 20-15,5 7 20 16,3 7 84-16,-4 14-36 16,0-4 92-16,4 14-68 15,-7 10 52-15,-1 4-64 16,-4 17 4-16,-3 0-28 16,-4 4 4-16,3-1-12 15,-11 0 12-15,8-3-16 0,-4-7 16 16,4-6-16-16,-8-5 4 0,8-6-4 15,3-10 4-15,5-11-8 16,3-7-108-16,0-10 56 16,1-3-24-16,7 0 44 15,-8 3-40-15,8 7 40 16,-7 3 16-16,-9 7 8 16,5 7 72-16,-5 7-36 15,-3 7 92-15,-8 14-68 16,0 6 16-16,-4 8-40 15,0-1 4-15,-3 1-20 16,-1-4 0-16,-4-4-8 0,4-3 20 16,8-7-16-16,8-3-56 15,-8-7 20-15,8-7-192 16,4-7 120-16,3-7-356 16</inkml:trace>
      </inkml:traceGroup>
      <inkml:traceGroup>
        <inkml:annotationXML>
          <emma:emma xmlns:emma="http://www.w3.org/2003/04/emma" version="1.0">
            <emma:interpretation id="{1386624F-6FEF-4CF8-96E9-DE022DC219CA}" emma:medium="tactile" emma:mode="ink">
              <msink:context xmlns:msink="http://schemas.microsoft.com/ink/2010/main" type="line" rotatedBoundingBox="22054,4310 23040,4203 23085,4621 22099,4727"/>
            </emma:interpretation>
          </emma:emma>
        </inkml:annotationXML>
        <inkml:traceGroup>
          <inkml:annotationXML>
            <emma:emma xmlns:emma="http://www.w3.org/2003/04/emma" version="1.0">
              <emma:interpretation id="{D2D10FCF-BB3A-4BFF-AAAE-446D88041F27}" emma:medium="tactile" emma:mode="ink">
                <msink:context xmlns:msink="http://schemas.microsoft.com/ink/2010/main" type="inkWord" rotatedBoundingBox="22054,4310 23040,4203 23085,4621 22099,4727"/>
              </emma:interpretation>
              <emma:one-of disjunction-type="recognition" id="oneOf4">
                <emma:interpretation id="interp8" emma:lang="" emma:confidence="1">
                  <emma:literal>ode</emma:literal>
                </emma:interpretation>
                <emma:interpretation id="interp9" emma:lang="" emma:confidence="0">
                  <emma:literal>oste</emma:literal>
                </emma:interpretation>
                <emma:interpretation id="interp10" emma:lang="" emma:confidence="0">
                  <emma:literal>one</emma:literal>
                </emma:interpretation>
                <emma:interpretation id="interp11" emma:lang="" emma:confidence="0">
                  <emma:literal>osie</emma:literal>
                </emma:interpretation>
                <emma:interpretation id="interp12" emma:lang="" emma:confidence="0">
                  <emma:literal>isle</emma:literal>
                </emma:interpretation>
              </emma:one-of>
            </emma:emma>
          </inkml:annotationXML>
          <inkml:trace contextRef="#ctx0" brushRef="#br0" timeOffset="5063.3506">2436 1198 580 0,'8'-11'216'0,"-16"8"-168"0,4 3-12 15,0 0 48-15,-4 7-52 16,-3 7-20-16,-1 6-12 16,-3 8-20-16,11-1 12 15,-4 1-12-15,16-4 8 0,-4-3 16 16,15-8 0-16,4-6 16 0,8-10-12 15,4-7-56-15,-4-8 24 16,4 1-68-16,-12-4 52 16,-7-3 0-16,-5 4 24 15,-15-1-32 1,-11 0 28-16,-8 4 8 16,-1 3 8-16,-3 4 108 15,12 0-56 1,19 3-64-16,15 3 24 15,16 4-12-15,4 0 4 0,-1 0 4 16,-3 0 28 0,-4 0-16-16,-8 0-4 0,-7-3-8 15,3 3 48-15,-11 0-28 16,-8 0 0-16,-8 7-16 0,-11 3 4 16,3 7-8-16,-11 4-36 15,0 3 16-15,4 0-20 16,7 0 20-16,9 0 0 15,7-3 8-15,7-4 16 16,9-3-4-16,-1-7-12 16,-3-7 4-16,11-3 40 15,-7-8-24-15,-1-6 16 16,5-4-16-16,-9-3-8 16,5-3 0-16,-12 3-4 15,7-4 0-15,-7 1-36 16,8-4 20-16,-12 0-12 15,0 3 16-15,0 4 8 0,0-4 4 16,0 8 8-16,7-1-4 16,1 7-4-16,0 1 4 15,-4 6 12-15,7 3-8 16,-11 4 16-16,0 7-16 16,0 7 24-16,0 7-20 15,0 6 32-15,-11 4-28 16,7 0-4-16,-4 14-8 15,0-7-4-15,1 6 0 16,3-2-12-16,-4-4 8 16,8-14 28-16,0 0-12 0,8-4 4 15,-4-9-8-15,7-4-68 16,1-7 32-16,-1-4-136 16,1-3 88-16,4 0-68 15,-1-6 80 1,1-1 8-16,-1 0 36 15,-3 0 64-15,7 1-20 16,0-8 120-16,1 4-76 16,7 0 20-16,8-4-52 15,3 4-4-15,1-1-20 16,0 5-8-16,-1-1 0 16,-10 0 28-1,-1 4-16-15,-4 0 20 0,-8-4-20 16,-3 3 8-16,-12-2-12 15,0 6-8-15,-15-7 0 16,-1 7 4-16,-7 4-4 0,-12 3-20 0,4 0 8 16,-8 7 32-16,8 3-16 15,4 7 8-15,8 7-8 16,7 4-16-16,12 3 4 16,23 3-16-16,12 1 12 15,8-5 64-15,-1-5-28 16,5-8 52-16,-4-10-48 15,-1-7-208-15,-3 0 92 16</inkml:trace>
        </inkml:traceGroup>
      </inkml:traceGroup>
    </inkml:traceGroup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6:25.77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BFBA977-1F2B-45FB-A5D0-89B179207315}" emma:medium="tactile" emma:mode="ink">
          <msink:context xmlns:msink="http://schemas.microsoft.com/ink/2010/main" type="inkDrawing" rotatedBoundingBox="2505,2234 2731,429 3242,493 3017,2298" semanticType="verticalRange" shapeName="Other">
            <msink:sourceLink direction="with" ref="{A4159CBF-6D57-418A-ADF7-262289D822DF}"/>
            <msink:sourceLink direction="with" ref="{F99528E2-D482-48FB-92DE-4FDEB3F67640}"/>
          </msink:context>
        </emma:interpretation>
      </emma:emma>
    </inkml:annotationXML>
    <inkml:trace contextRef="#ctx0" brushRef="#br0">465 34 488 0,'0'-24'180'0,"0"24"-140"0,-11-11-12 16,-1 11 64-1,4 0-56-15,-11 0 4 16,3 17-24-16,-15 4 24 15,4 10-24-15,-19 17 40 16,15 14-32-16,-23 14 76 0,19 3-56 0,-19 41 4 16,15-3-28-1,-4 35 4 1,16-11-12-16,16 14 12 0,11-18-16 16,27 1 16-16,0-24-16 0,15-4 32 15,1-21-24-15,19-6-120 16,-12-21 56-16,32-18-344 15,-5-13 216-15</inkml:trace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6:30.2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DAE309C-F637-4155-97F2-37863EA7FAC8}" emma:medium="tactile" emma:mode="ink">
          <msink:context xmlns:msink="http://schemas.microsoft.com/ink/2010/main" type="inkDrawing" rotatedBoundingBox="7186,1916 7399,308 7756,355 7543,1963" semanticType="verticalRange" shapeName="Other"/>
        </emma:interpretation>
      </emma:emma>
    </inkml:annotationXML>
    <inkml:trace contextRef="#ctx0" brushRef="#br0">283-3 436 0,'19'-7'160'0,"-19"7"-124"0,35 17-8 0,-23-3 96 15,3 3-72-15,4 31 32 16,1 11-48-16,-1 34 12 16,0 0-28-16,-7 37 28 15,-4-2-32-15,-8 13 40 16,0-17-32-16,-20 6 32 15,1-23-32-15,-24 3 20 16,1-14-24-16,-20-3 36 16,8-24-32-16,-12-10-188 15,12-18 88-15,-4-24-380 16,15-7 256-16</inkml:trace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6:31.82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22F4E0D-1A3E-4900-9046-D918211BA79C}" emma:medium="tactile" emma:mode="ink">
          <msink:context xmlns:msink="http://schemas.microsoft.com/ink/2010/main" type="inkDrawing" rotatedBoundingBox="2851,2316 7436,2111 7464,2731 2879,2937" semanticType="underline" shapeName="Other">
            <msink:sourceLink direction="with" ref="{F99528E2-D482-48FB-92DE-4FDEB3F67640}"/>
          </msink:context>
        </emma:interpretation>
      </emma:emma>
    </inkml:annotationXML>
    <inkml:trace contextRef="#ctx0" brushRef="#br0">255 216 384 0,'-58'-13'140'0,"58"13"-108"0,-46 10-8 0,27-3 92 15,7 7-68-15,-7 10 76 16,3 7-68-16,-3 10 4 16,-1 4-36-16,9 6 12 15,-5-3-20-15,9 4 20 16,3-7-24-16,0-4-4 16,12-3-4-16,7-11 40 15,8-6-24-15,39-14 16 16,-4-4-20-16,43-16 20 15,0-1-24-15,42-14-4 16,-4 1-4-16,39-14-40 16,-19 3 20-16,11-4-4 15,-19 8 12-15,4 7 8 0,-16 9 0 16,-3 8-20-16,-28 7 12 16,-11 13-12-16,-23 11 8 0,-12 3 8 15,-12 7 4-15,-15 3 16 16,-8-10-8-16,-16 7 24 15,5 0-20-15,-12 0 12 16,4-7-12-16,-16-3-24 16,4-4 4-16,-4-10 12 15,-3 0 0-15,3-21-20 16,-4 7 8-16,8-17-24 16,4 0 20-16,4-7-20 15,8 10 16-15,7-10-28 16,4 14 28-16,8-4-12 15,8 4 16-15,15 3 0 16,4 14 4-16,47-3 16 16,-8 6-4-16,50 1 60 15,-4-1-36-15,43-3-4 16,-12 4-12-16,27-11 16 16,-23 0-16-16,12-14 32 15,-35 1-28-15,0-11 32 16,-31 3-32-16,-28-17 144 15,-14 8-88-15,-32-18 40 16,-7 3-68-16,-24-3-8 16,-7 7-20-16,-16 3-168 0,0 14 80 15,-15 7-392-15,-1 14 256 16</inkml:trace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6:33.3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FB3B2C6-81DB-4EDE-8BE1-690C0E140F88}" emma:medium="tactile" emma:mode="ink">
          <msink:context xmlns:msink="http://schemas.microsoft.com/ink/2010/main" type="writingRegion" rotatedBoundingBox="4214,4496 4837,3296 5341,3558 4719,4758"/>
        </emma:interpretation>
      </emma:emma>
    </inkml:annotationXML>
    <inkml:traceGroup>
      <inkml:annotationXML>
        <emma:emma xmlns:emma="http://www.w3.org/2003/04/emma" version="1.0">
          <emma:interpretation id="{5DD8223E-4E6D-45F0-8AED-1151BBC6B39F}" emma:medium="tactile" emma:mode="ink">
            <msink:context xmlns:msink="http://schemas.microsoft.com/ink/2010/main" type="paragraph" rotatedBoundingBox="4214,4496 4837,3296 5341,3558 4719,47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091308-A881-4A8C-A079-EAB371F686D1}" emma:medium="tactile" emma:mode="ink">
              <msink:context xmlns:msink="http://schemas.microsoft.com/ink/2010/main" type="line" rotatedBoundingBox="4214,4496 4837,3296 5341,3558 4719,4758"/>
            </emma:interpretation>
          </emma:emma>
        </inkml:annotationXML>
        <inkml:traceGroup>
          <inkml:annotationXML>
            <emma:emma xmlns:emma="http://www.w3.org/2003/04/emma" version="1.0">
              <emma:interpretation id="{82B6E43C-27FD-4FC0-B3DA-A2D4B30AF3F3}" emma:medium="tactile" emma:mode="ink">
                <msink:context xmlns:msink="http://schemas.microsoft.com/ink/2010/main" type="inkWord" rotatedBoundingBox="4214,4496 4837,3296 5341,3558 4719,475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86-196 684 0,'12'-20'252'0,"-12"20"-192"0,15-11-20 16,-11 4 84-1,12 7-76-15,-5 0 24 16,9 4-40-16,3 6-12 15,-4 0-12-15,-7 14-8 16,0-3 4-16,-9 10 28 16,-3-7-16-16,-7 4 12 15,7-4-16-15,-12-7 12 16,4-3-16-16,8-7 4 0,8-7-4 16,11-7-16-1,9 7 4-15,2-14 4 0,5-3 0 0</inkml:trace>
          <inkml:trace contextRef="#ctx0" brushRef="#br0" timeOffset="-685.6209">29 960 572 0,'-27'-13'208'0,"27"13"-160"0,-8-42-12 0,8 22 32 16,8 2-44-16,-8-16 52 16,11 0-44-16,5-32 4 15,-5 8-24-15,5-28 0 16,3 7-4-16,-7-7-16 16,7 17 4-16,1-7 28 15,7 18-12-15,-8-4 76 16,8 17-52-16,0 0 4 15,0 14-24-15,1 7-4 16,2 14-4-16,1 6-16 16,-3 8 4-16,-5 6 12 15,-8 0-4-15,-7 8 40 16,-8 6-20-16,-19-4-40 16,11 1 8-16,-11-4-68 15,-1-3 40-15,-7-4-44 16,4-3 44-16,-4-3-52 15,7 2 52-15,5-6-52 16,15 4 48-16,0-1 28 16,8 1 12-16,3 3-24 15,9 3 12-15,-5 0 40 16,16 1-16-16,-23-1 52 0,11 4-36 16,-19-1 84-16,0 1-64 15,-19 3 20-15,11 4-36 16,-23-7 12-16,16 0-24 15,-16-7 28-15,4 3-32 0,-1-7 4 16,9 4-12-16,11-7-68 16,-3 0 32-16,22 0-288 15,-3 4 176-15</inkml:trace>
          <inkml:trace contextRef="#ctx0" brushRef="#br0" timeOffset="-340.544">579 386 600 0,'7'-7'224'0,"-7"7"-176"15,-7 7-12-15,-1-7 72 16,0 7-68-16,-11-4 0 16,-1 11-24-16,-11 0-4 15,8 3-4-15,-8-3-8 16,8 10 4-16,8-7-4 15,3 3 0-15,8-2-12 16,8-1 8-16,11-3 28 16,9-1-12-16,3 1-4 15,4 3-4-15,-4-10-4 16,0 7 0-16,-16-4 24 0,-3-3-12 16,-19 7 32-16,-5-4-28 15,-15 4 40-15,0-7-32 16,-8 0 12-16,12-4-20 0,-4-10-16 15,12 0-4-15,0-10-200 16,11 4 112-16</inkml:trace>
        </inkml:traceGroup>
      </inkml:traceGroup>
    </inkml:traceGroup>
  </inkml:traceGroup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6:23.4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0AED72F-AE7E-4A1B-A1CA-724A95C484B5}" emma:medium="tactile" emma:mode="ink">
          <msink:context xmlns:msink="http://schemas.microsoft.com/ink/2010/main" type="writingRegion" rotatedBoundingBox="2776,626 7013,-63 7309,1757 3072,2446"/>
        </emma:interpretation>
      </emma:emma>
    </inkml:annotationXML>
    <inkml:traceGroup>
      <inkml:annotationXML>
        <emma:emma xmlns:emma="http://www.w3.org/2003/04/emma" version="1.0">
          <emma:interpretation id="{B27F3D07-1826-42E2-BB12-1BA3965E6AE7}" emma:medium="tactile" emma:mode="ink">
            <msink:context xmlns:msink="http://schemas.microsoft.com/ink/2010/main" type="paragraph" rotatedBoundingBox="3147,705 4130,539 4203,970 3220,11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4159CBF-6D57-418A-ADF7-262289D822DF}" emma:medium="tactile" emma:mode="ink">
              <msink:context xmlns:msink="http://schemas.microsoft.com/ink/2010/main" type="line" rotatedBoundingBox="3147,705 4130,539 4203,970 3220,1136">
                <msink:destinationLink direction="with" ref="{5BFBA977-1F2B-45FB-A5D0-89B17920731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4C1E0AE-E659-4318-A739-47721EEF7BB3}" emma:medium="tactile" emma:mode="ink">
                <msink:context xmlns:msink="http://schemas.microsoft.com/ink/2010/main" type="inkWord" rotatedBoundingBox="3147,705 4130,539 4203,970 3220,113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549 394 384 0,'-4'-14'140'0,"4"14"-108"0,4-4-8 16,0 1 84 0,0 3-64-16,4-17 52 15,-1 10-56-15,1-4 24 16,0 11-36-16,0-6-8 15,-1 6-12-15,-3 10 12 16,4 4-12-16,-8 10-4 16,4 7 0-16,-12 3-4 15,4 4 0-15,-7-4 16 16,-1-6-8-16,-4-11-4 16,9 4 0-16,-1-7 48 15,4-4-28-15,8-14-12 0,4 1-4 16,3-21 0-16,5 7-4 15,3-18 16-15,4 4-12 0,-3-10-28 16,-1 7 8 0,-3 6-20-16,-1-3 16 15,-7 14-28-15,3 7 28 0,-7 13 16 16,4 7 0-16,-4 8-8 16,0 9 4-16,0-6 12 15,0 3-4-15,-4 0 16 16,0 0-12-16,0-3 4 15,0-1-4-15,0-3 20 16,0 1-16-16,-4-8 12 16,0 4-12-16,-4-7 20 15,0 3-20-15,1-10-12 16,3 7-4-16,0-17 20 16,8 3-8-16,3-11-4 15,9 1 0-15,-1-3-32 16,5 2 16-16,-5 1-12 15,5 3 12-15,-5 8 16 16,1 6 0-16,-9 6 8 16,1 8-8-16,-8 3 32 15,4 1-20-15,-4 2 12 16,4 4-16-16,-4 0 12 16,0 1-16-16,0-8 4 15,0 0-4-15,0-7 20 16,0 4-16-16,0-4 4 0,0-3-8 15,0-7-76-15,0 0 36 16</inkml:trace>
          <inkml:trace contextRef="#ctx0" brushRef="#br0" timeOffset="923.2705">-3945 407 372 0,'-35'31'140'0,"35"-31"-112"0,-35 48-4 0,16-23 120 15,11-1-84-15,-15 3 8 16,11 1-40-16,-3-1-8 16,3 1-12-16,12-11 12 15,-7 0-12-15</inkml:trace>
          <inkml:trace contextRef="#ctx0" brushRef="#br0" timeOffset="647.8181">-4123 297 528 0,'-8'-7'196'0,"8"7"-152"0,-8 0-12 0,5 0 88 16,6 0-72-16,1 0 16 16,4 0-40-16,15 0 32 15,1 0-32-15,18 0-24 16,8 0 0-16,9 0 16 16,-1 7-8-16,0-7 4 15,-8 0-4-15,-4 0 4 16,-7 0-8-16,-8 0 8 15,-4 0-8-15,-11 0 16 16,-1 4-12-16,-15-1-12 16,0 4 0-16</inkml:trace>
          <inkml:trace contextRef="#ctx0" brushRef="#br0" timeOffset="1132.4619">-3821 356 600 0,'4'-18'224'0,"-4"18"-176"0,0 4-12 16,0 3 80 0,0 0-72-16,-4 17 8 15,0 10-32-15,-4 1-12 16,8 9-4-16,-11-2 20 0,3-1-12 15,-11 11-120-15,3-8 60 16</inkml:trace>
        </inkml:traceGroup>
      </inkml:traceGroup>
    </inkml:traceGroup>
    <inkml:traceGroup>
      <inkml:annotationXML>
        <emma:emma xmlns:emma="http://www.w3.org/2003/04/emma" version="1.0">
          <emma:interpretation id="{77393B6E-428E-4AE8-9B7C-5271CF72459D}" emma:medium="tactile" emma:mode="ink">
            <msink:context xmlns:msink="http://schemas.microsoft.com/ink/2010/main" type="paragraph" rotatedBoundingBox="2776,626 7013,-63 7309,1757 3072,24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99528E2-D482-48FB-92DE-4FDEB3F67640}" emma:medium="tactile" emma:mode="ink">
              <msink:context xmlns:msink="http://schemas.microsoft.com/ink/2010/main" type="line" rotatedBoundingBox="2776,626 7013,-63 7309,1757 3072,2446">
                <msink:destinationLink direction="with" ref="{022F4E0D-1A3E-4900-9046-D918211BA79C}"/>
                <msink:destinationLink direction="with" ref="{5BFBA977-1F2B-45FB-A5D0-89B17920731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E7F99E8-BE63-4716-9CBC-DCAA3A409DDB}" emma:medium="tactile" emma:mode="ink">
                <msink:context xmlns:msink="http://schemas.microsoft.com/ink/2010/main" type="inkWord" rotatedBoundingBox="2776,626 7013,-63 7309,1757 3072,2446"/>
              </emma:interpretation>
              <emma:one-of disjunction-type="recognition" id="oneOf1">
                <emma:interpretation id="interp1" emma:lang="" emma:confidence="0">
                  <emma:literal>NTT</emma:literal>
                </emma:interpretation>
                <emma:interpretation id="interp2" emma:lang="" emma:confidence="0">
                  <emma:literal>NH</emma:literal>
                </emma:interpretation>
                <emma:interpretation id="interp3" emma:lang="" emma:confidence="0">
                  <emma:literal>NIT</emma:literal>
                </emma:interpretation>
                <emma:interpretation id="interp4" emma:lang="" emma:confidence="0">
                  <emma:literal>NHT</emma:literal>
                </emma:interpretation>
                <emma:interpretation id="interp5" emma:lang="" emma:confidence="0">
                  <emma:literal>Nit</emma:literal>
                </emma:interpretation>
              </emma:one-of>
            </emma:emma>
          </inkml:annotationXML>
          <inkml:trace contextRef="#ctx0" brushRef="#br0" timeOffset="5031.3702">-1313 246 372 0,'0'-35'140'0,"16"25"-112"0,-5-4-4 0,-11 7 100 16,8 4-72-16,-4-1 40 15,4 4-52-15,-8 7 12 16,0 7-32-16,0 20 0 16,8 1-12-16,-16 10 20 15,8 6-16-15,0-3-4 16,0-3-4-16,-4-11 28 16,4-3-16-16,-4-13 84 15,8-1-56-15,-4-17-4 16,8 0-24-16,-4-17 16 15,11-1-20-15,-3-23 4 16,-1 7-8-16,5-18-32 16,3 4 12-16,0 3-20 15,1 11 16-15,-9 10-28 16,13 13 28-16,-17 29-4 16,5 9 12-16,-4 18 44 0,0 0-24 15,-5 3 0-15,5-7-8 16,4-7 12-16,-1-3-8 15,1-13 32-15,0-1-24 16,-1-7 12-16,1-3-16 0,-8-7-236 16,3 0 120-16</inkml:trace>
          <inkml:trace contextRef="#ctx0" brushRef="#br0" timeOffset="5202.7245">-864 263 780 0,'20'-7'288'0,"-20"7"-224"0,42 0-20 0,-22-7 112 16,-1 7-96-16,4 0 8 16,4 0-40-16,-3-3 8 15,-1 3-20-15,-4 0-192 16,1 3 92-16,-13-3-380 16,-3 7 260-16</inkml:trace>
          <inkml:trace contextRef="#ctx0" brushRef="#br0" timeOffset="5330.1649">-786 215 384 0,'-4'34'140'0,"4"-34"-108"0,-8 62-8 15,4-31 84 1,4 0-64-16,-4 7 36 16,4 0-48-16,-3-1 0 0,6-12-20 15</inkml:trace>
          <inkml:trace contextRef="#ctx0" brushRef="#br0" timeOffset="5517.1224">-658 228 664 0,'-8'4'244'0,"8"-4"-188"0,0 41-16 0,-8-13 56 15,12 3-60-15,-4 17 12 16,4-3-28-16,-4-4 16 15,0 0-24-15,-8 4-400 16,8-11 212-16</inkml:trace>
          <inkml:trace contextRef="#ctx0" brushRef="#br0" timeOffset="3351.721">-2575 806 676 0,'24'0'248'16,"-24"0"-192"-16,31 0-16 0,-16 0 48 15,-3 0-56-15,23-13 16 16,-5 9-32-16,17-6-8 16,-1 3-4-16,9-3 12 15,-13 3-8-15,5-3-188 16,-13 3 96-16</inkml:trace>
          <inkml:trace contextRef="#ctx0" brushRef="#br0" timeOffset="3534.0865">-2381 597 664 0,'-16'6'244'0,"16"-6"-188"0,0 25-16 0,-3-8 48 16,3 0-56-16,-8 10 4 15,16 11-20-15,-16 14 24 16,8-7-24-16,-4 10-4 16,4-14-8-16</inkml:trace>
          <inkml:trace contextRef="#ctx0" brushRef="#br0" timeOffset="3064.9345">-3004 221 664 0,'35'-44'244'0,"-35"44"-188"0,31-24-16 0,-16 10 56 16,4 10-60-16,1-2 24 15,-5 6-40-15,-3 0 0 16,7 13-12-16,-23 5 20 16,4 9-16-16,-15 7 24 15,-1-3-24-15,-11 7 24 16,8-3-24-16,-4-8-4 15,7-3-4-15,1-6-4 16,11-5 0-16,12-9 44 16,7-1-24-16,20-10 36 15,4 7-32-15,11-10-4 0,-4 10-12 16,1 0-216-16,-8 10 112 16</inkml:trace>
          <inkml:trace contextRef="#ctx0" brushRef="#br0" timeOffset="6410.2199">-1398-6 372 0,'-27'-3'140'0,"27"3"-112"0,-39 17-4 0,12-10 188 16,0 10-120-16,-19 28 8 16,-5 13-60-16,-11 35-12 15,20-7-16-15,-12 45 44 16,11-7-28-16,12 27 28 15,12-13-28-15,15 20 0 16,8-20-16-16,23 0 36 16,12-25-24-16,34-13 20 15,1-21-24-15</inkml:trace>
          <inkml:trace contextRef="#ctx0" brushRef="#br0" timeOffset="6067.5762">-1665 806 704 0,'-8'11'264'0,"8"-11"-208"16,62 3-12-16,-7-3 124 15,-9 0-100-15,39-10 16 16,0 0-48-16,31-1 8 16,-7-3-24-16,3 1 16 15,-15-1-20-15,-8 4-176 0,-12 3 88 16,-11 0-8-1,-16 7 48-15,-22 0 12 0,-13 3 12 16,-19 1-20-16,-7 3 16 16,-13 0-64-16,5 3 40 0,-16-7-124 15,8 1 88-15,-19-1 0 16,11 4 44-16,-12-4 28 16,9 15 0-16,-9 6 20 15,12 3-12-15,-7 18 68 16,7 7-44-16,0-1 24 15,8 1-36-15,4-7-8 16,11-4-8-16,-3-7 12 16,7-3-8-16,4-10 32 15,4 0-24-15,0-15 12 16,8 1-16-16,11-14-8 16,0 4 0-16,9-7-24 15,10 3 12-15,1 0-12 16,0 7 8-16,-1 7-20 15,-11 7 20-15,-11 13 68 16,-8 8-32-16,-8-1 0 16,-4 0-12-16,-23 1 68 15,7-4-44-15,-30-4 32 16,0 1-40-16,-4-14-16 16,7-4-8-16</inkml:trace>
          <inkml:trace contextRef="#ctx0" brushRef="#br0" timeOffset="2749.2307">-3496 32 416 0,'27'-7'152'0,"-27"7"-116"0,43 7-12 15,-28 10 56 1,5 4-48-16,-1 38 84 15,0 9-64-15,8 32 0 16,0-7-32-16,1 24 40 16,-5 4-32-16,-12 6 20 15,-3-17-28-15,-19 10 36 0,-5-16-32 16,-27 6 32-16,5-10-32 16,-9-11 4-16,1-13-16 15,7-18 28-15,0-10-24 0,5-17 32 16,10-10-32-16,5-21-208 15,7-3 104-15</inkml:trace>
          <inkml:trace contextRef="#ctx0" brushRef="#br0" timeOffset="1502.4406">-4843 1003 456 0,'-4'-18'168'0,"4"18"-128"0,0-10-16 16,0 7 140-1,8 6-96-15,3-3 68 16,9 0-76-16,18 0 36 16,13 4-56-16,38-8 32 15,4 4-40-15,50-17 36 16,-11 7-40-16,19-15 20 16,-24 12-28-16,-3-5 0 15,-23 5-12-15,-4-1 12 16,-16 7-12-16,-19 0-128 15,-16 4 68-15,-19 3-212 0,-7 3 148 16</inkml:trace>
          <inkml:trace contextRef="#ctx0" brushRef="#br0" timeOffset="1952.9407">-4166 1273 560 0,'-15'-7'208'0,"15"7"-164"0,-16 0-8 0,9 0 32 16,3 0-44-16,-12 0 0 15,5 0-16-15,-16 0 12 16,-1 7-12-16,-14 3 24 15,3 7-20-15,-11 11 48 16,7 3-32-16,1 3 28 16,15 4-28-16,7-3-8 15,16-4-12-15,16-7 28 16,7-7-20-16,16-14-4 16,0 1-8-16,0-15 20 15,0 1-12-15,0-11 4 0,-8-3-8 16,-8 0-32-1,0 0 12-15,-7 0-20 16,-4 7 16-16,-4 0-8 16,3 10 12-16,-7 14-36 0,0 10 28 0,0 14 8 15,4 7 8 1,0 0 36-16,8-7-16 0,-1-1 12 16,5-5-16-16</inkml:trace>
        </inkml:traceGroup>
      </inkml:traceGroup>
    </inkml:traceGroup>
  </inkml:traceGroup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6:54.85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0 3 872 0,'15'0'324'0,"-15"0"-252"0,70 0-20 0,-31-4 24 15,3 4-52-15,9 0-20 16,-5 4-4-16,-3-4-328 16,-5 0 180-1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7:18.48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CD4C983-E47F-4254-BE4F-8A120DB91863}" emma:medium="tactile" emma:mode="ink">
          <msink:context xmlns:msink="http://schemas.microsoft.com/ink/2010/main" type="inkDrawing" rotatedBoundingBox="14673,2608 21045,2347 21048,2443 14677,2704" semanticType="underline" shapeName="Other"/>
        </emma:interpretation>
      </emma:emma>
    </inkml:annotationXML>
    <inkml:trace contextRef="#ctx0" brushRef="#br0">-2 344 300 0,'0'-7'112'0,"4"7"-88"0,7-7-8 16,-7 3 144-1,0 8-92-15,0-8 88 16,4 1-92-16,-5 0 28 0,5 3-52 16,-4-4 40-1,0 4-48-15,4 0 28 0,3 4-32 0,9-8 8 16,-1 4-20-16,27-3 20 15,9-8-24-15,38 8 12 32,-1 0-12-32,63-11 12 0,4 10-16 15,77-13-20-15,-19 7 4 0,77-11 20 16,-15 11-4-16,73-11 32 16,-34 4-24-16,88 3 32 15,-50 11-32-15,55-1 32 16,-51 4-32-16,34-7 32 15,-61 11-32-15,8-11 40 16,-66-3-32-16,-16-1 4 16,-50 1-16-16,-23-7 0 15,-50 3-4-15,-32 0 28 16,-27 1-20-16,-22-8-76 16,-20 7 32-16,-20-3-280 15,-7 7 168-15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17.8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6340A27-AAC7-470E-B162-F56C97E1473A}" emma:medium="tactile" emma:mode="ink">
          <msink:context xmlns:msink="http://schemas.microsoft.com/ink/2010/main" type="inkDrawing" rotatedBoundingBox="19089,4052 20727,3867 20767,4220 19129,4405" hotPoints="20703,3935 20764,4867 19831,4927 19771,3995" semanticType="enclosure" shapeName="Square">
            <msink:destinationLink direction="with" ref="{D8D11BFB-4F17-4152-BDE4-C0A7F0C4D9F3}"/>
            <msink:destinationLink direction="with" ref="{F53A9622-EE3C-4EAE-9B40-4A6B8AC118AC}"/>
          </msink:context>
        </emma:interpretation>
      </emma:emma>
    </inkml:annotationXML>
    <inkml:trace contextRef="#ctx0" brushRef="#br0">3782 252 436 0,'-4'3'160'0,"4"-3"-124"0,-4 31-8 0,0-10 72 16,8-1-60-16,-4 8 16 15,0-1-32-15,0 1-4 16,0-1-12-16,0-6 12 16,4 0-12-16,-4-7 40 15,4-4-24-15,-4-7-12 16,0 1-8-16,0-11-68 16,0 3 36-16,0-9-40 15,4 2 36-15,-4-6-16 16,3 3 28-16,-3-3-8 15,0 3 16-15,0-3 52 16,0 7-20-16,0-4 68 16,0 7-48-16,-3-3 36 15,3 3-44-15,-4-3 36 0,8 3-40 0,-4-4-16 16,7 8-4-16,-3-7 0 16,8 6-4-16,11-6 16 15,8 7-12-15,27-11-4 16,4 3 0-16,27-9 4 15,-8 6-4-15,32-3-4 16,-5 0 4-16,20-4 4 16,-20 14-4-16,0-10-4 15,-18 7 4-15,2-4-16 16,-6 3 8-16,-13-2 20 16,-3 6-8-16,-8-4 32 15,-8 8-24-15,-11-7 20 16,-9 6-20-16,-7-3 8 15,-7 7-12-15,-9-6 28 16,-3 12-24-16,-12-6-4 16,4 0-8-16,-4 0-4 15,4 0 0-15,-3 0-20 16,-1 7 12-16,0-7-24 16,4 4 20-16,0 3-4 15,4 6 8-15,-4 5 16 16,0 2-4-16,0 4 8 15,4 7-8-15,-4 0-4 16,3 0 4-16,-3 0-4 16,0-3 0-16,0-4 8 15,4 0-4-15,-4-3 8 0,0-8-8 16,0-6 16-16,0 4-12 0,0-11-4 16,0 6 0-16,0-12 4 15,0 6-4-15,0 0 24 16,4 0-16-16,-8-4-4 15,0 4-4-15,-7-7-4 16,-1 0 0-16,-23 0 8 16,1 4-4-16,-28 6-20 15,4 4 8-15,-35-3 12 16,4 6 0-16,-39 0-4 16,19 1 4-16,-22-1 12 15,22 0-8-15,-7-3 48 16,23 7-28-16,4-7-24 15,20 0-4-15,7-4-8 16,19 4 0-16,16-7-64 16,15 0 40-16,16-7-156 15,12 4 108-15</inkml:trace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26:30.51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C9DDCA5-CFBB-40EF-8460-831DB7312B4B}" emma:medium="tactile" emma:mode="ink">
          <msink:context xmlns:msink="http://schemas.microsoft.com/ink/2010/main" type="writingRegion" rotatedBoundingBox="780,523 23256,-6 23612,15132 1136,15662"/>
        </emma:interpretation>
      </emma:emma>
    </inkml:annotationXML>
    <inkml:traceGroup>
      <inkml:annotationXML>
        <emma:emma xmlns:emma="http://www.w3.org/2003/04/emma" version="1.0">
          <emma:interpretation id="{06D89ED7-AB86-4011-B436-2177CC9D7593}" emma:medium="tactile" emma:mode="ink">
            <msink:context xmlns:msink="http://schemas.microsoft.com/ink/2010/main" type="paragraph" rotatedBoundingBox="7738,361 19387,-33 19450,1833 7801,222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94F4A1B-A29F-40B9-A93D-9853B4756834}" emma:medium="tactile" emma:mode="ink">
              <msink:context xmlns:msink="http://schemas.microsoft.com/ink/2010/main" type="inkBullet" rotatedBoundingBox="7738,361 8090,349 8097,545 7744,557"/>
            </emma:interpretation>
            <emma:one-of disjunction-type="recognition" id="oneOf0">
              <emma:interpretation id="interp0" emma:lang="" emma:confidence="0">
                <emma:literal>•</emma:literal>
              </emma:interpretation>
            </emma:one-of>
          </emma:emma>
        </inkml:annotationXML>
        <inkml:trace contextRef="#ctx0" brushRef="#br0">0 60 496 0,'46'-35'184'0,"-46"35"-140"0,47-17-16 0,-32 10 100 16,8 7-76-16,-3-3 96 15,3 6-88-15,-8 4 16 16,1 3-44-16,-16 8-20 15,0-1-8-15,-16 4 20 16,5 6-12-16,-12-6 68 16,3 3-48-16,-7 0 48 15,8-7-44-15,7-13 68 16,8 2-56-16,20-12-16 16,7 2-20-16,23-13 8 15,1 7-12-15,-5 3-172 16,9 0 92-16,-16 7-724 15,-12 10 444-15</inkml:trace>
      </inkml:traceGroup>
      <inkml:traceGroup>
        <inkml:annotationXML>
          <emma:emma xmlns:emma="http://www.w3.org/2003/04/emma" version="1.0">
            <emma:interpretation id="{C3A2E7C1-424E-4294-A476-5E5B41222278}" emma:medium="tactile" emma:mode="ink">
              <msink:context xmlns:msink="http://schemas.microsoft.com/ink/2010/main" type="line" rotatedBoundingBox="8516,606 19396,238 19450,1833 8570,2201"/>
            </emma:interpretation>
          </emma:emma>
        </inkml:annotationXML>
        <inkml:traceGroup>
          <inkml:annotationXML>
            <emma:emma xmlns:emma="http://www.w3.org/2003/04/emma" version="1.0">
              <emma:interpretation id="{72F90233-1163-411F-A7DF-7030EF3BDB8D}" emma:medium="tactile" emma:mode="ink">
                <msink:context xmlns:msink="http://schemas.microsoft.com/ink/2010/main" type="inkWord" rotatedBoundingBox="8528,940 9396,911 9417,1524 8549,155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20.1157">917 579 340 0,'-15'0'128'0,"15"0"-100"0,-4 4-8 15,0-4 140 1,4 3-92-16,-4 1 60 16,0-4-72-16,-4 7 20 15,8-7-44-15,0 6 24 16,8-6-28-16,0 7 28 16,4 0-32-16,3 4 4 15,4-5-16-15,12 8 12 16,-4 0-16-16,16 3 4 0,0 0-4 15,22 4 12-15,1-4-12 16,16 11 4-16,-17-1-4 0,-3-10-24 16,4-3 8-1,-16 7 12-15,-15-4 0 0,0-10 8 16,-12 3-8-16,-11-3 24 16,3 0-16-16,-11-7 32 15,0 3-28-15,-8-3-24 16,4 7 4-16,-7 4 0 15,3-4 4-15,-8-1 8 16,4 1-4-16,-11 4-4 16,0-4 4-16,-24 6-4 15,4-2 0-15,-27 13-12 16,5 0 8-16,-21 3 20 16,9 4-8-16,-5-7 4 15,12 0-4-15,1-6-8 16,-1-5 4-16,12 1 40 15,23-7-24-15,-4 0-8 16,23 0-8-16,-3-7-40 16,15 3 20-16,7-3-312 15,1 0 180-15</inkml:trace>
        </inkml:traceGroup>
        <inkml:traceGroup>
          <inkml:annotationXML>
            <emma:emma xmlns:emma="http://www.w3.org/2003/04/emma" version="1.0">
              <emma:interpretation id="{34001F5A-D094-4FA2-8479-98558A276301}" emma:medium="tactile" emma:mode="ink">
                <msink:context xmlns:msink="http://schemas.microsoft.com/ink/2010/main" type="inkWord" rotatedBoundingBox="10684,533 12991,455 13015,1174 10708,125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991.7436">2946 221 704 0,'11'-27'264'0,"-11"27"-208"0,35-14-12 16,-16 7 72-1,1 7-72-15,3 7-8 16,0 0-24-16,-7 10 8 15,3 7-12-15,-19 11 32 0,-4-8-24 16,-15 8 12-16,3-4-16 16,-3 3 0-1,0-13-4-15,-5-1-8 0,13 1 4 16,15-11-40-16,7 1 20 0,32-11 24 16,3 0-4-16,20-4 28 15,0 1-20-15,4-1-384 16,-5 4 204-16</inkml:trace>
          <inkml:trace contextRef="#ctx0" brushRef="#br0" timeOffset="6353.8495">3654 844 704 0,'-12'18'264'0,"12"-18"-208"0,47 3-12 0,-8-3 28 16,-1 3-48-16,28-13-28 16,-8 3 0-16,31-10-352 15,-4 0 196-15</inkml:trace>
          <inkml:trace contextRef="#ctx0" brushRef="#br0" timeOffset="6192.2921">3836 576 880 0,'-4'-4'328'0,"4"4"-256"16,23 4-16-16,-3-1-8 15,3 1-36-15,4-1-12 16,0 4-4-16</inkml:trace>
          <inkml:trace contextRef="#ctx0" brushRef="#br0" timeOffset="6907.0257">4800 535 560 0,'-23'-14'208'0,"23"14"-164"0,-12-4-8 16,0 4 120-1,9 4-92-15,-13-4 16 16,8 14-44-16,-7 3-8 15,3-3-16-15,-3 6 0 16,7 1-4-16,-4 3-16 0,9-3 4 0,3-1 28 16,3 1-12-16,9-7 12 15,3-7-12-15,9-7-156 16,3 0 76-16,4-11-112 16,4 1 100-16,-12-4-36 15,0 0 68-15,-11 1 52 16,-1 6 0-16,-11 7 152 15,0 0-84-15,0 17 56 16,4 0-72-16,4 0-8 16,11 14-28-16,16-3 24 15,4-11-28-15,15 0 32 16,-8-10-32-16,1-10 12 16,-1-1-16-16,-7-20 36 15,-12 14-24-15,-7-14 20 16,-9 7-24-16,-15-8 16 15,4 8-20-15,-15-3 0 16,11 2-8-16,-4 1-8 16,0 7 4-16</inkml:trace>
        </inkml:traceGroup>
        <inkml:traceGroup>
          <inkml:annotationXML>
            <emma:emma xmlns:emma="http://www.w3.org/2003/04/emma" version="1.0">
              <emma:interpretation id="{D6BBF5AB-2775-4F1D-9863-84F4EC1FF912}" emma:medium="tactile" emma:mode="ink">
                <msink:context xmlns:msink="http://schemas.microsoft.com/ink/2010/main" type="inkWord" rotatedBoundingBox="13211,453 15071,390 15111,1583 13252,164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7989.6464">5512 1288 260 0,'16'0'96'0,"-16"0"-76"0,19-10-4 0,-7 3 140 16,3 4-88-16,1-11 96 15,-1 7-96-15,-3 0 48 16,3 4-72-16,-3-11 40 16,-1 14-48-16,5-14 24 15,3 11-32-15,1-15 28 16,3 12-32-16,12-22-12 16,3-6-8-16,20-32-4 15,4 4 0-15,8-24-80 16,7 11 44-16,-15-8 4 15,0 14 20-15,-11-3 12 16,-13 17 0-16,-11-11 120 16,-3 22-64-16,-13 2 76 15,-3 18-76-15,-8 11-48 16,4 13-8-16,-8 17-20 16,0 10 8-16,-4 4 0 15,5 4 4-15,-5 9 44 16,8-9-24-16,-4 3 0 15,4 0-8-15,-4-4 28 16,8 0-16-16,-4-10 20 16,4-6-20-16,-4-15 44 15,4 1-32-15,0-18-84 0,7 3 28 16,1-16-36-16,-1 3 40 16,5-14 0-16,-1 4 16 0,1-11-12 15,3 4 12-15,-3-4 4 16,-1 14 4-16,-3 10 68 15,-1 4-36-15,-3 17 16 16,0 3-32-16,-8 22 28 16,0 2-28-16,-8 4 4 15,4 7-12-15,-7 0 12 16,7 0-12-16,-4-1 24 16,8 8-20-16,-4-10-276 15,8-4 140-15,4-11-460 16,3-3 328-16</inkml:trace>
          <inkml:trace contextRef="#ctx0" brushRef="#br0" timeOffset="7254.2618">5725 108 612 0,'-8'-17'228'0,"8"17"-180"0,16-4-12 0,-8 4 44 15,7 7-52-15,-3 3 16 16,3 8-28-16,-3 6 0 16,-1 7-8-16,-3 3 20 15,8 4-16-15,-13 0 40 16,-3-4-28-16,-11-6 20 15,3-1-24-15,-19-9 16 16,0-1-20-16,-12-3 0 16,8-11-8-16,-4-6 20 15,4 3-16-15,16-18-12 16,11 8-4-16,16-4-40 16,7 4 24-16,8 0 8 15,12 6 8-15,7 4 4 16,-7 7 0-16,7 0-72 15,1 10 40-15</inkml:trace>
          <inkml:trace contextRef="#ctx0" brushRef="#br0" timeOffset="8244.6183">7339 252 748 0,'-19'-37'276'0,"19"37"-216"0,-19-14-16 16,3 7 56-1,5 7-64-15,-17 3 56 16,9 4-52-16,-8 10-64 16,4 8 12-16,-8 12 8 15,8 5 4-15,-5 6 20 0,9 4-12 16,0-4 4-16,11-10-4 16,4 6 20-16,8-6-16 15,8-3 48-15,3-8-32 16,4-3-236-16,12-10 116 15</inkml:trace>
        </inkml:traceGroup>
        <inkml:traceGroup>
          <inkml:annotationXML>
            <emma:emma xmlns:emma="http://www.w3.org/2003/04/emma" version="1.0">
              <emma:interpretation id="{B72533E0-7A07-491E-85DD-C0C2D8F62902}" emma:medium="tactile" emma:mode="ink">
                <msink:context xmlns:msink="http://schemas.microsoft.com/ink/2010/main" type="inkWord" rotatedBoundingBox="10001,927 15002,757 15043,1982 10043,215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8411.0654">7049 562 632 0,'-19'-7'236'0,"19"7"-184"0,0 0-16 0,0-3 192 16,7 3-132-16,5-11 52 15,7 11-88-15,16-13-12 16,8 6-28-16,15 3-40 16,4-2 12-16</inkml:trace>
          <inkml:trace contextRef="#ctx0" brushRef="#br0" timeOffset="5587.4092">2303 1794 456 0,'0'-7'168'0,"0"4"-128"0,0-8-16 0,0 4 60 16,4 4-52-16,0-11 92 15,3 1-68-15,-7-12 52 16,4 5-64-16,0-22 16 16,4 5-40-16,0-32 8 15,3 7-16-15,1-17 0 16,0 13-4-16,3-16 4 16,1 10-8-1,3-18-12-15,0 11 4 0,8-7 56 16,4 10-28-16,0 7 16 15,4 21-24-15,0 0 0 16,0 14-8-16,0-1 20 16,-8 11-16-16,0 3-4 15,-4 8-4-15,-4 6-24 16,1 7 12-16,-9 7 12 16,5 3 0-16,-12 7 32 15,3 7-20-15,-10-3-4 16,-1 3-8-16,-8 0-68 15,1 0 36-15,-9 0-60 16,5 4 52-16,-5-11-80 16,5 4 64-16,3-4-16 15,8 0 40-15,4 4-4 16,8 3 20-16,4 3 0 16,7-3 4-16,0 4 0 15,5 0 0-15,-9-1 8 16,4-3 0-16,-11-3 104 15,0-1-56-15,-16-2 32 0,4-5-44 16,-19 1 20 0,0-4-28-16,-16-3 0 0,4 4-16 15,-7-11 28-15,3 3-24 16,8-6 12-16,8 3-16 16,4-7-32-16,11 3 8 0</inkml:trace>
        </inkml:traceGroup>
        <inkml:traceGroup>
          <inkml:annotationXML>
            <emma:emma xmlns:emma="http://www.w3.org/2003/04/emma" version="1.0">
              <emma:interpretation id="{F1264342-759A-49B5-9282-9CC54FFA2EC5}" emma:medium="tactile" emma:mode="ink">
                <msink:context xmlns:msink="http://schemas.microsoft.com/ink/2010/main" type="inkWord" rotatedBoundingBox="15868,804 16246,791 16255,1052 15877,106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2597.2841">8137 700 748 0,'4'7'276'0,"-4"-7"-216"0,35-4-16 0,-12 1 4 16,0-1-36-16,20-6 40 15,3 3-28-15</inkml:trace>
          <inkml:trace contextRef="#ctx0" brushRef="#br0" timeOffset="42485.9508">8288 507 580 0,'-20'-17'216'0,"17"13"-168"0,-5-6-12 0,8 3 172 15,4 4-120-15,0-4 36 16,3 7-76-16,9-7-28 16,3 4-12-16,12-4 16 15,4 3-12-15,4 4 40 16,-5 4-28-16,-6 3-164 16,-1 3 76-16,-20 11-432 15,-7-11 272-15</inkml:trace>
        </inkml:traceGroup>
        <inkml:traceGroup>
          <inkml:annotationXML>
            <emma:emma xmlns:emma="http://www.w3.org/2003/04/emma" version="1.0">
              <emma:interpretation id="{2C87C76A-EB89-4DFB-BA75-0B99953E88A5}" emma:medium="tactile" emma:mode="ink">
                <msink:context xmlns:msink="http://schemas.microsoft.com/ink/2010/main" type="inkWord" rotatedBoundingBox="16687,427 19399,335 19429,1211 16717,1303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3316.4542">9081 380 404 0,'0'-17'148'0,"0"17"-112"0,-4-14-12 0,1 7 76 16,3 7-60-16,-4-4 8 15,0 8-28-15,-12 6 24 16,5 11-28-16,-9 3 40 16,9 7-32-16,-9 7-12 15,9-4-8-15,3 7 20 16,4-3-12-16,8 0-4 16,8 0-4-16,7-10 20 15,0-8-12-15,9-9 32 16,2-5-28-16,-2-12 4 0,-1-8-12 15,-8-7 12-15,0 4-12 16,-7-11-20-16,-4 8 4 16,-1 3-12-16,-7 6 8 0,0 11-8 15,4 7 8-15,4 10 24 16,8 7-4-16,7 7 16 16,4 0-16-16,8-3 32 15,-4-4-24-15,4-10 12 16,-8-4-16-16,0-10 56 15,0 0-40-15,-16-17 32 16,1 0-32-16,-16-11-60 16,0 4 16-16,-7-10-228 15,-1 3 136-15,-3-4-400 16,11 8 280-16</inkml:trace>
          <inkml:trace contextRef="#ctx0" brushRef="#br0" timeOffset="43632.5198">9488 91 416 0,'11'-17'152'0,"-11"17"-116"0,43-14-12 0,-24 3 128 16,5 11-88-1,3 0 36-15,0 11-60 0,4-8-4 16,-8 8-24-16,-11 6 44 15,-5-4-28-15,-22 12 20 16,3-1-28-16,-7-4 8 16,3 1-16-16,5-4-8 15,-1 0 0-15,12-10-4 16,12 4 0-16,15-11 24 16,4 0-12-16,15-11 40 15,1 4-28-15,-5-3-120 16,-3 3 52-16,-8 0-308 15,-8 4 192-15</inkml:trace>
          <inkml:trace contextRef="#ctx0" brushRef="#br0" timeOffset="44607.1524">10463 53 340 0,'12'-17'128'0,"-12"17"-100"0,8-7-8 0,-4 7 104 16,-1 0-72-16,1-4 84 15,0 8-76-15,-4-4 12 16,0 0-40-16,-4 0-4 16,4 0-16-16,-4 0 0 15,4 7-4-15,-7 0 12 16,3 3-12-16,-12 11 16 16,5 6-16-16,-24 18 16 15,12 13-16-15,-28 11 16 16,5 0-16-16,-8 7 16 15,11-11-16-15,1 7-20 16,11-6 4-16,0-4 4 16,11-7 4-16,-3-4 16 15,11-16-8-15,1-8 16 16,3 1-16-16,0-15 40 16,8-2-24-16,-7-8-112 15,14 1 48-15,-7-11-248 16,0 3 160-16</inkml:trace>
          <inkml:trace contextRef="#ctx0" brushRef="#br0" timeOffset="45516.2482">10428 538 248 0,'0'-3'92'0,"0"3"-72"0,8 0-4 15,-4-11 124 1,4 22-80-16,-8-22 64 0,0 11-72 0,8-3 48 16,3 3-56-16,-3-4-20 15,11-6-16-15,1 3 44 16,-5 7-28 0,5 0 16-16,-1 0-24 0,0-10 0 15,1 20-8-15,-13-10-8 16,5 4 4-16,-4 3-4 15,3 3 0-15,-15 4 0 16,12 3 0-16,-8 3-12 16,0 5 8-16,0 6 12 15,0 3-4-15,0 4-4 16,0-7 4-16,8 3 12 16,4-3-8-16,-5-14 4 15,5 7-4-15,7-17 4 16,1 7-8-16,3-14 8 15,0 0-8-15,0-7-4 16,0 7 4-16,1-7 4 16,-1 0-4-16,-4-6 24 15,1 2-16-15,-5-13-4 16,-3 7-4-16,3-14 4 16,-3 7-4-16,3-7 16 15,-3 7-12-15,0-10-4 16,3 3 0-16,-11-11-4 15,0 15 0-15,-4-8 52 16,0 8-28-16,0-1 16 16,0 8-24-16,0-1 28 15,0 14-28-15,0-7-24 0,4 11 4 16,-4-7-8-16,7 10 4 16,5-4 44-16,3 4-24 0,-3-3-72 15,4 6 32-15,-5-3-212 16,1 0 136-16</inkml:trace>
          <inkml:trace contextRef="#ctx0" brushRef="#br0" timeOffset="45807.8765">11288 94 444 0,'15'-24'164'0,"-15"24"-124"0,39-17-16 0,-20 10 132 16,1 4-92-16,7 3 52 16,0 0-68-16,-8 0 20 15,1 6-40-15,-9 5 16 16,-7 6-24-16,-8 7 36 16,4 0-32-16,-7 7 12 15,-1 0-20-15,-4-7 0 16,8 0-8-16,0-7 4 15,4 1-8-15,8-5 24 16,8 1-16-16,11-14 32 16,8 0-28-16,3 0-4 15,-3 0-8-15,-4 0-312 0,0 7 168 16</inkml:trace>
        </inkml:traceGroup>
      </inkml:traceGroup>
    </inkml:traceGroup>
    <inkml:traceGroup>
      <inkml:annotationXML>
        <emma:emma xmlns:emma="http://www.w3.org/2003/04/emma" version="1.0">
          <emma:interpretation id="{DBBB184F-DF29-4199-89C3-96309B77561F}" emma:medium="tactile" emma:mode="ink">
            <msink:context xmlns:msink="http://schemas.microsoft.com/ink/2010/main" type="paragraph" rotatedBoundingBox="8669,3026 20900,2332 21032,4660 8801,535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B2C8A10-9D3A-4DC3-B508-D4BD33EB3236}" emma:medium="tactile" emma:mode="ink">
              <msink:context xmlns:msink="http://schemas.microsoft.com/ink/2010/main" type="line" rotatedBoundingBox="8669,3026 20900,2332 21032,4660 8801,5354"/>
            </emma:interpretation>
          </emma:emma>
        </inkml:annotationXML>
        <inkml:traceGroup>
          <inkml:annotationXML>
            <emma:emma xmlns:emma="http://www.w3.org/2003/04/emma" version="1.0">
              <emma:interpretation id="{0C31256F-3EC0-4275-A5E0-4FCED533D4EB}" emma:medium="tactile" emma:mode="ink">
                <msink:context xmlns:msink="http://schemas.microsoft.com/ink/2010/main" type="inkWord" rotatedBoundingBox="8684,3291 11013,3159 11079,4325 8751,4457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9714.4177">1316 2967 340 0,'0'-10'128'0,"0"10"-100"0,4 0-8 0,-4-3 96 16,4 3-68-16,-1-4 16 15,1 1-40-15,0-4 32 16,4 7-32-16,0-7 40 16,-1 4-36-16,-7-4 40 15,4 7-40-15,-4-4 40 16,0 4-40-16,-4-3 4 16,1 3-20-16,-5-4 20 15,0 4-20-15,-7 0 24 16,3 4-24-16,-11-1-4 15,7 8-4-15,-11-1-4 16,4 7 0-16,-8 14 8 16,8 7-4-16,-12 17 8 15,8 0-8-15,-12 10 8 16,8-3-8-16,0-3 8 16,12-8-8-16,7-2-4 15,12-8 4-15,8-10-4 0,4-4 0 16,7-9 32-16,0-1-16 15,5-17 4-15,3 0-12 16,0-7-8-16,0-7 4 0,0-3-16 16,0-4 8-16,-4-13 12 15,-3 3-4-15,-9-17-4 16,1 13 4-16,-8-2-4 16,3 12 0-16,-10 12-36 15,3 9 20-15,-4 18-20 16,8 7 20-16,3 13 28 15,5-3-8-15,15 0 20 16,8 0-16-16,11-4 4 16,1 1-4-16,3-11 20 15,0-3-16-15,-3-11-12 16,-5-3-4-16,-3-10 28 16,-8 3-12-16,-12-17 24 15,9 0-24-15,-17-28 40 16,5 4-28-16,-12-24 12 15,3 10-20-15,-7-3 44 16,4 16-32-16,-8 5-16 16,4 13-4-16,-4 3-8 15,1 11 0-15,-5 0 0 16,4 10 0-16,-4 0-132 16,4 4 72-16,0-1-208 0,4 8 152 15</inkml:trace>
          <inkml:trace contextRef="#ctx0" brushRef="#br0" timeOffset="21231.2841">1846 3549 404 0,'0'-7'148'0,"0"7"-112"16,0-7-12-16,0 4 92 15,0 6-68-15,0-6 24 16,4 3-40-16,-4-4 12 15,8 4-24-15,-8-3 16 16,0 6-20-16,0-3 8 16,0 0-12-16,-8 4 0 15,4 3-4-15,-4 6 12 16,1 8-12-16,-5 7 4 16,4-1-4-16,-11 7 4 15,7 1-8-15,5-4 16 16,-5 0-12-16,4-11 24 0,8 1-20 15,-4-7 32-15,4 0-28 16,-3-11 4-16,6 1-12 16,-3-11 12-16,4 3-12 15,-4-13 4-15,4 3-4 16,-4-6-8-16,4 2 4 0,0-6-4 16,4 7 0-16,-1-7 0 15,5 7 0-15,-4-4-12 16,11 4 8-16,-15-4 12 15,11 8-4-15,-7-5-4 16,-4 8 4-16,4-7-16 16,0 10 8-16,-5-3 4 15,5 6 0-15,0-3-20 16,0 4 12-16,-4-1-4 16,-4 4 4-16,7-3 8 15,-7 3 0-15,8-3-12 16,-8 6 8-16,4-6 20 15,4 3-8-15,-8-4-4 16,7 4 0-16,-3-3-16 16,4 6 8-16,-8-3-4 15,8 0 0-15,-1 0 8 16,-3 0 0-16,4 0-12 16,-8 0 8-16,8 0 12 15,3 0-4-15,-3 0-12 0,-4 4 4 16,4-4 12-16,-8 3-4 15,0 0-4-15,8 1 4 16,-1-1 12-16,-7 4-8 16,0-3 4-16,4-1-4 15,-4 0-16-15,4 1 4 0,0 3 28 16,0 3-12-16,-4-6 4 16,4-1-8-16,-4 4 12 15,4 0-12-15,-4 0 32 16,0 3-24-16,-4-3 4 15,0 0-12-15,-4 0-24 16,8 3 8-16,-8-3 4 16,8 3 4-16,-4-3 8 15,4 3-4-15,-3 1-4 16,6-1 4-16,-6 0-4 16,3 1 0-16,-4 2 24 15,0 1-12-15,-4 0-4 16,4 0-4-16,-4-4 12 15,5 4-8-15,-5-4-12 16,4 4 0-16,-4-4 20 16,8 4-8-16,-8-4 16 15,5 4-16-15,-5-4 4 16,4 1-4-16,-8-1-16 16,9-3 4-16,-9 0 20 15,8 0-8-15,-4 3-56 16,8-3 24-16</inkml:trace>
          <inkml:trace contextRef="#ctx0" brushRef="#br0" timeOffset="22762.7447">1924 3783 312 0,'0'-4'112'0,"0"4"-84"0,0-6-12 0,0-1 116 15,4 7-76-15,-1-7 32 16,5 0-52-16,-4-7 20 16,11 0-28-16,-3-6 0 15,-4 3-16-15,11-4 12 16,-7 7-16-16,-1-3-4 15,5 3 0-15,-4 4-4 16,3 3 0-16,-3-3 44 16,-1 6-24-16,1-3 24 15,-1 7-24-15,-3-3 28 16,4 6-32-16,-1-3 12 16,1 4-16-16,-4-1 28 15,3 4-24-15,-7 3 32 16,4 4-32-16,-8 3 12 15,4 1-16-15,-8 6 0 16,4 3-4-16,-4 1-8 16,4-1 4-16,-8 1 4 15,5-4-4-15,-5-3 24 16,8-1-16-16,-8-3-4 16,4-3-4-16,0-4 12 15,4 4-8-15,-4-10-56 16,8-1 24-16,-4-3-156 15,8 0 100-15,-4-3-396 16,4-1 264-16</inkml:trace>
          <inkml:trace contextRef="#ctx0" brushRef="#br0" timeOffset="23318.7963">2361 3587 372 0,'0'0'140'0,"0"0"-112"0,-4-7-4 0,0 7 136 15,8 0-92-15,-4 7 36 16,0 0-64-16,0 0 28 15,0 10-36-15,-4 10 44 16,4-3-44-16,-4 7-16 16,1 0-8-16,-5 0 8 15,8 0-8-15,-8-10 32 16,8-4-24-16,-4 0 32 16,4-10-32-16,-4-7 20 15,4 7-20-15,0-21-8 16,4 11-4-16,0-18 4 15,4-3-4-15,0-14-4 16,3 7 4-16,5-7 4 16,-1 7-4-16,5-6-36 15,-1 13 16-15,-4 3-28 0,5 11 24 16,-5-11 8-16,1 14 12 16,-5 4 32-16,5 3-16 15,-5 6 64-15,1 5-44 0,0 6 44 16,-1 0-44-16,-3 4 0 15,0 3-24-15,-8 0 36 16,0 4-24-16,-12-1 4 16,4 1-16-16,-7-1-156 15,3-3 76-15,-3-3-316 16,7 0 216-16</inkml:trace>
          <inkml:trace contextRef="#ctx0" brushRef="#br0" timeOffset="23520.2417">2833 3817 652 0,'0'18'244'0,"0"-18"-192"0,-7 24-12 16,3-11 24-1,0 1-44-15,-4 7 24 16,0 3-24-16,-3-3-104 15,7-1 40-15,-8-6-404 16,8 0 248-16</inkml:trace>
          <inkml:trace contextRef="#ctx0" brushRef="#br0" timeOffset="23857.8327">3313 3607 612 0,'4'-20'228'0,"-4"20"-180"0,0-11-12 0,0 8 88 16,0 3-76-16,-4-3 8 15,1-1-36-15,-13 1-4 16,-3 3-8-16,-8 3 28 15,7 4-20-15,-19 7 12 16,9 6-16-16,-13 11 28 16,20 0-24-16,-4 11 4 15,7-1-12-15,5 0 20 16,15-3-16-16,8-7-4 16,11-7-4-16,16-7 20 15,3 1-12-15,1-12-144 16,0 1 68-16</inkml:trace>
        </inkml:traceGroup>
        <inkml:traceGroup>
          <inkml:annotationXML>
            <emma:emma xmlns:emma="http://www.w3.org/2003/04/emma" version="1.0">
              <emma:interpretation id="{BA9C77AA-DB95-4440-9C8E-F00B98BADAEB}" emma:medium="tactile" emma:mode="ink">
                <msink:context xmlns:msink="http://schemas.microsoft.com/ink/2010/main" type="inkWord" rotatedBoundingBox="11428,3399 11610,3388 11611,3404 11429,3415"/>
              </emma:interpretation>
            </emma:emma>
          </inkml:annotationXML>
          <inkml:trace contextRef="#ctx0" brushRef="#br0" timeOffset="24165.1475">3693 3050 852 0,'-4'-3'316'0,"4"3"-248"0,19-4-16 0,-3 1 48 15,7 3-64-15,8-4 4 16,0 4-24-16,0 4-124 16,0 3 56-16</inkml:trace>
        </inkml:traceGroup>
        <inkml:traceGroup>
          <inkml:annotationXML>
            <emma:emma xmlns:emma="http://www.w3.org/2003/04/emma" version="1.0">
              <emma:interpretation id="{52BCBD5D-722C-4D5D-8F80-24E7BE0C01B9}" emma:medium="tactile" emma:mode="ink">
                <msink:context xmlns:msink="http://schemas.microsoft.com/ink/2010/main" type="inkWord" rotatedBoundingBox="12718,3297 13511,3252 13538,3729 12745,3774"/>
              </emma:interpretation>
              <emma:one-of disjunction-type="recognition" id="oneOf8">
                <emma:interpretation id="interp8" emma:lang="" emma:confidence="1">
                  <emma:literal>]</emma:literal>
                </emma:interpretation>
                <emma:interpretation id="interp9" emma:lang="" emma:confidence="0">
                  <emma:literal>'</emma:literal>
                </emma:interpretation>
                <emma:interpretation id="interp10" emma:lang="" emma:confidence="0">
                  <emma:literal>,</emma:literal>
                </emma:interpretation>
                <emma:interpretation id="interp11" emma:lang="" emma:confidence="0">
                  <emma:literal>I</emma:literal>
                </emma:interpretation>
                <emma:interpretation id="interp12" emma:lang="" emma:confidence="0">
                  <emma:literal>/</emma:literal>
                </emma:interpretation>
              </emma:one-of>
            </emma:emma>
          </inkml:annotationXML>
          <inkml:trace contextRef="#ctx0" brushRef="#br0" timeOffset="39107.9196">4997 3088 572 0,'-11'-10'208'0,"11"3"-160"0,4-4-12 0,-4 4 48 16,7 1-52-16,1-8 32 15,8 0-36-15,-5 0 36 16,5 4-36-16,-5 0 20 16,1 3-28-16,-1 0-8 15,5 3-8-15,-8 8-32 16,3 3 16-16,-7 0 32 15,4 10-12-15,-4 7 0 16,4 3-4-16,-5 11-4 16,1 0 0-16,4 3-12 15,0-3 8-15,-4 0 4 16,3-3 0-16,5-8 8 16,3 1-4-16,-3-8 8 15,0 1-8-15,-1-11-4 16,1 1 4-16,0-11 4 15,3 3-4-15,-3-10 16 16,3 4-12-16,-3-8-12 0,3 8 0 16,-3-7-4-16,-1 3 0 15,-3-11 24-15,4 12-8 16,-4-15-4-16,-1 11 0 16,9-14-4-16,-8 3 0 0,7-17 0 15,8 0 0-15,-3-10 0 16,-1 7 0-16,8-7 8 15,0 13-4-15,-4 1-28 16,12 10 12-16,-12 3 48 16,1 7-16-16,-5 4-8 15,0 6-8-15,-7-2 20 16,7 6-12-16,-11 0 24 16,11 6-24-16,-7-6-76 15,4 0 36-15</inkml:trace>
        </inkml:traceGroup>
        <inkml:traceGroup>
          <inkml:annotationXML>
            <emma:emma xmlns:emma="http://www.w3.org/2003/04/emma" version="1.0">
              <emma:interpretation id="{79B48B54-CAF6-4293-A166-9AF36EAEDB97}" emma:medium="tactile" emma:mode="ink">
                <msink:context xmlns:msink="http://schemas.microsoft.com/ink/2010/main" type="inkWord" rotatedBoundingBox="13837,2733 16366,2589 16463,4303 13935,4446"/>
              </emma:interpretation>
            </emma:emma>
          </inkml:annotationXML>
          <inkml:trace contextRef="#ctx0" brushRef="#br0" timeOffset="49560.0685">7521 2844 300 0,'-7'-14'112'0,"10"7"-88"0,9 0-8 0,-12 0 152 16,0 4-96-16,0-4 24 16,4 3-56-16,4 4-28 15,-1 4-4-15,1 6 0 16,-8 7-4-16,0 4 16 15,4 3-12-15,-8 4 4 16,4 3-4-16,0-4 56 16,0-3-36-16,-8-7 68 15,8 1-56-15,0-12 44 16,0-2-48-16,0-14-20 16,0 3-8-16,8-14 8 15,4 0-8-15,-5-6-4 16,-3 6 0-16,4-6-48 15,0 6 24-15,-4 0-12 16,11 11 20-16,-15 3-20 0,0 7 20 16,0 4-12-16,0 6 12 15,0 4-8-15,0-1 8 0,0 5 16 16,8-1 0-16,-8 0 16 16,0 0-12-16,4-3 16 15,0 0-16-15,0-4 16 16,-1-3-16-16,1-10 24 15,4-1-20-15,0-6-20 16,3 0 0-16,1-11-12 16,0 7 8-16,3-10-52 15,-7 7 32-15,3 0 8 16,1 6 12-16,-4 4-16 16,3 4 16-16,-7 10 56 15,8 3-20-15,-12 7 24 16,8 7-28-16,-1 4 0 15,5 0-12-15,-8-1 20 16,4-3-16-16,-5-3 32 16,1-4-28-16,-4-7-68 15,-4 1 28-15,4-18-212 16,8 0 132-16</inkml:trace>
          <inkml:trace contextRef="#ctx0" brushRef="#br0" timeOffset="49719.7952">8017 2771 560 0,'31'-10'208'0,"-31"10"-164"0,35-14-8 0,-20 14 164 16,4 0-116-16,1 0 36 16,3 0-72-16,0 0-20 15,0-7-16-15,1 7 32 16,-1 0-20-16,-4-3-100 16,5 3 40-16</inkml:trace>
          <inkml:trace contextRef="#ctx0" brushRef="#br0" timeOffset="49898.3155">8164 2733 436 0,'-16'4'160'0,"16"-4"-124"0,0 17-8 0,-3 0 116 16,-1-3-84-16,0 3-8 15,4 4-32-15,-4-4 20 16,4 11-24-16,-4-11 12 15,4 0-16-15,-4-3-176 16,8-4 92-16</inkml:trace>
          <inkml:trace contextRef="#ctx0" brushRef="#br0" timeOffset="50055.2003">8195 2730 664 0,'0'0'244'0,"0"0"-188"0,0 3-16 0,0 4 56 31,4 11-60-31,-4 2 4 0,0 11-24 0,0 0 52 16,0 0-40-16,-4 7-232 15,4-7 112-15</inkml:trace>
          <inkml:trace contextRef="#ctx0" brushRef="#br0" timeOffset="50371.8191">7339 3263 572 0,'-7'4'208'0,"7"-4"-160"0,19 0-12 15,0-4 68 1,1 4-64-16,18 0 8 16,5-7-28-16,34-3-4 15,1 3-8-15,34-7 12 16,-11 4-12-16,3-4 16 16,-19 8-16-16,-3-5 4 15,-16 4-4-15,-8-3-16 16,-12 10 4-16,-19-7-136 15,-8 7 72-15</inkml:trace>
          <inkml:trace contextRef="#ctx0" brushRef="#br0" timeOffset="40702.3262">6975 2367 488 0,'4'-10'180'0,"-4"6"-140"0,4-9-12 0,-4 9 108 16,0 4-80-16,-4-3 60 15,0 3-72-15,-3-7-4 16,3 10-24-16,-8 4-36 16,4 3 8-16,-11 25-4 15,4 6 8-15,-12 35 0 16,7 6 0-16,-11 46 44 15,4-4-24 1,-8 20 8-16,4-13-12 16,-4 0 4-16,8-18-8 0,-7 8 40 15,10-18-20-15,-11-10 20 16,16-14-24-16,-8-10 16 16,8-7-20-16,-1-11-8 15,9-6-4-15,-13-11 56 16,13-3-32-16,-9-10 52 15,9-7-48-15,-8-11 20 16,11-3-32-16,-19-10 16 16,11 0-20-16,-7-14 8 15,-4-1-12-15,-4-12-8 16,4 6 0-16,-8-14-200 16,8 7 108-16</inkml:trace>
          <inkml:trace contextRef="#ctx0" brushRef="#br0" timeOffset="51257.8729">7339 2668 496 0,'-34'14'184'0,"34"-14"-140"0,-51 17-16 0,24-3 56 16,8 3-52-16,-16 11 60 16,0 2-56-16,-4 26-8 15,4 2-16-15,-7 35 76 16,15 0-44-16,0 27 4 16,7-6-28-16,20 17 4 15,0-8-12-15,20-9 36 16,3-21-24-16,23-14-48 15,5-17 12-15</inkml:trace>
          <inkml:trace contextRef="#ctx0" brushRef="#br0" timeOffset="50898.9416">7986 3607 508 0,'4'-20'188'0,"-4"20"-148"0,-16-17-8 0,5 6 44 16,3 4-48-16,-12-6 8 15,1 2-24-15,-16 4 12 16,8 7-16-16,-12 7 48 16,5 7-28-16,-5 3-4 15,8 4-16-15,8 3 20 16,7 4-16-16,5-4 4 15,11-7-8-15,7-3 12 16,9-8-12-16,11-12 24 16,8-1-20-16,0-11-108 0,3 5 48 15,-11-4-96-15,1 3 84 16,-17 7 28-16,-3 7 24 16,-16 7 40-16,4 7-16 15,-7 10 92-15,3 7-60 0,8 0 12 16,4 0-36-16,11-18 32 15,9 4-32-15,6-17-260 16,1 0 128-16</inkml:trace>
          <inkml:trace contextRef="#ctx0" brushRef="#br0" timeOffset="51798.2412">8357 2527 572 0,'-7'-7'208'0,"7"7"-160"0,7-3-12 0,-3 3 32 15,8 3-44-15,7 7 44 16,5 8-40-16,14 16 12 16,1 7-24-16,4 18 28 15,-1 3-28-15,-3 34 20 16,-12 4-20-16,-8 13 20 16,-3-9-24-16,-16-8 24 15,-4-13-24-15,-27 6 32 16,0-13-28-16,-31 6 48 15,16-13-36-15,-13-17 56 16,13-14-48-16,0-11-140 16,15-13 56-16,4-24-340 15,-1-8 220-15</inkml:trace>
        </inkml:traceGroup>
        <inkml:traceGroup>
          <inkml:annotationXML>
            <emma:emma xmlns:emma="http://www.w3.org/2003/04/emma" version="1.0">
              <emma:interpretation id="{DECDC7A9-3C19-42EE-A736-A85DA26C0EF4}" emma:medium="tactile" emma:mode="ink">
                <msink:context xmlns:msink="http://schemas.microsoft.com/ink/2010/main" type="inkWord" rotatedBoundingBox="16564,2855 20056,2657 20150,4304 16658,4502"/>
              </emma:interpretation>
            </emma:emma>
          </inkml:annotationXML>
          <inkml:trace contextRef="#ctx0" brushRef="#br0" timeOffset="53360.2864">10494 2682 384 0,'0'-14'140'0,"-7"11"-108"0,14-8-8 15,-7 8 152-15,4 3-100 0,-4-4 40 32,4 4-68-32,-4 0-12 0,0 7-20 0,0 7 24 15,4 3-24-15,-4 7-4 16,0 4-8-16,-4 3 12 15,4-4-8-15,-4-3 4 16,4-3-4-16,-4-4 28 16,4-3-20-16,0-7 56 15,4-4-40-15,4-10 28 16,4 4-32-16,-1-14-28 16,1 0 0-16,3-14 8 15,1 7-4-15,3-11-12 16,4 4 4-16,-3 7-60 15,3 3 36-15,-8 21-16 16,-3 7 28-16,-8 17 28 16,0 1-8-16,-4 2 36 15,0 1-24-15,0-4 4 16,4-4-12-16,-1-6 48 16,5-4-32-16,0-6-276 15,4 3 140-15,-9-11-420 16,5 1 300-16</inkml:trace>
          <inkml:trace contextRef="#ctx0" brushRef="#br0" timeOffset="53531.9053">10785 2671 632 0,'31'-17'236'0,"-31"17"-184"0,58-7-16 15,-23 4 88 1,-1 6-76-16,13-3 44 16,-1 7-56-16,-3-7 16 15,-4 7-32-15,-1-7-160 0,-11 7 76 0,-11-7-328 16,-5 0 220-16</inkml:trace>
          <inkml:trace contextRef="#ctx0" brushRef="#br0" timeOffset="53664.5888">11071 2585 456 0,'-12'7'168'0,"12"-7"-128"0,-3 38-16 0,-1-14 104 15,4 0-76-15,-12 7 32 16,8 4-48-16,-7-8 4 15,11 1-24-15,-12-1 8 16,8-6-12-16,-7-7 44 16,7-1-28-16</inkml:trace>
          <inkml:trace contextRef="#ctx0" brushRef="#br0" timeOffset="53845.013">11145 2647 768 0,'7'21'284'0,"-7"-21"-220"0,0 38-20 16,-7-14 40-1,7 0-56-15,0 0 8 16,0 4-24-16,0 6 64 0,0 0-44 16,0-3-260-16,0 4 124 0</inkml:trace>
          <inkml:trace contextRef="#ctx0" brushRef="#br0" timeOffset="54726.2998">10401 2486 572 0,'-31'-18'208'0,"31"18"-160"0,-58 18-12 0,20 6 92 16,11 7-76-16,-24 20 16 15,5 4-44-15,-8 28 24 16,7 0-32-16,-11 37 56 16,15-3-40-16,9 34 20 15,14-6-32-15,20-1 8 16,16-6-16-16,22-24 72 16,13-25-48-16,30-13 32 15,0-14-40-15</inkml:trace>
          <inkml:trace contextRef="#ctx0" brushRef="#br0" timeOffset="55133.9221">11590 2527 508 0,'0'-14'188'0,"0"14"-148"0,31 4-8 0,-12 3 116 16,1 6-88-16,3 25 20 15,0 3-48-15,0 28 12 16,-3 4-24-16,-5 43 36 16,-3 1-32-16,-16 31 32 15,0-13-32-15,-15 9-12 16,-1-17-8-16,-22-13 56 16,7-21-32-16,-19-17 52 15,7-11-48-15,-19-24 64 16,20-3-56-16,-8-17-200 15,19-7 80-15</inkml:trace>
          <inkml:trace contextRef="#ctx0" brushRef="#br0" timeOffset="54379.8667">10239 3225 748 0,'-20'11'276'0,"20"-11"-216"0,28 0-16 0,10-4 56 16,-3 4-64-16,39-13 24 15,-1 2-40-15,39-6 8 16,-3 7-16-16,3-4-76 16,-11 4 32-16,-12-1-144 15,-20 8 96-15,-18-4-176 16,-9 7 148-16,-26-7 16 16,-8 7 56-16,-20-7 36 15,-3 0 0-15,-20 0 72 16,8 7-40-16,-8 4 32 15,8 3-36-15,-4 10-28 16,11 7 0-16,-7 11 0 16,4 2 0-16,-8 12 52 15,4-5-28-15,-8 11 32 16,4-3-28-16,-11 6 52 16,18 1-44-16,-7-4 56 15,4-10-56-15,4-14 28 0,11-7-36 16,-3-10 16-16,11-8-24 15,12-19-44-15,11-1 12 16,20-17-88-16,3 14 60 0,13 3-20 16,-5 4 36-16,-4 17-12 15,-3 10 20 1,-16 10 60-16,-4 11-20 0,-19-7 104 16,0 0-72-16,-23-3 72 15,-5-4-72-15,-22-7 12 16,3-3-36-16,-7-7-108 15,4-1 40-15</inkml:trace>
          <inkml:trace contextRef="#ctx0" brushRef="#br0" timeOffset="52109.9282">8826 2517 404 0,'19'-21'148'0,"-19"21"-112"0,27 3-12 0,-11 1 120 16,-1 6-84-16,1 4 64 16,-1 7-72-16,-3 3 32 15,3 0-48-15,-11 0 44 16,4 0-48-16,-16 0 36 15,0-3-36-15,-11-4 8 16,11 0-24-16,-3-3-16 16,11-4-4-16,8-3 28 15,22-3-12-15,13-8 32 16,7 4-28-16,12-7-144 16,-4 7 64-16,-3 0-476 15,-9 4 300-15</inkml:trace>
          <inkml:trace contextRef="#ctx0" brushRef="#br0" timeOffset="52331.2825">9337 3164 852 0,'11'3'316'0,"-11"-3"-248"0,28-3-16 16,-1-4 32 0,0 3-56-16,19-3 52 15,1 0-48-15,11 1-128 0,-8 2 48 16,-3 4-388-16,-5 4 240 16</inkml:trace>
          <inkml:trace contextRef="#ctx0" brushRef="#br0" timeOffset="52475.7083">9600 2967 676 0,'0'14'248'0,"0"-14"-192"0,-4 66-16 0,0-29-20 16,4 1-20-16,-11 21 68 16,7-8-36-16,-8 1-160 15,8-7 64-15</inkml:trace>
          <inkml:trace contextRef="#ctx0" brushRef="#br0" timeOffset="55431.0736">11915 2374 684 0,'66'-34'252'0,"-66"34"-192"0,81-4-20 16,-54 8 92 0,0 2-80-16,0 5 8 15,1 9-40-15,-9 11 16 16,8 4-24-16,-15 3 32 16,-1 0-28-16,-15-4 64 15,0-3-44-15,-11-4 44 16,-1 1-44-16,-11-14 24 15,8-4-32-15,7-10 16 0,12-3-24 0,16-8 16 16,15 1-20-16,8-11-68 16,-1 8 24-16,-3-1-324 15,-4 7 196 1</inkml:trace>
        </inkml:traceGroup>
        <inkml:traceGroup>
          <inkml:annotationXML>
            <emma:emma xmlns:emma="http://www.w3.org/2003/04/emma" version="1.0">
              <emma:interpretation id="{3124675C-34C7-43D3-9BCD-4029E9B49B40}" emma:medium="tactile" emma:mode="ink">
                <msink:context xmlns:msink="http://schemas.microsoft.com/ink/2010/main" type="inkWord" rotatedBoundingBox="20849,4206 21005,4198 21032,4660 20875,4669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87329.3875">13266 3843 548 0,'0'-3'204'0,"0"3"-156"0,0 14-16 0,-8-1 44 16,4 8-48-16,-15 13 16 15,4 1-28-15,-13 10 20 16,9-4-24-16,0 10 56 16,7 1-36-16,4-4 12 15,8-3-28-15,0-7 72 16,8-4-52-16</inkml:trace>
        </inkml:traceGroup>
      </inkml:traceGroup>
    </inkml:traceGroup>
    <inkml:traceGroup>
      <inkml:annotationXML>
        <emma:emma xmlns:emma="http://www.w3.org/2003/04/emma" version="1.0">
          <emma:interpretation id="{5D4C0CED-AA05-42B8-89F0-24BE518F972D}" emma:medium="tactile" emma:mode="ink">
            <msink:context xmlns:msink="http://schemas.microsoft.com/ink/2010/main" type="paragraph" rotatedBoundingBox="5135,5021 21295,4407 21389,6887 5229,750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EED7C59-243C-46BE-8E08-4ED826B5259B}" emma:medium="tactile" emma:mode="ink">
              <msink:context xmlns:msink="http://schemas.microsoft.com/ink/2010/main" type="line" rotatedBoundingBox="5135,5021 21295,4407 21381,6660 5220,7274"/>
            </emma:interpretation>
          </emma:emma>
        </inkml:annotationXML>
        <inkml:traceGroup>
          <inkml:annotationXML>
            <emma:emma xmlns:emma="http://www.w3.org/2003/04/emma" version="1.0">
              <emma:interpretation id="{6A4103FB-3079-44E3-AFDC-789387F3A609}" emma:medium="tactile" emma:mode="ink">
                <msink:context xmlns:msink="http://schemas.microsoft.com/ink/2010/main" type="inkWord" rotatedBoundingBox="5140,5162 6785,5099 6821,6054 5176,6117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64786.1945">-2478 4843 352 0,'16'-28'132'0,"-16"28"-104"0,11-10-8 0,-7 10 96 31,0 0-68-31,4-7 60 0,3 14-64 0,-3 0 32 16,4-4-44-16,-1 18 8 15,1 3-24-15,3 0 36 16,5 21-28-16,3 0 32 16,0-1-32-16,4 4 12 15,0 7-20-15,-3 4 8 32,-5 3-12-32,-3 20-8 0,-1-13 0 0,0 0 4 15,5-7-4-15,-9-7 8 16,-3-10-8-16,4-14 52 15,-4-7-32-15,-1 0 24 16,-3-3-28-16,4-11-16 16,-8-3-8-16</inkml:trace>
          <inkml:trace contextRef="#ctx0" brushRef="#br0" timeOffset="64426.6355">-2284 5097 488 0,'15'-17'180'0,"-7"10"-140"0,-4 0-12 0,-4 1 92 16,4 6-72-16,-4 0 52 15,0 0-60-15,-4 6-4 16,4 1-20-16,-12 10-12 16,1 4 0-16,-13 3 28 15,5 7-16-15,-12 0-12 16,4-3-8-16,-8 3 28 15,8-7-12-15,-4 0-4 16,8-4-4-16,-8-2 20 16,11-5-12-16,1-6 12 15,8-3-12-15</inkml:trace>
          <inkml:trace contextRef="#ctx0" brushRef="#br0" timeOffset="65475.2472">-953 5015 572 0,'8'-11'208'0,"-8"11"-160"0,0 0-12 0,0 0 136 16,-8 0-100-16,-3 0 24 15,3 7-56-15,-19 0-16 16,4 7-16-16,-24 7 20 16,12 3-16-16,-23 3-4 15,12-3-4-15,-20 0 12 16,12-3-8-16,-20 3-4 15,9-7 0-15,-5 4-16 16,16-7 8-16,-4-4 4 16,23-3 0-16,4 0 8 15,11 0-4-15,-3-7-4 16,19 3 4-16,-3-3 4 16,7 0-4-16,0 0 24 15,7 4-16-15,-7-4-12 16,12 7-4-16,3-1 20 15,9 5-8-15,10 2-4 16,13-2 0-16,-8 3 20 16,7 3-12-16,8 3-4 15,-7 1-4-15,-5 0 12 16,-7-1-8-16,0 4-12 16,-4 1 0-16,4-5 12 15,-8-3-4-15,0-10 24 16,0 7-16-16,0-7 24 15,-4 3-24-15,1-3 32 0,-1-7-28 16,-8 0 4-16,-3 7-12 16,-4-7 12-16,-1 0-12 0,-3 0 32 15,0 0-24-15,-8 0 40 16,4 0-32-16,-7 0-224 16,3 0 108-16,-8 0-300 15,4 0 220-15</inkml:trace>
        </inkml:traceGroup>
        <inkml:traceGroup>
          <inkml:annotationXML>
            <emma:emma xmlns:emma="http://www.w3.org/2003/04/emma" version="1.0">
              <emma:interpretation id="{1B6980B6-139C-4D15-BCB0-D51D89D3433F}" emma:medium="tactile" emma:mode="ink">
                <msink:context xmlns:msink="http://schemas.microsoft.com/ink/2010/main" type="inkWord" rotatedBoundingBox="7634,5085 9823,5002 9874,6335 7685,6418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66804.2856">414 5070 300 0,'0'-7'112'0,"8"10"-88"0,-4 4-8 0,-8-3 108 15,4 6-72-15,-12 7 40 16,0 4-52-16,-11 6 12 16,0 4-32-16,-23 11 16 15,7 2-20-15,-15 8 8 16,3-4-12-16,5 0 44 15,-1-3-28-15,9-10 4 16,11-8-20-16,-1-10 28 16,5-3-24-16,4-11-312 15,11-3 160-15</inkml:trace>
          <inkml:trace contextRef="#ctx0" brushRef="#br0" timeOffset="67156.7003">162 4746 364 0,'27'-20'132'0,"-27"20"-100"0,27-7-12 0,-15 3 112 15,-4 8-76-15,3-1 68 16,1 8-72-16,-4 9-4 15,7 4-28-15,-3 18 24 16,-4 2-28-16,11 18 40 16,-7-7-32-16,7 4 4 15,8-8-16-15,-4 5 28 16,1-5-24-16,-5 8 12 16,0-8-16-16,-3 4 12 15,-9-3-16-15,1-4 24 16,-4-3-20-16,-8-7 12 15,4-4-12-15,-8-10-132 16,5-3 68-16,-5-7-456 16,8-4 280-16</inkml:trace>
          <inkml:trace contextRef="#ctx0" brushRef="#br0" timeOffset="68733.4901">681 5638 384 0,'4'-4'140'0,"-4"4"-108"0,0-7-8 0,0 4 76 16,4 3-60-16,-4-4-16 15,4 4-16-15,-4-3-8 16,0 6 0-16,0-3 16 15,0 0-8-15,0 4 4 16,3-1-4-16,-3 1 36 16,0-1-20-16,0 1 12 15,0 2-20-15,-3 1 20 16,3 0-24-16,-4 0 4 16,8 0-8-16,-4-4-24 15,0 1 8-15,0-1 20 16,0 4-4-16,0-3 4 15,0-1-4-15,0 1-16 16,0 2 4-16,-4 1 4 16,4 4 0-16,-4-4 44 0,4-1-24 15,-4 1 8-15,0 0-16 16,-4 3 20-16,8 1-20 16,-7-1-12-16,3 0-4 0,-4 1 12 15,8-1-4-15,-8 0 8 16,8 1-8-16,-7-4 8 15,7 3-8-15,-8-3 16 16,8 0-12-16,-8 0 32 16,8-1-24-16,-8-2 4 15,8 3-12-15,-4-7 28 16,4 0-20-16,-3-4 4 16,3 4-12-16,0-7-8 15,3 1 4-15,1-8-4 16,8 4 0-16,0-8 8 15,-1 5-4-15,5-5-4 16,-1 5 4-16,1-8-24 16,3 7 12-16,-4-3 4 15,5 3 4-15,-9 4 0 16,1 3 0-16,-4-3-12 16,3 3 8-16,-7 7-32 15,4 0 20-15,-4 0 4 16,0 7 12-16,0-4-12 15,3 4 8-15,-3 7-16 16,0-4 12-16,-4 4 12 16,4 0 0-16,-8 3-4 0,4-3 4 15,-4 3 20 1,0-3-12-16,-3-8 4 0,7 5-8 16,-4-11 12-16,4 3-12 15,4-6-4-15,3-1 0 0,5-9 4 16,0 6-4-16,3-11 8 15,4 12-8-15,1-15-20 16,-1 11 8-16,-3-11-24 16,-1 4 20-16,1 3-4 15,-1 4 8-15,-7 3-12 16,3 0 12-16,-3 7 20 16,0 3-4-16,-4 4 16 15,4 7-16-15,-8 0 16 16,0 0-16-16,0-1-4 15,3 4 0-15,-3 1 4 16,4-1-4-16,-4-3 16 16,0 6-12-16,-4-9 32 15,4 2-24-15,-7-2 20 16,3 2-20-16,-4-13 20 16,8 7-24-16,-8-7-76 15,8 0 36-15,0-7-256 16,8 7 160-16</inkml:trace>
          <inkml:trace contextRef="#ctx0" brushRef="#br0" timeOffset="69153.6099">1134 5679 416 0,'0'-14'152'0,"0"14"-116"0,8 7-12 0,-8-7 92 16,0 0-68-16,0 7 60 15,4 3-64-15,-4 4-12 16,3 3-20-16,-3-3 8 16,0 3-12-16,-3-3-4 15,3 0 0-15,-4-4 12 16,4 4-8-16,-4-7 24 16,4 0-20-16,-4-7 24 15,4 0-24-15,0-7 12 16,4 0-12-16,4-10-8 15,3-1 0-15,1-6-4 16,3 4 0-16,1-4-12 16,3 6 8-16,-3 1 4 15,3 10 0-15,-7 4 60 16,7 10-32-16,-19 3 24 16,8 4-32-16,-4 3 28 15,-1 0-32-15,-3-3 40 16,0 3-32-16,0-7 12 15,4 4-20-15,-4-7-8 16,0 3-4-16,0-3-340 16,0 0 184-16</inkml:trace>
          <inkml:trace contextRef="#ctx0" brushRef="#br0" timeOffset="69304.5691">1540 5830 592 0,'-11'7'220'0,"11"-7"-172"0,4 21-12 0,-8-7 40 16,4-1-48-16,-8 11 8 16,0 4-24-16,-7 3-412 15,-1 3 216-15</inkml:trace>
          <inkml:trace contextRef="#ctx0" brushRef="#br0" timeOffset="69641.9241">2125 5727 488 0,'-4'0'180'0,"4"0"-140"0,-27 0-12 16,8 0 64 0,7 7-56-16,-19 0 40 0,4 3-44 15,-8 0 60 1,4 8-52-16,-4-5 64 0,12 5-64 0,4 2 28 16,11 1-40-16,8 0 16 15,12-4-24-15,7-3 52 16,4-4-40-1,4-7-76-15,0 4 20 0</inkml:trace>
        </inkml:traceGroup>
        <inkml:traceGroup>
          <inkml:annotationXML>
            <emma:emma xmlns:emma="http://www.w3.org/2003/04/emma" version="1.0">
              <emma:interpretation id="{46746157-E072-4F6F-9F3A-F65E6A85CE62}" emma:medium="tactile" emma:mode="ink">
                <msink:context xmlns:msink="http://schemas.microsoft.com/ink/2010/main" type="inkWord" rotatedBoundingBox="10201,5502 10633,5485 10642,5730 10210,5746"/>
              </emma:interpretation>
            </emma:emma>
          </inkml:annotationXML>
          <inkml:trace contextRef="#ctx0" brushRef="#br0" timeOffset="70530.2655">2477 5342 676 0,'-8'3'248'0,"8"-3"-192"0,28 7-16 0,-5-7 112 16,8 3-92-16,15-3 8 15,5 0-40-15,3 0 28 16,-8-3-32-16,-3 3-156 15,-5 7 72-15,-7-7-452 16,-3 14 284-16</inkml:trace>
          <inkml:trace contextRef="#ctx0" brushRef="#br0" timeOffset="70338.9157">2582 5156 548 0,'0'-4'204'0,"0"4"-156"0,7-3-16 0,-7 0 176 16,4 3-120-16,-4-4 80 15,4 4-100-15,0-3 44 16,8 6-68-16,3-3 4 15,12 4-28-15,0-4 24 16,4 3-28-16,4-3 12 16,-4 3-16-16,0-6 12 15,-4 3-16-15,-4 0-248 16,1 7 128-16,-20 0-448 16,3 10 312-16</inkml:trace>
        </inkml:traceGroup>
        <inkml:traceGroup>
          <inkml:annotationXML>
            <emma:emma xmlns:emma="http://www.w3.org/2003/04/emma" version="1.0">
              <emma:interpretation id="{9C6465DC-3336-4A92-B2C5-CB04087D2CD5}" emma:medium="tactile" emma:mode="ink">
                <msink:context xmlns:msink="http://schemas.microsoft.com/ink/2010/main" type="inkWord" rotatedBoundingBox="11484,5504 11936,5487 11959,6082 11507,6099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77516.7868">4002 5190 320 0,'-15'-13'120'0,"7"13"-96"0,-11-7-4 16,11 3 148 0,4 8-96-16,-7-8 88 15,3 4-96-15,0-3 40 16,4-1-64-16,4 1-4 0,8-4-20 0,0 4-12 31,3-4 0-31,5 7-4 0,3 0 0 16,1 0-12-16,-1 10 8 15,-4 4 12-15,-3 10-4 16,-8-4 40-16,0 8-20 0,-16 6 12 16,-7 1-20-1,-8 6 0-15,-8 0-8 0,-4-3-16 16,0 0 4-16,-7 3-16 15,19-10 12-15,-4-3 12 16,15-7 0-16,16-1 8 16,8-3-8-16,19-3 24 15,12-7-16-15,0-4 24 16,7 4-24-16,-11-7-4 16,4 11-4-16,-1-11 20 15,-10 7-12-15,2 3-4 16,-2 4-4-16,-1-7-172 15,0 3 92-15,-8-3-348 16,8 0 236-16</inkml:trace>
        </inkml:traceGroup>
        <inkml:traceGroup>
          <inkml:annotationXML>
            <emma:emma xmlns:emma="http://www.w3.org/2003/04/emma" version="1.0">
              <emma:interpretation id="{08C3431F-A77B-40F3-B50E-92B7DD3ADDC2}" emma:medium="tactile" emma:mode="ink">
                <msink:context xmlns:msink="http://schemas.microsoft.com/ink/2010/main" type="inkWord" rotatedBoundingBox="19918,4459 21295,4407 21381,6660 20004,6712"/>
              </emma:interpretation>
              <emma:one-of disjunction-type="recognition" id="oneOf13">
                <emma:interpretation id="interp17" emma:lang="" emma:confidence="0">
                  <emma:literal>+</emma:literal>
                </emma:interpretation>
                <emma:interpretation id="interp18" emma:lang="" emma:confidence="0">
                  <emma:literal>t</emma:literal>
                </emma:interpretation>
                <emma:interpretation id="interp19" emma:lang="" emma:confidence="0">
                  <emma:literal>"</emma:literal>
                </emma:interpretation>
                <emma:interpretation id="interp20" emma:lang="" emma:confidence="0">
                  <emma:literal>4</emma:literal>
                </emma:interpretation>
                <emma:interpretation id="interp21" emma:lang="" emma:confidence="0">
                  <emma:literal>&gt;</emma:literal>
                </emma:interpretation>
              </emma:one-of>
            </emma:emma>
          </inkml:annotationXML>
          <inkml:trace contextRef="#ctx0" brushRef="#br0" timeOffset="87576.1703">13556 4057 644 0,'-19'-7'236'0,"19"7"-180"16,12 3-20-16,-24 1 36 16,12 6-48-16,-19 7 8 15,-1 4-20-15,-15 13-8 16,4 1 0-16,-34 16 12 15,3 4-8-15,-16 0 60 16,13-10-40-16,-1 3-4 16,12-6-12-16,7-11 32 15,8-4-20-15,20-10-56 16,11-3 16-16,8-7-296 16,16-4 172-16</inkml:trace>
          <inkml:trace contextRef="#ctx0" brushRef="#br0" timeOffset="87800.8009">13285 4514 704 0,'8'7'264'0,"-8"-7"-208"0,8 14-12 0,3-7 20 15,9 3-44-15,-12 4-20 16,11 3 0-16,0 0 52 16,-11 4-28-16,4-4 8 15,-5 4-20-15,-7-7-8 16,0 3 0-16,0-3 12 15,0-1-8-15,12-6 4 16,3 4-4-16,13-11 56 16,-1 0-36-16,15-7 24 15,5 0-32-15</inkml:trace>
          <inkml:trace contextRef="#ctx0" brushRef="#br0" timeOffset="86975.9979">12310 4702 704 0,'11'-11'264'0,"-11"11"-208"0,55-10-12 16,-32 7 20-1,4 3-44-15,12-4-8 16,3 4-8-16,1 0-4 15,-1 4 0-15,-3-1 0 16,-4 4 0-16,-12 0-20 16,0 3 12-16,-7 7 32 15,-4 4-16-15,-12 20 8 16,0 4-8-16,-8 27-24 16,8 1 8-16,-31 40 32 0,11 7-16 15,-22 35 16-15,11-14-12 16,-4 18-8-16,16-22 0 15,-8-2 64-15,15-29-36 0,-7-20 48 16,3-10-44 0,5-28 96-16,-9-10-76 15,9-14 100-15,-5-3-92 0,-3-11-4 16,11-3-36-16,-19-14-60 16,4 7 20-16,-20-14-164 15,4 4 100-15</inkml:trace>
        </inkml:traceGroup>
      </inkml:traceGroup>
      <inkml:traceGroup>
        <inkml:annotationXML>
          <emma:emma xmlns:emma="http://www.w3.org/2003/04/emma" version="1.0">
            <emma:interpretation id="{0AE0AFBE-02F3-4043-BC07-AEAF01FD5F2E}" emma:medium="tactile" emma:mode="ink">
              <msink:context xmlns:msink="http://schemas.microsoft.com/ink/2010/main" type="line" rotatedBoundingBox="11937,5123 19567,5013 19596,7073 11967,7182"/>
            </emma:interpretation>
          </emma:emma>
        </inkml:annotationXML>
        <inkml:traceGroup>
          <inkml:annotationXML>
            <emma:emma xmlns:emma="http://www.w3.org/2003/04/emma" version="1.0">
              <emma:interpretation id="{1155302F-6D6E-4C65-9C53-0D61BD86AFEC}" emma:medium="tactile" emma:mode="ink">
                <msink:context xmlns:msink="http://schemas.microsoft.com/ink/2010/main" type="inkWord" rotatedBoundingBox="11937,5123 17022,5050 17051,7110 11966,7183"/>
              </emma:interpretation>
            </emma:emma>
          </inkml:annotationXML>
          <inkml:trace contextRef="#ctx0" brushRef="#br0" timeOffset="84463.0334">8806 5827 508 0,'-7'-7'188'0,"7"7"-148"0,0-3-8 0,4-1 88 16,7 4-72-16,12-7 44 15,8 4-56-15,20-4 24 16,3 7-32-16,8-7 8 16,-4 7-20-16,-4-3-8 15,-7 6-4-15,-9-3 12 16,-7 3-8-16,-11-6 4 16,-5 6-4-16</inkml:trace>
          <inkml:trace contextRef="#ctx0" brushRef="#br0" timeOffset="84671.4075">9039 5720 528 0,'-23'0'196'0,"23"0"-152"0,-12 17-12 0,4-3 60 15,4 3-56-15,-7 14 12 16,3 4-28-16,-4 13 16 15,8 4-24-15,-3-1 48 16,7-6-32-16,-4-7-4 16,8-4-16-16</inkml:trace>
          <inkml:trace contextRef="#ctx0" brushRef="#br0" timeOffset="82291.653">6681 5201 464 0,'-15'-4'176'0,"15"4"-140"0,-27 7-8 16,7 0 100 0,9 7-76-16,-16 10 24 15,0 7-44-15,-1 31 12 16,-3 7-24-16,-3 27 44 16,6-3-36-16,-10 38 20 0,18-4-28 0,-7 10-8 31,16-16-8-31,15 10 48 0,11-25-28 0,20-2 44 15,7-18-40-15,36-24-68 16,-1-11 20-16,16-16-548 16,0-11 312-16</inkml:trace>
          <inkml:trace contextRef="#ctx0" brushRef="#br0" timeOffset="81495.4757">6495 5906 704 0,'-7'-7'264'0,"7"7"-208"0,7-7-12 16,13 4 64-1,7-1-68-15,27-3 44 16,4 4-48-16,47-7 52 16,-5 3-52-16,28 0-8 15,-12 4-16-15,4-4 8 16,-19 7-12-16,-8-4 24 0,-20 4-20 0,-7-3 4 16,-12 3-8-16,-15-4-164 15,-12 8 84-15,-15-4-260 16,-8 7 184-16</inkml:trace>
          <inkml:trace contextRef="#ctx0" brushRef="#br0" timeOffset="81930.5174">7301 6075 384 0,'-12'-7'140'0,"12"7"-108"0,-23 0-8 0,7-4 144 16,9 8-96-16,-21-4 52 15,5 7-76-15,-12 3 28 16,1 4-44-16,-1 6 24 16,8 4-28-16,-8 7-16 15,8 7-8-15,0-7 4 16,11 0-4-16,4-3 16 15,12-4-12-15,8 0 32 16,4-7-24-16,7-7 20 16,1-3-20-16,3-10 20 15,0 3-24-15,4-10-4 16,0-1-4-16,-7-6-48 16,-1 10 24-16,-11-3-12 0,-4 3 20 15,-8 7-28 1,-4 7 24-16,4 0 16 0,0 3 0 15,0 7 28-15,8-3-16 0,4-7 40 16,11 10-28-16,1-13-24 16,7-1 0-16,-4-3-344 15,-4 0 188-15</inkml:trace>
          <inkml:trace contextRef="#ctx0" brushRef="#br0" timeOffset="81180.533">7018 5245 352 0,'0'-17'132'0,"0"17"-104"0,-4-7-8 16,0 4 80-1,8 3-60-15,-4-7 44 16,0 7-48-16,-4 3-36 16,4 4-4-16,-7 4 36 15,7 6-20-15,0 21 24 16,-8-1-20-16,-4 19 0 16,12-5-8-16,-11 11-8 15,3-10 4-15,0-4 28 16,4-10-16-16,-4-14 56 0,8 0-40 15,0-10 36-15,0-7-36 16,8-7 24-16,4-7-28 0,-4-11-8 16,-1-2-12-16,1-15 12 15,4-2-12-15,3-15-12 16,-7 7 0-16,7 7-24 16,-3 7 16-16,0 7-40 15,-5 14 32-15,1 13-12 16,0 4 20-16,-12 24-8 15,4 7 8-15,-12 0 24 16,12 0-4-16,-4-4 4 16,4-6-4-16,0-4 4 15,4 0-8-15,0-17 32 16,4 7-20-16,0-18 12 16,-1 8-16-16,5-18 0 15,0 3-4-15,3-16 12 16,5-1-12-16,3-20 4 15,0 4-4-15,8-12-16 16,0 12 4-16,8 2-24 16,-1 11 16-16,-3 4-12 15,-8 10 12-15,0 3 36 16,0 7-16-16,-7 14 16 16,-5 7-12-16,-7 6-8 15,0 8 0-15,-12 10 20 0,4 0-12 16,-8 3 4-16,4 0-8 15,-7-3 36-15,7-4-20 0,-4-6 32 16,4 0-32-16,-4-8-200 16,8-3 96-16,-3 1-496 15,3-5 320-15</inkml:trace>
          <inkml:trace contextRef="#ctx0" brushRef="#br0" timeOffset="82650.2244">7723 5173 548 0,'23'-7'204'0,"-23"7"-156"0,42 7-16 16,-22 0 44-1,-1 3-48-15,4 18 24 16,1 3-32-16,3 41 0 16,-4 4-12-16,-4 24 4 15,-3-8-8-15,-9 32 32 16,5-10-20-16,-24 3 20 16,5-14-20-16,-17-13 44 15,1-11-32-15,-19-10 72 0,3-11-52 16,-7-13 36-16,11-7-48 0,-4-14-108 15,12-17 40-15,4-14-248 16,7-4 156-16</inkml:trace>
          <inkml:trace contextRef="#ctx0" brushRef="#br0" timeOffset="83018.7482">8052 5252 476 0,'34'-41'176'0,"-34"41"-136"0,31-24-12 0,-15 10 128 16,3 0-92-16,1 4 44 15,3-4-64-15,-4 7 12 16,4 0-36-16,-3 1-8 16,-1 9-8-16,-7 4 12 15,-4 7-8-15,-12 3 16 16,0 0-16-16,-8 0 16 15,1 0-16-15,-5 1 60 16,8-1-40-16,-3 0-4 16,3-3-12-16,8-7 32 15,4 3-20-15,15-6 56 16,8-1-44-16,16-6 0 16,7 3-20-16,8-4-124 15,-4 4 56-15,-3 0-400 16,-9 7 248-16</inkml:trace>
          <inkml:trace contextRef="#ctx0" brushRef="#br0" timeOffset="78036.4993">5593 4798 520 0,'0'-17'192'0,"0"17"-152"0,-7-14-8 0,3 7 60 15,4 4-56-15,-12-4 56 16,4 7-52-16,-11-4 8 16,8 4-32-16,-17 7-16 15,9 4-4-15,-16 13 12 16,4 7-4-16,-11 20-20 16,11 8 8-16,-12 13 20 15,8-3-4-15,-27 38 16 16,4-1-16-16,-31 42 24 15,8-10-20-15,-20 30 4 16,20-23-8-16,-20-4-16 16,24-21 4-16,-8 4 84 15,19-20-48-15,4-1-16 16,16-21-16-16,-1-6 16 16,20-17-8-16,8-15 60 15,7-6-40-15,-3-14-28 16,11-7-4-16,-4-10-360 15,8-3 196-15</inkml:trace>
          <inkml:trace contextRef="#ctx0" brushRef="#br0" timeOffset="80158.5641">6395 5060 476 0,'4'0'176'15,"3"-7"-136"-15,1 3-12 0,-8 1 100 16,0 3-76-16,0-7 32 16,8 3-48-16,-16-2 4 15,8 2-24-15,-19-3-8 16,3 7-4-16,-22-7 20 15,-1 7-12-15,-15-7-12 16,3 4-4-16,-11-7 4 16,4 3 0-16,4-3 0 15,15 6 0-15,1-3-20 16,11 7 12-16,7 0-40 0,1 0 28 16,7 11-12-16,5 6 20 15,-9 14 16-15,8 3 0 16,-7 25-20-16,3 3 8 0,-11 37 40 15,8 5-20-15,-13 6 8 16,9-11-12-16,-8 5-24 16,8-15 8-16,-5 4 12 15,9-10 0-15,-1-8 60 16,5-13-36-16,3-7 8 16,8-10-24-16,0-4-16 15,12-6 0-15,-5-8 20 16,13 1-8-16,-1-4 4 15,4-3-4-15,4-1 12 16,1-3-12-16,-1 4 24 16,4 0-20-16</inkml:trace>
        </inkml:traceGroup>
        <inkml:traceGroup>
          <inkml:annotationXML>
            <emma:emma xmlns:emma="http://www.w3.org/2003/04/emma" version="1.0">
              <emma:interpretation id="{BC10C9C4-0319-459C-89DC-640B4D3210DB}" emma:medium="tactile" emma:mode="ink">
                <msink:context xmlns:msink="http://schemas.microsoft.com/ink/2010/main" type="inkWord" rotatedBoundingBox="17601,5315 19571,5287 19595,6994 17625,7022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86047.3744">10084 5042 488 0,'-46'42'180'0,"46"-42"-140"0,-43 75-12 0,24-27 84 15,7 11-68-15,-15 41 44 16,8 6-52-16,-5 39 52 16,13 3-52-16,3 7 20 15,16-21-36-15,3 0 36 16,9-17-32-16,11-7 20 16,3-20-24-16,17-21 44 15,-1-18-36-15,20-27-296 16,-1-13 144-16</inkml:trace>
          <inkml:trace contextRef="#ctx0" brushRef="#br0" timeOffset="85115.4494">10467 5211 332 0,'0'7'120'0,"0"-7"-92"0,4 24-8 15,-4-7 80 1,0 0-60-16,0 14 52 16,12 4-52-16,-12 3 32 0,7-4-40 0,-3-7 68 15,4-2-52-15,0-12 64 16,0-2-64-16,-5-15 36 16,5-3-48-16,-4-17-20 15,0 0-8-15,0-14 8 16,7 4-8-16,1-4 16 15,3 7-16 1,1 0-56-16,3 7 24 0,1 3-32 16,7 11 32-16,-8 7 20 15,-7 9 4-15,-5 12-8 16,1 2 4-16,-8 15 40 16,4-1-24-16,-4 7 44 15,4-3-32-15,-8 0 76 16,4 0-56-16</inkml:trace>
          <inkml:trace contextRef="#ctx0" brushRef="#br0" timeOffset="85669.6911">10142 5796 632 0,'-23'-4'236'0,"23"4"-184"0,15 4-16 16,5-8 124-1,7 4-96-15,27-3 44 16,8 0-64-16,4 3-16 16,-1-7-16-16,1 0 44 0,-4 7-32 0,-4-7-100 15,-3 3 44-15,-17-2-116 16,-3 12 84-16,-23-6-92 16,-8 0 88-16,-20 0 0 15,1 0 40-15,-13 0 52 16,5 4-12-16,-4-1-52 15,8 1 16-15,-1 3-16 16,5 0 24-16,-4 17 16 16,3 7 4-16,-3 17 8 15,3 7-8-15,-7 10 16 16,8 1-12-16,-9-11 48 16,5-7-28-16,-4-7 40 15,7-17-40-15,-3-3 64 16,3-4-52-16,5-17 0 15,3 0-24-15,8-14-20 16,4 4 0-16,11-14-24 16,9 10 16-16,3-3-32 15,0 10 28-15,0 7 4 16,0 7 12-16,0 3 24 16,-4 11-12-16,-7 0 48 15,-1 3-32-15,-19-4 72 16,4 1-52-16,-19-4 36 15,-8 0-48-15,-31-6 44 16,4-1-48-16,-20-10-172 16,12 7 72-16,0-14-408 15,20 4 268-15</inkml:trace>
          <inkml:trace contextRef="#ctx0" brushRef="#br0" timeOffset="86299.5425">11156 5049 508 0,'23'-7'188'0,"-23"7"-148"0,35 24-8 0,-11-6 60 15,-1-1-56-15,8 24 32 16,0 4-40-16,-4 41 28 16,0 7-32-16,-19 24 20 15,-8-7-24-15,-20 14 36 16,5-7-32-16,-20-7 4 15,8-17-16-15,-16-14 56 16,8-14-40-16,-7-20 76 16,7-14-56-16,-4-24-264 15,12-11 116-15</inkml:trace>
          <inkml:trace contextRef="#ctx0" brushRef="#br0" timeOffset="86540.2084">11621 4956 800 0,'39'-24'296'0,"-39"24"-232"0,30 0-16 15,-14 11-60-15,-4-5-4 16,-1 12 16-16,1 6 0 0,-8 3 28 16,3-3-16-16,-7 0 12 15,0-3-12-15,-3-4 20 16,-1-3-20-16,0-7 12 15,8 3-12-15,3-6 20 16,9-1-20-16,15-6 32 16,4 3-28-16</inkml:trace>
        </inkml:traceGroup>
      </inkml:traceGroup>
    </inkml:traceGroup>
    <inkml:traceGroup>
      <inkml:annotationXML>
        <emma:emma xmlns:emma="http://www.w3.org/2003/04/emma" version="1.0">
          <emma:interpretation id="{2803D1B0-A1F7-4377-A0E2-DA966B92602F}" emma:medium="tactile" emma:mode="ink">
            <msink:context xmlns:msink="http://schemas.microsoft.com/ink/2010/main" type="paragraph" rotatedBoundingBox="1928,6822 23431,7184 23408,8528 1905,81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D58EA9-A05B-4268-83CE-2A4C9CCD1340}" emma:medium="tactile" emma:mode="ink">
              <msink:context xmlns:msink="http://schemas.microsoft.com/ink/2010/main" type="line" rotatedBoundingBox="1928,6822 23431,7184 23408,8528 1905,8165"/>
            </emma:interpretation>
          </emma:emma>
        </inkml:annotationXML>
        <inkml:traceGroup>
          <inkml:annotationXML>
            <emma:emma xmlns:emma="http://www.w3.org/2003/04/emma" version="1.0">
              <emma:interpretation id="{FAF2D37B-A433-48EB-B658-69E944CF66DD}" emma:medium="tactile" emma:mode="ink">
                <msink:context xmlns:msink="http://schemas.microsoft.com/ink/2010/main" type="inkWord" rotatedBoundingBox="1925,7014 4191,7052 4175,8044 1908,8005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00638">-5795 6706 652 0,'-20'-10'244'0,"20"3"-192"0,0 0-12 0,0 0 120 15,12 7-96-15,3-7 28 16,9 7-56-16,14-3 20 16,1 3-28-16,27 0 16 15,-4 3-24-15,23-3 16 16,8 4-20-16,4-1-8 16,-4 1-4-16,-8-1 12 15,-12 4-8-15,-7 3-4 16,-16 1 0-16,-7-1 28 15,-12 4-16-15,-12-1-208 16,-7 1 104-16</inkml:trace>
          <inkml:trace contextRef="#ctx0" brushRef="#br0" timeOffset="100892.0759">-5265 6686 392 0,'-31'-14'148'0,"31"14"-116"0,-8 7-8 0,8 3 108 16,0 4-76-16,-7 13 32 15,7 4-52-15,-4 14 12 16,8 0-28-16,-4 10 16 16,0-4-20-16,-8 11 36 15,8-3-28-15,-8-1 12 16,8-3-20-16,-12-6 28 15,5-12-28-15,3-9 20 16,0-7-20-16</inkml:trace>
          <inkml:trace contextRef="#ctx0" brushRef="#br0" timeOffset="101613.6809">-4739 7057 756 0,'0'-10'280'0,"0"10"-216"0,39-7-20 0,-8 0 76 16,8 7-76-16,19-3 44 15,0 3-52-15,8-4 8 16,-8 8-28-16</inkml:trace>
          <inkml:trace contextRef="#ctx0" brushRef="#br0" timeOffset="101401.7001">-3995 6734 528 0,'-8'-14'196'0,"8"14"-152"0,-27-7-12 0,7 7 72 15,5 0-64-15,-20-7 8 16,4 4-28-16,-8-4 24 15,9 3-28-15,-13-2 64 16,12 6-44-16,-8-4 44 16,8 8-44-16,-4-1 0 15,8 7-24-15,-4 1-16 16,12 6 0-16,-8 10 4 16,4 4 0-16,-4 11 8 15,7-1-4-15,-3 14-12 16,8-3 4-16,-1 10 12 15,4-4-4-15,1 1 8 16,7-8-8-16,0-6-4 16,8-4 4-16,0-17 20 15,15-3-12-15,4-4 4 16,1-7-8-16,10 1-8 16,1-1 4-16,4 0-4 15,-8 4 0-15,8-4 0 16,-12 4 0-16,4-3 8 15,-4-1-4-15,-4-3-20 0,-7 0 8 16,3-11-156-16,-4 4 92 16</inkml:trace>
          <inkml:trace contextRef="#ctx0" brushRef="#br0" timeOffset="102010.4311">-4003 7302 704 0,'-16'17'264'0,"16"-17"-208"0,-23 44-12 0,12-19 36 16,7 2-52-16,-12 4 52 15,9 3-48-15,-5 1 20 16,4-1-32-16,0 1-8 16,8-4-8-16,-7-7 28 15,7-4-16-15,4-9-68 16,7-4 28-16,5-14-372 15,3 0 220-15</inkml:trace>
          <inkml:trace contextRef="#ctx0" brushRef="#br0" timeOffset="102371.0178">-3678 7357 580 0,'-4'-7'216'0,"4"7"-168"0,-7 7-12 16,3-1 100-16,0 1-80 0,-8 17 84 31,1 7-80-31,3 0-12 0,4 0-32 0,0-3-12 16,8-4 0-16,4-3 4 15,7-4-4-15,5-10 32 16,-1 3-20-16,4-20-4 15,4 6-8-15,-4-6-32 16,-3-4 16-16,-16-3 32 16,7 3-12-16,-22-6 8 15,7 2-8-15,-16 1 28 16,5 10-20-16,-4 0 20 16,3 7-20-16,4 0-68 15,5 4 24-15,11-4-596 16,7 0 344-16</inkml:trace>
        </inkml:traceGroup>
        <inkml:traceGroup>
          <inkml:annotationXML>
            <emma:emma xmlns:emma="http://www.w3.org/2003/04/emma" version="1.0">
              <emma:interpretation id="{DFB8C656-1F5D-4247-B86F-CF83E20AB331}" emma:medium="tactile" emma:mode="ink">
                <msink:context xmlns:msink="http://schemas.microsoft.com/ink/2010/main" type="inkWord" rotatedBoundingBox="5480,7155 7558,7190 7546,7871 5468,7836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03414.725">-2265 7119 404 0,'12'-24'148'0,"-12"24"-112"0,19-21-12 16,-11 15 84-1,3 6-64-15,1-4 24 16,4 4-36-16,-5 10 24 0,5 8-32 16,-9 19 20-16,5 5-24 0,-12 9 0 15,0 1-12-15,-8-7 4 16,4-4-8-16,-7-7-4 15,3-3 4 1,-4-10 72-16,9-7-40 16,-1-7 4-16,4-4-24 0,4-13-4 15,7-1-4-15,5-20 4 16,3 1-8-16,4-22-12 16,0 7 4-16,1-10-4 15,-1 7 0-15,-4 10-12 16,1 14 12-16,-9 3 20 15,5 14-4-15,-9 14 32 16,5 14-24-16,-12 10 4 16,4 7-12-16,-4 3 12 15,0 0-12-15,0-3-4 16,4-7 0-16,0-7 12 16,3 0-8-16,-3-10 16 15,4-4-16-15,0-13 24 16,3 0-20-16,1-11 4 15,0 0-8-15,3-17 4 16,1 0-8-16,3-14-72 16,0 8 36-16,-3-1-4 15,3 10 20-15,-7 11 4 16,3 10 4-16,-7 21 44 16,0 3-24-16,-8 21 36 15,0 0-32-15,-4 0 12 0,4-1-16 16,-4-2 12-16,0-1-16 0,-4-10 24 15,8-6-20-15,-11 2 12 16,11-3-12-16,0-10-104 16,0-7 48-16</inkml:trace>
          <inkml:trace contextRef="#ctx0" brushRef="#br0" timeOffset="104211.497">-1293 7098 800 0,'0'-10'296'0,"0"10"-232"0,-8-7-16 0,4 7 72 15,4 11-76-15,-8 2 0 16,-3 1-28-16,-5 21-12 16,5-1 0-16,-5 7 20 15,12 1-12-15,-3-5 4 16,7-6-8-16,7-7 4 15,5 1-8-15,7-12 16 16,-3 1-12-16,3-14-40 16,0 0 20-16,1-7-60 15,-1 4 40-15,-11-14-36 0,4 3 36 16,-5-17 0-16,-7 7 20 16,0-14 16-1,0 7 0-15,0-4 24 0,0 11-16 0,8 0 4 16,-4 7-8-16,11 3-24 15,-3 14 8 1,15 0 12-16,-8 7 0 16,16 0-4-16,4 7 4 0,0-4-4 15,-1-3 0-15,-3 0 8 16,-8 0-4-16,-3-7 8 16,3 0-8-16,-20-7 24 15,1 0-16-15,-16-7-4 16,1 11-4-16,-17 3-24 15,5 3 12-15,-12 21-12 16,8 4 8-16,4 3-20 16,7 7 20-16,8-7 32 15,8 0-12-15,11-7-8 16,5-4-4-16,7-9-4 16,0-4 0-16,0-7-36 15,-11 0 24-15,7-14-4 16,-4-3 16-16,-3-14 0 15,3-7 0-15,-7-17 0 16,-5 3 0-16,5-10 52 16,-4 14-24-16,-1-17 44 15,5 10-36-15,-12 3 28 16,8 11-28-16,-8 3 28 16,0 17-32-16,-8 21-4 15,-4 7-12-15,5 14 12 16,-1 3-12-16,-11 14 40 0,7 6-24 15,-7 18-12-15,3-7-8 16,1 7 12-16,3 0-8 16,8-10 32-16,8-14-24 15,-4-7 32-15,0-7-32 0,8-10-268 16,3-4 136-16,9-14-548 16,-9-9 372-16</inkml:trace>
          <inkml:trace contextRef="#ctx0" brushRef="#br0" timeOffset="104539.9934">-527 7212 580 0,'16'7'216'0,"-16"-7"-168"0,42-7-12 0,-15 0 40 16,0 0-48-16,12-6 24 15,0-5-32-15,0 1-16 16,-1 3-8-16,-7-3 28 15,-7 3-12-15,-13 1 48 16,-3 2-32-16,-16-9-4 16,-3 9-16-16,-17 4 108 15,1 1-64-15,-11 6 68 16,7 0-68-16,-8 24-12 16,12-4-24-16,0 18 16 0,11 7-20 0,9 0-12 15,7-4-4-15,11-3 40 16,8-7-24-16,5-7 24 15,3-4-20 1,4-9-288-16,4 3 144 0,3-14-616 16,-11 6 412-16</inkml:trace>
        </inkml:traceGroup>
        <inkml:traceGroup>
          <inkml:annotationXML>
            <emma:emma xmlns:emma="http://www.w3.org/2003/04/emma" version="1.0">
              <emma:interpretation id="{5A96B437-BE68-4512-A7F6-6B48BD579F9D}" emma:medium="tactile" emma:mode="ink">
                <msink:context xmlns:msink="http://schemas.microsoft.com/ink/2010/main" type="inkWord" rotatedBoundingBox="8728,6979 10060,7002 10049,7616 8718,7593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06117.4141">1134 6741 488 0,'-16'-49'180'0,"16"49"-140"0,-7-41-12 16,3 24 120-1,8 10-88-15,-4 4 8 0,0 6-40 0,-4 25 20 16,8 9-32-16,-12 18 12 15,4 4-16-15,-8 3 0 16,5-4-4-16,-20 8 12 16,11-15-12-16,-7 4 4 15,11-10-4-15,1-14 56 16,3-7-36-16,4-17 24 16,8 0-32-16,4-24 8 15,11-4-16-15,4-17 0 16,-3 7-4-16,11-6-40 15,11 2 16-15,-3 4-28 16,-8 4 24-16,-8 13-16 16,8 7 20-16,-15 4 0 15,-1 6 8-15,-11 11 8 16,0-1 0-16,-4 5 16 16,0 2-8-16,0-2-4 15,8 6 0-15,-8-11 12 16,7 11-8-16,5-10 4 15,3 10-4-15,9-10-24 16,-1 0 8-16,4-11-40 16,4 11 28-16,4-14-4 15,-4 0 16-15,0-7 0 16,-4-3 0-16,0-11 0 16,0-3 0-16,0 0 24 15,-4 0-8-15,-3 0-4 16,-1 7 0-16,-11-4 12 15,-1 7-8-15,-7 0 4 16,0 4-4-16,-11 0 4 16,3 3-8-16,-11 0 8 15,3 7-8-15,-7-3-20 0,8 10 8 16,-1-7-24-16,8 10 20 0,1-3-4 16,3 6 8-16,8-2 0 15,3 9 0-15,5-6 8 16,0-3 0-16,-1 2-44 15,1-2 24-15,-4-4-28 16,3 3 28-16,-11-7-148 16,4 1 92-16,-4-4-72 15,0 0 84-15,0 0 36 16,0 0 20-16,0 3 76 16,8 7-36-16,-4 4 112 15,0 3-84-15,-1 4 20 16,9 3-48-16,3-3 4 15,5-1-20-15,3-6 0 16,4 0-8-16,8-14 20 16,0 7-16-16,0-14-4 15,-4 7-4-15,-4-17 4 16,-4 6-4-16,-4-13-12 16,-3 7 4-16,-5-14 4 15,5 7 0-15,-1-14 0 16,1 18 0-16,-1-8 52 15,5 14-28-15,-1 4 68 16,0 7-52-16,5 6 28 16,-1 4-40-16,0 10 36 0,4 4-36 15,-4 6 20-15,1 1-28 16,-9 3 44-16,-3-4-36 0,-12 1 40 16,-4-4-40-16,-12-7 4 15,5-3-20-15,-9-11-164 16,5 1 80-16</inkml:trace>
        </inkml:traceGroup>
        <inkml:traceGroup>
          <inkml:annotationXML>
            <emma:emma xmlns:emma="http://www.w3.org/2003/04/emma" version="1.0">
              <emma:interpretation id="{D51F6E0C-B0C1-402C-A536-7AF31E982864}" emma:medium="tactile" emma:mode="ink">
                <msink:context xmlns:msink="http://schemas.microsoft.com/ink/2010/main" type="inkWord" rotatedBoundingBox="11070,7152 13330,7190 13319,7831 11059,7793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06899.8507">3426 6816 508 0,'0'-17'188'0,"0"14"-148"0,0 3-8 0,-8 7 44 15,12 3-48-15,-16 17 52 16,1 4-48-16,-9 24-16 16,9 4-8-16,-5 20 0 15,8-3-4-15,-7-4 8 16,15-3-8-16,-8-14-4 15,8-10 4-15,8-14 28 16,0-7-16 0</inkml:trace>
          <inkml:trace contextRef="#ctx0" brushRef="#br0" timeOffset="108054.583">3731 7054 600 0,'-19'0'224'15,"19"0"-176"-15,-31 38-12 0,8-11 80 16,11 1-72-16,-3 13-8 16,3 4-24-16,4-4 8 15,5-10-12-15,10 0 24 16,5-10-20-16,11-11-4 16,8-3-4-16,0-11-76 15,4 1 40-15,-12-11-4 16,0 4 20-16,-11-14 12 15,-4 3 4-15,-16-20-20 16,-4 6 12-16,-11-9 4 16,12 9 4-16,3 4 32 0,4 11-16 15,8-1 4-15,4 11-12 0,19-1-8 16,0 8 4-16,-4 3-16 16,4 7 8-1,0 0 12-15,0 3-4 0,-15 7 16 16,7 0-12-16,-19 7 16 15,8 4-16-15,-8 0 4 16,0-1-4-16,0 1-16 16,8-4 4-16,-1-4 12 15,-3 1-4-15,12-7-12 16,-5-1 4-16,1-6 4 16,4 0 0-16,-1-10 8 15,1 3-4-15,-5-7-4 16,1 7 4-16,-1-14-4 15,1 7 0-15,-4-6 16 16,-1 2-8-16,-3-6-12 16,0 7 0-16,-4-8 20 15,4 8-8-15,-4 3-12 16,0 4 0-16,0 10 4 16,8 6 0-16,0 8 0 15,7 3 0-15,1 4 0 16,3 3 0-16,8-7 24 15,0-4-12-15,0-2 4 16,0-5-8-16,4-2 28 16,-8-4-20-16,-3-7 12 15,-5 0-16-15,-3-11-8 16,-4 4 0-16,-8-13 4 0,4-4-4 16,-4-14-12-16,3 7 4 15,1-7-4-15,0 7 0 16,0 7 8-16,4 7 0 0,3 3-20 15,5 14 12-15,-1 7 20 16,5 3-4-16,3 4 4 16,4 3-4-16,0-7 36 15,4 1-20-15,0-8-4 16,4 1-12-16,-8-8 4 16,-8 1-8-16,-7-8-4 15,-4 5 4-15,-12-12-24 16,0 1 12-16,-12-10 20 15,5 6-4-15,-5-7-20 16,9 11 4-16,-13 7-32 16,13 6 24-16,-5 15-4 15,8 6 12-15,0 14 24 16,8 7-8-16,8 0 24 16,3 0-20-16,12-11-40 15,4-6 16-15,12-8-88 16,-5-2 60-16,-3-15 4 15,4 1 24-15,-16-11-16 16,1 0 16-16,-5-13 4 16,-8 6 8-16,1-13 0 15,4 3 0-15,-1 0 24 0,4 7-12 16,5 10 24 0,-1 11-24-16,0 13 56 0,0 11-36 15,-7 10 20-15,-1 3-32 16,-7 4 16-16,0 0-20 0,-8-7 36 15,0 0-28-15,-16-7 32 16,1 0-32-16,-16-7-92 16,11-3 36-16,-10-7-156 15,14-1 104-15</inkml:trace>
          <inkml:trace contextRef="#ctx0" brushRef="#br0" timeOffset="108373.1319">5245 7271 808 0,'-15'-56'300'0,"15"56"-232"0,19-37-20 0,4 19 52 16,12 8-64-16,27-11 12 15,4 8-28-15,11 2-152 16,-3 1 68-16</inkml:trace>
          <inkml:trace contextRef="#ctx0" brushRef="#br0" timeOffset="108235.0675">5493 6930 852 0,'-16'14'316'0,"16"-14"-248"0,-31 34-16 15,16-6 32 1,7-4-56-16,-7 31-4 16,3 10-12-16,0 0-108 15,16-6 52-15,4-11-192 16,4-10 132-16</inkml:trace>
        </inkml:traceGroup>
        <inkml:traceGroup>
          <inkml:annotationXML>
            <emma:emma xmlns:emma="http://www.w3.org/2003/04/emma" version="1.0">
              <emma:interpretation id="{A2D01522-7A68-4FEB-B46E-9445D8224258}" emma:medium="tactile" emma:mode="ink">
                <msink:context xmlns:msink="http://schemas.microsoft.com/ink/2010/main" type="inkWord" rotatedBoundingBox="15265,7550 17467,7587 17453,8427 15250,8390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11133.4679">8450 7673 436 0,'4'-17'160'0,"-4"17"-124"0,4-7-8 0,-4 0 80 15,0 14-64-15,0-7 16 16,0 14-36-16,-4 3 32 16,0 7-32-16,-3 4-4 15,7 9-12-15,-4-6 12 16,4-6-12-16,0-1 40 16,4-4-24-16,-1-9 40 15,1 2-36-15,8-13 4 16,-4-3-20-16,7-18 12 15,-3 8-16-15,-1-12 16 16,5 1-16-16,-1-10-4 16,5 3 0-16,-1 0-16 15,-3 7 8-15,-5 7-40 16,1 3 24-16,-8 14-28 16,3 7 28-16,-7 10 36 15,0 14-8-15,-3 0 16 16,3 7-12-16,0-7-16 15,3 3 0-15,-3-17 40 16,4 7-24-16,-4-17 44 16,4 0-32-16,0-14 20 15,4 0-24-15,0-10-8 16,-1 4-8-16,-3-12-32 16,4-6 16-16,3-6-20 15,1 6 16-15,0 0-16 16,-1 3 16-16,1 11-36 15,0 3 32-15,-5 4 24 0,1 10 0 16,-4 10 52-16,4 11-28 16,-4 3 48-16,-1 0-44 0,-3 7 12 15,0 7-28-15,0-11 20 16,0-3-24-16,0-6 40 16,0 2-28-16,0-9-92 15,0 2 36-15,0-20-228 16,4 11 144-16,0-11-432 15,4 0 308-15</inkml:trace>
          <inkml:trace contextRef="#ctx0" brushRef="#br0" timeOffset="111960.6519">8957 7701 280 0,'4'-7'104'0,"-4"7"-84"0,8-7 0 0,-8 7 40 16,0 0-36-16,4 0 52 16,0 0-44-16,-4 0 92 15,4 0-72-15,-4-7 20 16,0 14-40-16,0-7-12 16,0 0-12-16,0 0 4 15,0 0-8-15,0 0-4 16,0 0 4-16,0-7 20 15,0 7-12-15,0 0 68 16,0 0-48-16,0-7 16 16,4 7-32-16,-4 0 20 15,0 0-24-15,0-3 4 16,0 6-8-16,-4 4-16 16,4 0 4-16,-8 14 4 15,4 3 0-15,-8 7 16 16,5 0-8-16,-5 0 4 15,8-7-4-15,0 3 4 16,4-3-8-16,0-10 32 16,8 0-20-16,0-14 48 0,0 0-36 15,3-11 4-15,1 5-20 16,3-19-8-16,1 8 0 16,3-14-4-16,1 4 0 0,-1-4 8 15,0 7-4-15,-3 0-48 16,-1 10 28-16,-7 14-40 15,4 0 32-15,-9 21 64 16,1-4-20-16,-4 14 48 16,0 0-40-16,0 0 28 15,0-4-28-15,0-10 36 16,4 7-36-16,0-17-200 16,4 7 92-16</inkml:trace>
          <inkml:trace contextRef="#ctx0" brushRef="#br0" timeOffset="112107.5857">9298 7976 704 0,'-11'27'264'0,"11"-27"-208"0,-8 21-12 16,4-11 20-1,0 1-44-15,-8-4-168 16,9 3 80-16</inkml:trace>
          <inkml:trace contextRef="#ctx0" brushRef="#br0" timeOffset="109780.741">7738 7336 488 0,'0'-10'180'0,"0"3"-140"0,0 0-12 15,0 3 128 1,0 1-92-16,0-7 28 15,0-1-56-15,-8-6 64 16,4 3-52-16,-11-3-8 16,11 3-24-16,-11 1 16 15,7 2-20-15,-11 8 4 16,7 6-8-16,-15 18 12 16,7-4-12-16,-7 24-4 0,8-3 0 0,0 4-16 31,3-1 8-31,12-3 4 0,8 0 0 15,4-7 52-15,15 3-28 0,0-17 16 16,16-3-24-16,8-11-60 16,-1 4 20-16,16-14-52 15,-12 7 44-15,-3-3 0 16,-9-4 16-16,-11 0-4 16,1-3 8-16,-13-1 0 15,-3 8 4-15,-8 0-12 16,-1 6 12-16,1 4-4 15,-4 7 4-15,16 6 44 16,3 1-24-16,4 3 8 16,4-10-12-16,8-4 12 15,4-10-12-15,4-10 16 16,-1-4-16-16,-3-7 24 16,-12 4-20-16,-4-10 76 15,-3 3-52-15,-13-18 24 16,-3 11-40-16,-8-17 28 15,4 3-32-15,-4-3-12 16,8 10-8-16,0 11-104 16,8 13 60-16</inkml:trace>
          <inkml:trace contextRef="#ctx0" brushRef="#br0" timeOffset="112369.2434">9720 7677 580 0,'-8'-28'216'0,"8"28"-168"0,-23-7-12 0,8 7 112 16,3 7-88-16,-11 0 28 15,3 7-52-15,-3 10-24 16,4 0-4-16,3 14 8 16,12 0-8-16,8-7 40 15,12 6-24-15,7-13 20 16,8 1-24-16</inkml:trace>
        </inkml:traceGroup>
        <inkml:traceGroup>
          <inkml:annotationXML>
            <emma:emma xmlns:emma="http://www.w3.org/2003/04/emma" version="1.0">
              <emma:interpretation id="{F2798FBD-48B8-467F-B953-2F4E3D51EB8E}" emma:medium="tactile" emma:mode="ink">
                <msink:context xmlns:msink="http://schemas.microsoft.com/ink/2010/main" type="inkWord" rotatedBoundingBox="18635,7715 19392,7728 19386,8031 18630,8018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13202.1863">11005 7429 540 0,'-15'-21'200'0,"15"21"-156"0,-4-3-12 16,4-1-8 0,-8 8-20-16,0-1-12 15,5 4 4-15,-13 3 12 16,4 8-4-16,-7 2 40 15,4 1-20-15,3 3-4 16,12 7-12-16,12-4 4 16,7 1-8-16,8-4 16 0,8 0-12 0,-4-14-40 15,-4 1 20-15,-8-11-32 16,1 0 24-16,-13-14 28 16,-7 4-4-1,0-14-16-15,0 6 4 16,-7-9 20-16,3 6-4 0,-4-6-20 15,16 3 4-15,-4 0 4 16,11 10 4-16,5 0 60 16,-9 7-32-16,9 7 24 15,-1 4-32-15,4 2 28 16,-4 8-32-16,1 3 32 16,-1 1-32-16,-7 2 40 15,3-3-32-15,-11-3 56 16,4-3-44-16,0-11 124 15,-4 3-88-15,-1-6 20 16,1-1-56-16,8-10 40 16,11 1-44-16,8-15-16 15,8 11-8-15,15-14 8 16,4 3-8-16,8-6-436 16,-4 13 236-16</inkml:trace>
        </inkml:traceGroup>
        <inkml:traceGroup>
          <inkml:annotationXML>
            <emma:emma xmlns:emma="http://www.w3.org/2003/04/emma" version="1.0">
              <emma:interpretation id="{F38A0552-A6B6-4F44-A3A6-47AB7D516425}" emma:medium="tactile" emma:mode="ink">
                <msink:context xmlns:msink="http://schemas.microsoft.com/ink/2010/main" type="inkWord" rotatedBoundingBox="20687,7138 23431,7184 23410,8418 20666,8372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15185.4924">13034 6858 508 0,'8'-31'188'0,"-8"31"-148"0,0-18-8 0,0 8 60 15,7 7-56-15,-7-4 76 16,0 7-64-16,-7-7 44 16,7 14-52-16,0 3 8 15,-8 11-32-15,-4 17-8 16,4-4-4-16,-7 31 4 15,3 4-4-15,-3 14 8 16,7-4-8-16,-4-7 16 16,5-6-12-16,-1-8 4 15,8-10-4-15,0-10 12 16,8-7-12-16,-1-7 16 0,5-7-16 16,0-10-100-16,3-3 48 15,8-11-88-15,5 3 76 16,6-6 0-16,5 0 36 0,4-7 4 15,-1 6 8-15,-3-6 8 16,0 7 0-16,-12-11 44 16,0 4-24-16,-4-11 68 15,-7 4-48-15,-1-14 8 16,-7 7-28-16,-8-3-4 16,0 6-8-16,-8 4 4 15,0 7-8-15,-7 10-20 16,-1 11 8-16,-7 13-4 15,4 4 4-15,3 6-20 16,1 1 16-16,3-1 32 16,8 1-12-16,4-8 0 15,4 1-4-15,4-7-48 16,7-1 24-16,1-6-72 16,-1-3 52-16,1-8-52 15,-1 4 52-15,1-13 12 16,3 2 16-16,-3-9-8 15,3 6 12-15,-7-3 84 16,3 6-44-16,-3 1 80 16,3 7-64-16,-3 6 8 15,3 4-32-15,-3 3 24 16,0 1-32-16,-5 2 12 16,5 1-16-16,-8 0 20 0,0 0-20 15,-8-4 24-15,4 4-24 16,-8-4 12-16,0 0-12 15,8-6-8-15,0-1 0 0,-4-10 20 16,8 0-12 0,-4-13-4-16,8-1-4 0,0-6-24 15,7 3 12-15,1-7 12 16,3 10 0-16,0-3-20 16,-3 10 8-16,11-7-4 15,-8 15 4-15,-7-1 8 16,7 3 0-16,-11 1 8 15,11 3-4-15,-7-4-4 16,4 4 4-16,3-3 4 16,0 6-4-16,8-3-4 15,4 7 4-15,4-3 4 16,4 3-4-16,-12-1-12 16,-8 5 4-16,1-8 4 15,-5 4 0-15,1-7 16 16,18 4-8-16,-26-8-12 15,0 1 0-15,-8-8 12 16,12 4-4-16,-12-10 16 16,3 7-12-16,-6-7-4 15,3 3 0-15,-20-3-24 16,12 3 12-16,-3 0-4 16,3 7 4-16,0 7-56 0,-3 11 36 15,-1 13-4-15,4 7 16 16,8 13 4-16,8 1 4 0,-8 14 8 15,16-4 0-15,-5 17 0 16,1 4 0-16,-12 10 16 16,0-7-8-16,-23-3 16 15,19-14-16-15,-23-18-12 16,3 1 0-16,-18-18 4 16,3-2 0-16,-11-12-12 15,7 1 8-15,-3-10-16 16,7-4 12-16,0-7 48 15,12 0-20-15,0-14 8 16,12 4-16-16,3-17-8 16,12 3 0-16,16-24 4 15,7 10-4-15,39-17-4 16,0 7 4-16,11 3-24 16,5 7 12-16,3 1-12 15,-8 13 8-15,9-7 0 16,-16 10 4-16,-24-3 76 15,12 7-36-15,-19-3 76 16,-19 6-60-16,-5-6 36 16,-11 9-48-16,-11-6-28 15,-1 7-8-15,-15-7 16 16,19 7-8-16,-15 0-4 16,11 6 0-16,-11 8-40 15,19 10 20-15,-3 10-12 0,7 7 16 16,3 10 0-16,5 1 4 15,15-1 16-15,-7-3-4 0,26-7-4 16,-7 0 4-16,4-6-84 16,-12-5 44-16,12-6-76 15,0 0 68-15,-8-14-8 16,7 4 32-16,-15-18-4 16,-7 0 12-16,-4-20 44 15,3 0-20-15,4-14-8 16,1 3-8-16,3 8 12 15,0 9-4-15,4 8 24 16,4 9-16-16,4 11 48 16,-4 11-32-16,4 17 40 15,-4 10-40-15,0 10 72 16,-8 0-52-16,-4 0 36 16,-11-3-48-16,-8-7 16 15,0-3-32-15,-11-8-8 16,-5-2-8-16,-11-8 48 15,8 4-28-15,-12-7-20 16,15-1-4-16,-11-6-152 16,15 11 84-16,1-11-176 15,3 0 140-15,12-4-196 16,11 4 168-16</inkml:trace>
          <inkml:trace contextRef="#ctx0" brushRef="#br0" timeOffset="115806.5547">15229 6940 540 0,'-16'-7'200'0,"16"7"-156"0,4-13-12 0,-4 6 36 15,0 7-44-15,8-7 8 16,3 3-20-16,-7 1-8 15,-4 6 0-15,8-3 12 16,-8 7-8-16,4 0 4 16,0 3-4-16,-4 1 48 15,8 3-32-15,-16-1 60 16,8 4-48-16,-16 1 44 16,5 2-44-16,-1-2-12 15,8 2-12-15,-7 4 8 16,7 4-12-16,-4 6 16 15,16-6-16-15,-8-1 16 16,0-3-16-16,-8-3 32 16,4 0-24-16,-8-8 4 15,12 1-12-15,-3-7-60 16,3-3 28-16,0-11-52 16,3 0 44-16,-14-14 8 15,11 4 12-15,-12-18 12 16,-3 8 0-16,7-14 32 0,4 10-16 15,12-7 92-15,7 10-60 16,20 4 32-16,4 7-48 16,27 0 8-16,7 6-24 0,20 5 44 15,-4 2-32-15,-7-3-436 16,-17 14 220-16</inkml:trace>
        </inkml:traceGroup>
      </inkml:traceGroup>
    </inkml:traceGroup>
    <inkml:traceGroup>
      <inkml:annotationXML>
        <emma:emma xmlns:emma="http://www.w3.org/2003/04/emma" version="1.0">
          <emma:interpretation id="{3CF36C49-D5D8-488D-801C-2F2F58DDA22A}" emma:medium="tactile" emma:mode="ink">
            <msink:context xmlns:msink="http://schemas.microsoft.com/ink/2010/main" type="paragraph" rotatedBoundingBox="1211,8155 23159,9575 22928,13137 980,117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81B2BD-BA64-4D37-82D8-9849814AA4E6}" emma:medium="tactile" emma:mode="ink">
              <msink:context xmlns:msink="http://schemas.microsoft.com/ink/2010/main" type="inkBullet" rotatedBoundingBox="2305,8522 4124,8639 4057,9677 2238,9560"/>
            </emma:interpretation>
          </emma:emma>
        </inkml:annotationXML>
        <inkml:trace contextRef="#ctx0" brushRef="#br0" timeOffset="117359.9975">-5319 8172 424 0,'8'0'156'0,"-8"0"-120"0,23 14-8 0,-12-4 116 15,5 4-84-15,15 13 64 16,-4 4-72-16,8 18 68 15,7-1-68-15,9 14-8 16,-13-4-28-16,-3 4 24 16,4-7-24-16,-16 4-4 15,-4-4-8-15,-7 10-4 16,-4-10 0-16,0 14 32 16,-1-17-16-16,-3-4 20 15,0-10-20-15,-4-7-148 16,4-4 68-16</inkml:trace>
        <inkml:trace contextRef="#ctx0" brushRef="#br0" timeOffset="117032.311">-5087 8482 580 0,'-8'-24'216'0,"4"17"-168"0,1 0-12 0,-1 3 112 15,4 8-88-15,-12-1 28 16,0 8-52-16,-7 13-12 16,-8 3-16-16,-16 11 4 15,16 3-8-15,-19 4 8 16,15 0-8-16,-8 0 8 15,4 3-8-15,1-3 16 16,10-11-12-16,5-3-28 16,11-7 8-16</inkml:trace>
        <inkml:trace contextRef="#ctx0" brushRef="#br0" timeOffset="118834.1875">-4514 9118 416 0,'0'-7'152'0,"0"7"-116"0,-4-10-12 16,0 3 100-16,4 7-72 0,-8-7 52 16,5 0-64-16,-5 1-4 15,4 6-20-15,-4 0 8 16,4 6-16-16,-3 8-4 16,3 3 0-16,-8 8 4 15,8-5-4-15,-7 4 24 16,7-3-16-16,-4-4 12 15,4-3-12-15,0-4 56 16,4-3-40-16,0-14 16 16,8 7-28-16,4-10 20 15,3-4-24-15,1-10 4 16,3 3-8-16,0-13-8 16,5 0 4-16,-9-15 12 15,1 15-8-15,-5-4-20 16,1 11 4-16,-4 3-56 15,-1 20 32-15,-3 8 52 16,4 13-12-16,-12 14 20 16,4 7-16-16,-4 3 0 15,4-3-4-15,0-4 12 16,8-6-12-16,-4-8 32 16,3-3-24-16,1-6 40 15,4-4-32-15,-4-11 12 16,-1 1-20-16,-7-11 8 15,12 0-12-15,-12-10 0 16,8 7-4-16,-1-17-52 16,1 3 28-16,0 0-32 15,0 7 28-15,-1-1-24 0,5 12 24 16,-4 6-36-16,-1 7 36 16,1 14 24-16,4 3 0 0,-8 14 36 15,3-4-24 1,-3 4-4-16,0 0-8 0,4 0 40 15,-8-7-24-15,0-3 24 16,0-4-24-16,0-3 8 16,0-4-16-16,0-3-88 15,0 7 44-15,0-14-168 16,0 0 116-16,4-7-256 16,4 7 192-16</inkml:trace>
        <inkml:trace contextRef="#ctx0" brushRef="#br0" timeOffset="119208.5982">-3964 8840 600 0,'-12'-7'224'0,"12"7"-176"0,-12 10-12 16,5 4 88-1,7 10-76-15,-8 14 44 16,8-7-56-16,-4 13 32 15,4-6-36-15,0-7-28 16,8 7-4-16,-12-14 16 16,8 0-8-16,-4-10 60 15,0-4-40-15,0-3 40 0,0-7-36 0,-8-7-20 16,16 4-4-16,-8-18-8 16,0 11 0-16,4-24-28 15,3 9 16-15,9-2-20 16,-4 3 16-1,-5 3-36-15,5 11 32 0,0 6-4 16,3 11 16-16,-7 7 68 16,11 3-32-16,-15 4 32 15,11 3-32-15,-11 0 28 16,12-3-32-16,-8-1-464 16,-5-2 240-16</inkml:trace>
        <inkml:trace contextRef="#ctx0" brushRef="#br0" timeOffset="119315.2475">-3678 9253 704 0,'-19'13'264'0,"19"-13"-208"0,-4 28-12 0,-4-18 8 16,8 4-36-16</inkml:trace>
      </inkml:traceGroup>
      <inkml:traceGroup>
        <inkml:annotationXML>
          <emma:emma xmlns:emma="http://www.w3.org/2003/04/emma" version="1.0">
            <emma:interpretation id="{87160DA2-CE3E-46B5-8139-172302EF34FB}" emma:medium="tactile" emma:mode="ink">
              <msink:context xmlns:msink="http://schemas.microsoft.com/ink/2010/main" type="line" rotatedBoundingBox="4541,8371 23159,9575 23042,11378 4425,10173"/>
            </emma:interpretation>
          </emma:emma>
        </inkml:annotationXML>
        <inkml:traceGroup>
          <inkml:annotationXML>
            <emma:emma xmlns:emma="http://www.w3.org/2003/04/emma" version="1.0">
              <emma:interpretation id="{F40CEA4E-58B2-4BBF-A0CB-B730CAC824B1}" emma:medium="tactile" emma:mode="ink">
                <msink:context xmlns:msink="http://schemas.microsoft.com/ink/2010/main" type="inkWord" rotatedBoundingBox="4478,9354 4700,9368 4684,9617 4462,9603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119644.8082">-3093 9043 788 0,'-4'-14'292'0,"4"14"-228"0,-16-17-16 0,5 10 28 16,7 7-52-16,-16 0 8 16,5 7-20-16,-12 10 28 15,8 7-24-15,-12 0 4 16,15 7-12-16,1 0 48 16,15 0-32-16,7-7 44 15,13-3-40-15,7-1 28 16,4-9-28-16,7-4 16 15,-3-4-24-15,-4-6-412 16,-4-1 208-16</inkml:trace>
        </inkml:traceGroup>
        <inkml:traceGroup>
          <inkml:annotationXML>
            <emma:emma xmlns:emma="http://www.w3.org/2003/04/emma" version="1.0">
              <emma:interpretation id="{5C24003C-907F-47DF-8FD0-72758A792FED}" emma:medium="tactile" emma:mode="ink">
                <msink:context xmlns:msink="http://schemas.microsoft.com/ink/2010/main" type="inkWord" rotatedBoundingBox="5339,9922 5410,9927 5390,10236 5319,10231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227330.3746">-2366 9683 756 0,'-38'-69'280'0,"42"52"-216"0,3-4-20 15,-3 14 12-15,4 4-40 0,4 10-12 16,3 10-8-16,-3 10 4 16,-5 15 0-16,-10-1-72 0,-9 4 40 15,-4-1-180-15,1 1 116 16,-4-4-160 0</inkml:trace>
        </inkml:traceGroup>
        <inkml:traceGroup>
          <inkml:annotationXML>
            <emma:emma xmlns:emma="http://www.w3.org/2003/04/emma" version="1.0">
              <emma:interpretation id="{00663EA4-23DB-48EE-BC1F-A43C6A61E9B8}" emma:medium="tactile" emma:mode="ink">
                <msink:context xmlns:msink="http://schemas.microsoft.com/ink/2010/main" type="inkWord" rotatedBoundingBox="6906,8904 9233,9054 9155,10267 6828,10117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227831.15">-384 8805 444 0,'-34'17'164'0,"34"-17"-124"0,-4 107-16 0,0-55 8 16,8-4-24-16,-4 14 16 16,7-7-16-16,-7 0 60 15,4-3-40-15,0 3 16 16,-8-7-28-16,0-3 8 16,8-8-12-16</inkml:trace>
          <inkml:trace contextRef="#ctx0" brushRef="#br0" timeOffset="228438.9428">-8 9339 684 0,'-31'-18'252'0,"31"18"-192"0,12 0-20 16,3-7 12-16,8 4-36 0,28-4 20 31,7 7-20-31,11-3 8 0,1 6-12 0,0-6 12 31,-8 3-16-31,3 0-136 0,-6 3 72 0</inkml:trace>
          <inkml:trace contextRef="#ctx0" brushRef="#br0" timeOffset="228251.879">847 8681 548 0,'-7'-20'204'0,"7"20"-156"0,-8-7-16 15,-8 7-36 1,1 7-4-16,-24 0-4 15,1 6 4-15,-17 1-20 16,13 3 16-16,-12 4 40 0,7 3-16 16,-11 0 44-16,12 4-32 15,-16 3 20-15,11 0-24 0,-7 17 16 16,12-3-20-16,-4 6-8 16,15 1-4-16,-8 6-24 15,20-3 12-15,0 0 20 16,11-6-4-16,0 2 24 15,12-10-20-15,4-3 40 16,4-7-28-16,8-3 20 16,7-4-24-16,12-7 16 15,7 0-20-15,9 0-8 16,-1 4-4-16,0-4 20 16,0 1-12-16,1-5 4 15,-1 1-8-15,0-7-76 16,-3 0 36-16,-8-11-276 15,-5 4 168-15</inkml:trace>
          <inkml:trace contextRef="#ctx0" brushRef="#br0" timeOffset="228642.7319">913 9490 728 0,'-31'45'268'0,"31"-45"-208"0,-50 72-16 0,27-38-8 16,3-3-28-16,-3 4 4 15,0-1-4-15,4-3-8 16,11-3 4-16,0-8 28 15,8 1-16-15,4-7-144 16,8-4 64-16</inkml:trace>
          <inkml:trace contextRef="#ctx0" brushRef="#br0" timeOffset="228910.5182">1246 9676 632 0,'-31'3'236'0,"31"-3"-184"0,-27 35-16 16,12-18 0-16,7 3-28 0,-8 8-4 16,9-4 0-16,-1-3-24 15,8-1 12-15,12-13 32 16,7 7-16-16,12-17 8 16,8-1-8-16,7-10 4 15,-3 4-8-15,-5-14 8 16,-3 0-8-16,-15-17-4 15,-9 6 4-15,-15-6 20 16,-3 6-12-16,-9 11-56 16,4 11 20-16</inkml:trace>
          <inkml:trace contextRef="#ctx0" brushRef="#br0" timeOffset="227620.119">-856 8898 632 0,'23'-45'236'0,"-23"45"-184"0,74-20-16 15,-16 6-28 1,-4 7-12-16,31-7 4 16,4 4 0-16,12-7 8 15,-12 6-4-15,12-9 24 16,-4 10-16-16,-5-4-56 15,-14 7 20-15</inkml:trace>
        </inkml:traceGroup>
        <inkml:traceGroup>
          <inkml:annotationXML>
            <emma:emma xmlns:emma="http://www.w3.org/2003/04/emma" version="1.0">
              <emma:interpretation id="{91B458E4-27DD-49E0-A1F8-C412A9DD5E96}" emma:medium="tactile" emma:mode="ink">
                <msink:context xmlns:msink="http://schemas.microsoft.com/ink/2010/main" type="inkWord" rotatedBoundingBox="9651,10157 9675,10158 9660,10386 9636,10385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229078.4669">1920 9800 600 0,'0'13'224'0,"0"-13"-176"0,8 38-12 15,-8-7 28 1,0 0-44-16,-16 24-116 16,1 4 52-16</inkml:trace>
        </inkml:traceGroup>
        <inkml:traceGroup>
          <inkml:annotationXML>
            <emma:emma xmlns:emma="http://www.w3.org/2003/04/emma" version="1.0">
              <emma:interpretation id="{A2D76EFC-F59C-4E2A-AC63-3D669002A457}" emma:medium="tactile" emma:mode="ink">
                <msink:context xmlns:msink="http://schemas.microsoft.com/ink/2010/main" type="inkWord" rotatedBoundingBox="11184,8801 12608,8893 12511,10394 11087,10302">
                  <msink:destinationLink direction="with" ref="{A25B5C4E-E7C3-4345-AF94-46C84FF3258B}"/>
                </msink:context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229842.1473">3457 8444 684 0,'23'27'252'0,"-23"-27"-192"0,73 76-20 0,-34-35-20 16,-8-3-20-16,12 45 0 15,-5 6 0-15,5 21 8 16,0-13-4-16,-9-1 40 16,-3-13-20-16,-7 10 12 15,-5-4-20-15,-11-6 20 16,-4-8-24-16,-8-13 48 16,4-10-32-16,-8-14-120 15,8-7 48-15</inkml:trace>
          <inkml:trace contextRef="#ctx0" brushRef="#br0" timeOffset="230274.1633">4111 9555 384 0,'-8'-7'140'16,"8"7"-108"-16,-4 7-8 0,0 7 128 16,4-4-88-16,-4 18 44 15,1 10-64-15,-1 3-16 0,0-6-16 16,0-5 8-16,0 1-12 16,0-6 16-16,0-8-16 15,4-3 32-15,0-4-24 0,0-10-12 16,8-4-8-16,4-2-444 15,-1-8 240 1</inkml:trace>
          <inkml:trace contextRef="#ctx0" brushRef="#br0" timeOffset="230548.3393">4444 9518 436 0,'-20'-31'160'0,"20"31"-124"0,-15 6-8 0,3 5 28 15,1 6-36-15,-9 10 24 16,9 4-24-16,-1 11 16 16,8-1-20-16,12-7-8 15,7-6-4-15,9-4 12 16,7-3-8-16,0-11 40 0,-4-3-24 16,4-7 4-16,-4-4-16 15,-12-13 28 1,1 3-24-16,-9-23 12 15,1 2-16-15,-16-16-16 16,5 6 0-16,-13 0-32 16,8 14 20-16,1 11-40 15,3 13 36-15</inkml:trace>
          <inkml:trace contextRef="#ctx0" brushRef="#br0" timeOffset="230757.8778">4781 9786 508 0,'3'31'188'0,"-3"-10"-148"0,-11 9-8 0,3-9 16 15,-4 7-32-15,1-1 4 16,-9 4-12-16,1-7-24 15,4-3 8-15,3-11-356 16</inkml:trace>
          <inkml:trace contextRef="#ctx0" brushRef="#br0" timeOffset="229581.2054">3650 8867 364 0,'0'-20'132'0,"0"20"-100"0,0 0-12 16,-4 10 80-1,0 10-60-15,-11 22 96 16,-1 3-76-16,-15 16-20 16,8-2-24-16,-12-1 4 15,16-6-12-15,-20-7 24 0,20-4-20 16,-12-10 24 0,4-7-24-16</inkml:trace>
        </inkml:traceGroup>
        <inkml:traceGroup>
          <inkml:annotationXML>
            <emma:emma xmlns:emma="http://www.w3.org/2003/04/emma" version="1.0">
              <emma:interpretation id="{625490E5-1A81-44DC-BDAC-6D80F1BEE096}" emma:medium="tactile" emma:mode="ink">
                <msink:context xmlns:msink="http://schemas.microsoft.com/ink/2010/main" type="inkWord" rotatedBoundingBox="12968,10019 13295,10040 13283,10226 12956,10204">
                  <msink:destinationLink direction="with" ref="{A25B5C4E-E7C3-4345-AF94-46C84FF3258B}"/>
                </msink:context>
              </emma:interpretation>
            </emma:emma>
          </inkml:annotationXML>
          <inkml:trace contextRef="#ctx0" brushRef="#br0" timeOffset="230998.734">5427 9707 652 0,'-12'-24'244'0,"12"24"-192"0,-19-11-12 0,0 11-40 16,3 4-8-16,-23 6 12 0,5 4 0 15,7 3-4 1,3 4 4-16,9 3-32 0,15 0 16 16,15 0 32-16,20-7-12 15,23-6 16-15,16 2-12 16,-5-2-252-16,1-5 128 15</inkml:trace>
        </inkml:traceGroup>
        <inkml:traceGroup>
          <inkml:annotationXML>
            <emma:emma xmlns:emma="http://www.w3.org/2003/04/emma" version="1.0">
              <emma:interpretation id="{C45DEA4F-EC01-4ABF-B73C-D1938DB28C27}" emma:medium="tactile" emma:mode="ink">
                <msink:context xmlns:msink="http://schemas.microsoft.com/ink/2010/main" type="inkWord" rotatedBoundingBox="13885,9147 16041,9287 15996,9973 13841,9834">
                  <msink:destinationLink direction="with" ref="{A25B5C4E-E7C3-4345-AF94-46C84FF3258B}"/>
                </msink:context>
              </emma:interpretation>
            </emma:emma>
          </inkml:annotationXML>
          <inkml:trace contextRef="#ctx0" brushRef="#br0" timeOffset="232019.7719">6852 9060 384 0,'15'-41'140'0,"-15"41"-108"0,47-35-8 0,-24 21 56 15,0 4-48-15,16 3-4 31,-1 4-16-31,5 13-12 0,0 0 4 0,-12 18 12 16,-4 3-8-16,-24 0-20 16,-6 0 4-16,-24 0 40 15,3 0-20 1,-11-7 124-16,4 3-80 0,-3-6 60 16,10-4-72-16,9 0-20 15,7 1-16-15,20-5 16 16,11-2-12-16,31-8 48 15,4 4-32-15,27-7-200 16,-3 3 92-16</inkml:trace>
          <inkml:trace contextRef="#ctx0" brushRef="#br0" timeOffset="234872.1481">8079 9218 104 0,'4'-14'36'16,"-4"14"-28"-16,19 0 0 0,-19-3 64 16,8 3-40-16,-1-7 84 15,-3 0-64-15,-4-7 16 16,8 1-36-16,-8-11 32 16,0 13-36-16,0-9 48 15,0 2-44-15,-8-6-8 16,4 4-12-16,-11-11-20 15,3 13 4-15,-7-12 64 16,3 16-32-16,-7-3-28 16,0 6-4-16,-12-3 16 15,8 14-4-15,-12 0-12 0,12 4 0 16,-11 10 12-16,7 3-4 16,0 10-20-16,4 4 8 15,-4 4 12-15,7 3 0 0,1 3-4 16,8 0 4-1,3-3-4-15,4-7 0 0,1-7 8 16,7 0-4-16,7-7 40 16,13-3-20-16,-1-7-12 15,0-4-8-15,16-6 4 16,4 0-4-16,-4-8-108 16,3 1 56-16,-7-7-16 15,4 6 40-15,-8-9 12 16,-7 6 12-16,-9-7-12 15,5 11 8-15,-16-4 20 16,4 14-8-16,-8 0 60 16,4 14-40-16,0-4 24 15,-8 14-32-15,16 4 8 16,-4 3-16-16,15 10 0 16,8 1-4-16,0-1 36 15,8 0-20-15,4-13 4 16,0 3-16-16,7-11-440 15,-7-3 236-15</inkml:trace>
          <inkml:trace contextRef="#ctx0" brushRef="#br0" timeOffset="231389.9721">6101 9476 540 0,'7'-14'200'0,"-7"14"-156"0,85 7-12 16,-38-7 8-1,-8 4-28-15,34 3-472 16,1 3 252-16</inkml:trace>
          <inkml:trace contextRef="#ctx0" brushRef="#br0" timeOffset="231209.7399">6155 9287 676 0,'-27'-21'248'0,"27"21"-192"0,7-17-16 0,5 17-12 15,7 0-24-15,8-7-12 16,-3 11 4-16,11-4 20 16,3 13-8-16</inkml:trace>
        </inkml:traceGroup>
        <inkml:traceGroup>
          <inkml:annotationXML>
            <emma:emma xmlns:emma="http://www.w3.org/2003/04/emma" version="1.0">
              <emma:interpretation id="{EAD2310A-5CC7-4BC9-937C-A69F03C527DE}" emma:medium="tactile" emma:mode="ink">
                <msink:context xmlns:msink="http://schemas.microsoft.com/ink/2010/main" type="inkWord" rotatedBoundingBox="19391,10009 23115,10250 23059,11121 19335,10880">
                  <msink:destinationLink direction="with" ref="{5560D331-7562-4E7C-A646-CEDABCD14A88}"/>
                </msink:context>
              </emma:interpretation>
              <emma:one-of disjunction-type="recognition" id="oneOf27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257317.0708">11598 10478 124 0,'3'-7'44'0,"5"3"-32"0,-4 4-4 16,4-3 40-16,-8 3-28 0,4-4 16 16,0 1-20-16,-1-1 64 15,5 1-48-15,-4 0 4 16,0-1-20-16,0 1 16 16,4-1-20-16,-1-3 24 15,1 7-24-15,4-7-4 16,-1 1-4-16,1-5 20 15,-1 4-12-15,1 1-4 16,-4-1-4-16,-4 0-4 16,7-4 0-1,-3-2 24-15,8 6-28 0,-9-7 4 16,9 0 32 0,-9 0-20-16,13 1-20 0,-1-1 4 15,1-3 28-15,3 0-16 16,0-4 16-16,4 4-12 15,4-4-16-15,-4-3 0 16,0 3-4-16,-4 4 0 16,1-4 44-16,-5 4-24 15,4 0 8-15,1 0-12 16,-5 0 4-16,0 3-8 16,-3 0 8-16,3 0-8 15,0 4-4-15,-3 0 4 16,3-1-4-16,1 1 0 0,-1 0 16 15,4-1-8-15,-7 1-4 16,3 0 0-16,0-1-16 16,1 1 8-16,-1 0 12 0,8 3-4 15,-7 0 16-15,7 0-12 16,-8 0-4-16,8-3 0 16,0 7-4-16,4-4 0 15,-4 0 0-15,0 3 0 16,4 1-12-16,-4-1 8 15,1 1 64-15,-9 0-32 16,8-1-28-16,0 4-4 16,-8-3 0-16,1 3 4 15,-1-4-12-15,4 1 8 16,-7 3 4-16,7-4 0 0,4 1 16 16,-4 3-8-16,5-4-20 15,-5 1 4-15,0 3 32 16,4-3-16-16,-4 3-8 15,8-4-4-15,-4 8 20 16,4-4-8-16,4 0-20 16,-4 0 4-16,0 3 4 15,0 0 4-15,0 1-12 16,-4-1 8-16,0-3 4 16,-4 0 0-16,1 7-12 15,-5-7 8-15,4 0 12 16,1 0-4-16,-1 0-4 15,0-7 4-15,12 7-40 16,-4 0 20-16,4 0 32 0,-4 0-8 16,11 0 0-1,-3 0-4-15,-4 4-4 0,0-1 0 16,-4 1 16-16,0-1-8 16,-4 1-4-16,-4 2 0 15,-4-2-4-15,-3-1 0 16,3 1 0-16,-7 3 0 15,7-4 8-15,-4 4-4 16,-3-4-12-16,-4 1 4 16,11-1 4-16,-7 1 0 15,-4-1 0-15,7 1 0 16,-3-4 16-16,-1 0-8 0,9 3 16 16,-5-3-16-16,1 3 4 15,-1 1-4-15,8-1-24 16,-3 1 8-16,-1-1 40 15,0 1-20-15,1 3-28 16,-1-1 8-16,-7 1 0 16,11 0 8-16,-8 4 0 15,1-5 0-15,-5 5 8 16,9-1-4-16,-5 0-4 16,5 1 4-16,-1-4-4 15,0-1 0-15,-3 1 0 16,-4 4 0-16,-1-4 16 15,5 3-8-15,-5 0-4 16,5 1 0-16,-5-1 12 16,-3 0-8-16,-4 1-12 15,8-1 0-15,-9-3 4 0,9 3 0 16,-4 0 8-16,0-3-4 16,-1 4-4-16,-3-5 4 15,8 1-16-15,-5 4 8 16,1-4 4-16,0 3 0 15,4-3 8-15,-5 3-4 16,5 4-20-16,-4-4 8 16,-4 0 4-16,3 1 4 15,9-4 0-15,-5 10 0 16,1-7 16-16,-4-3-8 16,3 3-20-16,5 1 4 0,-5-4-4 15,9 3 4-15,-5 0 24 16,5-3-8-16,-1 0-40 15,-4 0 20-15,5 0 20 16,-1 0-4-16,-3 0 8 16,-1-1-4-16,5 1-8 15,-1 0 4-15,0 0-16 16,1 0 8-16,-5 3 12 16,4-3-4-16,1 0-4 15,-9 0 4-15,5 3-16 16,3 1 8-1,-11-5 4-15,4 5-12 16,3-1 8-16,-3-3 12 16,-1 3-4-16,-3-3 8 15,8 0-8-15,-5 0 8 0,1 0-8 16,-5 0 8-16,5 0-8 16,-4-1-4-16,0 1 4 15,3-3 12-15,-11-1-8 16,0-3-4-16,0 0 0 15,0 0 12-15,0 0-8 16,0 0 48-16,0 0-28 16,0 0 12-16,-4-3-24 15,-11-1-440 1,7 8 232-16,-19-8-216 16</inkml:trace>
          <inkml:trace contextRef="#ctx0" brushRef="#br0" timeOffset="258652.7935">11621 10512 260 0,'11'-3'96'0,"-3"3"-76"0,0 0-4 0,-8 0 52 16,8 6-40-16,-1-6 24 15,1 7-32-15,0-7 28 16,3 7-32-16,-3-7-12 16,4 0-8-16,-1 0 28 15,5 0-12-15,3-7 32 16,5 7-28-16,3-7 12 16,7 7-16-16,1-6-32 15,4 2 8-15,7 4 32 0,1 0-12 16,-5 0 0-16,1 0-4 15,0 4-16-15,-1-4 8 16,-7 0 12-16,4 0-4 16,0 0-12-16,3-4 4 15,5 1 12-15,-1-1-4 16,4 1 8-16,1-1-8 16,3 4-12-16,0 0 4 15,-4 4 4-15,-3-1 0 16,-1-3 0-16,1 4 0 15,-5-8-12-15,1 4 8 16,11 0 4-16,4 0 0 16,4 4-12-16,0-8 8 15,0 4 12-15,4 0-4 16,-8 0-12-16,-8 4 4 0,0-4 4 16,-3 0 0-16,-1 3 0 15,-3-3 0-15,11 7-44 16,0 0 24-16,-3 0-48 15,7-7 40-15,-4 7-36 16,0-4 32-16,-4 0 28 16,-3-6 4-16,3 6-16 15,4-6 8-15,1 0 12 16,-1-1 0-16,-4 4-12 16,4 0 4-16,-7 0 4 15,-1 0 0-15,-3 0 0 16,3 0 0-16,-3 0 0 0,-8 0 0 15,0 0 0-15,-1-3 0 16,5-1 0-16,-4 1 0 16,4-4 8-16,-1 4-4 15,-7-4-4-15,8 3 4 16,-4 1-24-16,-4-1 12 16,-4 4 32-16,-4 0-16 15,-3 0 0-15,-9 0-4 16,9 0-4-16,-13 0 0 15,5 0 16-15,-4 0-8 16,-1 4-4-16,1-4 0 16,-8 0-4-16</inkml:trace>
        </inkml:traceGroup>
      </inkml:traceGroup>
      <inkml:traceGroup>
        <inkml:annotationXML>
          <emma:emma xmlns:emma="http://www.w3.org/2003/04/emma" version="1.0">
            <emma:interpretation id="{B61D204A-80A3-437A-8415-56CD9C09D77A}" emma:medium="tactile" emma:mode="ink">
              <msink:context xmlns:msink="http://schemas.microsoft.com/ink/2010/main" type="line" rotatedBoundingBox="1033,10820 5340,10987 5305,11892 998,11726">
                <msink:destinationLink direction="with" ref="{A8C3C55D-F4A5-47D7-A0BE-EA653F6CEE32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3396135-392A-42E9-802A-0223D2639A1A}" emma:medium="tactile" emma:mode="ink">
                <msink:context xmlns:msink="http://schemas.microsoft.com/ink/2010/main" type="inkWord" rotatedBoundingBox="1030,10901 2378,10953 2346,11778 998,11726"/>
              </emma:interpretation>
              <emma:one-of disjunction-type="recognition" id="oneOf28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321094.6756">-6693 10674 236 0,'-12'-18'88'0,"8"15"-68"0,4 0-4 0,0-1 132 15,-4 4-84-15,4-3 80 16,4-1-84-16,-4 4-12 16,12 0-32-16,-5 0 60 15,5 0-44-15,7 4 24 0,1-4-36 16,11 0 52-16,11 0-40 16,12-4 4-1,5 4-24 1,14-3 28-16,-3-1-24 0,-1-2 12 15,-10 2-16-15,-1-3 28 16,-8 4-24-16,-4-8 4 16,-3 8-12-16,-8 0 4 15,-4 3-8-15,-8-11 32 16,-4 11-20-16,-3-3 12 16,-5 3-16-16,-3-4-60 15,0 8 24-15</inkml:trace>
          <inkml:trace contextRef="#ctx0" brushRef="#br0" timeOffset="321484.5075">-6210 10763 184 0,'-11'0'68'0,"11"0"-52"0,-4 10-4 0,0-3 92 16,0 7-60-16,-4 14 168 15,-3 3-120-15,-9 3 0 16,5 4-52-16,-12 7 16 16,8 3-32-16,-1 14 32 0,-3 0-32 15,4-4 32-15,3-6-32 16,1-11 12-16,-1-7-20 16,8-9-8-16,1-8-4 0,3-7 20 15,8-13-12-15,7-11-356 16</inkml:trace>
          <inkml:trace contextRef="#ctx0" brushRef="#br0" timeOffset="322254.1017">-5795 10622 288 0,'-12'10'108'0,"12"-10"-84"0,-35 45-4 0,20-17 108 16,7 3-72-16,-11 13 120 16,7 1-100-16,-4 10-20 15,5-7-36-15,-8 0 64 16,11-3-48-16,-4-3 12 16,8-5-28-16,0-6-4 15,4-7-8-15,-3-13 48 16,3-4-32-16,3-18 8 15,9-2-20-15,0-15 0 16,7 0-4-16,4-20-128 16,0 7 64-16,1-17-56 15,3 13 64-15,-4-14 16 16,0 18 20-16,-7 7-8 16,-1 13 12-16,-3 17 64 15,-1 15-28-15,-7 16 68 16,4 4-56-16,-8 11-8 15,8-1-20-15,-8 4 8 16,4-4-12-16,0 0-4 16,-1-6 0-16,-3-4 20 15,12-7-12-15,-4-11 24 16,-1-6-24-16,5-17 40 16,7 0-28-16,1-18-48 15,3 1 12-15,0-28-104 16,-3 3 64-16,3-20-20 15,4 10 44-15,0 3-20 16,0 15 28-16,-7 13 44 0,-1 17-12 16,-4 24 104-16,-3 14-64 15,-12 21 20-15,8 3-40 16,-8 7-4-16,0-3-16 16,-8 3 20-16,16-7-20 0,-16 7 32 15,0-7-28-15,4 7 4 16,0-7-12-16,-7-3 20 15,7-7-16-15,-8-10-12 16,5-8-4-16,-1-13-84 16,8 0 48-16</inkml:trace>
        </inkml:traceGroup>
        <inkml:traceGroup>
          <inkml:annotationXML>
            <emma:emma xmlns:emma="http://www.w3.org/2003/04/emma" version="1.0">
              <emma:interpretation id="{DB0FE3DE-F826-4F6E-9605-F73D1AA6043B}" emma:medium="tactile" emma:mode="ink">
                <msink:context xmlns:msink="http://schemas.microsoft.com/ink/2010/main" type="inkWord" rotatedBoundingBox="3260,10906 5340,10987 5315,11630 3235,11549"/>
              </emma:interpretation>
              <emma:one-of disjunction-type="recognition" id="oneOf29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322971.6772">-4305 10650 416 0,'-8'0'152'0,"8"0"-116"0,-7 31-12 0,3 0 108 16,0-1-76-16,-12 15 60 16,9 7-72-16,-17-4-4 15,9-3-24-15,-1 3 32 16,1-10-24-16,-4 0 32 16,3-7-32-16,-3-4 12 15,7-10-20-15,0-17 28 16,9 7-28-16,6-21 4 15,5-3-12-15,4-10 12 16,3-4-12-16,1-17-72 16,-1 10 32-16,5-24-12 15,-1 10 24-15,0-3 12 16,-7 10 8-16,7 1 0 16,-3 13 0-16,-5 0-20 15,5 14 12-15,-5 3 20 16,1 7-4-16,0 21 24 15,-5 3-20-15,1 21-4 16,4 0-4-16,-12 20 4 16,8-3-4-16,-12 0 8 15,4-10-8-15,-4 0 32 16,0-4-20-16,-4-7 4 16,8-3-12-16,-8-14 12 15,8 8-12-15,-3-19 48 16,3 1-28-16,0-20-24 15,7 2-4-15,5-13-132 16,3-3 72-16,5-15-108 16,3 4 96-16,4-27-44 0,0 3 68 15,4-7 52-15,4 7 0 16,0 7 76-16,-4 18-48 16,-4 9 68-16,0 7-60 15,-8 14 8-15,1 11-28 0,-16 27 24 16,3 10-28-16,-14 18 32 15,3 3-32-15,-12-4 4 16,1-3-12-16,-12-3-8 16,7-4 4-16,-7-3 40 15,4-1-24-15,-4 1 36 16,8-7-32-16,-1-14-40 16,12 0 8-16,8-17-288 15,8-7 160-15</inkml:trace>
          <inkml:trace contextRef="#ctx0" brushRef="#br0" timeOffset="324022.0599">-3597 10966 572 0,'-23'7'208'0,"23"-7"-160"0,-23 10-12 16,7-3 48-1,9 7-52-15,-16-4 16 16,7 11-32-16,-3 0-16 15,3 3-4-15,5 3 4 0,7-3 0 0,0-3 24 16,8-4-12 0,3 0 12-16,5-10-12 0,4 0 20 15,3-7-20-15,0-14 4 16,4 8-8-16,-3-19-24 16,3 12 8-16,-7-15-32 15,-5 7 24-15,-3 1-4 16,4 3 12-16,-9 3 0 15,1 0 0-15,0 4 8 16,0 3 0-16,8 0 0 16,7 4 0-16,12-4 0 15,4 10 0-15,7-10 0 16,5 7 0-16,-5-7 8 16,1 7-4-16,-8-3 8 15,-12 6-8-15,-15-3 32 16,0 0-20-16,-20 0-32 15,0 7 8-15,-19 4-8 16,0 2 8-16,-3 1-12 16,6 3 12-16,5 1-4 15,12 2 4-15,7-3 8 16,8 1 0-16,11-8 44 16,4 0-24-16,9-10-8 15,-1-3-8-15,7-11 12 16,-3 4-8-16,-3-11-4 15,-5 7 0-15,-4-20 4 16,-3 6-4-16,-5-27 16 16,1 7-12-16,-4-17-4 15,-1 13 0-15,-7 4-32 16,4 14 16-16,-4 9 12 0,0 12 4 16,-4 23 16-16,4 14-12 0,-7 21 24 15,-1 6-20-15,-8 1-20 16,5-4 0-16,-5 4 32 15,5-7-16-15,-1-1-8 16,8-6-4-16,4-3 56 16,4-8-28-16,12-13 0 15,3-4-16-15,16-24-16 16,7 1 4-16,16-18-92 16,0 7 48-16,8-11 16 15,-4 11 16-15,-15-3 16 16,-9 2 0-16,-18 5 8 15,-5 6-4-15,-26 4 32 16,-5 6-20-16,-15 11 20 16,0-3-20-16,-4 9-16 15,12 5-4-15,4-5 4 16,7 5 0-16,16-8 24 16,11 4-12-16,16-7 32 15,4-1-28-15,8-6 32 16,3 0-32-16,-3-6-24 15,-1 2 4-15,-7-10-72 16,-4 4 44-16,-8-7 4 16,1 3 16-16,-9 0-40 0,1 11 24 15,-9 3-12 1,1 7 24-16,-4 0 88 0,4 6-40 16,0 1 72-16,-1 3-64 0,1-6 20 15,7 2-40-15,-11-2 60 16,4-1-44-16,-16-3-208 15,4 0 88-15,-19 0-416 16,4 0 276-16</inkml:trace>
        </inkml:traceGroup>
      </inkml:traceGroup>
    </inkml:traceGroup>
    <inkml:traceGroup>
      <inkml:annotationXML>
        <emma:emma xmlns:emma="http://www.w3.org/2003/04/emma" version="1.0">
          <emma:interpretation id="{942E38AE-6EEA-47CA-AEB1-CA0DE7B2AABA}" emma:medium="tactile" emma:mode="ink">
            <msink:context xmlns:msink="http://schemas.microsoft.com/ink/2010/main" type="paragraph" rotatedBoundingBox="1999,12566 12642,11483 12828,13304 2184,143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82AEB8-C925-47A8-896B-EBB616A2A6B5}" emma:medium="tactile" emma:mode="ink">
              <msink:context xmlns:msink="http://schemas.microsoft.com/ink/2010/main" type="line" rotatedBoundingBox="1999,12566 12642,11483 12828,13304 2184,14387"/>
            </emma:interpretation>
          </emma:emma>
        </inkml:annotationXML>
        <inkml:traceGroup>
          <inkml:annotationXML>
            <emma:emma xmlns:emma="http://www.w3.org/2003/04/emma" version="1.0">
              <emma:interpretation id="{8A7B5574-F0C8-41BD-A135-A189EE271337}" emma:medium="tactile" emma:mode="ink">
                <msink:context xmlns:msink="http://schemas.microsoft.com/ink/2010/main" type="inkWord" rotatedBoundingBox="1999,12566 5470,12213 5639,13875 2168,14228"/>
              </emma:interpretation>
              <emma:one-of disjunction-type="recognition" id="oneOf30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329173.3904">-4789 13220 260 0,'8'-10'96'0,"-8"10"-76"0,8-14-4 16,-8 7 148 0,3 7-92-16,-6-7 52 0,3 7-76 0,-8-3-16 15,0 3-20-15,-3 0-12 16,3 3 4-16,-8-3-4 16,5 7 0-16,-9 0 24 15,5 7-12-15,-5-4 4 16,9 4-8-16,-1-4 12 15,4 4-12-15,8 0-12 16,8-1 0-16,-4-2 12 16,12 2-4-16,-13 1-12 15,9 0 4-15,0 0 28 16,-5 3-12-16,-3-3 40 16,4 3-28-16,-16-3 48 15,4 3-40-15,-3-3 28 16,-9-1-32-16,-7-6 0 15,7 0-16-15,-3-10 12 16,0 3-16-16,-8-7 24 16,11 3-20-16,5-6-232 15,3 7 116-15</inkml:trace>
          <inkml:trace contextRef="#ctx0" brushRef="#br0" timeOffset="329821.9656">-3999 12349 288 0,'8'-24'108'0,"-8"24"-84"0,0-13-4 0,0 2 180 16,0 11-112-16,-12-7 52 16,4 1-80-16,-11 6-4 15,-1 0-32-15,-14 6 12 16,7 1-20-16,-12 4-16 15,8 9-4-15,-16 11 12 16,9-3-4-16,-24 16 24 16,15 1-16-16,-7 14 56 15,4-11-36-15,-8 14 12 0,27 0-28 16,8 0 8 0,3 0-12-16,20 10-8 15,8-10 0-15,15-7 12 16,8-7-8-16,8-7 40 15,0-6-24-15,-1-8-12 16,1-6-8-16,-4-4-208 16,-4 0 112-16,-4-6-280 15,0-8 208-15</inkml:trace>
          <inkml:trace contextRef="#ctx0" brushRef="#br0" timeOffset="330191.3514">-3860 12707 520 0,'-23'7'192'0,"23"-7"-152"0,-43 24-8 0,16-10 96 16,8-4-76-16,-20 18-4 16,8-1-28-16,-7 8 12 15,10 6-20-15,-10-3 4 16,11 0-8-16</inkml:trace>
          <inkml:trace contextRef="#ctx0" brushRef="#br0" timeOffset="330003.9287">-4146 12694 416 0,'-8'0'152'0,"8"0"-116"0,0 6-12 16,0-6 84-1,4 14-64-15,4-3 68 16,3 2-60-16,5 4 24 16,7 4-44-16,0-4-8 15,4 7-16-15,0-3 20 16,4 3-16-16,-4 4 48 15,-7-11-32-15</inkml:trace>
          <inkml:trace contextRef="#ctx0" brushRef="#br0" timeOffset="330390.8513">-3728 12959 424 0,'-8'17'156'0,"8"-17"-120"0,-23 38-8 15,11-21-8 1,8 3-16-16,-11 4 24 15,7 1-16-15,-7 2 32 16,7-10-28-16</inkml:trace>
          <inkml:trace contextRef="#ctx0" brushRef="#br0" timeOffset="330958.4681">-3426 12680 424 0,'-23'7'156'0,"23"-7"-120"0,-20 17-8 0,9-7 80 16,7 1-64-16,-4 2-8 16,4 1-24-16,8-4 0 15,4 11-8-15,7-11 8 16,5 4-8-16,10-10 40 15,-2 2-20-15,-1-6-24 16,0 0 0-16,0-6-80 16,-4-1 44-16,0-4-12 15,-3 1 28-15,-5 0-24 16,-3-1 28-16,-8 4-12 16,0 7 16-16,-8 4 52 15,0 10-20-15,-4 10 96 16,0 7-64-16,-7 34 4 15,7 1-36-15,-7 16-4 16,-1-3-8-16,-3 11 12 16,7-15-12-16,-15 8-4 15,8-7 0-15,-12-7 12 0,4-11-8 16,-8-17 60-16,8-6-40 0,-4-25 24 16,4-3-32-16,-4-31 36 15,11-4-32-15,1-16 12 16,7 2-20-16,1-2-8 15,7 6-4-15,0-7-16 16,8 14 8-16,4-7-4 16,3 7 0-16,9-10 16 15,7 3-4-15,11-14-20 16,5 15 8-16,7-12-508 16,1 12 284-16</inkml:trace>
          <inkml:trace contextRef="#ctx0" brushRef="#br0" timeOffset="331287.2866">-2950 12260 592 0,'19'-7'220'0,"-19"7"-172"0,35 4-12 16,-16 6 84-1,1 4-72-15,7 23 76 16,4 8-68-16,-4 17-32 16,0 0-12-16,-11 0 32 0,-5-3-24 0,-19-1 44 15,-3-6-36-15,-20 6-4 16,4-6-16-16,-16 6 56 15,4-10-36-15,-3-10-28 16,11-3-4-16,4-15-280 16,7-2 152-16</inkml:trace>
          <inkml:trace contextRef="#ctx0" brushRef="#br0" timeOffset="331679.1139">-2412 12731 704 0,'-16'-6'264'0,"16"6"-208"0,20 3-12 0,-1-3-8 16,4 3-28-16,20-6 24 16,0 3-20-16,7 0-224 15,0 7 116-15</inkml:trace>
          <inkml:trace contextRef="#ctx0" brushRef="#br0" timeOffset="331516.8365">-2296 12546 728 0,'-4'-11'268'0,"4"11"-208"0,20-3-16 16,-9-1 52-1,5 8-60-15,7-1-20 16,4 4-16-16</inkml:trace>
          <inkml:trace contextRef="#ctx0" brushRef="#br0" timeOffset="327926.8516">-5323 12174 208 0,'-8'-7'76'0,"8"14"-60"0,0-4-4 0,0-3 144 15,0 4-88 1,-4 16 96-16,-3 15 4 16,-1 17-92-16,-4 6 32 15,4 7-68-15,-11 11 68 16,15-7-60-16,-19 7-16 15,11-8-20-15,-3 15 8 16,3-7-12-16,-7-1 40 16,7-9-24-16,1-11-76 15,3-10 28-15</inkml:trace>
          <inkml:trace contextRef="#ctx0" brushRef="#br0" timeOffset="327641.9787">-5706 12480 416 0,'-4'31'152'0,"4"-31"-116"0,8 41-12 0,-5-23 64 15,17 2-52-15,-1 4 48 16,0 0-48-16,5-3 8 16,3 0-28-16,4-7 44 15,0-1-32-15,4-9 12 16,11-4-24-16,12-14-8 16,-4 4-4-16,8-8 48 15,0 5-28-15,-4-8 16 16,-4 7-24-16,-15-6 20 15,0 2-24-15,-16-2 12 16,0 6-12-16</inkml:trace>
          <inkml:trace contextRef="#ctx0" brushRef="#br0" timeOffset="328812.9896">-5370 13279 520 0,'-7'6'192'0,"7"-6"-152"0,0 7-8 0,0-3 52 15,7-1-52-15,1 1 4 16,4-1-20-16,7-3 16 16,1 0-20-16,3-3 4 15,4-1-8-15,0-3 12 16,-4 0-12-16,-3-10 16 15,-5 10-16-15,-7-6 32 16,-4 2-24-16,-8-6-4 16,0 0-8-16,-8-4-4 15,5 4 0-15,-9 3 0 16,8 0 0-16,-3-3-12 16,7 7 8-16,-8 3-4 15,8 4 0-15,-7 3-12 16,3 6 12-16,-8 1-4 15,5 7 4-15,-8-4 16 16,7 4-4-16,-7 0-4 16,3 0 4-16,-3 3-24 0,7 0 12 15,-3 0 4-15,3 4 4 16,0-7 16-16,5 3-8 0,-5 0 40 16,12 0-24-16,-8 1-24 15,8-1 0-15,-4 0 8 16,8 4-4-16,-4-8 40 15,8 1-20-15,-4-7 4 16,11 3-16-16,-3-6 12 16,7-1-16-16,1-3 24 15,-1 0-20-15,4 0-92 16,4 0 44-16</inkml:trace>
        </inkml:traceGroup>
        <inkml:traceGroup>
          <inkml:annotationXML>
            <emma:emma xmlns:emma="http://www.w3.org/2003/04/emma" version="1.0">
              <emma:interpretation id="{9949ABA3-8634-41A6-B7CB-0BFD25036F2D}" emma:medium="tactile" emma:mode="ink">
                <msink:context xmlns:msink="http://schemas.microsoft.com/ink/2010/main" type="inkWord" rotatedBoundingBox="5888,12345 8255,12104 8376,13288 6008,13529"/>
              </emma:interpretation>
            </emma:emma>
          </inkml:annotationXML>
          <inkml:trace contextRef="#ctx0" brushRef="#br0" timeOffset="333781.6376">-8 12460 288 0,'8'-21'108'0,"-8"21"-84"0,31-21-4 0,-16 11 32 15,-3 3-32-15,-4-10 132 16,3 7-84-16,-3-8 40 15,-8 5-64-15,-8-5-8 16,0 5-20-16,-11-1-36 16,0 4 8-16,-20 3 24 15,12 3-8-15,-20 1 0 16,9 3 0-16,-9 3-24 16,9 8 12-16,-1-1 4 15,4 4 4-15,8 6-20 16,15 4 12-16,12 7 48 15,8 0-20-15,11 14-8 16,5-7-8-16,-1 3-4 0,4-3 0 16,-4 0 16-16,-7-7-8 15,3-4 24 1,-7-3-20-16,-12-6 32 0,-4 6-28 0,-20-11 32 16,5-2-32-1,-23-11 56-15,7 3-40 16,-16-6 36-16,13 3-36 0,-5-7-8 15,12-3-16-15,16-4-16 16,7-3 4-16,20-11-296 16,3 4 164-16</inkml:trace>
          <inkml:trace contextRef="#ctx0" brushRef="#br0" timeOffset="334032.9785">267 12621 332 0,'-23'48'120'0,"23"-48"-92"0,-35 31-8 0,15-17 140 16,1 0-92-16,-12 0 52 15,8-1-72-15,-12-2 12 16,16-1-40-16,-1-10 16 15,5 4-20-15,15-11-68 16,8 0 24-16</inkml:trace>
          <inkml:trace contextRef="#ctx0" brushRef="#br0" timeOffset="334384.1562">526 12329 508 0,'-19'45'188'0,"19"-45"-148"0,-20 75-8 16,13-40 36 0,-5-4-44-16,0 10 24 15,5-3-28-15,3-7 0 16,4-4-12-16,-8-6 20 16,16-4-16-16,-8-7 4 15,4 1-8-15,-4-11 28 16,15 3-20-16,-11-17 20 15,12 1-20-15,-9-15-88 16,5 7 40-16,0-3-24 0,3 7 32 0,-3 3 12 16,7 11 12-16,-4 6 88 15,-3 11-48-15,0 7 44 16,-5 3-48-16,-7 0 8 16,0 0-28-16,0 0 36 15,-7-3-28-15,3-4 4 16,-4 0-16-16,-4-3-192 15,5-4 96-15</inkml:trace>
          <inkml:trace contextRef="#ctx0" brushRef="#br0" timeOffset="333840.8747">499 11909 768 0,'-8'-3'284'0,"8"3"-220"0,-19 17-20 16,7-7-32-1,5 0-16-15,-13 4 4 16,13 0 0-16,-5-4-88 16,4 4 48-16,4 0-304 15,4 3 192-15</inkml:trace>
          <inkml:trace contextRef="#ctx0" brushRef="#br0" timeOffset="332721.0142">-984 11992 372 0,'-7'-21'140'0,"7"21"-112"0,-20-4-4 15,5 8 64 1,3 6-52-16,-19 11 56 16,4 3-52-16,-12 21 52 15,1 6-56-15,-16 35 20 0,7-3-36 0,-19 17 44 16,8-7-36-16,-15-11 48 15,7-13-44-15,0-7 36 16,8-14-36-16,12-7 36 16,15-10-40-16,11-20 20 15,12-8-28-15,20-17-8 16,7-3-8-16,24-21-156 16,7 4 84-16,8-35-220 15,-3 0 164-15,-5-24-180 16,-4 14 172-16,-7-7 32 15,4 14 64-15,-16-14 60 16,4 21-12-16,0-4 256 16,-12 21-152-16,4 3 68 15,-3 21-108-15,-1 20 0 16,0 18-44-16,1 20 32 16,-1 8-36-16,0 23 4 15,5 1-20-15,7 33 28 16,-4 1-24-16,0 7-4 15,0-14-8-15,-4-7 12 16,4-11-8-16,-11 11 24 16,-1-13-20-16,-3-4 40 15,-1-18-28-15,-7-10 4 16,0-10-16-16,-4-13-140 16,0-5 72-16,-8-23-244 15,5-4 168-15</inkml:trace>
          <inkml:trace contextRef="#ctx0" brushRef="#br0" timeOffset="332895.5098">-1576 12497 664 0,'4'-13'244'0,"-4"13"-188"0,66-14-16 0,-31 4 92 15,-4 3-80-15,31-11 68 16,-4-2-68-16,27 3-4 15,0 3-28-15,-4 7-20 16,-7 7-4-16</inkml:trace>
        </inkml:traceGroup>
        <inkml:traceGroup>
          <inkml:annotationXML>
            <emma:emma xmlns:emma="http://www.w3.org/2003/04/emma" version="1.0">
              <emma:interpretation id="{4E9F280A-4DF5-46A2-BFF8-0CB7F4FB8EC5}" emma:medium="tactile" emma:mode="ink">
                <msink:context xmlns:msink="http://schemas.microsoft.com/ink/2010/main" type="inkWord" rotatedBoundingBox="8785,11921 11146,11681 11327,13456 8966,13697"/>
              </emma:interpretation>
              <emma:one-of disjunction-type="recognition" id="oneOf31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336093.8469">1653 11672 228 0,'7'-4'84'0,"-7"4"-64"0,8 0-8 0,-4 0 108 15,-4 4-68-15,8 2 104 16,0 5-92-16,-5 13 16 16,5 3-48-16,-8 18 12 15,8-4-24-15,-8 8 16 16,0-8-20-16,0-3 28 16,0-7-28-16,-8-4 40 15,8-6-32-15,0-18 64 16,0 8-48-16,0-22-16 15,8 1-16-15,3-21-8 16,-3 3 0-16,4-20-12 16,-4 4 8-16,11-5-40 15,-4 15 24-15,-3 3-20 0,4 10 24 16,-13 8-28-16,-3 9 28 0,0 18 4 16,0 10 12-16,0 17 44 15,0 4-24-15,-7 0 0 16,7 0-12-16,-4-8 4 15,8-6-8-15,-4-7 16 16,7-6-12-16,1-11 60 16,4-4-40-16,7-13-4 15,4-1-12-15,1-20 8 16,3 4-12-16,0-14-108 16,-8 3 52-16,0 3 4 15,-3 11 24-15,-12 14-44 16,4 13 32-16,-16 21 44 15,8 7-8-15,0 7 48 16,0 3-28-16,-4-3 12 16,-4-3-20-16,8-8 8 15,0-3-12-15,-8-3 28 16,16-4-24-16,-8-6 64 16,0-5-44-16,0-9-208 15,8 0 88-15</inkml:trace>
          <inkml:trace contextRef="#ctx0" brushRef="#br0" timeOffset="336453.2956">2241 11761 320 0,'-8'24'120'0,"8"-24"-96"0,-4 59-4 0,1-28 148 15,3-4-96-15,-12 11 44 16,4 3-72-16,-3-3-16 16,3-7-16-16,-4-7 16 15,12 0-16-15,-7-10 32 16,7 0-28-16,0-11-276 16,0-3 136-16</inkml:trace>
          <inkml:trace contextRef="#ctx0" brushRef="#br0" timeOffset="336274.4045">2175 11795 580 0,'8'-27'216'0,"-8"27"-168"0,23-7-12 16,-15 4 68-16,7-1-64 0,-3-6 52 16,7 3-52-16,9-3-4 15,-9 6-20-15,4-6 8 16,4 6-16-16,-7-2-172 15,-1 6 92-15,-11-4-220 16,-1 4 164-16</inkml:trace>
          <inkml:trace contextRef="#ctx0" brushRef="#br0" timeOffset="336634.5719">2307 11806 652 0,'-8'31'244'0,"8"-31"-192"0,0 51-12 16,-4-27 24-16,4 4-44 0,-7 6 24 16,7 1-24-1,-8-4 36-15,8 0-32 0,0-7-48 16,0-4 12-16,-12-6-156 15,24 0 92-15</inkml:trace>
          <inkml:trace contextRef="#ctx0" brushRef="#br0" timeOffset="337024.4333">2829 11637 624 0,'-7'0'228'0,"7"0"-176"0,-27 21-16 16,15-4 52-16,4 14-56 15,-19 21-12-15,8 3-12 0,-16 7 52 16,4 6-32-16,-23-6-28 15,4-7-4-15,-5 0-220 16,-3-3 124-16</inkml:trace>
          <inkml:trace contextRef="#ctx0" brushRef="#br0" timeOffset="336872.0004">2617 11775 528 0,'0'17'196'0,"0"-17"-152"0,11 52-12 0,5-25 96 16,-5 1-76-16,9 6 32 15,-5 0-48-15,12 1 4 16,-7-4-24-16,11-14 44 16,-4 7-32-16,0-17-128 15,-8 0 52-15,0-7-432 16,-11 0 264-16</inkml:trace>
          <inkml:trace contextRef="#ctx0" brushRef="#br0" timeOffset="334877.0757">2005 11496 560 0,'-31'-17'208'0,"31"17"-164"0,-54-4-8 0,23 8 112 16,8 3-88-16,-20 3 36 15,4 7-56-15,-11 11 12 16,11 3-32-16,-27 41 0 16,4 4-12-16,-15 34 20 15,4 3-16-15,-1 35 4 16,8-10-8-16,20 13 4 16,7-20-8-16,24 10 32 15,7-20-20-15,27-1 40 16,16-20-32-16,15-18-112 15,8-13 48-15</inkml:trace>
          <inkml:trace contextRef="#ctx0" brushRef="#br0" timeOffset="337339.1639">1378 12477 632 0,'-27'-11'236'0,"27"11"-184"0,-8-13-16 16,4 6 132 0,8 3-100-16,4-6 16 15,11 7-48-15,20-8 28 16,3 8-36-16,36-11 4 15,7 0-20-15,35-6 44 16,12-1-28-16,38 0 28 16,-11 4-28-16,-1 3 16 15,-14 1-24-15,-5-5 8 16,-27 12-16-16,-11-1-148 16,-24 7 72-16,-30 7-176 0,-9 6 136 0</inkml:trace>
          <inkml:trace contextRef="#ctx0" brushRef="#br0" timeOffset="337731.7133">2210 12718 444 0,'-39'7'164'0,"39"-7"-124"0,-73 6-16 0,34-6 168 16,4 14-112-16,-23-4 88 15,4 18-96-15,-4-4-20 16,19 0-32-16,4 7-24 16,24 0 0-16,11-10 72 15,19-4-36-15,28-24 16 16,-1 7-32-16,12-10 0 15,-4 3-8-15,-7-17-16 16,3 10 4-16,-23-3-4 16,0 10 0-16,-15 7-28 15,-4 0 20-15,-16 24-12 16,8-3 16-16,-12 10-20 16,16 0 20-16,0 3 32 0,8 0-12 15,7-13 16-15,8-4-12 16</inkml:trace>
          <inkml:trace contextRef="#ctx0" brushRef="#br0" timeOffset="338029.9065">3189 11572 560 0,'0'-4'208'0,"0"4"-164"0,16 38-8 0,-4-3 120 15,7 2-92-15,16 43 72 16,4 6-80-16,7 34 40 16,0-3-56-16,12 21 24 15,-15-14-36-15,-24 3 8 16,-7-20-20-16,-31 13 80 15,-5-17-52-15,-41 4-172 16,3-18 68-16,-43-10-192 16,20-13 144-16</inkml:trace>
        </inkml:traceGroup>
        <inkml:traceGroup>
          <inkml:annotationXML>
            <emma:emma xmlns:emma="http://www.w3.org/2003/04/emma" version="1.0">
              <emma:interpretation id="{25334717-A113-4EDD-94F1-57F4E37268F8}" emma:medium="tactile" emma:mode="ink">
                <msink:context xmlns:msink="http://schemas.microsoft.com/ink/2010/main" type="inkWord" rotatedBoundingBox="11613,12285 12713,12173 12781,12841 11681,12952"/>
              </emma:interpretation>
              <emma:one-of disjunction-type="recognition" id="oneOf32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338916.7935">4451 12150 372 0,'20'-14'140'0,"-20"14"-112"0,19-14-4 16,-19 7 172-16,12 4-112 0,-12-7 64 15,0-1-88-15,-4-6 20 16,-4 3-48-16,-11-6-8 16,-1 6-16-16,-26 0-32 15,0 4 12-15,-20 6-12 16,12 8 12-16,-4 6-8 15,11 7 8-15,-7 4 0 16,23 0 4-16,4-1-28 16,7 1 20-16,20 3-4 15,12 4 12-15,15 3 0 16,0 0 0-16,12 6 8 16,7 1 0-16,-7 0 16 15,-8 0-8-15,-19-7 24 16,-1 0-20-16,-30-7 48 15,0 0-32-15,-20-10 48 16,0 0-44-16,-7-18 20 16,7 1-32-16,-4-11 16 15,5-3-20-15,11-11-44 16,15 8 16-16,12-8-428 16,12 4 240-16</inkml:trace>
          <inkml:trace contextRef="#ctx0" brushRef="#br0" timeOffset="339152.9059">4684 11868 404 0,'-16'-21'148'0,"16"21"-112"0,-19 28-12 0,7-18-4 16,8 0-16-16,-15 7-36 16,7 1 16-16,5-1-28 15,-5 3 24-15,12-2-36 16,0-1 36-16,0 0 8 15,0 0 8-15,0 1 144 16,0 2-76-16,0 4 88 16,0 0-88-16,-8 7 28 15,1 0-52-15,3 7 4 16,-4 0-28-16,8 3-8 16,-4 1-4-16,-4-5 28 15,8-2-16-15,0-8 56 16,0-6-40-16,-7-7-16 15,3 0-8-15,-12-11-108 16,16 0 56-16</inkml:trace>
          <inkml:trace contextRef="#ctx0" brushRef="#br0" timeOffset="339442.3295">4715 12229 612 0,'31'-10'228'0,"-31"10"-180"0,11 3-12 16,-15-3 28-1,4 7-44-15,-7 0 24 0,3 3-24 0,-12-3 28 32,5 3-32-32,3-3 4 0,0 4-12 0,8-11-8 15,8 3 4-15,0-6-32 16,23 3 16-16,0 0-4 16,7 3 8-16,1 4-28 15,0 10 20-15,-12 4-4 16,8-4 12-16,-16 11 8 15,0-4 0-15,-7 0 52 16,4-4-28-16,-13-2 24 16,1-5-28-16,-4-6-8 15,4-3-8-15,-4-15-112 16,8 11 60-16</inkml:trace>
        </inkml:traceGroup>
      </inkml:traceGroup>
    </inkml:traceGroup>
    <inkml:traceGroup>
      <inkml:annotationXML>
        <emma:emma xmlns:emma="http://www.w3.org/2003/04/emma" version="1.0">
          <emma:interpretation id="{A099F1BE-FB0D-4F05-AB49-D32A1A5F46C8}" emma:medium="tactile" emma:mode="ink">
            <msink:context xmlns:msink="http://schemas.microsoft.com/ink/2010/main" type="paragraph" rotatedBoundingBox="2231,14530 17500,14170 17526,15275 2257,156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3022DAA-CF4B-4CCF-8633-8A14CF2EA658}" emma:medium="tactile" emma:mode="ink">
              <msink:context xmlns:msink="http://schemas.microsoft.com/ink/2010/main" type="line" rotatedBoundingBox="2231,14530 17500,14170 17526,15275 2257,15635"/>
            </emma:interpretation>
          </emma:emma>
        </inkml:annotationXML>
        <inkml:traceGroup>
          <inkml:annotationXML>
            <emma:emma xmlns:emma="http://www.w3.org/2003/04/emma" version="1.0">
              <emma:interpretation id="{194ADD5A-455F-4187-AE81-EAD1836AC189}" emma:medium="tactile" emma:mode="ink">
                <msink:context xmlns:msink="http://schemas.microsoft.com/ink/2010/main" type="inkWord" rotatedBoundingBox="2234,14641 4288,14593 4312,15587 2257,15635">
                  <msink:destinationLink direction="with" ref="{D2299429-8A0E-4FF7-A723-8D43AE1604A4}"/>
                </msink:context>
              </emma:interpretation>
              <emma:one-of disjunction-type="recognition" id="oneOf33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386643.7699">-4560 14356 464 0,'-20'-4'176'0,"20"4"-140"0,-23 14-8 16,11-4 64-16,5 7-56 0,-9 7 40 16,4 1-44-16,-3 12 16 15,3 5-28-15,-3 16 28 16,3 4-32-16,-3-3 40 15,3-4-32-15,1-11 20 16,3-6-24-16,4-14 16 0,4-6-20 16,8-15 36-16,7-20-28 15,8-14-4-15,8-21-12 16,4-6-8-16,8-1 4 16,-8 11-40-1,-1 3 20-15,-3-3-12 16,0 10 16-16,-7-3-8 15,-1 10 8-15,-4 4 8 16,-3 9 4-16,-9 1 16 16,5 10-8-16,-4 7 40 15,3 7-24-15,-3 14 20 16,0 3-24-16,0 10 0 16,-1 4-12-16,-3 14-8 15,0 3 4-15,-4 10 20 16,4-6-12-16,-4-4 4 15,0-11-8-15,0-9 20 16,4-11-16-16,4-21 32 16,7-6-28-16,4-35 12 15,5 0-16-15,11-27-88 16,-1 6 44-16,13-16-80 16,-5 13 68-16,5-14-8 0,-5 14 32 15,-3 4 20-15,-8 16 4 16,-8 15 24-16,-3 16-16 0,-13 11 112 15,-3 18-72-15,-8 13 32 16,4 6-48-16,-7 8 32 16,-1 0-40-16,-11 10-4 15,-1 0-16-15,-11 14 28 16,8 0-20-16,-12 3 4 16,8-7-12-16,-4-10 12 15,4-6-12-15,0-12-56 16,8-6 24-16,-1-7-236 15,12-3 144-15,5-7-224 16,6-4 192-16</inkml:trace>
          <inkml:trace contextRef="#ctx0" brushRef="#br0" timeOffset="386967.6833">-3720 14927 572 0,'-20'17'208'0,"16"-10"-160"0,-19 10-12 0,19-3 128 15,-4 3-96-15,1 0 36 16,-5 4-64-16,-3 0 4 15,3-4-28-15,4 3 36 0,4-2-28 16,-3-5 4-16,-1-2-16 16,4-4 20-16,0-7-20 15,4 0-224-15,8 0 116 16,0-7-292 0,3-4 220-16,5 8-176 15</inkml:trace>
          <inkml:trace contextRef="#ctx0" brushRef="#br0" timeOffset="387186.8312">-3434 14968 416 0,'-15'-10'152'0,"15"17"-116"0,-8-4-12 16,8 4 48-16,-4 3-44 15,-4 4 112-15,0 0-80 16,1 6 20-16,-5-2-48 15,0 6 48-15,-3 3-44 16,-4 4 28-16,7-7-36 0,0 0 0 16,5-3-16-16,-1-4 20 15,4-3-20-15,0-14-144 16,4-14 68-16</inkml:trace>
          <inkml:trace contextRef="#ctx0" brushRef="#br0" timeOffset="385684.9695">-5501 14318 364 0,'-4'0'132'0,"4"-4"-100"0,0 8-12 0,0-4 104 0,0 0-72 16,0 0 16-16,0 0-44 16,8 3 84-16,7-3-60 15,5 4 56-15,7-1-60 16,15 0 68-16,20 1-64 0,12-1 8 16,7 4-32-16,-4 0 32 15,-7-3-32-15,8-4-24 16,-9 3 0-16,-3 0 36 15,-4 1-24-15,-12-1 0 16,-11 1-8-16,-12-4 12 16,-8 0-8-16,-7 3-48 15,-12-3 24-15,-4 4-376 16,-7-1 216-16</inkml:trace>
          <inkml:trace contextRef="#ctx0" brushRef="#br0" timeOffset="385923.3965">-4990 14466 476 0,'-16'10'176'0,"12"4"-136"0,-7 6-12 0,3 1 64 0,-7 10-56 15,-5 17 12-15,-7 11-28 16,-8 3 16-16,8-4-24 15,-4-6 40-15,-4-8-28 0,16-6 4 16,0-7-16-16,11-7-16 16,8-10 0-16,8-4-244 15</inkml:trace>
        </inkml:traceGroup>
        <inkml:traceGroup>
          <inkml:annotationXML>
            <emma:emma xmlns:emma="http://www.w3.org/2003/04/emma" version="1.0">
              <emma:interpretation id="{2DBD22F2-8002-4E16-BB0E-62C50B9469B7}" emma:medium="tactile" emma:mode="ink">
                <msink:context xmlns:msink="http://schemas.microsoft.com/ink/2010/main" type="inkWord" rotatedBoundingBox="5633,14575 8356,14511 8374,15272 5651,15336">
                  <msink:destinationLink direction="with" ref="{D2299429-8A0E-4FF7-A723-8D43AE1604A4}"/>
                </msink:context>
              </emma:interpretation>
              <emma:one-of disjunction-type="recognition" id="oneOf34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388299.3771">-2098 14590 364 0,'11'-31'132'0,"1"27"-100"0,-1-3-12 0,5 4 24 16,-1-4-28-16,1 3 100 15,-1-2-64-15,5 2 12 16,-1 1-40-16,-3 3 4 16,3 7-16-16,0 6 36 0,1 15-24 15,-9 13 4-15,5 7-16 16,-9 11 36-16,-7-4-24 15,0-7 32-15,-3-3-32 16,-1-14 20-16,-4 7-24 16,4-21 44-16,0-7-36 15,4-10 4-15,0-14-20 0,8-13-8 16,7-21 0-16,5-7-92 16,3-4 48-16,12 4-20 15,7 10 36-15,1 14-40 16,-8 7 36-16,-4 11 16 15,-4 9 8-15,-4 14 56 16,-7 11-28-16,-1 13 60 16,-15 11-48-16,-4-7 0 15,0 7-20-15,1-7 16 16,-5-7-20-16,0-7 12 16,4-7-12-16,4-3 28 15,8-11-24-15,7-6 12 16,9-15-16-16,3-13-76 15,0-6 32-15,4-8-172 0,0 4 112 16,4 3 24-16,-8 7 44 16,-4 10-8-16,-4 21 116 15,-11 17-48 1,-4 14 96-16,-12 7-76 16,4 3 36-16,0 1-56 15,-3-8 8-15,-1-3-28 16,0-3 20-16,-7-4-24 15,7-10 12-15,8-1-12 16,0-6-148-16,0-7 72 16,12-7-344-16</inkml:trace>
          <inkml:trace contextRef="#ctx0" brushRef="#br0" timeOffset="389226.1945">-829 14682 464 0,'0'-10'176'0,"0"7"-140"0,-7-1-8 16,-1 4 136-16,-4 0-96 15,1 7-8-15,-13 10-40 16,1 4 12-16,-8 10-20 16,16 3-32-16,-5-3 12 0,20-3 8 15,0-4 4-15,20-3 16 16,11-8-12-16,3-6 4 0,5-7-4 15,-4-7 12-15,4-6-12 16,-12-1-56-16,-4-3 24 16,-7-7-16-16,-13-4 24 15,-6-3-16-15,-9 0 16 16,-7 4 28-16,-12 2-8 16,0 5 0-1,11 6 0-15,-11 0 72 16,12 4-40-16,11 0 12 15,12 6-28-15,23-3-12 16,12 0-4-16,15-6 4 16,27-8-4-16,8 11 24 0,0 3-16 15,-11 0-40-15,-12 0 16 0,-12 4 12 16,-12-1 0-16,-18-3-8 31,-1 4 4-31,-19-4 4 16,-4 7 0-16,-20-3 0 15,5 6 0-15,-20 4-12 16,8 7 8-16,-16 13 20 16,5 8-8-16,-5 20-4 0,8 0 0 15,12-4-4-15,11-13 0 16,9-7 8-16,18-7-4 16,4-10 16-16,16-11-12 0,8-13 4 15,-1-14-4-15,1-10-40 16,0-11 16-16,-5-7 16 0,-3-3 0 15,-4-3-24-15,-4-11 12 16,-4-7-4-16,-3 0 8 16,-9 11 16-16,-3 10-4 15,-8 10 76-15,-4 21-44 16,-3 21 4-16,-9 23-24 16,1 22 60-16,-5 2-44 15,-7 8 32-15,0-7-36 16,0-1 28-16,4 1-32 15,-1-3-24-15,1 2 0 16,4-2 16-16,3-1-8 16,9-7 24-16,7-3-20 15,7-3-260-15,5-4 136 0,7-7-100 16,5 0 124-16,3-6 8 16,4-8 48-16,0-3 28 15,11-7 4-15,1-7 20 16,7-3-12-16,-3-7 48 31,7 3-28-31,15-10 40 0,-14 4-40 16,-13-1 28-16,-7 1-28 15,-8 3 16-15,-11 0-24 16,-5-4 28-16,-11 11-32 0,-7 0 40 16,-13 3-32-16,-7 7 48 15,-12 7-40-15,-3 7 36 16,-1 7-36-16,-3 6 8 15,11 11-24-15,12 7 0 0,15 7-8 16,27 0 36-16,20-4-20 16,15-10 40-1,4 0-36-15,20-7-4 16,-1-14-16-16,-3-3-332 16,-5-14 176-16,-7-3-336 15,-15-11 276-15,-16 4-184 16</inkml:trace>
        </inkml:traceGroup>
        <inkml:traceGroup>
          <inkml:annotationXML>
            <emma:emma xmlns:emma="http://www.w3.org/2003/04/emma" version="1.0">
              <emma:interpretation id="{E060EFA2-A4D8-4C56-9A67-7FC31ED153A4}" emma:medium="tactile" emma:mode="ink">
                <msink:context xmlns:msink="http://schemas.microsoft.com/ink/2010/main" type="inkWord" rotatedBoundingBox="10522,14335 10994,14324 11010,15029 10539,15040"/>
              </emma:interpretation>
              <emma:one-of disjunction-type="recognition" id="oneOf35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390443.3715">3255 13994 416 0,'-35'-27'152'0,"16"30"-116"0,-20 7-12 0,12 8 100 16,-11 20-72-16,-1 23 112 15,-8 15-92-15,1 3 32 16,15-13-60-16,-4-4-8 0,0-7-20 16,16-4-4-16,-4 4-4 15,7-10 20-15,9-7-16 16,7-4-128-16,7-10 64 0</inkml:trace>
        </inkml:traceGroup>
        <inkml:traceGroup>
          <inkml:annotationXML>
            <emma:emma xmlns:emma="http://www.w3.org/2003/04/emma" version="1.0">
              <emma:interpretation id="{4B2F167D-80B6-4ED3-9ECA-4BE5437CAE0E}" emma:medium="tactile" emma:mode="ink">
                <msink:context xmlns:msink="http://schemas.microsoft.com/ink/2010/main" type="inkWord" rotatedBoundingBox="11036,14426 13595,14366 13613,15133 11054,15193"/>
              </emma:interpretation>
              <emma:one-of disjunction-type="recognition" id="oneOf36">
                <emma:interpretation id="interp44" emma:lang="" emma:confidence="0">
                  <emma:literal>west</emma:literal>
                </emma:interpretation>
                <emma:interpretation id="interp45" emma:lang="" emma:confidence="0">
                  <emma:literal>oust</emma:literal>
                </emma:interpretation>
                <emma:interpretation id="interp46" emma:lang="" emma:confidence="0">
                  <emma:literal>[west</emma:literal>
                </emma:interpretation>
                <emma:interpretation id="interp47" emma:lang="" emma:confidence="0">
                  <emma:literal>overt</emma:literal>
                </emma:interpretation>
                <emma:interpretation id="interp48" emma:lang="" emma:confidence="0">
                  <emma:literal>wrest</emma:literal>
                </emma:interpretation>
              </emma:one-of>
            </emma:emma>
          </inkml:annotationXML>
          <inkml:trace contextRef="#ctx0" brushRef="#br0" timeOffset="391581.9049">3453 14445 748 0,'-8'-7'276'0,"8"7"-216"0,-19 17-16 16,-1 4 12 0,13-7-40-16,-17 17 40 0,-3 13-32 15,12 5 12-15,3 2-20 16,4-3 0-16,8-6-8 15,8-8 4-15,11-10-8 0,9-10 16 16,-9-7-12-16,0-14-116 16,1-14 56-16,-1-13-68 15,-11-7 72-15,-1-4-92 16,-7 0 80-16,-7 11 12 16,7 3 28-1,0 7 16-15,0 10 4 16,7-3-20-16,5 10 12 15,7 0 64-15,9 0-28 16,10 7-4-16,-3 0-12 0,4-3 32 16,-12 6-20-16,0 1 32 15,-15 2-32-15,-1 1 12 0,-11 4-20 16,-11-1 0-16,3 4-8 16,-4 3 12-16,5 4-12 15,7-4-12 1,0 3 0-16,15 4 12 15,-3 1-4-15,22-12 16 0,5 5-12 16,0-18 4-16,-4-4-4 16,3-6 36-16,-7-4-20 15,-11-3-32-15,-5 0 4 0,-3-1 8 16,-8 5 0-16,-4-1-12 16,-4 7 4-16,0 0-32 15,0 4 20-15,0 6 4 16,4 4 12-16,8 0 24 15,4 3-12-15,3-3 24 16,8-3-24-16,1-4 40 16,3-7-28-16,0 0-24 15,-4 0 0-15,-4-3 8 16,-7-1-4-16,-8 1-12 0,-4 3 4 16,-8 0-40-16,0-3 24 15,-3 3-48-15,3 0 40 16,4 0 8-16,4 4 8 15,0 3-8-15,16 0 12 16,7-4 4-16,12 1 4 16,11-1 16-16,8 1-8 15,4 0-4-15,-7-4 0 16,-5 0 4-16,-11 0-4 16,-8 0-4-16,-8 0 4 15,-7-3-4-15,-12 6 0 0,-4-3 24 16,-7 1-12-16,-5-1-32 15,-3 0 12-15,-1 3 0 32,1 8 8-32,0-1-44 15,11 4 24-15,4 7 8 0,12 3 8 16,7 4 4-16,8-1 0 16,5 1 8-16,6 0-4 15,1-11 40-15,4 0-20 0,0-3-92 16,-4-7 36-16,-5-3-44 15,-6-4 44-15,-5-3-60 16,-3-1 52-16,-1-3-8 16,-3 1 28-16,3-8-32 15,1 4 32-15,-1-4 8 16,4 11 8-16,9 3 108 0,3 4-56 16,3 9 76-16,1 8-68 15,0 7 40-15,-4-7-56 16,0 10 52-16,-4 0-56 15,-8-7 20-15,-11 11-36 16,-8-11 36-16,-11 3-32 16,-13-2 20-16,-7-8-24 15,-7-14-8-15,-5-2-8 16,4-8-236-16,8-3 128 16,12-7-344-1</inkml:trace>
          <inkml:trace contextRef="#ctx0" brushRef="#br0" timeOffset="391899.8658">5485 14032 312 0,'-8'-14'112'0,"-3"14"-84"0,-9 0-12 16,13 14 100-16,-9 17-68 15,5 14 0-15,-1 17-32 16,12 7 16-16,4-14-20 15,7-4 56-15,9-6-36 16,-5-7-32-16,-7-11-4 16,-8 1 8-16,-8-11 0 15,-11-7-20-15,-8-10 8 0,0-3 12 16,-4-11 0-16,4-6 8 0,3-15-8 16,9-6 128-16,11 0-68 15,16 6 48-15,26 4-64 16,36 11-8-16,11 13-24 15,20 0-12-15,18 3 0 16,25 4-692 0</inkml:trace>
        </inkml:traceGroup>
        <inkml:traceGroup>
          <inkml:annotationXML>
            <emma:emma xmlns:emma="http://www.w3.org/2003/04/emma" version="1.0">
              <emma:interpretation id="{EB32BBCB-6946-42DB-B4DA-977763094CA1}" emma:medium="tactile" emma:mode="ink">
                <msink:context xmlns:msink="http://schemas.microsoft.com/ink/2010/main" type="inkWord" rotatedBoundingBox="14688,14365 17503,14299 17519,14981 14704,15047"/>
              </emma:interpretation>
              <emma:one-of disjunction-type="recognition" id="oneOf37">
                <emma:interpretation id="interp49" emma:lang="" emma:confidence="0">
                  <emma:literal>mode</emma:literal>
                </emma:interpretation>
                <emma:interpretation id="interp50" emma:lang="" emma:confidence="0">
                  <emma:literal>node</emma:literal>
                </emma:interpretation>
                <emma:interpretation id="interp51" emma:lang="" emma:confidence="0">
                  <emma:literal>made</emma:literal>
                </emma:interpretation>
                <emma:interpretation id="interp52" emma:lang="" emma:confidence="0">
                  <emma:literal>nude</emma:literal>
                </emma:interpretation>
                <emma:interpretation id="interp53" emma:lang="" emma:confidence="0">
                  <emma:literal>mods</emma:literal>
                </emma:interpretation>
              </emma:one-of>
            </emma:emma>
          </inkml:annotationXML>
          <inkml:trace contextRef="#ctx0" brushRef="#br0" timeOffset="392544.263">6956 14345 340 0,'12'-17'128'0,"-5"20"-100"0,13 1-8 0,-12 6 96 16,-5 7-68-16,5 4 52 16,-8 7-60-16,0-1 16 15,0 1-36-15,-8-1 44 16,5 1-36-16,3-8 28 0,-4-2-28 16,4-8 60-16,0-10-48 15,7-4 20-15,9-2-40 16,3-12-16-16,8-6-8 0,12 0-104 15,8-10 60 1,-1-11-156-16,4 0 116 0,-7 11 48 16,-4 13 28-16,-12 14 56 15,-16 21-20-15,1 10 128 16,-4 7-84-16,-8 4 48 16,0-1-68-16,0 4 28 15,0-4-44-15,7-3 8 16,-3-3-24-16,8-4 28 15,0-10-28-15,-1-7 32 16,5-11-32-16,-1-6-144 16,4-7 64-16,1-4-272 15,3-3 188-15</inkml:trace>
          <inkml:trace contextRef="#ctx0" brushRef="#br0" timeOffset="392694.7081">7726 14400 508 0,'31'21'188'0,"-15"-7"-148"0,11 3-8 0,-15 0 44 15,7-3-48-15,0 7 16 16,5-4-28-16,-5-4 0 16,0 5-8-16,1-5 36 0,3-6-20 15,4-3-216-15,8-8 104 16,-4-3-160 0</inkml:trace>
          <inkml:trace contextRef="#ctx0" brushRef="#br0" timeOffset="393610.1912">8408 14387 436 0,'11'-11'160'0,"-11"11"-124"0,-7 17-8 0,3-6 132 16,0 2-92-16,0 5 24 15,4 6-52-15,-8 7 0 0,8 3-24 16,-4-3 8-16,8 0-12 16,4-3 28-16,8-8-24 15,-9-6-4-15,13-7-8 0,-1-11-136 16,4-6 72-16,-3-7-128 15,-5-4 108-15,-7-6-152 32,7 3 128-32,-15-7-28 15,8 7 80-15,-8-7 172 16,-12 10-64-16,5-3 140 16,-5 10-112-16,4 0 4 15,1 11-52-15,7 3-44 0,7 7 4 0,1 0 28 16,11 3-16-16,12 0 28 15,4-3-24-15,12-3 12 16,11-4-12-16,11-4 12 0,5 1-16 16,7-8-20-16,-15-2 4 15,-19-8-32-15,-9-6 24 16,-11-4-20-16,-27 3 20 16,-7 11-16-16,-28 13 16 15,-8 15 72-15,-11 16-32 16,-4 8 56-16,11 6-48 15,1-3 28-15,7-4-32 0,12 1 16 16,19-4-24-16,1-4 36 16,14-10-32-16,17-10 20 15,18-10-24-15,12-8 8 16,12-9-16-16,-8-4-96 16,0-7 48-16,-3-31 12 15,-9-28 16-15,0-3-12 16,-18 4 12-16,-9 27 20 31,0 7-4-31,-11 10 112 16,-4 18-68-16,-8 13 8 15,-4 14-40-15,-11 21 76 16,0 16-52-16,-24 39 32 0,12 7-44 16,0-8 0-16,4-13-20 15,0-7 12-15,11-6-16 16,5-12 40-16,11-9-24 0,0-7 32 0,8-11-32 15,3-10-156-15,8-3 72 16,9-8-152-16,3-6 120 16,3-4-12-16,5-3 64 15,4 0 28 1,-1 7 8-16,12-14 64 16,1 10-32-16,-9-6 128 15,-3 10-84-15,-20-7 44 16,0 6-68-16,-23-6 0 15,-4 4-28-15,-31 2-20 16,8 5-4-16,-15 9 4 16,7 11 0-16,-4 17 0 15,4 7 0-15,8 14 24 16,23 0-12-16,16 3-4 0,34-7-4 16,28-3 40-16,23 0-24 15,-4-11-196-15,-8-13 96 16,-4-4-612-16</inkml:trace>
        </inkml:traceGroup>
      </inkml:traceGroup>
    </inkml:traceGroup>
  </inkml:traceGroup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0:36.8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560D331-7562-4E7C-A646-CEDABCD14A88}" emma:medium="tactile" emma:mode="ink">
          <msink:context xmlns:msink="http://schemas.microsoft.com/ink/2010/main" type="inkDrawing" rotatedBoundingBox="18914,9833 23072,9302 23327,11304 19170,11835" hotPoints="23141,9751 23085,11376 19228,11243 19284,9619" semanticType="enclosure" shapeName="Rectangle">
            <msink:sourceLink direction="with" ref="{EAD2310A-5CC7-4BC9-937C-A69F03C527DE}"/>
          </msink:context>
        </emma:interpretation>
      </emma:emma>
    </inkml:annotationXML>
    <inkml:trace contextRef="#ctx0" brushRef="#br0">291 227 384 0,'8'-10'140'0,"-8"10"-108"0,7 3-8 16,-7-3 56-16,8 7-48 15,0 0 104-15,7 0-80 16,8-7-24-16,20-10-20 15,42-11 48-15,39-3-32 16,15-7 24-16,59 0-32 0,7 0-8 0,47 14-8 16,-12 7 20-16,19-4-12 15,-23 14-4-15,-23 0-4 16,4 0-16-16,-12 3 8 16,-27-3 20-16,4-7-8 15,-8 4-28-15,-11 0 8 16,-32 3 4-16,-18-4 8 15,-28 1 24-15,-19-1-12 16,-12 1 32-16,-19-1-28 16,-8 1 20-16,-12-4-20 15,-7 7-8-15,-8 0-4 16,-8-7-16-16,8 7 8 0,-4 0 4 16,1 0 0-16,3-7-36 15,-4 7 20-15,4 0-12 16,0 0 16-16,4 7 0 15,-1 0 4-15,1 7-12 16,4 3 12-16,-4 7 12 16,-4 21 0-16,0 24 8 15,0 17-8-15,0 3 8 16,0 1-8-16,-12 13 16 16,12 28-12-16,-4-8 16 15,1-9-16-15,-1-14-12 16,0-7 0-16,4 6 4 15,0 5 0-15,4-8 16 16,3-17-8-16,-3-13 24 16,8-8-20-16,-4-20-12 15,-1-7-4-15,-7-7-4 0,0-3 0 16,0-11 52-16,0-3-24 16,-3 0-20-16,3 3 0 15,-4-10 8-15,-4 0-4 16,8 0-12-16,-4 0 4 15,-4 0 4-15,1-3 0 16,-1 3-12-16,-4 0 8 16,8 0 4-16,-3-7 0 15,-9 7 8-15,1 0-4 16,-9 0 16-16,5-7-12 0,-12 7-20 16,-12-7 4-16,-7 4-4 15,-12 3 4-15,-7 3 24 16,-5-6-8-16,0 3-4 15,9 0 0-15,-21-4-4 16,-14 1 0-16,-9-1-12 16,1 1 8-16,7-1 4 15,-15-3 0-15,-8 4 8 16,-7 3-4-16,11-3-4 16,4-1 4-16,-12-3 4 15,-4 0-4-15,8 4-12 16,12 3 4-16,8-4 4 15,-5 1 0-15,1 0 0 16,-8 3 0-16,15 0-20 16,12 6 12-16,8-6 12 15,3 0 0-15,-7 0 16 16,0 0-12-16,0 4-12 0,3 3 0 16,13-4 4-16,7 8 0 15,15-11 0-15,5 0 0 16,3 0 0-16,4-4 0 15,4 4-12-15,0 10 8 16,0-10 12-16,0 4-4 16,0-1-12-16,0 1 4 15,4-4 4-15,4 0 0 16,0 0 0-16,7 0 0 0,1 0 0 16,3 0 0-16,5 0 0 15,-5 3 0-15,0-3 0 16,1 0 0-16,-1 4 0 15,1-1 0-15,3-3 44 16,0-3-24-16,0 3 8 16,4-4-16-16,4-6 20 15,12-7-20-15,7-4-12 16,16-10-4-16,12-7-164 16,11-3 92-16</inkml:trace>
  </inkml:traceGroup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1:30.4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25B5C4E-E7C3-4345-AF94-46C84FF3258B}" emma:medium="tactile" emma:mode="ink">
          <msink:context xmlns:msink="http://schemas.microsoft.com/ink/2010/main" type="inkDrawing" rotatedBoundingBox="10332,8510 17139,8054 17312,10646 10505,11101" hotPoints="16732,8870 16552,11007 10386,10488 10565,8352" semanticType="enclosure" shapeName="Rectangle">
            <msink:sourceLink direction="with" ref="{A2D76EFC-F59C-4E2A-AC63-3D669002A457}"/>
            <msink:sourceLink direction="with" ref="{625490E5-1A81-44DC-BDAC-6D80F1BEE096}"/>
            <msink:sourceLink direction="with" ref="{C45DEA4F-EC01-4ABF-B73C-D1938DB28C27}"/>
          </msink:context>
        </emma:interpretation>
      </emma:emma>
    </inkml:annotationXML>
    <inkml:trace contextRef="#ctx0" brushRef="#br0">83 45 560 0,'-46'-38'208'0,"34"35"-164"0,1-1-8 0,7 8-48 15,-4 6 0-15,4 11-40 16,4 20 32-16,8 25 52 16,4 20-16-16,3 10 12 15,8 31-16-15,-11 42 12 16,0-4-16-16,3 17 24 0,4 8-20 15,1-29-12-15,-9-9-4 16,13-8-24-16,-5-13 16 16,-11-24-4-16,7-18 8 15,1-17 16-15,-5-13-4 0,5-14-4 16,-5-11 4-16,16-10 12 16,1-7-8-16,-1-3-56 15,4-4 24-15,7-3-68 16,9-3 52-16,-9-4-16 15,9 3 32 1,-1-3-4-16,9 0 16 16,3 0 0-16,15-7 4 15,20 7 0-15,27 4 0 16,0-1 24-16,31-3-8 16,19 4 40-16,5 3-24 15,14-1-4-15,28-2-12 16,-4-1 20-16,35 4-16 0,-4-10 12 15,30 3-12-15,-14 0 44 16,50 0-28-16,-36-4-4 16,24-6-16-16,-27 10 48 15,-3 0-32-15,-13-7-12 0,-27 7-4 16,-11-7 24-16,-19 7-16 16,-32-10-32-16,-34-14 8 15,-12 0 52-15,-20-18-20 16,-3-2 52-16,-12-18-44 15,-3 0 28-15,-9 0-32 16,-7 10-28-16,-12 4 0 0,-4 3 0 16,-11-13 0-16,-8-11-72 15,-4-17 40-15,-4-14-12 16,-3 7 24-16,-1 4-4 16,1-8 12-16,-1-9 16 15,4-8 0-15,-4 14 60 16,-7 14-36-16,7 18 84 15,-19 19-60-15,0 12-36 16,0 9-12-16,-19 7-56 16,11 4 24-16,-11 3 16 15,0 4 8-15,11 0-16 16,-4-1 12-16,-3 1-4 16,3 3 4-16,4-3-12 15,-11-4 12-15,0 7-48 16,-1-10 28-16,-14 3-4 15,-25 4 20-15,-6 0-52 0,-28-1 32 16,0 4 16-16,-12 1 12 16,-30-8-8-16,-24 4 8 15,12-8 4-15,-27-2 0 16,-16 2 24-16,0-2-12 16,-3-1 32-1,-5 1-28-15,-80-11 12 16,3 3-16-16,-23 4-8 15,11 0 0-15,-42 0-16 16,8 0 8-16,-31 6-40 0,-39 5 24 16,11 2-344-16</inkml:trace>
  </inkml:traceGroup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0:40.8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5B096EC-FB60-44E2-B90F-EA18285E9E4A}" emma:medium="tactile" emma:mode="ink">
          <msink:context xmlns:msink="http://schemas.microsoft.com/ink/2010/main" type="writingRegion" rotatedBoundingBox="18813,8767 20662,12167 20027,12512 18178,9112"/>
        </emma:interpretation>
      </emma:emma>
    </inkml:annotationXML>
    <inkml:traceGroup>
      <inkml:annotationXML>
        <emma:emma xmlns:emma="http://www.w3.org/2003/04/emma" version="1.0">
          <emma:interpretation id="{105339B1-4BA7-4F8A-A1F3-E45C8726350F}" emma:medium="tactile" emma:mode="ink">
            <msink:context xmlns:msink="http://schemas.microsoft.com/ink/2010/main" type="paragraph" rotatedBoundingBox="18813,8767 20662,12167 20027,12512 18178,91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66BD00D-7E15-45B6-8D89-29B121DFDE24}" emma:medium="tactile" emma:mode="ink">
              <msink:context xmlns:msink="http://schemas.microsoft.com/ink/2010/main" type="line" rotatedBoundingBox="18813,8767 20662,12167 20027,12512 18178,9112"/>
            </emma:interpretation>
          </emma:emma>
        </inkml:annotationXML>
        <inkml:traceGroup>
          <inkml:annotationXML>
            <emma:emma xmlns:emma="http://www.w3.org/2003/04/emma" version="1.0">
              <emma:interpretation id="{23C4C0A7-C7D7-4CC0-B059-DF6B747400E3}" emma:medium="tactile" emma:mode="ink">
                <msink:context xmlns:msink="http://schemas.microsoft.com/ink/2010/main" type="inkWord" rotatedBoundingBox="18530,8921 18745,9316 18566,9413 18351,901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777 8571 364 0,'-4'14'132'0,"4"-14"-100"0,-4 31-12 0,0-14 80 15,8 4-60-15,-4 13 36 16,0 4-44-16,0 10-20 16,0-3-4-16,0 3 24 15,0-10-16-15,0-14 64 16,0-3-44-16,0-21 28 15,8-4-36-15,-4-23-44 16,4-1 8-16,-1-13-96 16,1 10 56-16,0-3-72 15,-1 9 64-15,1 1 4 16,4 11 32-16,-1 9 64 16,5 8-20-16,-1 13 60 15,5 10-48-15,-1 15 20 0,-3 6-36 16,-1-10 16-16,-3-7-20 15,-8-4 64-15,-8-6-48 16,-8-7 24-16,-7-8-36 0,-8-6 36 16,-4-10-32-16,0-4-92 0,4-3 36 15,7 0-184-15,9 3 120 16,11 14-360 0</inkml:trace>
        </inkml:traceGroup>
        <inkml:traceGroup>
          <inkml:annotationXML>
            <emma:emma xmlns:emma="http://www.w3.org/2003/04/emma" version="1.0">
              <emma:interpretation id="{F35EE971-D99E-4880-9DAB-7FED1E6B2A06}" emma:medium="tactile" emma:mode="ink">
                <msink:context xmlns:msink="http://schemas.microsoft.com/ink/2010/main" type="inkWord" rotatedBoundingBox="19131,9719 19663,10697 19301,10895 18768,9916"/>
              </emma:interpretation>
            </emma:emma>
          </inkml:annotationXML>
          <inkml:trace contextRef="#ctx0" brushRef="#br0" timeOffset="-5312.6158">11377 9662 372 0,'0'-38'140'0,"0"7"-112"0,0 0-4 15,0 7 100-15,0 0-72 16,0-3 84-16,0 2-76 16,0 1 12-16,0-3-40 15,0 10-20-15,4-1-8 16,-4 12-40-16,8-1 20 0,-1 14-4 15,-3 10 12-15,8 27 24 16,-4 25-8-16,-1 14 48 16,13 10-28-16,-5 17-4 0,8 21-16 15,-7-18-8-15,-1-13 4 16,-3-7 12-16,-4-17-8 16,-1-11-4-16,-7-7 0 15,4-13 20-15,0-10-12 16,0-11 32-16,4-14-28 15,-4-17-216-15,3-13 108 16</inkml:trace>
        </inkml:traceGroup>
        <inkml:traceGroup>
          <inkml:annotationXML>
            <emma:emma xmlns:emma="http://www.w3.org/2003/04/emma" version="1.0">
              <emma:interpretation id="{0AB8C8CA-E4E1-4633-B3F3-89C2C9099546}" emma:medium="tactile" emma:mode="ink">
                <msink:context xmlns:msink="http://schemas.microsoft.com/ink/2010/main" type="inkWord" rotatedBoundingBox="20354,11600 20662,12167 20027,12512 19719,1194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6175.8322">12472 11537 104 0,'-3'-7'36'0,"-1"7"-28"0,-4 7 0 0,4 0 144 16,-4 0-84-16,1 7 124 15,-5 10-112-15,0 4 48 16,-3 9-72-16,-1 5-16 16,1 2-24-16,-1 1 8 15,1-7-16-15,-1-7 24 0,1-7-20 16,3-3 4-16,1-14-8 16,7-4 12-16,4-6-12 15,0-11-216 1,0-3 116-16,4-11-308 0</inkml:trace>
          <inkml:trace contextRef="#ctx0" brushRef="#br0" timeOffset="46722.619">12840 11658 456 0,'-11'0'168'0,"11"3"-128"0,-12 14-16 16,4 1 80-16,-3 9-64 16,-16 14 36-16,-8 8-44 15,-12 2 8-15,-3 1-24 16,-8-4 20-16,4-7-24 0,-1-3 4 15,9-7-8-15,7-7 12 16,-3 0-12-16,18-10-4 16,1-4 0-16,12-3-244 15,11-7 132-15</inkml:trace>
          <inkml:trace contextRef="#ctx0" brushRef="#br0" timeOffset="46467.8428">12329 11413 248 0,'16'-13'92'0,"-16"6"-72"0,0 3-4 15,0 4 124-15,7 0-80 16,5 4 64-16,-4 3-72 16,-4 13 60-16,3 4-64 0,5 1 52 15,0-5-56-15,-5 11 32 16,5-7-44-16,-4 7 8 0,-1-3-24 16,1-1-8-16,0 1-4 15,-4-4 20-15,0 0-12 16,0-3 24-16,-1-4-24 15,1-3-164-15,0-4 84 16,4-3-336 0,4-4 224-16,7 1-120 15</inkml:trace>
        </inkml:traceGroup>
      </inkml:traceGroup>
    </inkml:traceGroup>
  </inkml:traceGroup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1:55.2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8C3C55D-F4A5-47D7-A0BE-EA653F6CEE32}" emma:medium="tactile" emma:mode="ink">
          <msink:context xmlns:msink="http://schemas.microsoft.com/ink/2010/main" type="inkDrawing" rotatedBoundingBox="639,11987 5470,11819 5472,11879 641,12047" semanticType="underline" shapeName="Other">
            <msink:sourceLink direction="with" ref="{B61D204A-80A3-437A-8415-56CD9C09D77A}"/>
          </msink:context>
        </emma:interpretation>
      </emma:emma>
    </inkml:annotationXML>
    <inkml:trace contextRef="#ctx0" brushRef="#br0">0 177 508 0,'4'0'188'16,"8"-3"-148"-16,3 3-8 0,-3 0 72 0,3 0-64 15,4 3 28-15,5 1-40 16,7-1 16-16,11 4-24 16,5 0 8-16,7 3-16 0,8-3 28 15,27-7-24-15,31-7 40 32,4 4-32-32,77-8 20 15,0 1-24-15,97-7 8 16,-19 3-16-16,77-3 20 15,-31 7-20-15,39-8 12 16,-46 11-12-16,3-10-8 16,-42 10 0-16,-12 4 12 15,-54 3-8-15,-20-7 24 16,-46 0-20-16,-19-7 24 16,-23 11-24-16,-32-7 40 0,-26 6-28 15,-16-6-120-15,-16 3 52 16,-23 0-132-16,8 4 96 15</inkml:trace>
  </inkml:traceGroup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1:27.95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116CEFF-A6AD-4BB6-822B-A988A4E17CB6}" emma:medium="tactile" emma:mode="ink">
          <msink:context xmlns:msink="http://schemas.microsoft.com/ink/2010/main" type="writingRegion" rotatedBoundingBox="20106,12481 23439,11170 23650,11705 20317,13016"/>
        </emma:interpretation>
      </emma:emma>
    </inkml:annotationXML>
    <inkml:traceGroup>
      <inkml:annotationXML>
        <emma:emma xmlns:emma="http://www.w3.org/2003/04/emma" version="1.0">
          <emma:interpretation id="{6E9BC394-A5FB-4D16-B193-3A752726015E}" emma:medium="tactile" emma:mode="ink">
            <msink:context xmlns:msink="http://schemas.microsoft.com/ink/2010/main" type="paragraph" rotatedBoundingBox="20106,12481 23439,11170 23650,11705 20317,130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7544D5-ACF4-4276-802E-A016815DA6F1}" emma:medium="tactile" emma:mode="ink">
              <msink:context xmlns:msink="http://schemas.microsoft.com/ink/2010/main" type="line" rotatedBoundingBox="20106,12481 23439,11170 23650,11705 20317,13016"/>
            </emma:interpretation>
          </emma:emma>
        </inkml:annotationXML>
        <inkml:traceGroup>
          <inkml:annotationXML>
            <emma:emma xmlns:emma="http://www.w3.org/2003/04/emma" version="1.0">
              <emma:interpretation id="{2A9F8A8B-0123-4124-AA95-385AB66012AA}" emma:medium="tactile" emma:mode="ink">
                <msink:context xmlns:msink="http://schemas.microsoft.com/ink/2010/main" type="inkWord" rotatedBoundingBox="20127,12534 20424,12417 20541,12716 20245,12833"/>
              </emma:interpretation>
              <emma:one-of disjunction-type="recognition" id="oneOf0">
                <emma:interpretation id="interp0" emma:lang="" emma:confidence="1">
                  <emma:literal>=</emma:literal>
                </emma:interpretation>
                <emma:interpretation id="interp1" emma:lang="" emma:confidence="0">
                  <emma:literal>L</emma:literal>
                </emma:interpretation>
                <emma:interpretation id="interp2" emma:lang="" emma:confidence="0">
                  <emma:literal>+</emma:literal>
                </emma:interpretation>
                <emma:interpretation id="interp3" emma:lang="" emma:confidence="0">
                  <emma:literal>¥</emma:literal>
                </emma:interpretation>
                <emma:interpretation id="interp4" emma:lang="" emma:confidence="0">
                  <emma:literal>x</emma:literal>
                </emma:interpretation>
              </emma:one-of>
            </emma:emma>
          </inkml:annotationXML>
          <inkml:trace contextRef="#ctx0" brushRef="#br0">12569 12105 352 0,'35'0'132'0,"-23"4"-104"0,15 2-8 0,-8 1 8 16,0 4-20-16,1-1 40 15,-1 4-24-15,-11 3 40 0,0 0-36 16,-8 4 20-16,-12-1-28 15,-11 1 28-15,-8 0-32 16,-8-4 40-16,-3 0-32 16,11 0 12-16,-4-10-20 0,12 0 52 15,-1-3-36-15,13 2-24 16,3-2-8-16,8-4 16 16,8 3-8-16,3 1 16 15,5 3-16-15,3-4 4 16,1 4-4-16,-1-4-16 15,0-3 4-15,1 7 20 16,-5-3-8-16,12-1 24 16,-4-3-20-16,4 0-76 15,4-3 36-15,4-8-300 16</inkml:trace>
        </inkml:traceGroup>
        <inkml:traceGroup>
          <inkml:annotationXML>
            <emma:emma xmlns:emma="http://www.w3.org/2003/04/emma" version="1.0">
              <emma:interpretation id="{2B90C7F0-BB20-4EFC-96A1-427B59518A0F}" emma:medium="tactile" emma:mode="ink">
                <msink:context xmlns:msink="http://schemas.microsoft.com/ink/2010/main" type="inkWord" rotatedBoundingBox="20877,12178 21227,12040 21330,12302 20980,12439"/>
              </emma:interpretation>
              <emma:one-of disjunction-type="recognition" id="oneOf1">
                <emma:interpretation id="interp5" emma:lang="" emma:confidence="1">
                  <emma:literal>G</emma:literal>
                </emma:interpretation>
                <emma:interpretation id="interp6" emma:lang="" emma:confidence="0">
                  <emma:literal>6</emma:literal>
                </emma:interpretation>
                <emma:interpretation id="interp7" emma:lang="" emma:confidence="0">
                  <emma:literal>a</emma:literal>
                </emma:interpretation>
                <emma:interpretation id="interp8" emma:lang="" emma:confidence="0">
                  <emma:literal>A</emma:literal>
                </emma:interpretation>
                <emma:interpretation id="interp9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270.2259">13340 11754 748 0,'-8'-10'276'0,"19"6"-216"0,9 1-16 16,-12 3-4-16,11 0-32 16,0 0 4-16,4 0-4 15,1 3 4-15,-1 4-8 16,0 4-292-16,-3 2 156 16,-13 11-316-16</inkml:trace>
          <inkml:trace contextRef="#ctx0" brushRef="#br0" timeOffset="432.8414">13247 12019 592 0,'-31'0'220'0,"31"0"-172"0,7 4-12 16,5-4 12-16,7-4-32 0,9 1 40 16,6-4-32-16,9-7-32 15,7 0 4-15,4 0-148 16,5 4 80-16,2 0-372 15</inkml:trace>
        </inkml:traceGroup>
        <inkml:traceGroup>
          <inkml:annotationXML>
            <emma:emma xmlns:emma="http://www.w3.org/2003/04/emma" version="1.0">
              <emma:interpretation id="{C875A494-4E34-4C05-8400-9370F225C83E}" emma:medium="tactile" emma:mode="ink">
                <msink:context xmlns:msink="http://schemas.microsoft.com/ink/2010/main" type="inkWord" rotatedBoundingBox="21719,12147 21922,12067 22031,12342 21827,12422"/>
              </emma:interpretation>
              <emma:one-of disjunction-type="recognition" id="oneOf2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929.929">14207 11771 372 0,'-12'-10'140'0,"4"10"-112"0,8-7-4 16,0 7 48-16,-4-7-44 16,1 7 8-16,3-7-24 15,0 4 44-15,-4-4-28 16,0 0 4-16,-8 7-20 15,1 0 0-15,3 7-4 16,-11 3 20-16,7 4-16 0,-7 10 68 16,3 7-48-16,4 7-20 15,1 0-12-15,7 0 8 16,8-4-4-16,0-6 8 16,7-8-8-16,5 1 16 15,3-11-12-15,1-3 32 0,3-14-24 16,0 4-4-16,-4-11-8 15,-7 0-68-15,-4-6 36 16,-8-8-40-16,-8 1 36 16,-4 3 12-16,5 10 8 15,-5 7 28-15,4 14-8 16,4 0 40-16,-3 3-24 16,14 11-12-16,5-1-8 15,7-6 20-15,8 3-12 16,4-6-400-1</inkml:trace>
        </inkml:traceGroup>
        <inkml:traceGroup>
          <inkml:annotationXML>
            <emma:emma xmlns:emma="http://www.w3.org/2003/04/emma" version="1.0">
              <emma:interpretation id="{66155F09-0B29-4552-8424-D0D4274E8A00}" emma:medium="tactile" emma:mode="ink">
                <msink:context xmlns:msink="http://schemas.microsoft.com/ink/2010/main" type="inkWord" rotatedBoundingBox="23101,11416 23478,11268 23617,11621 23240,11770"/>
              </emma:interpretation>
            </emma:emma>
          </inkml:annotationXML>
          <inkml:trace contextRef="#ctx0" brushRef="#br0" timeOffset="-48299.2315">15701 11121 112 0,'12'-17'44'0,"-1"13"-36"0,1-6 0 0,-1 7-4 16,-3-4-4-16,4 3 60 16,-4 1-32-16,-1-4 104 15,-7 0-76-15,8 0 48 16,-8 4-64-16,0-4 52 16,-8 0-56-16,8 0 36 15,-4-3-40-15,1 3 0 16,-5-3-20-16,8 3-8 15,-12-7 0-15,4 4 12 0,-3 3-8 16,-9 0-4-16,1 3 0 0,-8 4-24 16,-8 4 12-1,-4 6 20-15,-3 7-4 0,-1 1 32 16,5 6-24-16,3 10-4 16,15-3-8-16,9 3-24 15,3-3 12-15,20-6 40 16,3-12-20-16,24-9 16 15,0-11-16-15,11-7-96 16,-8-7 48-16,-3-3-24 16,-4-3 36-16,-16 3 12 15,1 3 12-15,-13 7 0 16,-10 1 0-16,-9 9 76 16,0 8-40-16,-3 6 32 15,3 7-40-15,12 11-8 16,23 9-12-16,8 5 64 0,8-1-40 15,11-7-292-15,1-3 136 16</inkml:trace>
        </inkml:traceGroup>
      </inkml:traceGroup>
    </inkml:traceGroup>
  </inkml:traceGroup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3:00.50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2299429-8A0E-4FF7-A723-8D43AE1604A4}" emma:medium="tactile" emma:mode="ink">
          <msink:context xmlns:msink="http://schemas.microsoft.com/ink/2010/main" type="inkDrawing" rotatedBoundingBox="2288,15967 8750,15894 8750,15975 2289,16048" semanticType="underline" shapeName="Other">
            <msink:sourceLink direction="with" ref="{194ADD5A-455F-4187-AE81-EAD1836AC189}"/>
            <msink:sourceLink direction="with" ref="{2DBD22F2-8002-4E16-BB0E-62C50B9469B7}"/>
          </msink:context>
        </emma:interpretation>
      </emma:emma>
    </inkml:annotationXML>
    <inkml:trace contextRef="#ctx0" brushRef="#br0">-6 120 340 0,'-4'0'128'0,"4"0"-100"0,0 0-8 15,0 0 52-15,0 0-44 16,0 0 52-16,0 0-48 16,8 0 12-16,0 0-28 15,11-3 44-15,12-1-32 16,27 4 28-16,35 0-28 15,15 4 28-15,63-8-32 16,30 8 12-16,62-8-20 0,24 4 0 16,46 7-8-16,46-3 28 15,27-11-20-15,1 7 64 16,30-4-44-16,16 4 20 0,8-10-36 16,-31 0 16-16,-1 3-20 15,-15-10 0-15,-30-4-8 16,-24 0-384-16,-39-6 204 15</inkml:trace>
  </inkml:traceGroup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2:11.8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F239634-F04A-49EB-881E-A0CC35D53499}" emma:medium="tactile" emma:mode="ink">
          <msink:context xmlns:msink="http://schemas.microsoft.com/ink/2010/main" type="writingRegion" rotatedBoundingBox="16445,13146 13617,14292 12761,12178 15589,11032"/>
        </emma:interpretation>
      </emma:emma>
    </inkml:annotationXML>
    <inkml:traceGroup>
      <inkml:annotationXML>
        <emma:emma xmlns:emma="http://www.w3.org/2003/04/emma" version="1.0">
          <emma:interpretation id="{A1FB4CA6-4EF6-4E1E-88F2-13EF99A8D473}" emma:medium="tactile" emma:mode="ink">
            <msink:context xmlns:msink="http://schemas.microsoft.com/ink/2010/main" type="paragraph" rotatedBoundingBox="16445,13146 13617,14292 12761,12178 15589,110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2EF89B2-B290-4E11-810A-9DE3DA48B7B3}" emma:medium="tactile" emma:mode="ink">
              <msink:context xmlns:msink="http://schemas.microsoft.com/ink/2010/main" type="line" rotatedBoundingBox="16445,13146 13617,14292 12761,12178 15589,11032"/>
            </emma:interpretation>
          </emma:emma>
        </inkml:annotationXML>
        <inkml:traceGroup>
          <inkml:annotationXML>
            <emma:emma xmlns:emma="http://www.w3.org/2003/04/emma" version="1.0">
              <emma:interpretation id="{AD88E718-FD34-46A5-B585-5BFF4E07865A}" emma:medium="tactile" emma:mode="ink">
                <msink:context xmlns:msink="http://schemas.microsoft.com/ink/2010/main" type="inkWord" rotatedBoundingBox="16445,13146 13617,14292 12761,12178 15589,1103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693 11586 580 0,'19'-14'216'0,"-19"14"-168"0,39-7-12 0,-20 3 112 15,1 8-88-15,7-4 20 16,4 0-48-16,4 0 12 16,-8 7-24-16,-4-7-8 15,0 0-8-15</inkml:trace>
          <inkml:trace contextRef="#ctx0" brushRef="#br0" timeOffset="212.5645">6747 11623 476 0,'0'18'176'0,"0"-18"-136"0,-15 51-12 16,11-27 76 0,0 0-64-16,-8 14 8 15,4-7-28-15,-3 4 24 16,3-8-28-16,-3-6 20 15,11-4-20-15,0-14-168 16,0 1 84-16</inkml:trace>
          <inkml:trace contextRef="#ctx0" brushRef="#br0" timeOffset="373.5036">6844 11641 508 0,'-8'0'188'0,"8"0"-148"0,-4 20-8 0,0-9 60 16,0 13-56-16,-7 7 48 15,3 3-48-15,0 7-20 16,5 1-8-16,-1-5 16 16,4-2-12-16,7-8-32 15,-3-6 12-15</inkml:trace>
          <inkml:trace contextRef="#ctx0" brushRef="#br0" timeOffset="823.5925">7204 11592 424 0,'-12'4'156'0,"12"-4"-120"0,-31 24-8 16,16-7 96 0,3 0-72-16,-7 14-4 15,15 0-28-15,4 4 12 16,4-4-20-16,15-7 32 15,8 0-28-15,16-17 20 16,-1 0-20-16,5-11-96 16,-1-3 44-16,-7-13-88 15,-12-1 72-15,-4-3-60 16,-11 3 64-16,-12 4 24 16,0 10 16-16,-19 14 104 0,3 10-52 15,-19 28 68-15,4 7-60 0,-7 10 16 16,-1-1-40-1,8-5 0-15,8-8-16 0,-8-7 20 16,15-7-20-16,-7-6 68 16,-4-7-48-16,0-15 24 15,7 1-36-15,-7-20-36 16,8 6 8-16,-8-17 0 16,8 3 8-16,11-10-20 15,8 7 12-15,11 3-40 16,5 4 28-16,19 10 8 15,3 0 8-15</inkml:trace>
          <inkml:trace contextRef="#ctx0" brushRef="#br0" timeOffset="1197.7009">5923 12374 572 0,'7'-21'208'0,"-7"21"-160"0,54-21-12 0,-11 14 84 15,0 4-72-15,26-11 76 16,5 4-68-16,46-4-4 15,-4 4-32-15,19 3 24 16,-11 3-28-16,16-6 4 16,-16 7-12-16,-1-4 36 15,-22 3-20-15,-23-3-24 16,-13 7 0-16,-18-3 16 16,-20 3-8-16,-12-7-100 15,-11 7 48-15,-31 0-156 16,8 7 112-16,-28 0-312 15,9 3 224-15</inkml:trace>
          <inkml:trace contextRef="#ctx0" brushRef="#br0" timeOffset="-66.1763">6310 11548 444 0,'-8'-4'164'0,"8"4"-124"0,0 7-16 0,0 0 24 15,0 3-32-15,-4 11 48 16,4 3-36-16,-8 10 20 15,1 4-28-15,3 7 28 16,-4-4-32-16,4-6 32 16,4-4-32-16,-4-11 48 15,4-2-36-15,0-18 48 16,8-4-44-16,0-20 4 16,7 3-24-16,1-13-16 15,-1 6 0-15,-3-9 12 16,7 9-4-16,-7 1-36 15,3 6 16-15,-3 4-28 16,-1 6 24-16,-7 8-24 16,0 6 24-16,-8 8 20 15,4 6 0-15,-7 10 28 16,10 8-16-16,-6 3 40 16,3 0-28-16,-8-4-24 15,8-3 0-15,-4-4 16 16,8 1-8-16,-4-7 40 15,-4-4-24-15,4-10-48 16,0 0 12-16</inkml:trace>
          <inkml:trace contextRef="#ctx0" brushRef="#br0" timeOffset="-1460.1698">6232 11386 352 0,'-35'-17'132'0,"35"17"-104"0,-65 7-8 0,26 3 148 16,4 7-96-16,-27 14 60 16,8 4-76-16,-35 37 36 15,19 0-52-15,-42 49 16 16,27-8-36-16,-8 42 36 15,27-11-32-15,27 11-12 16,12-21-8-16,35 11 40 16,11-14-24-16,28 0 44 15,7-14-36-15,0-18-164 16,8-20 72-16,-8-6-144 16,0-15 120-16,1 4-232 15,-5-3 180-15</inkml:trace>
          <inkml:trace contextRef="#ctx0" brushRef="#br0" timeOffset="1573.1975">6747 12343 364 0,'-46'31'132'0,"46"-31"-100"0,-39 75-12 15,27-33 88 1,5-5-64-16,-13 12 0 15,9-1-28-15,-5-4-4 16,8-6-4-16,-3 0 72 16,-5-3-44-16,1-8 48 15,3-6-48-15,-3-11 24 16,7 0-32-16,0-16 8 16,8-1-20-16,12-11-8 0,3 8-4 0,16-4-32 15,8 7 16-15,7 7-40 16,1 4 32-16,-5 10 8 15,-3 3 8-15,-12 10 4 16,-7 4 0-16,-20 4 16 16,0-4-8-16,-35 0 60 15,0-4-40-15,-27-10 16 16,8 1-28-16,-8-15 8 16,15 1-12-16,5-18 12 15,15-3-16-15,11-18-144 16,20 8 72-16,19-11-448 15,12 7 284-15</inkml:trace>
          <inkml:trace contextRef="#ctx0" brushRef="#br0" timeOffset="1932.6383">7715 11224 572 0,'4'-24'208'0,"-4"24"-160"0,27-7-12 0,-4 14 92 16,8 3-76-16,19 28 60 15,1 7-68-15,26 20 24 16,-3 4-40-16,19 52 36 16,-8-8-36-16,-8 39 28 15,-15-8-28-15,-35 21 36 16,-15-17-36-16,-51 24 64 16,-11-13-52-16,-59-5-96 15,1-6 28-15,-43-13-152 16,19-25 100-16</inkml:trace>
        </inkml:traceGroup>
      </inkml:traceGroup>
    </inkml:traceGroup>
  </inkml:traceGroup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09.3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B10735F-BDC1-4708-BCBF-81E3107C63D3}" emma:medium="tactile" emma:mode="ink">
          <msink:context xmlns:msink="http://schemas.microsoft.com/ink/2010/main" type="writingRegion" rotatedBoundingBox="1101,392 7929,381 7930,988 1102,1000"/>
        </emma:interpretation>
      </emma:emma>
    </inkml:annotationXML>
    <inkml:traceGroup>
      <inkml:annotationXML>
        <emma:emma xmlns:emma="http://www.w3.org/2003/04/emma" version="1.0">
          <emma:interpretation id="{82D766D8-B404-46FA-84D1-01FC0037EBA1}" emma:medium="tactile" emma:mode="ink">
            <msink:context xmlns:msink="http://schemas.microsoft.com/ink/2010/main" type="paragraph" rotatedBoundingBox="1101,392 7929,381 7930,988 1102,10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7613F1-F3D7-4A97-BDCC-21D36F15127E}" emma:medium="tactile" emma:mode="ink">
              <msink:context xmlns:msink="http://schemas.microsoft.com/ink/2010/main" type="line" rotatedBoundingBox="1101,392 7929,381 7930,988 1102,1000"/>
            </emma:interpretation>
          </emma:emma>
        </inkml:annotationXML>
        <inkml:traceGroup>
          <inkml:annotationXML>
            <emma:emma xmlns:emma="http://www.w3.org/2003/04/emma" version="1.0">
              <emma:interpretation id="{97C720C4-7A24-4A1C-80DB-CB302A307377}" emma:medium="tactile" emma:mode="ink">
                <msink:context xmlns:msink="http://schemas.microsoft.com/ink/2010/main" type="inkWord" rotatedBoundingBox="1101,409 4937,403 4938,968 1102,97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9-2 612 0,'-31'-3'228'0,"31"3"-180"0,-35 10-12 0,16-6-124 16,15-1 40-16</inkml:trace>
          <inkml:trace contextRef="#ctx0" brushRef="#br0" timeOffset="148.3188">8 241 748 0,'-43'45'276'0,"43"-45"-216"0,-54 49-16 0,34-28 84 15,-3-4-80-15,-4 11 16 16,4-4-40-16,4-3 4 16,7-4-16-16,4-6-236 15,8-1 120-15</inkml:trace>
          <inkml:trace contextRef="#ctx0" brushRef="#br0" timeOffset="-119.8723">-325 207 404 0,'7'-32'148'0,"-7"32"-112"0,-3-27-12 0,-1 13 56 15,0 7-48-15,-8-11 24 16,4 8-36-16,-11-7 44 15,0 6-36-15,-16-6 4 16,8 3-20-16,-23 11 28 16,3-11-24-16,-15 14 4 15,8 3-12-15,-12 11 4 16,12 3-8-16,7 4 52 16,9 10-32-16,3 18 68 15,8 3-52-15,7 4-8 16,13 6-20-16,7-17 24 15,11 0-20-15,13-7 40 16,7 1-32-16,19-15 4 16,4-7-16-16,12-3 44 15,-4-7-28-15,4-3-136 16,-8-4 56-16,11-14-468 16,-14 3 292-16</inkml:trace>
          <inkml:trace contextRef="#ctx0" brushRef="#br0" timeOffset="1575.3608">151 276 436 0,'11'21'160'0,"-11"-21"-124"0,-3 41-8 16,-1-16 72-1,4-4-60-15,-4 6 8 16,4 1-28-16,-4-4 4 15,8 4-12-15,-4-11-16 0,0-3 0 16,0-7 12 0,8 0-4-16,-1-7 8 0,1 0-8 0,-4-10-20 15,0 3 8-15,4-10 32 16,11-1-16-16,0-10-16 16,1 1 0-16,7-8-12 15,8 11 8 1,7-1 16-16,5 8 0 0,3 3 16 15,0 11-12-15,-3-4 16 16,-1 14-16-16,-15-7-12 16,4 10 0-16,-16-3 12 15,8 3-4-15,-7-3 16 16,-5 0-12-16,-3-7 24 16,-4 0-20-16,-5-7 4 15,5 7-8-15,-8-13-8 16,8 2 4-16,-16 1-16 15,8 3 8-15,-11 7 4 16,3 7 0-16,-11 10-12 16,-1 0 8-16,-7 4-16 15,8 3 12-15,-5 1 12 16,5-1 0-16,8-3-4 16,11 0 4-16,7-11-4 15,5 1 0-15,15-11 16 16,0 0-8-16,20-11-100 15,-5-3 48-15,5-7-24 16,-1-6 40-16,0-1-4 16,-3 7 20-16,-8-3 36 15,-8 17-16-15,-12-7 104 16,-3 14-60-16,-8 3 20 16,-4 11-40-16,-8 7 48 0,0 0-44 15,5 3 12-15,3-3-32 0,7-11 0 16,5 1-8-1,11-8 20-15,8 1-16 0,0-11 24 16,4 3-24-16,0-13-12 16,-4 0-4-16,-8-4-92 15,-4 7 48-15,-11-7-84 16,0 4 76-16,-8 0 0 16,0 13 36-16,-4-6-4 15,4 20 12-15,-8-6 96 16,8 13-44-16,4 4 44 15,4 3-48-15,3-3-12 16,5 3-12-16,7-14 24 16,4 1-20-16,8-11 12 15,4 0-16-15,15-17-148 16,0 3 72-16,8-7-88 16,-12 3 88-16,1-9 16 15,-9 2 28-15,1-16 24 16,-4-1 0-16,-4-3 24 15,-5 7-16-15,-2-7 128 16,-5 14-76-16,-4-1 92 16,-3 15-88-16,-5 7 12 15,-3 3-48-15,-12 14 4 16,4 0-20-16,-11 20-8 16,3 8-4-16,-8 7-4 0,9 10 0 15,-9 3 32-15,4 8-16 16,5-11-4-16,7-7-8 0,7-11-128 15,13-2 68 1,-1-11-112-16,8-8 100 16,8-16 20-16,4-4 32 0,11-17 16 15,-3-1 0-15,7-16-12 16,-16 10 8-16,-10-4 12 16,-1 7-4-16,-27 7 40 15,-8 11-20-15,-19 10-4 16,7 10-12-16,-18 8-16 15,11 9 4-15,-4-6 12 16,7 3-4-16,13 1-28 16,3-8 12-16,24-10-120 15,3 0 76-15,12-14-32 16,12 0 52-16,7-7 16 16,-4 0 8-16,1 0 28 15,-1 8-8-15,-15 6 92 16,-11 10-52-16,-5 4 56 15,4 7-60-15,-11-1-40 16,11 5-4-16,-7-4 48 16,7-4-24-16,-3-7 24 15,-1-3-28-15,-3-10 44 16,4 3-36-16,-9-11-4 16,1 4-16-16,-4-10 48 15,0 3-32-15,0-7 0 0,-1 4-16 16,9-4-24-16,7 7 8 15,16 0 32-15,8 8-16 16,15-5-564-16,0 4 304 0</inkml:trace>
        </inkml:traceGroup>
        <inkml:traceGroup>
          <inkml:annotationXML>
            <emma:emma xmlns:emma="http://www.w3.org/2003/04/emma" version="1.0">
              <emma:interpretation id="{91110C32-F79C-4DD4-92FF-7856134C75F1}" emma:medium="tactile" emma:mode="ink">
                <msink:context xmlns:msink="http://schemas.microsoft.com/ink/2010/main" type="inkWord" rotatedBoundingBox="5715,384 7929,381 7930,988 5716,992">
                  <msink:destinationLink direction="to" ref="{F5C19976-265B-4B8D-8EB4-6248ADC95FA2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116.558">3728-5 436 0,'-8'14'160'0,"8"-14"-124"0,-15 45-8 0,3-10 28 15,8-1-36-15,-11 29 0 16,7-1-12-16,0 1 4 15,16-8-8-15,3-10 16 16,5-7-12-16,7-10 24 16,0-7-20-16,-7-14 12 15,7 0-12-15,-4-17 20 16,9-1-20-16,-9-24 4 16,4 4-8-16,-7-24-8 0,3 6 4 15,0-6 28 1,8 13-16-16,-11 11 4 0,-1 13-12 15,-7 36 20-15,8 6-16 16,-5 21-20-16,1 7 0 0,3 0 12 16,5-7 0-1,3 0 52-15,12-10-32 0,-12-4 52 16,4-6-44-16,-4-11 72 16,-3-1-56-16,7-9 28 15,-8-8-44-15,0-9 60 16,1-1-52-16,-5-31 8 15,5 3-28-15,-1-28-4 16,8 8-8-16,-8-11-16 16,9 18 4-16,-9 6-4 15,0 14 0-15,8 8-520 16,4 13 288-16</inkml:trace>
          <inkml:trace contextRef="#ctx0" brushRef="#br0" timeOffset="2252.8185">4754 319 808 0,'0'31'300'0,"0"-31"-232"0,15 11-20 15,-3-4 8 1,3-4-40-16,5-3-112 16,3 4 52-16</inkml:trace>
          <inkml:trace contextRef="#ctx0" brushRef="#br0" timeOffset="2476.5748">5381 14 664 0,'-23'-42'244'0,"23"42"-188"0,-12-3-16 0,-7 6 128 16,-1 8-100-16,-19 6-8 16,9 7-40-16,-13 21-40 15,4 4 8-15,12 13 40 16,12 1-16-16,22-11 8 15,9-4-12-15,23-9-40 16,7-8 16-16,4-7-232 16,-3-6 136-16,-12-8-376 15,-8-3 276-15</inkml:trace>
          <inkml:trace contextRef="#ctx0" brushRef="#br0" timeOffset="2714.5756">5396 257 572 0,'8'-52'208'0,"-8"52"-160"0,23-18-12 16,-11 18 32-1,3 0-44-15,1 7 32 16,3 7-28-16,-3 10 8 16,3 4-20-16,-7 3 0 15,3 4-8-15,-11 0 36 16,4-4-20-16,-8-3 12 16,0-4-20-16,4-7-80 15,3 1 36-15,9-18-192 0,3 3 120 0,16-6-52 16,-4-8 88-16,12 4 32 15,-1 1 16-15,5-1 120 16,-20 3-56-16,-8 4 44 16,0 7-56-16</inkml:trace>
        </inkml:traceGroup>
      </inkml:traceGroup>
    </inkml:traceGroup>
  </inkml:traceGroup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12.8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FA281B9-D4AD-4A2D-8D0E-CC590A748B39}" emma:medium="tactile" emma:mode="ink">
          <msink:context xmlns:msink="http://schemas.microsoft.com/ink/2010/main" type="inkDrawing" rotatedBoundingBox="818,1413 8550,1167 8554,1275 822,1521" semanticType="underline" shapeName="Other"/>
        </emma:interpretation>
      </emma:emma>
    </inkml:annotationXML>
    <inkml:trace contextRef="#ctx0" brushRef="#br0">0 279 300 0,'8'-7'112'0,"-1"7"-88"0,5 0-8 0,-4-7 108 16,0 7-72-16,7 0 40 15,1-7-52-15,3 0-16 16,0 7-12-16,8-3 52 15,-3 3-36-15,7-7-12 16,3 7-8-16,21-3-8 16,3 3 0-16,19-4 0 15,16 4 0-15,46-3 44 16,-3-1-24-16,73-6 60 16,-4 3-44-16,78-14 28 15,-24 4-36-15,86-10 28 16,-40 6-32-16,113-6-12 15,-42 9-8-15,92 1 20 16,-57 14-12-16,76-4-4 0,-68 14-4 16,33 0 12-16,-80-4-8 15,4 0 24-15,-63-3-20 0,-7-6 100 16,-54 2-60-16,-16-6-4 16,-54-4-32-16,-28-7 8 15,-37 4-16-15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20.3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53A9622-EE3C-4EAE-9B40-4A6B8AC118AC}" emma:medium="tactile" emma:mode="ink">
          <msink:context xmlns:msink="http://schemas.microsoft.com/ink/2010/main" type="inkDrawing" rotatedBoundingBox="20384,4051 21516,3262 21719,3552 20586,4342" semanticType="10" shapeName="Other">
            <msink:sourceLink direction="with" ref="{C6340A27-AAC7-470E-B162-F56C97E1473A}"/>
            <msink:sourceLink direction="with" ref="{20ED0DD4-C0DD-4667-B6BF-3C1FFAA2B685}"/>
          </msink:context>
        </emma:interpretation>
      </emma:emma>
    </inkml:annotationXML>
    <inkml:trace contextRef="#ctx0" brushRef="#br0">5156 186 392 0,'-8'-7'148'0,"16"4"-116"0,-8-7-8 0,4 3 108 31,7 3-76-31,13-13 84 0,3 0-80 15,19-11 12-15,8 4-40 0,12-14 32 16,4 7-36-16,11-17 40 16,-3 7-40-16,18-17 4 15,-7 9-20-15,-7-9-32 16,-17 6 8-16,-10 11 24 16,-13 3-8-16,-11 4 20 15,-8 13-16-15,-7 4-40 16,3 6 20-16,-19 8-228 15,8 6 132-15</inkml:trace>
    <inkml:trace contextRef="#ctx0" brushRef="#br0" timeOffset="360.7208">5206 472 352 0,'-4'-7'132'0,"4"7"-104"0,12-10-8 0,0-1 132 15,3 4-88-15,20-13 28 16,4 3-56-16,11-14 48 16,4-7-48-16,31-17 12 15,0 3-32-15,28-13 44 16,-1 10-32-16,0-14-16 16,-7 14-4-16,-1-14-20 15,-15 7 8-15,-7-3-48 16,-17 10 24-16</inkml:trace>
  </inkml:traceGroup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15.4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243E055-F17D-4A26-9FAA-9141CC7B1364}" emma:medium="tactile" emma:mode="ink">
          <msink:context xmlns:msink="http://schemas.microsoft.com/ink/2010/main" type="inkDrawing" rotatedBoundingBox="8017,2785 11480,3599 10808,6461 7344,5646" semanticType="enclosure" shapeName="Other">
            <msink:sourceLink direction="with" ref="{8D1BCB60-0107-416A-8C1B-62AC3A749837}"/>
          </msink:context>
        </emma:interpretation>
      </emma:emma>
    </inkml:annotationXML>
    <inkml:trace contextRef="#ctx0" brushRef="#br0">1432 588 416 0,'54'-45'152'0,"-35"21"-116"0,-3-14-12 15,-20 17 12 1,0 8-24-16,-23-15 32 16,4 4-28-16,-24 3 56 15,5 8-40-15,-24 2 12 16,4 8-28-16,-31 6 20 15,4 8-24-15,-23 13 24 16,27 0-24-16,-28 21 12 16,13 3-12-16,-20 10 36 15,19 1-24-15,-3 37-12 16,15 4-8-16,11 24 4 16,20-7-4-16,8 38-12 15,19-11 4-15,15 32 28 0,16-18-12 16,20 7-4-16,15-24-4 15,42 11 4-15,8-29-4 0,43 8 16 16,-12-21-12-16,39-3 4 16,-12-21-4-16,58-14 4 15,-11-20-8-15,38-14 40 16,-19-11-20-16,24-20-4 16,-32-7-12-16,12-31 12 15,-27 0-12-15,3-34 24 16,-30 3-20-16,4-24 4 15,-28 17-8-15,-11-31 28 16,-19 7-20-16,-20-24 4 16,-15 14-12-16,-16-31 12 15,-16 17-12-15,-14-21-4 16,-13 21 0-16,-26-17-4 16,-5 24 0-16,-26-28 24 15,-12 18-12-15,-35-7-32 16,12 23 12-16,-39-23 20 15,15 13-8-15,-26-9-8 16,14 23 0-16,-10-3 12 16,14 20-4-16,-18 7-20 15,26 21 8-15,-11 4-4 16,23 16 4-16,-7 8 0 16,22 13 0-16,1 4-72 15,19 10 44-15,-4 6-328 0,19 8 200 16</inkml:trace>
  </inkml:traceGroup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22.6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D18B78F-50F4-44F2-BAA7-605E4FA3281B}" emma:medium="tactile" emma:mode="ink">
          <msink:context xmlns:msink="http://schemas.microsoft.com/ink/2010/main" type="inkDrawing" rotatedBoundingBox="9372,4567 16503,4520 16504,4631 9373,4678" semanticType="underline" shapeName="Other">
            <msink:sourceLink direction="with" ref="{7D1467D7-E630-4B83-B522-35E2612682FC}"/>
          </msink:context>
        </emma:interpretation>
      </emma:emma>
    </inkml:annotationXML>
    <inkml:trace contextRef="#ctx0" brushRef="#br0">-1 81 208 0,'12'-4'76'0,"-12"4"-60"0,-8 0-4 16,4 0 64-1,8 0-44-15,-4 0 32 16,0 0-36-16,8 0 0 16,-8 4-16-16,4-4 36 15,0 7-24-15,0-1 4 16,7-2-16-16,5-1 12 15,-1 1-16-15,16-4 24 16,4 3-20-16,38-3 12 16,1 0-12-16,50-7 44 0,0 0-28 15,77-6-4-15,-7 6-16 0,92-10 12 16,-23 10-12 0,86-4-12-16,-28 1 0 0,97 0 20 15,-39 6-8-15,63-3-4 16,-59 7 0-16,27-3-16 15,-46 6 8-15,4 1 12 16,-54-1-4-16,11 1 24 16,-66 3-16-16,0-7 12 15,-42 6-12-15,-12 1-8 16,-46 0 0-16,-27 0 4 16,-28 3-4-16,-15-3 8 15,-23 0-8-15,-12 0-336 16,-11 3 180-16</inkml:trace>
  </inkml:traceGroup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24.29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7A5E137-DA91-4EAB-ACB4-AF50EA9EB0AB}" emma:medium="tactile" emma:mode="ink">
          <msink:context xmlns:msink="http://schemas.microsoft.com/ink/2010/main" type="inkDrawing" rotatedBoundingBox="4498,4269 14072,-557 15943,3152 6369,7980" rotationAngle="720810340" semanticType="enclosure">
            <msink:sourceLink direction="with" ref="{7D1467D7-E630-4B83-B522-35E2612682FC}"/>
          </msink:context>
        </emma:interpretation>
      </emma:emma>
    </inkml:annotationXML>
    <inkml:trace contextRef="#ctx0" brushRef="#br0">3375-1 208 0,'12'0'76'0,"-12"0"-60"0,8 0-4 0,-4 0 92 15,-1 0-60-15,-3 3 68 16,0 4-60-16,-7 3 32 16,-1 1-48-16,-15 3 8 15,3-1-28-15,-30 8 20 16,4 3-24-16,-28 4 4 15,4 3-8-15,-50 6 12 16,12 5-12-16,-51 16 40 16,20 4-24-16,-51 21 4 15,24-1-16-15,-63-3 20 16,24-6-20-16,-31 2-12 16,27-6-4-16,-8 10 40 15,39-10-24-15,-4-3 36 16,35-8-32-16,-4 4-4 15,31-14-8-15,8-10 4 16,23-7-4-16,4 0-92 16,23-10 52-16</inkml:trace>
    <inkml:trace contextRef="#ctx0" brushRef="#br0" timeOffset="-8344.872">2617-1312 548 0,'-39'-7'204'0,"39"7"-156"0,4-14-16 16,11 4 60-1,-3 0-56-15,23-15 40 16,7 5-44-16,36-22 16 16,11 1-28-16,62-48 96 15,4 6-64-15,96-30 48 16,-3 9-60-16,89-37 40 0,-31 17-44 16,50-17 0-16,-47 28-24 15,24-15 44-15,-42 22-28 16,-1-28-16-16,-50 27-4 15,-8 4 8-15,-54 20-8 0,-19 14 16 16,-39 18-16-16,-23 6-292 16,-24 14 152-16,-15 10-360 15,-15 14 276-15</inkml:trace>
    <inkml:trace contextRef="#ctx0" brushRef="#br0" timeOffset="-7506.2301">4912 938 260 0,'-8'-14'96'0,"8"8"-76"0,0-1-4 15,0 0 104 1,8 7-68-16,-4-7 16 16,4 3-44-16,7-9 56 15,-3 6-44-15,7-3 12 16,1 3-32-16,14-11 72 16,-3 8-52-16,16-11 32 15,7-6-40-15,54-38 72 16,9 6-56-16,84-48 56 0,0 4-56 15,93-52 48-15,-11 11-52 16,93-49-12-16,-32 24-16 16,51-30 32-16,-51 37-20 0,24-24-4 15,-58 28-12-15,-8-4 20 16,-58 38-16-16,-31 11 12 16,-43 23-12-16,-23 8 12 15,-31 23-16-15,-31 1 24 16,-19 13-20-16,-19 0-32 15,-16 14 12-15,-16 7-228 16,-7 14 128-16</inkml:trace>
    <inkml:trace contextRef="#ctx0" brushRef="#br0" timeOffset="-4084.2703">3492-283 80 0,'3'7'32'0,"-3"-7"-24"0,4 6-4 0,-4-6 16 16,0 0-12-16,4 0-12 16,0 0 0-16,0 0 128 15,0 0-72-15,0 0 88 16,-1 0-80-16,1 0 12 15,0 0-40-15,0 0-4 16,0 0-16-16,-4 0-8 16,0 0 0-16,-4 0 4 15,4 0-4-15,-4 0 16 16,0 0-12-16,-3 0 4 16,-1 0-4-16,-4-6 4 15,5 6-8-15,-9-4-28 16,8 4 12-16,-7-3-32 15,3 6 28-15,-7-3 4 16,7 4 12-16,-3 2 0 16,3-6 0-16,-3 7 0 15,7 0 0-15,0 4-28 16,4 2 16-16,0 4 32 0,4 4-12 16,0-7 8-16,4 10-8 15,-4-10 4-15,4 3-8 16,0-3 8-16,4-1-8 0,-4-2 32 15,-1-1-20-15,1-6 56 16,4 2-40-16,0-6 20 16,0 0-32-16,3-6 28 15,1-1-32-15,-1-7 12 16,5 4-16-16,-12-14 36 16,7 3-24-16,-3-10 48 15,0 3-40-15,-4-9 20 16,4 6-32-16,-5-25 8 15,5 5-16-15,-4-39 20 16,0 8-20-16,0-25-12 16,3 14-4-16,-7-31 4 15,8 18 0-15,-8-18 0 16,0 21 0-16,0-4-12 16,4 21 8-16,-4-14-4 15,0 18 0-15,0-15-12 16,8 18 12-16,-4-7 20 15,0 17-4-15,-1-17-4 16,1 10 0-16,0-20-16 16,0 10 8-16,4-3 12 0,-4 20-4 15,3-7-12 1,-3 24 4-16,-8-3-4 0,4 24 0 16,-3-6 8-16,3 13 0 15,-8-7-20-15,4 10 12 0,-4-10 12 16,4 14 0-16,-3-7-4 15,3 3 4-15,-4 4 4 16,8-4-4-16,-8 4-20 16,8-4 8-16,-4 11-12 15,4-4 8-15,-4 0 24 16,1 8-4-16,-5-5-28 16,8 4 8-16,-8 0 12 15,8 1 4-15,-8-1-28 16,8 7 12-16,-3 0-4 15,3 0 8-15,-4 0-12 16,8 0 12-16,-8 7 4 16,0-1 4-16,-4 12-12 15,4 9 8-15,-11 4-4 16,3 0 0-16,-7 7-12 16,3-7 12-16,1-4 4 15,3 1 4-15,-3-7 0 16,7-4 0-16,4-7 8 15,8 1-4-15,7-11-4 16,9 3 4-16,11-10 4 16,4 0-4-16,11-7-48 15,4 1 28-15,-3-5-16 16,3 8 20-16,-11 0 24 0,-8 3-4 16,-12-3-20-16,-7 6 4 15,-16-13 40-15,-4 10-20 16,-11-7 36-16,0 4-32 15,-9-7 12-15,9 3-16 16,0-10 12-16,-4 3-16 0,7 4-28 16,4 3 8-16,1 1-224 15,7 6 128-15,0 3-312 16,4-3 232-16</inkml:trace>
    <inkml:trace contextRef="#ctx0" brushRef="#br0" timeOffset="436.2614">46 876 600 0,'-4'-7'224'0,"4"7"-176"0,0 21-12 0,-15-4-8 15,11 4-24-15,-23 17-28 16,8 6 12-16,-16 8 12 16,4-4 4-16,-20-3 16 15,9 0-12-15,-12-7-4 16,3-7 0-16,-3 0 20 15,15-7-12-15,-3-7-4 16,15 3-4-16,7-9 4 16,13 9-4-16,22-6 24 15,12-3-16-15,20 2-12 16,-1-2-4-16,4-1 28 16,1 0-12-16,-5-10 4 15,-7 7-8-15,-8-14 20 16,-4 7-16-16,-15-7 100 15,-1 7-60-15,-19-13 40 16,1 13-56-16,-20-18 16 16,7 12-32-16,-15-19 8 15,8 12-16-15,-11-11 12 0,14-1-16 16,9 1-216-16,3 4 116 0</inkml:trace>
  </inkml:traceGroup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21.39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5C19976-265B-4B8D-8EB4-6248ADC95FA2}" emma:medium="tactile" emma:mode="ink">
          <msink:context xmlns:msink="http://schemas.microsoft.com/ink/2010/main" type="inkDrawing" rotatedBoundingBox="10096,932 10386,1429 10083,1605 9793,1108" semanticType="callout" shapeName="Other">
            <msink:sourceLink direction="to" ref="{91110C32-F79C-4DD4-92FF-7856134C75F1}"/>
            <msink:sourceLink direction="from" ref="{6559DA8E-C58D-4DEC-8002-535A4E1B3CB3}"/>
          </msink:context>
        </emma:interpretation>
      </emma:emma>
    </inkml:annotationXML>
    <inkml:trace contextRef="#ctx0" brushRef="#br0">7822 657 60 0,'-3'-7'24'0,"3"7"-20"0,11-3 0 0,-11-1 60 16,4 4-36-16,-4-3 68 16,4 3-56-16,-4-4 8 15,0 8-28-15,-4-4 40 16,0 3-32-16,-4 4 4 15,1 3-20-15,-9 4 20 16,12 7-20-16,-3-4 24 16,7 4-24-16,0-1 4 15,7 4-8-15,1-3 12 16,0-4-12-16,3-3 32 16,9-4-24-16,-1-3 4 15,0-7-12-15,5-14-40 16,-1 4 16-16,0-10-72 15,0 2 48-15,1-6-28 16,-1 4 44-16,-4-5 0 16,-3 5 16-16,-5-1 24 15,1 7-8-15,-4 1-12 16,-1 2 0-16,-3 8-4 0,4 3 0 16,-4 10 16-16,4 7-4 15,3 21 32-15,5 10-20 0,-1 8-4 31,1 5-8-31,-5-5 4 0,1-5-4 16,-16-6 8-16,-4-4-8 0,-15-3 40 16,0-10-20-16,-12-4-12 15,4-7-8-15,0-14 28 16,12 1-16-16,-1-18 4 16,13 0-12-16,10-13-32 15,9-1 12-15,19-6-12 16,8 6 12-16,15 8 8 15,4 6 4-15</inkml:trace>
  </inkml:traceGroup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27.53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129818F-0700-42F2-9691-669D310863D0}" emma:medium="tactile" emma:mode="ink">
          <msink:context xmlns:msink="http://schemas.microsoft.com/ink/2010/main" type="inkDrawing" rotatedBoundingBox="9487,4581 13117,2917 13131,2947 9501,4611" shapeName="Other"/>
        </emma:interpretation>
      </emma:emma>
    </inkml:annotationXML>
    <inkml:trace contextRef="#ctx0" brushRef="#br0">0 1668 268 0,'4'-4'100'0,"-4"4"-76"0,8-7-8 16,0 7 60-1,7-7-44-15,12-6 16 16,-4 2-32-16,28-9 20 16,3 9-24-16,31-27-4 0,-4 7-4 15,55-37 64 1,3-1-36-16,78-38 40 15,-4 11-40-15,70-42 24 0,-20 14-28 0,50-27 0 16,-38 27-16-16,16-3 20 16,-40 30-20-16,-26-2 12 15,-47 19-12-15,-19 5 20 16,-43 16-20-16,-23 15 4 16,-28 13-8-16,-30 6-8 15,-15 15 4-15,-20 7-76 16,-8 6 40-16,-4 4-92 15,-3 7 68-15,-5 0-176 16,9-8 132-16</inkml:trace>
  </inkml:traceGroup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29.5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D1467D7-E630-4B83-B522-35E2612682FC}" emma:medium="tactile" emma:mode="ink">
          <msink:context xmlns:msink="http://schemas.microsoft.com/ink/2010/main" type="writingRegion" rotatedBoundingBox="11124,3919 13401,2287 13899,2981 11622,4613">
            <msink:destinationLink direction="with" ref="{7D18B78F-50F4-44F2-BAA7-605E4FA3281B}"/>
            <msink:destinationLink direction="with" ref="{C7A5E137-DA91-4EAB-ACB4-AF50EA9EB0AB}"/>
          </msink:context>
        </emma:interpretation>
      </emma:emma>
    </inkml:annotationXML>
    <inkml:traceGroup>
      <inkml:annotationXML>
        <emma:emma xmlns:emma="http://www.w3.org/2003/04/emma" version="1.0">
          <emma:interpretation id="{91D3CD30-910F-4B76-83E2-282524B343EE}" emma:medium="tactile" emma:mode="ink">
            <msink:context xmlns:msink="http://schemas.microsoft.com/ink/2010/main" type="paragraph" rotatedBoundingBox="11124,3919 13401,2287 13899,2981 11622,46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6F7C0A-BF61-400E-8433-9F03A3416F28}" emma:medium="tactile" emma:mode="ink">
              <msink:context xmlns:msink="http://schemas.microsoft.com/ink/2010/main" type="line" rotatedBoundingBox="11124,3919 13401,2287 13899,2981 11622,4613"/>
            </emma:interpretation>
          </emma:emma>
        </inkml:annotationXML>
        <inkml:traceGroup>
          <inkml:annotationXML>
            <emma:emma xmlns:emma="http://www.w3.org/2003/04/emma" version="1.0">
              <emma:interpretation id="{6559DA8E-C58D-4DEC-8002-535A4E1B3CB3}" emma:medium="tactile" emma:mode="ink">
                <msink:context xmlns:msink="http://schemas.microsoft.com/ink/2010/main" type="inkWord" rotatedBoundingBox="11124,3919 11946,3329 12444,4024 11622,4613">
                  <msink:destinationLink direction="from" ref="{F5C19976-265B-4B8D-8EB4-6248ADC95FA2}"/>
                </msink:context>
              </emma:interpretation>
              <emma:one-of disjunction-type="recognition" id="oneOf0">
                <emma:interpretation id="interp0" emma:lang="" emma:confidence="0">
                  <emma:literal>10</emma:literal>
                </emma:interpretation>
                <emma:interpretation id="interp1" emma:lang="" emma:confidence="0">
                  <emma:literal>00</emma:literal>
                </emma:interpretation>
                <emma:interpretation id="interp2" emma:lang="" emma:confidence="0">
                  <emma:literal>Joe</emma:literal>
                </emma:interpretation>
                <emma:interpretation id="interp3" emma:lang="" emma:confidence="0">
                  <emma:literal>60</emma:literal>
                </emma:interpretation>
                <emma:interpretation id="interp4" emma:lang="" emma:confidence="0">
                  <emma:literal>Jos</emma:literal>
                </emma:interpretation>
              </emma:one-of>
            </emma:emma>
          </inkml:annotationXML>
          <inkml:trace contextRef="#ctx0" brushRef="#br0">-1355 834 352 0,'11'-6'132'0,"-11"6"-104"0,20-4-8 0,-5 8 8 15,1 2-20-15,7 1 48 16,4 11-28-16,-4 13 4 16,12 3-20-16,-8 28 0 15,0 0-4-15,-11 14 36 16,-1-8-20-16,-11-2-12 16,0-8-8-16,-12-10 4 15,4-6-4-15,-7-8 40 16,3-6-20-16,-8-8 32 15,9-6-32-15,-1-7 20 16,4 0-24-16</inkml:trace>
          <inkml:trace contextRef="#ctx0" brushRef="#br0" timeOffset="670.8557">-481 759 352 0,'8'-14'132'0,"-8"14"-104"0,0-10-8 0,-4 6 80 16,4 4-60-16,-11-3 44 15,11 6-48-15,-12 1 0 16,1 6-24-16,-5 4 44 16,4 3-28-16,-3 11 40 15,3-4-40-15,1 20 40 16,-9-2-40-16,1 23-4 15,15 0-16-15,-11 8 36 16,11-11-20-16,-12 0 12 16,12-11-20-16,-11-13 28 15,11-7-28-15,-4-7-392 16,8-3 204-16</inkml:trace>
          <inkml:trace contextRef="#ctx0" brushRef="#br0" timeOffset="371.7337">-701 993 312 0,'15'-28'112'0,"-15"28"-84"0,12-7-12 0,-12 0 116 16,0 7-76-16,-4 0 40 16,0 0-56-16,-11 14-24 15,7 0-8-15,-19 10 36 16,11 7-24-16,-3 7 36 16,4 0-32-16,7 0-12 15,12-1-8-15,15-12 12 16,4-1-8-16,16-17 24 15,7-1-20-15,1-12 24 16,3-5-24-16,-7-3 24 16,-5-3-24-16,-10-17 40 15,-9 10-28-15,-11-7-32 16,-8 7 4-16,-16-4 0 16,1 4 4-16,-16 10 8 15,4 4-4-15,0-4-28 16,7 14 12-16,9-7 12 15,3 0 4-15,8 1-284 16,8 2 152-16</inkml:trace>
        </inkml:traceGroup>
        <inkml:traceGroup>
          <inkml:annotationXML>
            <emma:emma xmlns:emma="http://www.w3.org/2003/04/emma" version="1.0">
              <emma:interpretation id="{45D5038B-A0E0-4E64-BB1E-C1DB2F5EE3AB}" emma:medium="tactile" emma:mode="ink">
                <msink:context xmlns:msink="http://schemas.microsoft.com/ink/2010/main" type="inkWord" rotatedBoundingBox="12668,2947 13465,2376 13860,2927 13063,349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490.7933">7-2 312 0,'-7'0'112'0,"7"0"-84"0,0 4-12 0,0-1 92 16,3 1-64-16,1-1 36 15,0 1-48-15,4-1 44 16,7 4-44-16,5-4 28 16,7 1-32-16,12-4-16 15,-1 0-8-15,9-4 4 16,-5 4-4-16,9 0-4 15,-1 0 4-15,-8 0-4 16,-3 7 0-16,-12 0-12 16,-11 0 8-16,-12 10 92 15,3-7-48-15,-22 18 8 16,7-4-28-16,-27 7 24 16,16 0-28-16,0 0 12 15,-1 0-16-15,-3-10 12 16,8 3-16-16,-5-7 16 15,9 0-16-15,3-7-4 16,4 1 0-16,4-11-296 16,8 0 160-16</inkml:trace>
          <inkml:trace contextRef="#ctx0" brushRef="#br0" timeOffset="-914.6018">805-29 384 0,'0'17'140'0,"0"-17"-108"0,19 14-8 0,-3-11 48 15,-1 1-44-15,8-8 32 16,0-3-32-16,12-6 8 16,0 2-20-16,4-9 8 15,-4 6-12-15,-8-10 12 16,-4 7-16-16,-19-4 16 16,0 4-16-16,-20-4 4 15,1 4-4-15,-16 0-16 16,8 3 4-16,-8 0 12 15,11 7-4-15,-3 4 32 16,4 3-20-16,-5 7 12 0,9 3-16 16,-4 18-8-16,7 2 0 15,-3 22 20-15,7 3-12 0,4 11 12 16,4-8-12-16,0-3 28 16,4-10-24-16,-4-14 4 15,0 0-12-15</inkml:trace>
        </inkml:traceGroup>
      </inkml:traceGroup>
    </inkml:traceGroup>
  </inkml:traceGroup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33.08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D1BCB60-0107-416A-8C1B-62AC3A749837}" emma:medium="tactile" emma:mode="ink">
          <msink:context xmlns:msink="http://schemas.microsoft.com/ink/2010/main" type="writingRegion" rotatedBoundingBox="7716,3943 9067,3943 9067,4714 7716,4714">
            <msink:destinationLink direction="with" ref="{8243E055-F17D-4A26-9FAA-9141CC7B1364}"/>
          </msink:context>
        </emma:interpretation>
      </emma:emma>
    </inkml:annotationXML>
    <inkml:traceGroup>
      <inkml:annotationXML>
        <emma:emma xmlns:emma="http://www.w3.org/2003/04/emma" version="1.0">
          <emma:interpretation id="{D91BFA8F-F661-43A4-8032-63C325FAC019}" emma:medium="tactile" emma:mode="ink">
            <msink:context xmlns:msink="http://schemas.microsoft.com/ink/2010/main" type="paragraph" rotatedBoundingBox="7716,3943 9067,3943 9067,4714 7716,47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B4599A-931D-4BF9-A1AF-7FD886DEFA35}" emma:medium="tactile" emma:mode="ink">
              <msink:context xmlns:msink="http://schemas.microsoft.com/ink/2010/main" type="line" rotatedBoundingBox="7716,3943 9067,3943 9067,4714 7716,4714"/>
            </emma:interpretation>
          </emma:emma>
        </inkml:annotationXML>
        <inkml:traceGroup>
          <inkml:annotationXML>
            <emma:emma xmlns:emma="http://www.w3.org/2003/04/emma" version="1.0">
              <emma:interpretation id="{888F3F35-9878-457A-B6C8-14E4E96E3CCD}" emma:medium="tactile" emma:mode="ink">
                <msink:context xmlns:msink="http://schemas.microsoft.com/ink/2010/main" type="inkWord" rotatedBoundingBox="7716,3943 9067,3943 9067,4714 7716,471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24-159 268 0,'4'-10'100'0,"-4"10"-76"0,7-11-8 16,-7 4 104 0,0 7-68-16,0-6 68 0,4 6-68 0,0-14-4 15,0 7-28-15,-4-3-12 16,0 3-4-16,-4-4 12 15,0 5-8-15,-7-1-4 16,-5 3 0-16,-3 4-16 16,-1 4 8-16,-7 6 4 15,0 11 0-15,-4 3 32 16,12 3-16-16,-1 1 12 16,13-1-16-16,7-3 28 15,7 0-24-15,5-10-4 16,7 0-8-16,5-14 40 15,3-3-24-15,0-8 8 16,0 4-16-16,-4-10-8 16,-3 7 0-16,-9-11-16 15,1 7 8-15,-8-6 12 16,0 6-4-16,-4 0-36 16,0 7 16-16,0 4-12 15,0 6 16-15,0 8 16 16,0 2 0-16,0 8 24 15,7 3-16-15,1 0 40 16,7 0-28-16,-3-3 32 16,4 0-32-16,3-11-180 15,0 0 84-15</inkml:trace>
          <inkml:trace contextRef="#ctx0" brushRef="#br0" timeOffset="-669.435">1094 202 228 0,'0'-3'84'0,"0"3"-64"16,8 3-8-16,-8-3 128 16,0 0-80-16,0 0 36 15,11 4-56-15,5 3 4 16,-5 0-28-16,5-1 20 15,3 1-24-15,1 0 4 16,-1 3-8-16,8-3 36 16,0 4-20-16,-4-4-24 15,5 6 0-15,-17-2 8 16,1-1-4-16,-8-3 68 16,-1 3-40-16,-6 1 24 0,-1 2-36 15,-8 1 52-15,4 3-40 0,-11 4 12 31,7 3-28-31,-11-3 0 0,8 3-8 16,-9-4 56-16,5 1-36 0</inkml:trace>
          <inkml:trace contextRef="#ctx0" brushRef="#br0" timeOffset="-1150.9264">471 10 236 0,'-20'-7'88'0,"20"7"-68"0,-11 0-4 0,-5-4 104 16,12 4-68-16,-11 0 32 15,-1 0-48-15,-11 0-4 16,8 11-20-16,-16-4 36 15,4-1-24-15,-11 1 20 16,7 4-24-16,-4-5 8 16,4 5-16-16,0-8 28 15,12 1-24-15,0-1 12 16,11 1-16-16,1-1-24 16,3 4 4-16,0 3 12 15,4 1 0-15,0 2-4 16,8 4 4-16,0-3 12 15,4 3-8-15,0-3-4 16,-1 3 0-16,5-6 28 16,4 3-16-16,3-4-56 15,0 0 16-15</inkml:trace>
        </inkml:traceGroup>
      </inkml:traceGroup>
    </inkml:traceGroup>
  </inkml:traceGroup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22.95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D920AFE-5D40-4EB4-AC93-B52C6B35DB71}" emma:medium="tactile" emma:mode="ink">
          <msink:context xmlns:msink="http://schemas.microsoft.com/ink/2010/main" type="writingRegion" rotatedBoundingBox="2808,4774 23125,4291 23425,16895 3108,17379"/>
        </emma:interpretation>
      </emma:emma>
    </inkml:annotationXML>
    <inkml:traceGroup>
      <inkml:annotationXML>
        <emma:emma xmlns:emma="http://www.w3.org/2003/04/emma" version="1.0">
          <emma:interpretation id="{E1DF7637-8BDE-4014-AE60-766B503BDCF8}" emma:medium="tactile" emma:mode="ink">
            <msink:context xmlns:msink="http://schemas.microsoft.com/ink/2010/main" type="paragraph" rotatedBoundingBox="16373,4383 17403,4603 17291,5127 16261,4907" alignmentLevel="6"/>
          </emma:interpretation>
        </emma:emma>
      </inkml:annotationXML>
      <inkml:traceGroup>
        <inkml:annotationXML>
          <emma:emma xmlns:emma="http://www.w3.org/2003/04/emma" version="1.0">
            <emma:interpretation id="{66F9EA26-7638-4A32-B4B7-A93DBCE95C04}" emma:medium="tactile" emma:mode="ink">
              <msink:context xmlns:msink="http://schemas.microsoft.com/ink/2010/main" type="line" rotatedBoundingBox="16373,4383 17403,4603 17291,5127 16261,4907"/>
            </emma:interpretation>
          </emma:emma>
        </inkml:annotationXML>
        <inkml:traceGroup>
          <inkml:annotationXML>
            <emma:emma xmlns:emma="http://www.w3.org/2003/04/emma" version="1.0">
              <emma:interpretation id="{06FEF1DB-50AD-4F52-9761-0FAB1F68840C}" emma:medium="tactile" emma:mode="ink">
                <msink:context xmlns:msink="http://schemas.microsoft.com/ink/2010/main" type="inkWord" rotatedBoundingBox="16373,4383 17403,4603 17291,5127 16261,4907"/>
              </emma:interpretation>
              <emma:one-of disjunction-type="recognition" id="oneOf0">
                <emma:interpretation id="interp0" emma:lang="" emma:confidence="1">
                  <emma:literal>74</emma:literal>
                </emma:interpretation>
                <emma:interpretation id="interp1" emma:lang="" emma:confidence="0">
                  <emma:literal>, x</emma:literal>
                </emma:interpretation>
                <emma:interpretation id="interp2" emma:lang="" emma:confidence="0">
                  <emma:literal>, +</emma:literal>
                </emma:interpretation>
                <emma:interpretation id="interp3" emma:lang="" emma:confidence="0">
                  <emma:literal>, X</emma:literal>
                </emma:interpretation>
                <emma:interpretation id="interp4" emma:lang="" emma:confidence="0">
                  <emma:literal>, 4</emma:literal>
                </emma:interpretation>
              </emma:one-of>
            </emma:emma>
          </inkml:annotationXML>
          <inkml:trace contextRef="#ctx0" brushRef="#br0">12157-1611 488 0,'-35'-31'180'0,"35"31"-140"0,8-7-12 0,-8 7-12 16,7 0-16-16,1 0-28 15,4 7 16-15,7 0 48 16,16 10-16-16,-4-6 8 16,8 3-16-16,-1 6 64 15,1-3-44-15,-12 7 68 16,-4 1-60-16,-23 9 36 15,-4 7-44-15,-23 4 8 16,0-4-24-16,-15 4 28 16,7-7-28-16,-4-7 4 15,8-4-12-15,0-6-40 16,8-4 16-16</inkml:trace>
          <inkml:trace contextRef="#ctx0" brushRef="#br0" timeOffset="276.8497">12702-1442 652 0,'-7'-34'244'0,"7"34"-192"0,38 10-12 0,-22 0-20 15,-1 7-20-15,9 11 44 16,3 3-24-16,8 3 24 16,3-3-24-16,13-3 8 15,-5 3-16-15,-3-11 44 16,-5-2-28-16,-14-8-224 16,-9 0 104-16</inkml:trace>
          <inkml:trace contextRef="#ctx0" brushRef="#br0" timeOffset="428.3143">13113-1487 580 0,'-8'-24'216'0,"8"24"-168"0,-12 24-12 0,-7-3 68 16,4 6-64-16,-24 18 44 16,4 7-48-16,-11-8 32 15,7 5-36-15,-4-12-8 16,12-2-16-16</inkml:trace>
        </inkml:traceGroup>
      </inkml:traceGroup>
    </inkml:traceGroup>
    <inkml:traceGroup>
      <inkml:annotationXML>
        <emma:emma xmlns:emma="http://www.w3.org/2003/04/emma" version="1.0">
          <emma:interpretation id="{B532AE57-8E5E-47C8-BEFC-0F3315EB7751}" emma:medium="tactile" emma:mode="ink">
            <msink:context xmlns:msink="http://schemas.microsoft.com/ink/2010/main" type="paragraph" rotatedBoundingBox="4190,6922 4320,6077 4606,6121 4475,696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82C2A0F-55FB-41DD-B455-EE9D61B63901}" emma:medium="tactile" emma:mode="ink">
              <msink:context xmlns:msink="http://schemas.microsoft.com/ink/2010/main" type="line" rotatedBoundingBox="4190,6922 4320,6077 4606,6121 4475,6966"/>
            </emma:interpretation>
          </emma:emma>
        </inkml:annotationXML>
        <inkml:traceGroup>
          <inkml:annotationXML>
            <emma:emma xmlns:emma="http://www.w3.org/2003/04/emma" version="1.0">
              <emma:interpretation id="{56E69E7A-7283-4A3E-B464-C44AC92F1033}" emma:medium="tactile" emma:mode="ink">
                <msink:context xmlns:msink="http://schemas.microsoft.com/ink/2010/main" type="inkWord" rotatedBoundingBox="4190,6922 4320,6077 4606,6121 4475,6966"/>
              </emma:interpretation>
            </emma:emma>
          </inkml:annotationXML>
          <inkml:trace contextRef="#ctx0" brushRef="#br0" timeOffset="2268.8136">179 51 664 0,'-73'-27'244'0,"73"27"-188"0,0-4-16 16,4-3-40 0,7 4-8-16,9-4 40 15,11 4-20-15,11 3 0 16,1 3-8-16,-8 4 28 16,0 0-16-16,-16 3-4 15,0 4-8-15,-27 0 20 16,8 3-12-16,-30 0-12 15,-5 7-4-15,-23-3-16 0,3 3 12 16,5 0-40-16,7 4 28 16,13 3-12-16,14 0 20 0,16 6-20 15,16 1 20 1,14 10-4-16,1-3 8 0,12 7 0 16,-4-4 0-16,-4-3 8 15,-8-4 0-15,-23 0 16 16,-4 1-8-16,-24-5 16 15,-7 1-16-15,-11-10 112 16,3-4-68-16,-7-21 68 16,11-6-68-16,4-21 32 15,15 0-48-15,16-18-28 16,12 8-8-16,23-11-36 16,7 7 20-16</inkml:trace>
        </inkml:traceGroup>
      </inkml:traceGroup>
    </inkml:traceGroup>
    <inkml:traceGroup>
      <inkml:annotationXML>
        <emma:emma xmlns:emma="http://www.w3.org/2003/04/emma" version="1.0">
          <emma:interpretation id="{B949512E-13B4-4804-94B3-08B858E2F26F}" emma:medium="tactile" emma:mode="ink">
            <msink:context xmlns:msink="http://schemas.microsoft.com/ink/2010/main" type="paragraph" rotatedBoundingBox="2984,7290 15505,7027 15540,8682 3019,89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587CFF-2AAF-45EE-8CAF-1CA44B4340E1}" emma:medium="tactile" emma:mode="ink">
              <msink:context xmlns:msink="http://schemas.microsoft.com/ink/2010/main" type="line" rotatedBoundingBox="2984,7290 15505,7027 15540,8682 3019,8944"/>
            </emma:interpretation>
          </emma:emma>
        </inkml:annotationXML>
        <inkml:traceGroup>
          <inkml:annotationXML>
            <emma:emma xmlns:emma="http://www.w3.org/2003/04/emma" version="1.0">
              <emma:interpretation id="{97793E3F-BB64-48E5-BB5D-B587AFF72FEF}" emma:medium="tactile" emma:mode="ink">
                <msink:context xmlns:msink="http://schemas.microsoft.com/ink/2010/main" type="inkWord" rotatedBoundingBox="2986,7368 5620,7313 5644,8454 3010,8509"/>
              </emma:interpretation>
            </emma:emma>
          </inkml:annotationXML>
          <inkml:trace contextRef="#ctx0" brushRef="#br0" timeOffset="16815.1724">381 2040 340 0,'4'-10'128'0,"-4"10"-100"0,3-10-8 0,-6 6 60 15,3 4-48-15,-4-3-4 16,8-1-16-16,-8-3 8 16,0 7-12-16,-8-3 4 15,4 6-4-15,-7-3 36 16,3 4-20-16,-3-4 4 15,3 3-16-15,-3 1 12 16,7 3-16-16,-4 3-4 16,9 0 0-16,-1 4-4 15,4 0 0-15,0 3-12 16,7 4 8-16,-3-1 4 16,8 4 0-16,3 4 8 15,1-1-4-15,-1 1-4 16,1-4 4-16,-1-3-4 15,1-4 0-15,-8-3 44 0,-1-1-24 16,-7-2 52-16,4 2-40 16,-8-6 64-16,4 0-56 15,-11-7-16-15,3 4-16 16,-11-1 16-16,-1 1-12 0,-7-1-4 16,4 0-4-16,-4-6 28 15,4 3-16-15,-8-7-32 16,15 4 8-16,1-18-440 15,11 4 248-15</inkml:trace>
          <inkml:trace contextRef="#ctx0" brushRef="#br0" timeOffset="15673.8704">-432 1572 164 0,'-20'-7'60'0,"20"7"-44"0,-11-3-8 0,7 0 148 16,4 3-88-16,-4-4 96 16,4 1-96-16,-8-4-8 15,16 7-36-15,-8-7 36 16,4 7-32-16,0-10 28 15,0 10-28-15,3 0 16 16,1 0-24-16,0-7 36 16,-4 14-32-16,11-7 12 15,1 0-20-15,11-7 28 16,0 7-28-16,19 0-12 16,-3 0-8-16,19-7 28 0,-8 3-12 15,16 1-20-15,-1 6 0 16,1-3 12-16,-8 4 0 15,-8-1-12-15,0 1 4 0,-15-4 28 16,-8 3-12 0,-8-3 12-16,-3 0-12 0,-9-3 12 15,1 3-16-15,-8-4 4 16,0 4-4-16,-4-3-16 16,0 6 4-16,-4-3 4 15,4 4 0-15,-8-4 8 16,8 3-4-16,-4-3-12 15,4 4 4-15,-4-4 12 16,4 0-4-16,-7 0-4 16,7 3 4-16,-4 0-16 15,0 1 8-15,-8 3 4 16,8 3 0-16,-11 7 0 16,7 4 0-16,-15 6 8 15,7 1-4-15,-15 6-12 16,4 1 4-16,-7 3 4 15,14-1 0-15,-11 5 0 16,12-4 0-16,-8-1 0 16,11 1 0-16,-3-7 16 15,0-7-8-15,3-6 16 16,1-5-16-16,-9-13 16 16,5 0-16-16,-8-17-4 15,8 3 0-15,-12-17-4 16,3 11 0-16,-2-15 16 0,-5 8-8 15,-4-14-20-15,0 6 4 16,-7-6 12-16,7 13 0 0,-7-6-20 16,11 6 8-16,0 1 12 15,8 6 0-15,4-3-12 16,11 10 4-16,4 4-24 16,8 7 16-16,16-1-20 15,3 8 16-15,12-1-484 16,4 4 272-16</inkml:trace>
          <inkml:trace contextRef="#ctx0" brushRef="#br0" timeOffset="19864.0833">-1013 1325 268 0,'23'-21'100'0,"-23"21"-76"0,20-7-8 0,-16 4 156 16,3 6-96-16,-11-3 16 15,1 7-56-15,-17 14 20 16,1 6-32-16,-20 32-12 15,0 6-8-15,-7 21 28 16,7 0-16-16,4 14 32 16,8 3-32-16,23 4 12 15,12-14-16 1</inkml:trace>
          <inkml:trace contextRef="#ctx0" brushRef="#br0" timeOffset="17160.7533">625 1238 288 0,'0'-10'108'0,"0"10"-84"0,15 4-4 15,-11-4 92 1,4 0-64-16,3 0 44 16,-3 6-56-16,8 1 24 15,-1 0-32-15,0 7 16 16,1-4-24-16,-4 4 16 15,-1 7-20-15,-11-7 8 0,-4 6-12 16,-15 8 20-16,3-8-20 0,-11 8 4 16,4-4-8-16,-4-3 20 15,12-4-16 1,3-3 24-16,8-4-24 0,12-7 40 16,7 4-28-16,9-7-4 15,7 4-12-15</inkml:trace>
          <inkml:trace contextRef="#ctx0" brushRef="#br0" timeOffset="17497.8207">981 1892 520 0,'4'4'192'0,"-4"-4"-152"0,11-7-8 15,-3 3 132 1,4 4-96-16,11-6 44 0,8-1-68 15,15-4-16-15,1 8-16 0,3-4 16 16,-4 7-16-16,-3-7 4 16,-4 7-8-16,-8-3-60 15,-4 3 28-15</inkml:trace>
          <inkml:trace contextRef="#ctx0" brushRef="#br0" timeOffset="17722.4423">1232 1717 424 0,'-15'-7'156'0,"15"7"-120"0,-4 24-8 0,0-10 80 15,0 0-64-15,-7 10 24 16,3 0-36-16,-8 14 4 15,9-4-20-15,-9 7 28 16,8 1-28-16,1-5 4 16,3-6-12-16</inkml:trace>
        </inkml:traceGroup>
        <inkml:traceGroup>
          <inkml:annotationXML>
            <emma:emma xmlns:emma="http://www.w3.org/2003/04/emma" version="1.0">
              <emma:interpretation id="{7D99875F-269D-4B8D-80C6-B4B6AC7D43FD}" emma:medium="tactile" emma:mode="ink">
                <msink:context xmlns:msink="http://schemas.microsoft.com/ink/2010/main" type="inkWord" rotatedBoundingBox="6026,7304 7590,7272 7623,8848 6060,8881"/>
              </emma:interpretation>
            </emma:emma>
          </inkml:annotationXML>
          <inkml:trace contextRef="#ctx0" brushRef="#br0" timeOffset="18739.0596">1825 2780 260 0,'3'-3'96'0,"-3"3"-76"0,12-11-4 0,-8 1 140 16,4 3-88-16,-4-14 52 15,-1 1-72-15,-3-18 20 16,0 4-40-16,0-15 28 15,0 8-32-15,0-14 4 16,4 7-16-16,0-24 0 16,4 10-4-16,4-24 12 15,-1 13-12-15,9-6 76 16,3 21-48-16,4-8 48 16,0 18-48-16,4-7 44 15,0 14-48-15,11-4 64 16,-7 11-56-16,4-1 0 15,0 15-24-15,7 2-36 16,-11 12 8-16,4 6 32 16,-12 10-12-16,-8 0-16 15,1 7 0-15,-20 1 40 16,0 2-20-16,-24-3 24 16,1 4-20-16,-12-4 0 15,12 0-8-15,-20-6-104 16,9-1 52-16,-5-3-24 15,12-4 40-15,0-3-4 16,7 0 20-16,13 0-20 16,7 0 20-16,7 0-4 15,9 4 8-15,7-1-28 0,-4 4 20 16,9 0 4-16,-1 0 12 16,-12 3 0-16,-3 1 0 0,-5 2-12 15,-7 5 8-15,-15 2 12 16,3 1-4-16,-22-4 16 15,14 4-12-15,-11-4-4 16,4 0 0-16,0-3 12 16,8 0-8-16,7-4-4 15,4-3 0-15</inkml:trace>
          <inkml:trace contextRef="#ctx0" brushRef="#br0" timeOffset="19068.0932">2483 1982 600 0,'-24'-4'224'0,"24"4"-176"0,-19 4-12 15,8-1-16 1,3 8-20-16,-4-1-12 16,-3 0 8-16,3 7 12 15,12 1-4-15,0 2-4 16,12 1 4-16,7 0-4 15,8-1 0-15,0 1 52 16,4-1-28-16,-4 1 8 16,-3 3-20-16,-13-3 64 15,1-4-44-15,-24-3 68 0,-3 3-60 16,-20-7 20 0,4 4-40-16,-12-7 28 0,8 3-32 0,-3-13 20 15,11-1-20-15,0-20-272 16,7 0 140-16,5-27-440 15,11-1 312-15</inkml:trace>
          <inkml:trace contextRef="#ctx0" brushRef="#br0" timeOffset="19328.6194">2444 1383 580 0,'39'-28'216'0,"-39"28"-168"0,38-17-12 0,-22 10 100 15,3 11-80-15,1-8 48 16,-1 4-60-16,0 7-8 16,-7 4-20-16,-4 2 16 15,-1 1-20-15,-14 3-4 16,-1 7-4-16,-11-3 4 16,-5 3-4-16,9-3 8 15,-4-4-8-15,19-7 16 16,0 1-12-16,19-15-12 15,8 1 0-15,12-4-488 16,-4-7 264-16</inkml:trace>
          <inkml:trace contextRef="#ctx0" brushRef="#br0" timeOffset="20450.1234">3071 1180 424 0,'8'-3'156'0,"-8"3"-120"0,23 3-8 0,-7 4 88 16,3 0-68-16,12 0 32 16,0 10-44-16,8 21 12 15,-5 6-28-15,-3 32 8 16,-4 3-16-16,-7 11 12 16,-5-8-16-16,-22 8 24 15,-1-11-20-15,-35 10 48 16,1-9-32-16,-24-8 4 15,8-14-20-15,-8-13-24 16,16-7 4-16</inkml:trace>
        </inkml:traceGroup>
        <inkml:traceGroup>
          <inkml:annotationXML>
            <emma:emma xmlns:emma="http://www.w3.org/2003/04/emma" version="1.0">
              <emma:interpretation id="{11E2B1B0-FFF8-4E67-A82E-AA9882E51E77}" emma:medium="tactile" emma:mode="ink">
                <msink:context xmlns:msink="http://schemas.microsoft.com/ink/2010/main" type="inkWord" rotatedBoundingBox="8022,7184 11131,7119 11163,8658 8054,8723"/>
              </emma:interpretation>
            </emma:emma>
          </inkml:annotationXML>
          <inkml:trace contextRef="#ctx0" brushRef="#br0" timeOffset="20899.9783">3900 1318 340 0,'-16'-18'128'0,"16"18"-100"0,0-13-8 0,-4 9 104 16,4 4-72-16,-8-3 68 16,1 3-68-16,-5 7 68 15,-3 0-68-15,3 24 52 16,-3-1-60-16,3 22 4 16,8-4-28-16,16 4 24 15,-1 3-28-15,24-10 48 16,4-7-36-16,23-21 56 15,4-4-48-15,19-13 20 16,-4 0-36-16,0-13 16 16,-7 2-20-16,-4-26 20 15,-12 6-24-15,-16-14 24 16,-7 0-24-16,-4-10-252 16,-4 10 132-16,-15 4-336 15,3 7 248-15</inkml:trace>
          <inkml:trace contextRef="#ctx0" brushRef="#br0" timeOffset="21152.3142">4306 1073 312 0,'-12'7'112'0,"12"-7"-84"0,-19 45-12 0,7-24 116 16,9-4-76-16,-9 38 92 16,4-4-84-16,-3 42 40 15,3 0-64-15,-12 14-12 16,9 0-16-16,-12 6 44 16,3-3-32-16,-3-6 0 15,0-15-16-15</inkml:trace>
          <inkml:trace contextRef="#ctx0" brushRef="#br0" timeOffset="24442.3184">4604 2133 164 0,'0'4'60'0,"0"-4"-44"0,-8 20-8 0,4-3 96 15,4 4-60-15,-7 10 68 16,7 0-60-16,-12 3 48 15,12-3-56-15,-8 0 24 16,8-3-40-16,-3-4 44 16,3-3-40-16,-4-8 72 15,4 1-56-15,0-14 8 16,4 0-32-16,-1-10 4 16,5 0-16-16,4-8-16 15,-5 5 0-15,13-8 40 16,-1 4-24-16,1-1-52 15,3 8 16-15,0 3-24 16,-4 7 28-16,1 4-8 16,-5 6 16-16,-15 4 36 15,8 6-16-15,-16 1 16 0,0 0-12 16,-11-1 36-16,11 4-24 16,-3-6 12-16,3-1-20 15,-4-7 36-15,5-3-28 16,7-7-4-16,0 4-12 15,11-11-156-15,-3 3 80 0</inkml:trace>
          <inkml:trace contextRef="#ctx0" brushRef="#br0" timeOffset="24772.6318">5181 2340 508 0,'-8'-11'188'16,"8"11"-148"-16,-8 0-8 0,-3 0 52 16,3 4-52-16,-4 3-12 15,-3-7-12-15,-4 6 0 16,11 1-4-16,-12 0-4 16,9 4 4-16,-1 2 12 15,5 1-8-15,7-4 24 16,7 8-20-16,1-5 12 15,7 1-12-15,1 0 12 16,-1 0-16-16,-7-1 24 16,-4 1-20-16,-12 7 40 15,1-4-28-15,-17-3-40 16,1 3 8-16,-8-7 28 0,-4 1-12 16,4-11-8-16,12-4-4 15</inkml:trace>
          <inkml:trace contextRef="#ctx0" brushRef="#br0" timeOffset="25163.0548">6222 1152 364 0,'-8'-24'132'0,"8"24"-100"0,-23-10-12 15,4 3 112 1,3 4-76-16,-26-1 84 15,3 4-80-15,-15 7 4 16,4 7-40-16,-12 7 48 16,7 6-40-16,-14 18 28 15,15 6-32-15,-8 32 52 16,11-4-44-16,9 14 20 16,11-3-36-16,15 2 16 0,16 1-20 15,12 7 52-15,15-17-36 0</inkml:trace>
          <inkml:trace contextRef="#ctx0" brushRef="#br0" timeOffset="25808.6138">6149 1675 548 0,'-27'14'204'0,"27"-14"-156"0,-8 11-16 16,8-5 72-1,8 8-64-15,7-3 36 16,8 2-44-16,12 1 16 16,4-4-28-16,15-3 8 0,4-7-16 15,8 0 28 1,-8-7-24-16,-12 1 4 0,1 2-12 0,-28-10 28 16,-3 1-20-16,-24-5 12 15,8-2-16-15,-31-11-16 16,8 7 0-16,-16-7-4 31,20 7 0-31,-16-4 8 0,16 11 0 16,-9 3-20-16,9 7 12 0,-4 4-4 15,3 6 4-15,-3 8-12 16,-4 6 12-16,0 7-4 16,-4 0 4-16,0 14 52 15,12-7-24-15,-8 13 52 16,7 1-40-16,9 17 4 15,7 7-24-15,-8 10 12 16,12-3-16-16,-8 0-4 16,8-15 0-16,-7-9 28 15,3-11-16-15,-8-6 32 16,1-4-32-16,-9-11 32 16,9 1-32-16,-13-7-24 15,5 0 4-15,-12-8-192 16,8 5 104-16,-4-11-328 15,11 3 232-15</inkml:trace>
          <inkml:trace contextRef="#ctx0" brushRef="#br0" timeOffset="26049.6891">6915 1899 392 0,'-15'28'148'0,"15"-28"-116"0,-31 44-8 0,19-23 92 16,0 0-68-16,-18 6 24 16,10 4-40-16,-7-7 4 15,0-3-20-15,-4-7-44 16,4-4 16-16</inkml:trace>
        </inkml:traceGroup>
        <inkml:traceGroup>
          <inkml:annotationXML>
            <emma:emma xmlns:emma="http://www.w3.org/2003/04/emma" version="1.0">
              <emma:interpretation id="{C8849DFD-56F7-49AB-BECB-DDF2AC910AB8}" emma:medium="tactile" emma:mode="ink">
                <msink:context xmlns:msink="http://schemas.microsoft.com/ink/2010/main" type="inkWord" rotatedBoundingBox="11681,7293 12110,7284 12132,8323 11702,8332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6439.3998">7593 1510 476 0,'-8'-27'176'0,"8"27"-136"0,-8-11-12 16,4 8 76 0,4 3-64-16,-11 3 44 15,-5 8-48-15,-3 9 24 0,11 5-32 0,-11 9 16 16,-1 4-24-16,5 3 16 16,7-3-20-1,8-4 20-15,12-3-24 0,7-7 32 16,8 0-28-16,16-10 40 15,7-7-32 1,12-14 12-16,0 7-20 0,-8-14-16 16,-4 4-4-16,-19-10 12 15,-11-5-4-15,-24-6-4 16,-8 0 4-16,-26 7-16 16,3 0 8-16,-12 11-24 15,12 13 16-15,5 0-12 16,6 6 12-16,17-2 16 15,7 3 0-15</inkml:trace>
          <inkml:trace contextRef="#ctx0" brushRef="#br0" timeOffset="26739.0954">7751 1252 464 0,'-35'-31'176'0,"35"31"-140"0,-11-20-8 15,3 13 100 1,8 3-76-16,-4 1 40 16,4 3-52-16,0 0 12 15,4 7-32-15,-4 10 60 16,8 4-44-16,-16 27 44 16,8 3-44-16,-11 29 32 0,3-1-36 15,-12 10-28 1,5-6-4-16,-8 13 44 0,7-10-24 15,-3 7 16-15,7-17-20 16,1-7 44-16,7-14-32 16,4-18-120-16,4-6 48 0,3-17-380 15,9-4 236-15</inkml:trace>
        </inkml:traceGroup>
        <inkml:traceGroup>
          <inkml:annotationXML>
            <emma:emma xmlns:emma="http://www.w3.org/2003/04/emma" version="1.0">
              <emma:interpretation id="{F39A1017-A9DB-49AE-9447-AFF53739B844}" emma:medium="tactile" emma:mode="ink">
                <msink:context xmlns:msink="http://schemas.microsoft.com/ink/2010/main" type="inkWord" rotatedBoundingBox="12852,7164 14258,7134 14279,8128 12873,8158"/>
              </emma:interpretation>
              <emma:one-of disjunction-type="recognition" id="oneOf2">
                <emma:interpretation id="interp6" emma:lang="" emma:confidence="0">
                  <emma:literal>47=0</emma:literal>
                </emma:interpretation>
                <emma:interpretation id="interp7" emma:lang="" emma:confidence="0">
                  <emma:literal>4 7=0</emma:literal>
                </emma:interpretation>
                <emma:interpretation id="interp8" emma:lang="" emma:confidence="0">
                  <emma:literal>4 0=0</emma:literal>
                </emma:interpretation>
                <emma:interpretation id="interp9" emma:lang="" emma:confidence="0">
                  <emma:literal>42=0</emma:literal>
                </emma:interpretation>
                <emma:interpretation id="interp10" emma:lang="" emma:confidence="0">
                  <emma:literal>4 )=o</emma:literal>
                </emma:interpretation>
              </emma:one-of>
            </emma:emma>
          </inkml:annotationXML>
          <inkml:trace contextRef="#ctx0" brushRef="#br0" timeOffset="27358.5141">9590 1249 832 0,'35'-11'308'0,"-35"11"-240"15,73-3-20-15,-38 0 64 16,0 6-72-16,8-6 16 16,-1 3-32-16,9-4 12 15,-5-3-20-15</inkml:trace>
          <inkml:trace contextRef="#ctx0" brushRef="#br0" timeOffset="27130.9399">8758 1073 592 0,'19'-13'220'0,"-19"13"-172"0,50 6-12 0,-22 1 56 16,-1 14-56-16,8 3 120 31,3 14-88-31,-3 31 20 15,-4 0-52-15,-15 30 48 0,-9-6-48 0,-34 4 0 16,0-18-20-16,-35 10 24 16,16-10-24-1,-24-3 56-15,12-14-40 0,-4-10-8 16,8-15-12-16</inkml:trace>
          <inkml:trace contextRef="#ctx0" brushRef="#br0" timeOffset="27552.0575">9509 1583 788 0,'-16'13'292'0,"16"-13"-228"0,35 11-16 0,0-11 116 16,-4 3-100-16,23-6 28 16,0 3-56-16,20-7 32 15,-1 3-40-15,24-6-420 16,-8 7 212-16</inkml:trace>
        </inkml:traceGroup>
        <inkml:traceGroup>
          <inkml:annotationXML>
            <emma:emma xmlns:emma="http://www.w3.org/2003/04/emma" version="1.0">
              <emma:interpretation id="{574EAE3D-BB3E-4957-9686-20C20F152BCD}" emma:medium="tactile" emma:mode="ink">
                <msink:context xmlns:msink="http://schemas.microsoft.com/ink/2010/main" type="inkWord" rotatedBoundingBox="15083,7342 15511,7333 15519,7704 15091,7713"/>
              </emma:interpretation>
            </emma:emma>
          </inkml:annotationXML>
          <inkml:trace contextRef="#ctx0" brushRef="#br0" timeOffset="27868.791">11038 1290 580 0,'0'-21'216'0,"0"21"-168"0,4-6-12 15,-8 2 144 1,-4 4-104-16,-19 4 16 16,0 2-56-16,-19 12 8 15,7 6-24-15,12 20 8 16,15 5-16-16,16 2 36 16,19 1-24-16,24-11 32 15,-1-6-32-15,20-25 12 16,0 4-20-16,3-35 8 15,-7 0-12-15,-35-27 12 0,-7 3-16 16,-40-10-4-16,-3 7 0 16,-27 0-32-16,11 14 16 15,-11 6-4-15,11 11 8 0,16 13-760 16,7 15 420-16</inkml:trace>
        </inkml:traceGroup>
      </inkml:traceGroup>
    </inkml:traceGroup>
    <inkml:traceGroup>
      <inkml:annotationXML>
        <emma:emma xmlns:emma="http://www.w3.org/2003/04/emma" version="1.0">
          <emma:interpretation id="{E4CC0892-431F-4259-86E4-33B5FA4CDC6E}" emma:medium="tactile" emma:mode="ink">
            <msink:context xmlns:msink="http://schemas.microsoft.com/ink/2010/main" type="paragraph" rotatedBoundingBox="3180,9053 21605,8615 21660,10943 3235,113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4A1BAD-5900-4007-BB76-1175D31E8019}" emma:medium="tactile" emma:mode="ink">
              <msink:context xmlns:msink="http://schemas.microsoft.com/ink/2010/main" type="line" rotatedBoundingBox="3180,9053 21605,8615 21660,10943 3235,11381"/>
            </emma:interpretation>
          </emma:emma>
        </inkml:annotationXML>
        <inkml:traceGroup>
          <inkml:annotationXML>
            <emma:emma xmlns:emma="http://www.w3.org/2003/04/emma" version="1.0">
              <emma:interpretation id="{175918DA-1AEE-46FF-ACAA-9FED3906343D}" emma:medium="tactile" emma:mode="ink">
                <msink:context xmlns:msink="http://schemas.microsoft.com/ink/2010/main" type="inkWord" rotatedBoundingBox="3180,9053 7930,8940 7976,10880 3226,10993">
                  <msink:destinationLink direction="with" ref="{151FB4CA-49D1-4ABC-913D-E1B81A5B036B}"/>
                </msink:context>
              </emma:interpretation>
              <emma:one-of disjunction-type="recognition" id="oneOf3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48252.8086">361 2931 528 0,'-11'-10'196'0,"11"10"-152"0,-8 0-12 0,0 4 60 16,16-1-56-16,-20 4 40 15,12 7-44-15,-15 10 0 16,11 7-20-16,-11 10 36 16,3 4-24-16,-7 6 4 15,11 4-16-15,-12 0-184 16,13-10 96-16</inkml:trace>
          <inkml:trace contextRef="#ctx0" brushRef="#br0" timeOffset="47533.4597">-254 3651 684 0,'-8'0'252'0,"8"0"-192"0,16-7-20 0,-13 7 48 15,17 0-56-15,7-4 24 16,12 1-36-16,7-7-8 16,8 3-8-16,12-7 12 15,0 14-8-15,0-10-4 16,-8 6 0-16,-12 1 12 16,1 3-8-16,-20-7 16 15,0 10-16-15</inkml:trace>
          <inkml:trace contextRef="#ctx0" brushRef="#br0" timeOffset="47950.9632">-41 3995 508 0,'-62'34'188'0,"62"-34"-148"0,-16 31-8 15,16-17 52 1,4 3-52-16,4-3 32 15,7 0-36-15,16-8 8 16,8 5-20-16,15-11 28 16,0 3-28-16,1-3 4 0,-5 0-12 15,0-3 12-15,-11 3-12 0,-12-7 24 16,-7 0-20-16,-13 0 4 16,-3 0-8-16,-15-10 4 15,-1 3-8-15,-19 7-12 16,0 1 4-16,-16 6-32 15,9 3 20-15,-13 11-12 16,13 6 16-16,-9 18 8 16,12 4 4-16,-3 30 16 15,11-3-8-15,0 6 40 16,11-9-24-16,-3-4-4 16,7-14-12-16,-3-14 48 15,7-6-32-15,-4-11 76 16,8-7-52-16,1-20-112 15,3 0 32-15,7-39-416 16,9 1 248-16</inkml:trace>
          <inkml:trace contextRef="#ctx0" brushRef="#br0" timeOffset="48806.1748">1023 3441 216 0,'-4'-31'80'0,"4"31"-60"0,0-42-8 0,0 18 48 16,0 4-36-16,4-15 52 15,4 8-44-15,4-4 12 16,3 7-28-16,8 7 28 16,-3 6-28-16,7 22 20 15,0 9-20-15,0 18 8 16,0 10-12-16,0 4 12 16,-7-7-16-16,-13-1 16 15,-3-2-16-15,-23-11 32 16,-1 0-24-16,-18-7 20 15,7 0-20-15,-20-14 28 16,5 0-28-16,-4-17 20 16,11 1-20-16,4-12 0 15,12 5-8-15,7-8-24 16,16 7 8-16,20-6-4 16,7 2 4-16,12 1 0 15,7 7 0-15,20 3 24 16,-8 7-8-16,-4 0-4 15,0 7 0-15</inkml:trace>
          <inkml:trace contextRef="#ctx0" brushRef="#br0" timeOffset="49107.3026">594 3840 548 0,'-12'0'204'0,"12"0"-156"0,8-4-16 0,-1 1 28 15,9 0-40-15,11-4 52 16,8 0-40-16,19-7-16 16,4 4-8-16,23-11 36 15,-3 7-24-15,26-6 36 16,-3 2-32-16,4 1-12 15,-16 7-8-15,-4-4 12 16,-16 11-8-16,-7-4 24 16,-11 3-20-16,-13 4-356 15,-10 4 188-15</inkml:trace>
          <inkml:trace contextRef="#ctx0" brushRef="#br0" timeOffset="49738.7668">822 3978 280 0,'-4'-4'104'0,"4"4"-84"0,39 7 0 16,-20 3 48 0,1 4-40-16,7 3-12 0,0 4-8 0,0 3 0 15,-4 4-4-15,-7 2 32 16,-1-2-20-16,-15 6 4 15,0-3-12-15,-19 4 28 16,-1-4-20-16,-18-7 20 16,3-3-20-16,-12-18 36 15,9 0-28-15,3-16 4 16,15-5-16-16,13-9 0 16,14 6-4-16,17-3-52 15,7 10 28-15,7 4 4 16,1 7 8-16,4-1-24 15,-1 8 16-15,1-1 24 16,3 4-8-16,-3 0 28 16,-1 3-20-16,9-6 40 15,-1-1-28-15,4-6 4 16,0 3-16-16,-7-7 12 16,-5-4-16-16,-7-2-4 15,-4 6 0-15,-7-17 12 16,-9 10-8-16,-15-3 76 15,0 3-48-15,-15-3 12 16,-1 3-28-16,-19 7 4 16,4 0-12-16,-11 7 20 15,3 7-20-15,-8 7 12 16,9 3-12-16,-1 14-16 16,12 3 0-16,-8 28 12 15,8 4-4-15,-4 9 32 0,12-2-20 0,-8-4-12 16,11-14-8-16,-7-7 20 15,7-7-8-15,9-10 24 16,-1-7-20-16,8-14 24 16,8-3-24-16,23-20-408 15,3-5 212-15</inkml:trace>
          <inkml:trace contextRef="#ctx0" brushRef="#br0" timeOffset="50128.0992">2080 3695 520 0,'-11'-24'192'0,"11"24"-152"0,-12 14-8 0,4 0-52 16,4 3 4-16,0 11 48 16,4 3-12-16,4 6 36 15,8-2-32-15,7-8 4 16,8-3-16-16,4-13 28 15,4-4-24-15,4-18-12 16,3-3-8-16,-3-13 40 16,0-4-24-16,-16-3 24 15,-7-1-20-15,-20-3 0 16,0 7-8-16,-16 0 4 16,1 7-8-16,-12 11-36 15,8 6 16-15,-12 7 16 0,4 10 0 16,-4 24 56-16,8 11-32 0,-4 24-20 15,8 3-4-15,-8 11 24 16,12-8-12-16,-16 12 32 16,19-12-28-16,-15 8 20 15,20-7-20-15,-9-8-256 16,9-13 132-16</inkml:trace>
          <inkml:trace contextRef="#ctx0" brushRef="#br0" timeOffset="50879.7403">2595 3744 716 0,'15'-7'264'0,"-15"7"-204"0,66-14-16 16,-15 0 44-16,3 4-56 15,39-7 16 1,7 6-32-16,24-2 8 0,-8 2-12 0,8-3 0 16,-15 4-4-16,-13 3-96 15,-14 7 52-15,-32 0-176 16,-11 4 120-16</inkml:trace>
          <inkml:trace contextRef="#ctx0" brushRef="#br0" timeOffset="50653.7238">3075 3011 600 0,'8'-59'224'0,"-8"59"-176"0,46-10-12 0,-26 3-36 15,-1 7-8-15,0 7-40 16,8 0 28-16,-7 10 8 16,-1 14 8-16,-3 14 4 15,3 3 0-15,-15 17 24 16,4 1-12-16,-12-8 12 16,-4-10-12-16,-23-7 72 15,4-10-48-15,-27-10 12 16,3-7-28-16,-7-18 32 15,12 1-28-15,3-25-4 16,12 4-12-16,20-14-24 16,11 8 8-16,31-1-24 15,7 6 20-15,20 12 4 16,0 9 8-16,8 11-64 16,-4 7 36-16,-4 10-244 15,-7 0 152-15</inkml:trace>
          <inkml:trace contextRef="#ctx0" brushRef="#br0" timeOffset="66868.7861">-417 2966 580 0,'-4'-21'216'0,"4"21"-168"0,0-3-12 0,-7-1 76 16,3 8-68-16,-12-4 44 15,1 3-52-15,-16 1 8 16,11 3-28-16,-18 10 28 16,-1 7-28-16,-11 31 48 15,11 3-36-15,-15 32 12 16,7-1-24-16,-11 52 44 15,8-6-32-15,-8 33 20 16,23-13-28-16,4 14 8 16,19-18-16-16,24 11-68 15,15-14 28-15,24 3-280 16,7-13 172-16</inkml:trace>
          <inkml:trace contextRef="#ctx0" brushRef="#br0" timeOffset="62304.942">2421 4208 320 0,'4'-14'120'0,"7"11"-96"0,12-11-4 0,-7 7 44 15,3 4-40-15,8-1 76 16,1 4-52-16,2 4 72 16,5-1-68-16,0 11 0 15,-4 7-32-15,0 6 48 16,-4 4-36-16,-4 10-16 16,5 1-8-16,-17 2 52 15,-3-2-32-15,-8 2 24 16,-4-9-32-16,-11-8 16 15,3-3-20-15,-27-13 0 16,16-1-8-16,-12-13 28 16,8-4-20-16,0-21 12 15,8 4-16-15,3-14-32 16,12 0 8-16,16-6 12 16,3 9 4-16,9 4-12 15,7 7 4-15,-1 0 28 16,5 10-12-16,8 1-252 15,-12 9 132-15</inkml:trace>
          <inkml:trace contextRef="#ctx0" brushRef="#br0" timeOffset="62709.5738">3214 4194 696 0,'-7'-3'256'0,"7"3"-196"0,0 10-20 0,0-6 4 16,7 3-32-16,1-1 4 15,4 5-8-15,3-4 4 16,5-1-8-16,-1-6-4 16,4 0 4-16,-4-6 28 15,1-1-16-15,-9-4 12 16,5 5-16-16,-16-8 20 15,8 7-20-15,-16-7 40 16,0 4-28-16,-15-4 56 16,4 7-44-16,-20-3 44 15,8 3-44-15,-16 7 0 16,13 3-24-16,-9 18-32 16,12 3 8-16,-4 28-20 15,12 6 16-15,8 14 36 16,11-3-12-16,4 4-16 15,4-15 0-15,-1 4 48 0,5-7-20 16,-8 7-80-16,4-4 32 0</inkml:trace>
        </inkml:traceGroup>
        <inkml:traceGroup>
          <inkml:annotationXML>
            <emma:emma xmlns:emma="http://www.w3.org/2003/04/emma" version="1.0">
              <emma:interpretation id="{90A2C08E-531B-40E5-AEF4-1616DA9F26FD}" emma:medium="tactile" emma:mode="ink">
                <msink:context xmlns:msink="http://schemas.microsoft.com/ink/2010/main" type="inkWord" rotatedBoundingBox="8789,9124 13151,9020 13194,10853 8833,10957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54381.3395">5491 3630 684 0,'0'-7'252'0,"0"7"-192"0,54-7-20 0,-19 0 84 15,-4 7-76-15,27-7 44 16,4-3-56-16,15 3 16 16,-3 4-32-16,-1-1-140 15,-7 8 64-15,-16 3-344 16,-7 3 224-16</inkml:trace>
          <inkml:trace contextRef="#ctx0" brushRef="#br0" timeOffset="54167.8958">6033 3265 436 0,'-20'7'160'0,"20"-7"-124"0,-23 38-8 16,11-17 88 0,8-1-68-16,-7 8 0 15,3 3-32-15,-3-4 16 16,3 1-20-16</inkml:trace>
          <inkml:trace contextRef="#ctx0" brushRef="#br0" timeOffset="55070.6276">5885 3754 288 0,'4'10'108'0,"-4"-10"-84"0,8 38-4 16,-4-17 64 0,4-1-48-16,-1 8 68 15,1 3-64-15,-4-4 28 16,4 1-40-16,-8-7 36 16,0-1-36-16,-12-6 48 0,8-4-44 0,-3-6 64 15,7 3-56-15,11-14-16 16,9 3-16-16,18-6-8 15,13 0 0-15</inkml:trace>
          <inkml:trace contextRef="#ctx0" brushRef="#br0" timeOffset="56358.5338">6447 3967 404 0,'15'-10'148'0,"-15"10"-112"0,20-7-12 0,-9 4 100 16,-3 3-72-16,11-4 76 15,1 8-72-15,14-11 24 16,5 3-48-16,27-6 8 16,8 6-24-16,46-9 8 15,3-1-12-15,21-3 36 16,-13 0-24-16,16 3 4 15,-19 0-16-15,-4 0 0 16,-23-3-4-16,-20 10-8 16,-23 4 4-16,-23-4-112 15,-8 7 60-15</inkml:trace>
          <inkml:trace contextRef="#ctx0" brushRef="#br0" timeOffset="56884.7269">6474 4098 436 0,'-20'0'160'0,"20"0"-124"0,16 0-8 16,-4 0 28-1,7 3-36-15,20 4 52 0,7 0-40 0,8 3 20 16,4 8-32-16,-3 6 16 16,-5 3-20-16,-15 8-8 15,-8-1-4-15,-16 4 12 16,-3 0-8-16,-19-4 24 16,-13 1-20-16,-18-15 12 15,-5 1-12-15,-19-11-24 16,5 1 4-16,10-15 20 15,9-3-4-15,11-3-4 16,15 0 0-16,32-8 4 16,3 8-4-16,35-7-4 15,-3 3 4-15,14-3-104 16,-3 7 56-16,-4-11-96 16,0 11 80-16,-11-4-16 15,-1 4 48-15,1-4-28 16,-12 3 32-16,-12 1-16 15,-4 3 24-15,-3-3 8 16,-5 6 8-16,-11 1-36 16,0 3 20-16,-11-3-28 15,11 6 24-15,-8-3-24 16,8 0 24-16,-8 0-96 16,8 0 64-16</inkml:trace>
          <inkml:trace contextRef="#ctx0" brushRef="#br0" timeOffset="55713.0765">6609 3073 404 0,'35'-21'148'0,"-35"21"-112"0,58-10-12 0,-31 10 76 16,0 3-60-16,12 14 28 15,0 4-40-15,-4 34-16 16,3 0-8-16,-7 14-4 15,0-4 0-15,-4-3 32 16,1-10-16-16,-28-4 20 16,-8-7-20-16,-23-6 8 15,4-4-12-15,-16-18 12 16,4-6-16-16,-11-17 60 16,8-4-40-16,3-10 32 15,12 0-32-15,15-10-28 16,20 6 0-16,15-6 0 15,4 6 0-15,8 4-56 16,4 7 32-16,-1 3-348 16,1 7 200-16</inkml:trace>
          <inkml:trace contextRef="#ctx0" brushRef="#br0" timeOffset="55970.8899">7105 2987 464 0,'8'-14'176'0,"-8"14"-140"0,31-7-8 0,-24 3 12 15,13 8-28-15,-1-4 24 16,0 7-24-16,-3 3-4 16,-5 7-4-16,-3 4 28 15,0 3-16-15,-16 4 64 16,4 3-44-16,-7-1 64 15,-1-5-60-15,0-5 0 16,1-3-24-16,11-6 32 16,15-1-24-16</inkml:trace>
          <inkml:trace contextRef="#ctx0" brushRef="#br0" timeOffset="57619.6972">7140 4229 80 0,'-4'0'32'0,"4"0"-24"0,0 0-4 0,0 0 44 16,0 0-28-16,0-4 8 15,4 4-16-15,3-3 56 16,5 3-40-16,-4-4 32 15,0 4-32-15,-5-3 44 16,1 3-40-16,-4-3 28 16,0 6-32-16,-4-3-28 15,4 0 0-15,-3 0-8 16,3 0 0-16,-4 0 52 16,0 0-24-16,0 0-20 15,4 0 0-15,-4 0 16 16,8 0-8-16,-8 0 24 15,4 0-20-15,-8 0 32 16,4 3-28-16,-11-3 4 16,3 7-12-16,-15 4 36 15,16 2-20-15,-16 8 56 16,7 3-44-16,1 11 56 16,11-1-56-16,4 4-8 15,8 0-16-15,23-4 0 16,8-10-8-16,15-10 52 15,5 0-32-15,3-11 0 0,-4 1-16 0,-4-15 20 16,-15 1-16-16,-8-11-4 16,-15 1-4-16,-8-15-16 15,-8 8 8-15,-16-8-32 16,1 8 20-16,-8-1-100 16,4 8 64-16,-1-5-144 15,21 8 112-15,3-3-128 16,3 6 120-16,9-3-8 15,3 3 60-15,-3-3 44 16,0 6 0-16,-8-2 168 16,-1 6-96-16,-10 0 68 15,-1 7-84-15,-15 3 28 16,0 8-52-16,-12 16 60 16,8 8-56-16,-12 26 20 15,12 5-40-15,-4 10 0 16,4-4-12-16,7-10 36 15,9-7-20-15,-9-7 4 16,13-7-16-16,-13-6 12 16,9-4-16-16,-5-11-4 15,5-3 0-15,-5-13-148 16,16-4 80-16</inkml:trace>
          <inkml:trace contextRef="#ctx0" brushRef="#br0" timeOffset="57936.0985">7538 4081 436 0,'4'-7'160'0,"-4"7"-124"0,16 3-8 0,-8-3 72 16,-1 7-60-16,5 0 72 15,3 3-64-15,-7-3 8 16,4-3-32-16,-12 3 48 16,4 6-40-16,-12-6 20 15,4 4-32-15,-8-11 28 16,5 6-32-16,-5-2 4 16,8-1-12-16,12-6 12 15,3-1-12-15,24-2 4 16,4 6-4-16,15-7-296 15,0 7 156-15</inkml:trace>
          <inkml:trace contextRef="#ctx0" brushRef="#br0" timeOffset="64558.3729">8351 3885 664 0,'-19'-18'244'0,"19"15"-188"0,8 3-16 0,-1-3 112 16,9-1-92-16,15-3 52 16,4 0-64-16,15-3-8 15,0 3-24-15,5-7-4 16,-5 4-4-16,8-4 4 16,-8 4-8-16,1 0 24 15,-5 3-16-15,-11 0-108 16,-8 3 48-16,-8 1-164 15,-3 3 116-15</inkml:trace>
          <inkml:trace contextRef="#ctx0" brushRef="#br0" timeOffset="64737.7518">8773 3523 768 0,'-19'11'284'0,"19"-11"-220"0,-16 37-20 0,9-6 68 15,3 7-72-15,-4 28 16 16,4-1-32-16,0 4 4 16,4-4-16-16,-4-3-32 15,4-14 8-15</inkml:trace>
          <inkml:trace contextRef="#ctx0" brushRef="#br0" timeOffset="53716.6884">4581 3812 332 0,'-8'-13'120'0,"8"13"-92"0,0-11-8 0,0 4 112 16,4 4-76-16,-4-4 68 15,4 4-72-15,4-4 24 16,7 7-44-16,16-7 36 16,4 3-40-16,19-2 20 15,0 2-28-15,8-3 0 16,-4 7-12-16,-4-7 12 15,-7 7-12-15,-12-7 16 16,-4 7-16-16,-16-6-128 16,-3 6 68-16</inkml:trace>
          <inkml:trace contextRef="#ctx0" brushRef="#br0" timeOffset="53929.4609">4910 3558 392 0,'-19'-7'148'0,"19"7"-116"0,-8 7-8 16,0-4 84 0,4 7-64-16,-7 11 36 15,-1 7-48-15,-4 13 24 16,5 0-28-16,-5 11 28 0,1-4-32 16,-4 0-4-16,7-3-12 0,-7-7 28 15,3-7-20-15,1-7-68 16,3-4 28-16</inkml:trace>
          <inkml:trace contextRef="#ctx0" brushRef="#br0" timeOffset="54768.4382">5549 4129 384 0,'-35'24'140'0,"35"-24"-108"0,4 38-8 16,0-14 64-1,7-7-52-15,9 11 32 16,3-1-40-16,4-6 44 15,4 3-40-15,0-17 12 16,0-7-28-16,0-10 28 16,0-4-28-16,-8-10-4 15,-4 6-8-15,-15-9 40 16,0-1-24-16,-16-3-28 16,-3 11 4-16,-8-1-28 0,-1 11 20 15,-18 3-12 1,7 7 12-16,-15 10-20 0,11 11 20 0,-4 27 12 15,9 7 4-15,3 17 40 16,7 1-20-16,9 2-4 16,7-16-12-16,-3-11 36 15,11-10-20-15,-16-7 48 16,8-7-40-16,-3-10 36 16,3-4-36-16</inkml:trace>
        </inkml:traceGroup>
        <inkml:traceGroup>
          <inkml:annotationXML>
            <emma:emma xmlns:emma="http://www.w3.org/2003/04/emma" version="1.0">
              <emma:interpretation id="{9291E684-2505-4FB5-8611-738391CCDE4F}" emma:medium="tactile" emma:mode="ink">
                <msink:context xmlns:msink="http://schemas.microsoft.com/ink/2010/main" type="inkWord" rotatedBoundingBox="13548,8920 15319,8878 15372,11092 13601,11135"/>
              </emma:interpretation>
              <emma:one-of disjunction-type="recognition" id="oneOf5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65743.2623">10225 3933 684 0,'-35'3'252'0,"35"-3"-192"0,-39-3-20 0,12 3 180 16,16 7-128-16,-24-4 36 16,16 1-80-16,-9-1-56 15,17 4 4-15,-5 3-40 16,16 4 28-16,8-4-4 16,4 4 12-16,15 0 8 15,0 0 0-15,0 3 8 16,4 0-4-16,-8 0 8 15,-3 0-8-15,-20 1 32 16,-8-1-20-16,-12-3 32 16,1-1-32-16,-16-6 12 15,8-3-16-15,4-15-44 16,7 1 20-16</inkml:trace>
          <inkml:trace contextRef="#ctx0" brushRef="#br0" timeOffset="66014.2052">10109 3011 684 0,'66'-24'252'0,"-66"24"-192"0,65-7-20 0,-34 7 76 16,-3 3-72-16,-1 4 24 15,0 3-36-15,-12 7 4 16,1 4-20-16,-24 3 96 15,0 4-60-15,-19-1 56 16,4 4-64-16,-8-7 16 16,0-3-40-16,19-7-44 15,8 0 12-15,24-8 0 16,7-6 12-16,15-10-176 16,1 7 96-16</inkml:trace>
          <inkml:trace contextRef="#ctx0" brushRef="#br0" timeOffset="67620.1051">10659 2818 436 0,'7'-31'160'0,"5"31"-124"0,3 3-8 0,-7 1 44 15,0 3-44-15,15 10 140 16,4 4-96-16,16 30 48 16,3 4-72-16,12 48 0 15,-4 8-28-15,1 40 16 16,-9-3-24-16,-19 10 24 15,-7-20-24-15,-20 13 40 16,-16-17-28-16,-38 4-32 16,-4-24 4-16,-35-11-60 15,16-14 32-15,-13-34-240 16,25-10 152-16</inkml:trace>
          <inkml:trace contextRef="#ctx0" brushRef="#br0" timeOffset="65458.0989">9369 5027 548 0,'-3'7'204'0,"3"-7"-156"0,0 0-16 16,0-7 96-1,7 0-76-15,-3-7 40 16,4-3-52-16,0-14 20 0,3 0-32 0,5-13 8 16,3-1-20-16,0-14 0 15,5 8-8-15,-1-46-8 16,8 8 4-16,-4-32 4 15,0 18-4-15,-8-21-20 16,9 21 8-16,-5-17 84 16,4 23-44-16,4 4 80 15,-4 18-64-15,-4 2 28 16,4 18-44-16,-4 0 36 16,-3 14-40-16,-1 0-24 15,1 10-4-15,-13 7-20 16,9 10 12-16,-8 4-4 15,-1 6 4-15,-7 8 32 16,0 6-12-16,-11 4 40 16,3 6-28-16,-8 1-24 15,5 0 0-15,-1-4-28 16,4 0 16-16,-7-3-32 16,11 3 28-16,4 0-20 15,8 0 20-15,3 4-8 16,1 0 12-16,4 3-28 15,-5 0 24-15,-3 0-12 16,4 0 16-16,-16 0 24 16,-4 0-4-16,-19 4 16 15,4-4-16-15,-28-4 16 16,20 1-16-16,-15-4 4 0,7-3-4 0,4-7-16 16,20 3 4-16,11-10-24 15,8 7 16-15,11-7 12 16,12 0 4-16,0 0-100 15,-3 0 52-15,3 0-208 16,0 0 136-16</inkml:trace>
        </inkml:traceGroup>
        <inkml:traceGroup>
          <inkml:annotationXML>
            <emma:emma xmlns:emma="http://www.w3.org/2003/04/emma" version="1.0">
              <emma:interpretation id="{12C4542C-4485-480D-BDCB-72E9C1C7A853}" emma:medium="tactile" emma:mode="ink">
                <msink:context xmlns:msink="http://schemas.microsoft.com/ink/2010/main" type="inkWord" rotatedBoundingBox="15785,8889 16579,8870 16614,10361 15820,10380"/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68221.4774">11622 3097 548 0,'-23'-7'204'0,"23"7"-156"0,-15 7-16 16,7 6 176-16,4 5-120 0,-4 13 36 16,4 6-76-16,12 12 8 15,8-8-36-15,7-3 28 16,4-4-32-16,27-13 20 16,12-1-20-16,19-9 20 15,0-1-24-15,1-13 40 16,-13-4-28-16,-7-14 32 15,-8 0-32-15,-4-20-68 16,-15 3 24-16,-12-20-196 16,0 6 120-16</inkml:trace>
          <inkml:trace contextRef="#ctx0" brushRef="#br0" timeOffset="68512.7282">12041 2777 476 0,'-8'0'176'0,"8"0"-136"0,0 17-12 16,-4-3 128 0,0 6-92-16,-8 22 60 15,5 2-68-15,-17 42 28 16,5 4-48-16,-12 13 8 15,4-3-28-15,-8 6 0 16,4-6-8-16,-4 7 20 16,12-7-16-16,-12-14-4 0,12-17-4 0,-4-11-156 15,12-10 84-15,-1-10-396 16,8-7 260-16</inkml:trace>
          <inkml:trace contextRef="#ctx0" brushRef="#br0" timeOffset="68941.1565">12110 3702 436 0,'-15'14'160'0,"15"-14"-124"0,-16 52-8 0,8-25 124 15,5 1-88-15,-13 6 44 16,8 4-64-16,-3 0 28 16,3-4-40-16,-4-6 60 15,5-4-52-15,-5-7 8 16,8 0-28-16,0-6 4 16,4-1-12-16,0-10 20 15,8 3-20-15,4-10-40 16,7 4 16-16,0-7-104 15,5 3 64-15,-5 0-4 16,0 7 36-16,-7 3 4 16,0 4 8-16,-9 4 104 0,1 6-52 0,-11 0 52 15,3 4-56-15,-12-1 24 16,8 1-36-16,-3-4-8 16,7 0-12-16,-4-6 20 15,8-1-16-15,0-10-128 16,8 3 64-16,0-13-280 15,7 3 184-15</inkml:trace>
          <inkml:trace contextRef="#ctx0" brushRef="#br0" timeOffset="69212.2199">12319 4060 600 0,'8'-14'224'0,"-8"14"-176"0,0 0-12 0,-4 0 88 16,0 4-76-16,-4-1 0 15,5 4-32-15,-9 3-56 16,4 4 24-16,-3 0 12 16,3 0 4-16,8-1-16 15,4 1 8-15,0-3 4 16,7 2 4-16,1 1 32 16,3-4-16-16,-7 1-24 15,0-1 4-15,-12 0 36 16,4 4-20-16,-12 0 0 15,1-4-8-15,-9-10-32 16,5 7 16-16,3-10-232 16,5-1 132-16</inkml:trace>
        </inkml:traceGroup>
        <inkml:traceGroup>
          <inkml:annotationXML>
            <emma:emma xmlns:emma="http://www.w3.org/2003/04/emma" version="1.0">
              <emma:interpretation id="{4F63D11B-7D68-465C-BDD4-207760C97E85}" emma:medium="tactile" emma:mode="ink">
                <msink:context xmlns:msink="http://schemas.microsoft.com/ink/2010/main" type="inkWord" rotatedBoundingBox="17129,8971 19372,8917 19403,10196 17159,10249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69556.6376">13415 2873 540 0,'-12'-14'200'0,"12"14"-156"0,-27 0-12 0,12 0 132 16,3 7-96-16,-19 3 60 16,-4 8-72-16,-23 26-8 15,4 8-28-15,-4 34 4 16,4 7-12-16,7 10 12 16,8-7-16-16,8 11 4 15,16-11-4-15,3 1-52 16,12-15 28-16,12-13-348 15,7-14 200-15</inkml:trace>
          <inkml:trace contextRef="#ctx0" brushRef="#br0" timeOffset="69961.5561">13453 3386 684 0,'-23'24'252'0,"23"-24"-192"0,0 27-20 0,4-13 32 16,4 0-48-16,11-4 16 16,8 4-24-16,8-11 28 15,4 4-28-15,3-7 20 16,-7 0-20-16,0-7 28 16,-12 0-28-16,-15-10 20 15,-8 10-20-15,-19-10-24 16,-1 3 0-16,-14-6 20 15,6 3-4-15,-6 3-56 16,10 7 24-16,-7 14-24 16,12 7 28-16,-8 13 36 15,11 4-8-15,-3 24 44 16,0 4-28-16,-1 20 32 16,9-4-32-16,-5 1 32 15,9-7-32-15,-13-11 20 16,9-9-24-16,-5-12 52 15,5-6-40-15,-5-6-112 16,8-12 40-16,1-6-400 0,7-3 244 16</inkml:trace>
          <inkml:trace contextRef="#ctx0" brushRef="#br0" timeOffset="70128.4993">13806 3836 852 0,'-20'38'316'0,"20"-38"-248"0,-58 52-16 0,31-31-28 16,8-4-24-16,-8 3-28 15,4 4 16-15,7-10-296 16,8 0 172-16</inkml:trace>
          <inkml:trace contextRef="#ctx0" brushRef="#br0" timeOffset="70712.5494">14534 3190 704 0,'-20'-59'264'0,"20"59"-208"0,-15-27-12 0,7 20 52 16,8 7-60-16,-4 7-32 16,4 10-4-16,-8 17 24 15,1 4-16-15,-5 20 60 16,4 4-36-16,-11 18 28 16,3-1-32-16,-15 20 8 15,4-2-20-15,-11-1 20 16,-1-13-24-16,4-11 24 15,8-13-24-15,0-4-48 16,11-18 20-16,5-6-244 16,7-13 144-16</inkml:trace>
          <inkml:trace contextRef="#ctx0" brushRef="#br0" timeOffset="70443.2513">14421 3434 820 0,'-50'-4'304'0,"50"4"-236"0,-66 24-20 16,35-10 80-1,8 0-80-15,-8 10-28 16,12 0-16-16,11 4 4 15,8 3-4-15,23-4 16 16,12 1-12-16,19-11 40 16,4 0-24-16,-4-13-56 15,-7-1 16-15,-5-13-16 16,-7 3 20-16,-19-10 8 0,-1-1 4 0,-30-9 32 16,7 6-16-16,-31-3-24 15,12 10 4-15,-8-3-8 16,8 10 4-16,16-3-100 15,11 7 60-15</inkml:trace>
          <inkml:trace contextRef="#ctx0" brushRef="#br0" timeOffset="71029.8552">14897 2894 652 0,'0'-14'244'0,"0"14"-192"0,28 3-12 0,-9 4 56 16,0 7-60-16,12 20 56 15,0 4-52-15,8 45 32 16,-4 6-40-16,-8 28 44 16,-4-7-44-16,-19 21 36 15,0-14-36-15,-31-7 8 16,0-17-24-16,-39-10-96 16,8-14 44-16,-16-14-60 15,16-14 56-15</inkml:trace>
        </inkml:traceGroup>
        <inkml:traceGroup>
          <inkml:annotationXML>
            <emma:emma xmlns:emma="http://www.w3.org/2003/04/emma" version="1.0">
              <emma:interpretation id="{597E8F44-8A97-4223-9DC0-62DC23B8AE55}" emma:medium="tactile" emma:mode="ink">
                <msink:context xmlns:msink="http://schemas.microsoft.com/ink/2010/main" type="inkWord" rotatedBoundingBox="19934,9331 20594,9315 20600,9583 19941,9599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71404.3016">15714 3479 696 0,'-8'10'256'0,"8"-10"-196"0,39 7-20 0,-12-7 40 15,0 0-52-15,43-7 8 16,7 3-24-16,24-2-32 16,-4 2 8-16,15-6-532 15,-3 6 296-15</inkml:trace>
          <inkml:trace contextRef="#ctx0" brushRef="#br0" timeOffset="71240.1001">15734 3231 820 0,'19'0'304'0,"-19"0"-236"0,62 0-20 0,-27-4-16 16,7 4-28-16,20 0 24 16,4 4-16-16,-8 3-364 15,0 3 188-15</inkml:trace>
        </inkml:traceGroup>
        <inkml:traceGroup>
          <inkml:annotationXML>
            <emma:emma xmlns:emma="http://www.w3.org/2003/04/emma" version="1.0">
              <emma:interpretation id="{E4851015-6368-41BA-8582-39E18A116751}" emma:medium="tactile" emma:mode="ink">
                <msink:context xmlns:msink="http://schemas.microsoft.com/ink/2010/main" type="inkWord" rotatedBoundingBox="21197,9384 21623,9374 21631,9716 21205,9726"/>
              </emma:interpretation>
              <emma:one-of disjunction-type="recognition" id="oneOf9">
                <emma:interpretation id="interp17" emma:lang="" emma:confidence="0">
                  <emma:literal>o</emma:literal>
                </emma:interpretation>
                <emma:interpretation id="interp18" emma:lang="" emma:confidence="0">
                  <emma:literal>O</emma:literal>
                </emma:interpretation>
                <emma:interpretation id="interp19" emma:lang="" emma:confidence="0">
                  <emma:literal>0</emma:literal>
                </emma:interpretation>
                <emma:interpretation id="interp20" emma:lang="" emma:confidence="0">
                  <emma:literal>C</emma:literal>
                </emma:interpretation>
                <emma:interpretation id="interp21" emma:lang="" emma:confidence="0">
                  <emma:literal>U</emma:literal>
                </emma:interpretation>
              </emma:one-of>
            </emma:emma>
          </inkml:annotationXML>
          <inkml:trace contextRef="#ctx0" brushRef="#br0" timeOffset="71658.1419">17158 3286 704 0,'4'-7'264'0,"-4"7"-208"0,-35 10-12 16,16 1 88 0,3 2-80-16,-15 11 40 15,4 1-52-15,-8 6-40 0,16 3-4 0,7 4 36 16,12 0-20-16,16 3 8 15,7-10-12-15,27-7 28 16,12-3-20-16,16-21-4 16,-5-4-8-16,-15-16-4 15,-11-1 0-15,-32-17 68 16,-11 0-36-16,-39-17 68 16,-11 4-60-16,-8 2 8 15,11 12-28-15</inkml:trace>
        </inkml:traceGroup>
      </inkml:traceGroup>
    </inkml:traceGroup>
    <inkml:traceGroup>
      <inkml:annotationXML>
        <emma:emma xmlns:emma="http://www.w3.org/2003/04/emma" version="1.0">
          <emma:interpretation id="{08C81285-BF84-481E-B60C-B24B862378E9}" emma:medium="tactile" emma:mode="ink">
            <msink:context xmlns:msink="http://schemas.microsoft.com/ink/2010/main" type="paragraph" rotatedBoundingBox="5730,11389 18918,10267 19108,12500 5920,1362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ECF68B1-55D6-4B97-B61D-124CBDC98C52}" emma:medium="tactile" emma:mode="ink">
              <msink:context xmlns:msink="http://schemas.microsoft.com/ink/2010/main" type="inkBullet" rotatedBoundingBox="5730,11389 6905,11289 7032,12786 5857,12886"/>
            </emma:interpretation>
          </emma:emma>
        </inkml:annotationXML>
        <inkml:trace contextRef="#ctx0" brushRef="#br0" timeOffset="81521.6739">1929 5254 612 0,'-23'0'228'0,"23"0"-180"0,-4 17-12 16,0-3 52-1,4 7-56-15,-8 27 32 16,5 7-36-16,-13 28 0 16,4-1-16-16,-19 14 20 0,4 11-20 15,-11 7 4-15,3-11-8 16,4-3 20-16,-4-21-16 0,8-14-12 16,0-17-4-16,11-13-288 0,9-11 160 15</inkml:trace>
        <inkml:trace contextRef="#ctx0" brushRef="#br0" timeOffset="81326.3824">1554 5381 436 0,'-4'-6'160'0,"0"2"-124"0,-4 1-8 0,4 3 168 16,0 0-112-16,1 0 52 15,-1 17-32 1,0 14-60-16,8 14-16 0,0 13-20 15,11 4-8-15,1-3 4 16,11-8 12-16,7-10-8 16,9-10 24-16,31-7-20 15,-9-10 56 1,9 3-36-16,3-20 28 16,-3 0-32-16,-8-18 28 15,-8 4-32-15,4-18 32 16,-16 4-32-16,-7-17-252 15,-8 7 124-15,-16-7-648 16,-11 10 420-16</inkml:trace>
        <inkml:trace contextRef="#ctx0" brushRef="#br0" timeOffset="81926.9464">2262 6049 424 0,'-4'10'156'0,"4"-10"-120"0,-8 45-8 0,5-17 36 15,6-1-40-15,-14 11 68 16,7 7-52-16,-8-7 28 16,12-1-40-16,-11-6 52 15,3 0-44-15,-7-13 28 16,7 2-36-16,-4-13 28 16,8-3-32-16,0-8-4 15,4 4-12-15,4-14-16 16,8 7 4-16,0-6-32 15,3 9 20-15,4-3-12 16,-3 7 16-16,-5 7-20 16,5 0 20-16,-8 10 4 15,3 1 8-15,-7 2 76 16,-4 4-40-16,-11 0 32 0,11-3-40 0,-8-4-8 16,8-3-12-16,0-7-32 15,8 0 12-15,11-14-340 16,8 0 196-16</inkml:trace>
        <inkml:trace contextRef="#ctx0" brushRef="#br0" timeOffset="82196.5337">2777 6445 600 0,'-4'-11'224'0,"4"11"-176"0,0 4-12 0,-8-4 96 16,8 3-80-16,-19-3-4 15,3 4-28-15,-3-1-16 16,0 1 0-16,-8-1-4 15,7 7 0-15,1-6-28 16,11 3 16-16,4 3-4 16,4 0 8-16,4 4-12 15,4 3 12-15,0 1 32 16,3 2-16-16,-11 1 44 16,8-1-28-16,-16 1 20 15,8 0-24-15,-11-4 16 16,-9 0-20-16,5-7 20 15,3 1-24-15,-7-11-152 16,0-4 72-16</inkml:trace>
      </inkml:traceGroup>
      <inkml:traceGroup>
        <inkml:annotationXML>
          <emma:emma xmlns:emma="http://www.w3.org/2003/04/emma" version="1.0">
            <emma:interpretation id="{927616C6-0C55-4FEA-91FE-3B8E3037208E}" emma:medium="tactile" emma:mode="ink">
              <msink:context xmlns:msink="http://schemas.microsoft.com/ink/2010/main" type="line" rotatedBoundingBox="7371,11606 18948,10621 19108,12500 7531,13485"/>
            </emma:interpretation>
          </emma:emma>
        </inkml:annotationXML>
        <inkml:traceGroup>
          <inkml:annotationXML>
            <emma:emma xmlns:emma="http://www.w3.org/2003/04/emma" version="1.0">
              <emma:interpretation id="{8FCFB332-1F21-4830-BB18-4F4ABBAD1DEA}" emma:medium="tactile" emma:mode="ink">
                <msink:context xmlns:msink="http://schemas.microsoft.com/ink/2010/main" type="inkWord" rotatedBoundingBox="7382,11735 10593,11462 10733,13108 7522,13381"/>
              </emma:interpretation>
            </emma:emma>
          </inkml:annotationXML>
          <inkml:trace contextRef="#ctx0" brushRef="#br0" timeOffset="83578.5297">4964 5736 528 0,'-62'-17'196'0,"62"17"-152"0,-46-14-12 0,26 10 124 15,5 8-92-15,-4 3-16 16,7 7-32-16,0 3 4 16,8 3-12-16,1 22 76 15,10-1-48-15,-7 31 48 16,4 1-48-16,-4 13 52 16,0-7-52-16,-19-4 12 15,7-13-32-15,-15 0 36 16,8-10-28-16,-1-7 40 15,5-8-36-15,-4-16-156 16,7-4 68-16</inkml:trace>
          <inkml:trace contextRef="#ctx0" brushRef="#br0" timeOffset="83323.2854">4933 5884 624 0,'-4'0'228'0,"4"0"-176"0,-54 17-16 0,23-3 72 16,4 3-68-16,-23 14 44 15,15 3-48-15,-8 11 16 16,20-4-32-16,0 1-28 15,11-4 4-15,20-11 44 16,4-6-20-16,34-14 0 16,0-1-12-16,13-12 20 15,-5-5-16-15,-8-13 4 16,1 4-8-16,-20-18 28 16,-4 14-20-16,-23-11-4 15,-12 8-8-15,-15-1-4 16,0 11 0-16,-12 3-12 15,5 7 8-15,10-3-16 16,13 7 12-16</inkml:trace>
          <inkml:trace contextRef="#ctx0" brushRef="#br0" timeOffset="83863.5831">5402 5488 580 0,'61'4'216'0,"-61"-4"-168"0,70 65-12 16,-47-27 84-1,1 3-72-15,-5 24 76 16,-7 1-68-16,-1 27 56 0,-7-7-60 0,-8 3 32 15,-11-6-48-15,-24-7 60 16,0-15-56-16,-27-9 20 16,5-11-40-16,-5-10-184 15,8 0 88-15</inkml:trace>
          <inkml:trace contextRef="#ctx0" brushRef="#br0" timeOffset="84238.5083">6048 6152 832 0,'16'7'308'0,"-16"-7"-240"0,85 7-20 0,-47-10 28 16,1 3-52-1,8-7 44-15,-1 3-40 0</inkml:trace>
          <inkml:trace contextRef="#ctx0" brushRef="#br0" timeOffset="84090.3032">6265 5863 676 0,'23'-7'248'0,"-23"7"-192"0,31-10-16 15,-16 10 24 1,-3 3-44-16,15-3 0 16,0 0-12-16</inkml:trace>
          <inkml:trace contextRef="#ctx0" brushRef="#br0" timeOffset="82471.4187">3532 5629 416 0,'-35'-24'152'0,"35"24"-116"0,-39 7-12 0,12 7 144 16,8 6-96-16,-16 11 104 15,-4 7-100-15,-7 14-24 16,7-1-32-16,4 18-8 15,16 0-4-15,7 3 4 16,12-6-8-16,20-15-4 16,-1-6 4-16</inkml:trace>
          <inkml:trace contextRef="#ctx0" brushRef="#br0" timeOffset="82827.8741">3780 5939 684 0,'-31'10'252'0,"31"-10"-192"0,7 21-20 16,5-11-20-1,7 1-20-15,8-8 16 16,4 4-8-16,4-14 32 16,4 0-24-16,-4-10 12 15,0 0-16-15,-4-4 0 0,-8 4-4 0,-23 3 28 16,0 0-20-16,-20 4-12 15,9 3-8-15,-24 0 20 16,4 4-8-16,-23 6 68 16,7 8-44-16,-11 19-28 15,12 8-8-15,-1 24 0 16,9 4 4-16,11 2 0 16,11-2 0-16,1-11 44 15,15-7-24-15,-8-10 24 16,8-4-24-16,-8-6-124 15,8-4 56-15,0-7-468 16,0-3 288-16</inkml:trace>
          <inkml:trace contextRef="#ctx0" brushRef="#br0" timeOffset="82994.3902">4221 6314 852 0,'-4'31'316'0,"4"-31"-248"0,-35 21-16 16,8-8-12 0,8 1-32-16,-20 3 16 15,12 4-16-15,-12-4-232 16,12 0 120-16</inkml:trace>
          <inkml:trace contextRef="#ctx0" brushRef="#br0" timeOffset="106226.7861">4469 7040 436 0,'7'-7'160'0,"-7"7"-124"0,20-17-8 0,-9 10 88 15,-3 7-68-15,4-3 68 16,3 3-64-16,5 0 24 16,-9 6-44-16,-3 5 44 15,3 3-44-15,-14 3 36 16,3 3-36-16,-8 1 68 16,0 0-52-16,-3-4 8 15,3-3-32-15,4-4 4 16,-4-3-16-16,16-7-32 15,4 0 8-15,15-7 12 16,4 7 4-16,11 0-152 16,1 3 80-16</inkml:trace>
        </inkml:traceGroup>
        <inkml:traceGroup>
          <inkml:annotationXML>
            <emma:emma xmlns:emma="http://www.w3.org/2003/04/emma" version="1.0">
              <emma:interpretation id="{282ACEB4-47AF-4F21-9A97-49AB9AFEF5B1}" emma:medium="tactile" emma:mode="ink">
                <msink:context xmlns:msink="http://schemas.microsoft.com/ink/2010/main" type="inkWord" rotatedBoundingBox="11353,11613 12484,11517 12572,12553 11441,12649">
                  <msink:destinationLink direction="with" ref="{CD745DD0-AD5B-4815-A9C8-AFE08BF4188B}"/>
                  <msink:destinationLink direction="with" ref="{DC03DE7B-C86F-4731-BD7E-F19D1537CD6C}"/>
                </msink:context>
              </emma:interpretation>
              <emma:one-of disjunction-type="recognition" id="oneOf10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85359.1667">7360 5719 652 0,'0'-55'244'0,"0"55"-192"0,8-55-12 0,0 27 128 16,-4 11-100-16,11-11 16 16,-3 8-48-16,3-1 0 15,5 11-20-15,-1 10-36 16,0 10 12-16,1 11 44 15,-1 3-16-15,-11 10-8 16,3 1-8-16,-11 6 48 16,-3-10-28-16,-21 0-12 15,5 3-4-15,-12-17-64 16,12 7 32-16,-1-10-60 16,5 0 48-16,15-4 0 15,15 4 20-15,8 3-24 16,5-3 24-16,18 3-12 15,1 11 16-15,18 3 16 16,1 3 0-16,-12 7-12 16,-15 1 4-16,-20-1 108 15,-7-3-56-15,-43 0 68 16,4-4-64-16,-39-3 16 16,8-3-40-16,-15-8 44 15,7 1-40-15,-19-11 4 16,19 1-24-16,0-1 12 15,19-3-16-15,20-7-56 16,8 3 24-16,27-6-216 0,3-1 128 0</inkml:trace>
          <inkml:trace contextRef="#ctx0" brushRef="#br0" timeOffset="84914.7504">7422 5646 496 0,'4'-44'184'0,"-4"44"-140"0,0-38-16 0,0 31 172 16,0-3-116-16,0 3 20 15,0 3-64-15,-11 18 0 16,3 14-24-16,-12 13 8 15,5 4-12-15,-8 17 12 16,3 6-16-16,-7 15-4 16,16 3 0-16,-5-3-4 15,5-15 0-15,-5-6 24 16,12-14-12-16,-4-10 68 16,1-7-48-16,7-20-20 15,0-8-12-15,0-20-196 16,7-4 108-16</inkml:trace>
          <inkml:trace contextRef="#ctx0" brushRef="#br0" timeOffset="86190.5818">8154 6286 156 0,'-8'0'56'0,"8"0"-44"0,0 11-4 0,-8-4 184 15,16 3-108-15,-8 7 96 16,0 4-100-16,-8-1 0 15,8 1-48-15,-3 0 76 16,-5-4-60-16,0-3 40 16,8-4-52-16,-12-3 24 15,12 3-32-15,0-13 8 16,0 3-20-16,0-11-16 16,12 1-4-16,4-7 28 15,-5 7-12-15,-3-11-56 16,19 7 20-16,-4 0 4 15,-7 4 8-15,11 3-24 16,-4 4 20-16,-7 3 32 0,3 3-8 16,-8 8 72-1,-3-5-48-15,0 8 4 0,-8-3-20 0,-4 2 16 16,-4 1-20-16,1-7 56 16,3 3-36-16,-12-3-8 15,16 0-12-15,-7-7-72 16,7 0 32-16,0-3-180 15,7-1 112-15</inkml:trace>
        </inkml:traceGroup>
        <inkml:traceGroup>
          <inkml:annotationXML>
            <emma:emma xmlns:emma="http://www.w3.org/2003/04/emma" version="1.0">
              <emma:interpretation id="{129A1A33-8B03-4C62-BCCC-04F72119B189}" emma:medium="tactile" emma:mode="ink">
                <msink:context xmlns:msink="http://schemas.microsoft.com/ink/2010/main" type="inkWord" rotatedBoundingBox="13161,11385 15566,11180 15703,12790 13298,12994">
                  <msink:destinationLink direction="with" ref="{CD745DD0-AD5B-4815-A9C8-AFE08BF4188B}"/>
                  <msink:destinationLink direction="with" ref="{DC03DE7B-C86F-4731-BD7E-F19D1537CD6C}"/>
                </msink:context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86565.5036">9764 5282 684 0,'-4'-18'252'0,"4"18"-192"0,-7-13-20 16,-1 6 100-1,4 0-84-15,-19 3 32 16,0 1-52-16,-28 0-4 16,5 6-20-16,-24 0 36 0,8 15-24 15,-15 9 48-15,7 4-40 0,-15 31 12 16,11 10-28-16,1 18-8 16,15-8-4-16,23 18 12 15,12-3-8-15,42 9 60 16,8-6-40-16,20-4 16 15,-1-16-28-15</inkml:trace>
          <inkml:trace contextRef="#ctx0" brushRef="#br0" timeOffset="88712.5464">9486 6606 404 0,'7'14'148'0,"-7"-14"-112"0,0 11-12 0,0-11 120 16,0 0-84-16,0-7 80 16,0 3-80-16,0-10 32 15,0 8-56-15,4-19 24 16,-8 12-32-16,4-18 16 16,0 10-24-16,0-10 8 15,0 7-16-15,0-24-8 16,4 7 0-16,-4-32-4 15,0 4 0-15,-4-13 8 16,-3 10-4-16,7-1-4 16,0 18 4-16,0-7-4 15,15 11 0-15,1-11 76 16,18 14-40-16,1-14 32 16,4 14-40-16,4-4 16 15,-1 14-24-15,1 7 0 0,-5 10-12 0,-7 11-24 16,0 10 8-16,-7 10-4 15,-5 11 4-15,-11 7 60 16,-1 3-28-16,-14 3 8 16,3-3-20-16,-16 0 64 15,1-4-44-15,-20-2-4 16,16-1-16-16,-19-11-72 16,7 1 32-16,0-7-32 15,8 0 36-15,7-4-24 16,9 1 28-16,19-4-16 15,3 3 20-15,12 1-8 16,4 9 12-16,1 1-20 16,-1 0 20-16,-4 0 4 15,-4 3 8-15,-11-3 0 16,0 3 0-16,-24-3 44 16,-3-1-24-16,-20-2 16 15,-3-1-20-15,-20-3 8 16,7 0-12-16,-6-7 12 15,22 3-16-15,12-3-28 16,7 0 8-16,20 0-164 16,16 0 100-16</inkml:trace>
          <inkml:trace contextRef="#ctx0" brushRef="#br0" timeOffset="89087.9326">10051 5997 612 0,'0'-13'228'0,"0"13"-180"0,-8-14-12 0,0 7 44 16,4 7-52-16,-15-3 8 16,7 3-24-16,-7 3-16 15,4 7 0-15,-9 4 4 16,9 3 0-16,-1 4 0 15,5 3 0-15,-1 0-12 16,12 4 8-16,8-1 28 16,4 1-12-16,-1-1 4 15,5-3-8-15,-1-3 20 16,-3 0-16-16,-5-4 24 16,1 0-24-16,-19-7 68 15,3 4-48-15,-15-4 48 16,3 1-44-16,-7-8 32 15,8 1-36-15,-1-8-20 16,13 4-4-16,3-3-152 16,12 3 80-16</inkml:trace>
          <inkml:trace contextRef="#ctx0" brushRef="#br0" timeOffset="92303.0567">10411 5805 384 0,'-12'0'140'0,"12"0"-108"0,4 7-8 16,-4-4 136-1,4 0-92-15,0 1 52 16,4 10-72-16,7 3 20 16,4-7-40-16,5 1 16 15,-1 2-24-15,12-9 16 16,7-1-20-16,9-6 8 16,-5 3-12-16,0-7 12 0,-3 3-16 0,-8-2 32 15,-4 2-24 1,-16-6 4-16,9-1-12 15,-17-2 36-15,-3 6-20 16,-12-10-40-16,5 6 8 0,-13-3 36 16,4 1-16-16,-11-4-20 15,4 6 4-15,-12-6 0 16,8 7 4-16,-8-8-20 16,7 8 12-16,-6-4 20 15,10 7-4-15,-7-3-28 16,12 7 8-16,-5 3-12 15,5 3 12-15,-5 4 16 16,9 7 0-16,-5 0-12 16,5-1 4-16,-5 5-16 15,5-1 12-15,-5 3-24 16,8 8 20-16,-3 3 4 16,3 0 8-16,-4 14 8 15,5 6-4-15,3 18 24 16,4-4-16-16,-8 4-4 15,4-7-4-15,-4 0 4 16,1-10-4-16,-5 3 8 16,-3-7-8-16,3 14-4 15,4-10 4-15,-3-1-24 16,3-3 12-16,0-10 20 0,8-3-4 16,-11-8 48-16,11-6-28 15,-8-8-24-15,4-2-4 16,-23-8-272-16,11-3 144 15</inkml:trace>
          <inkml:trace contextRef="#ctx0" brushRef="#br0" timeOffset="92917.568">11088 5282 416 0,'4'-7'152'0,"-4"7"-116"0,12-7-12 0,-5 3 128 15,1 8-88-15,8-4 36 16,3 0-60-16,0 0 4 15,1 3-28-15,7 8 28 16,-4 6-28-16,0 14 76 16,1 7-56-16,-1 20 4 15,-4 4-24-15,0 10 16 16,-3-6-20-16,-4 9 4 16,-1-6-8-16,-15 24 12 15,-3-10-12-15,-17 6 40 16,1-6-24-16,-19-7 56 15,-1-15-44-15,-7-5 20 16,7-8-36-16,-15-10-52 16,12-4 16-16,-20-13-280 15,15-4 164-15</inkml:trace>
        </inkml:traceGroup>
        <inkml:traceGroup>
          <inkml:annotationXML>
            <emma:emma xmlns:emma="http://www.w3.org/2003/04/emma" version="1.0">
              <emma:interpretation id="{09A1F8DD-29FC-4EF7-9118-17F4DD0786DC}" emma:medium="tactile" emma:mode="ink">
                <msink:context xmlns:msink="http://schemas.microsoft.com/ink/2010/main" type="inkWord" rotatedBoundingBox="16078,10865 18948,10621 19084,12215 16214,12459">
                  <msink:destinationLink direction="with" ref="{77DE0E12-867F-4516-A3E4-8DFC9E8B3FF6}"/>
                  <msink:destinationLink direction="with" ref="{587449CD-3204-4EC3-AB69-4D7252707028}"/>
                </msink:context>
              </emma:interpretation>
              <emma:one-of disjunction-type="recognition" id="oneOf12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94785.0227">11944 5860 392 0,'-8'-11'148'0,"8"11"-116"0,0 0-8 0,4 7 172 15,0-3-112-15,3-1 28 16,9 4-68-16,19 0 0 15,4 3-28-15,15-6 8 16,0 3-12-16,12-11 0 16,0 1-4-16,11-4 4 15,-3 0-8-15,-9-7 24 16,-10 11-16-16,-17-11 40 16,-7 7-28-16,-23-7 20 15,-4 4-24-15,-20-7-28 16,-7 3 4-16,-16-7 8 15,8 8 0-15,-15 6-12 16,11 3 4-16,-7-3 4 0,7 14 0 16,-4-7 0-16,8 7 0 15,-12-3 0-15,12 13 0 0,-11-7-20 16,7 7 12-16,-11 1 32 16,15 2-16-16,0 11 16 15,11 4-12-15,13 13-8 16,10 0 0-16,17 4 28 15,7-1-16-15,12-3 20 16,-1-3-20-16,9-11 28 16,7-6-28-16,12-11 56 15,-4 0-40-15,11-6 20 16,-7-8-32-16,-4-3-104 16,-12 4 40-16,-7-8-192 15,-4 1 132-15</inkml:trace>
          <inkml:trace contextRef="#ctx0" brushRef="#br0" timeOffset="95641.8589">12780 5233 548 0,'-12'0'204'0,"12"0"-156"0,0-3-16 0,4 0 116 16,4 6-88-16,4-3 36 15,7 0-56-15,12-3 20 16,-4 3-32-16,27-4 8 15,-7 1-20-15,7-1 8 16,0 4-12-16,-4-3-24 16,-7 6 4-16,-12-6 20 15,-8 3-4-15,0 0-100 16,-7 0 48-16,-5-4-148 16,-7 4 108-16</inkml:trace>
          <inkml:trace contextRef="#ctx0" brushRef="#br0" timeOffset="95315.5524">13012 4872 748 0,'-11'-10'276'16,"11"10"-216"-16,0-10-16 0,15 3 112 15,1 3-96-15,14-10 20 16,9 11-48-16,8-4 4 16,3 7-20-16,0 0-16 15,-7 7-4-15,3-7 48 16,-7 7-24-16,-12 0 16 16,0 0-20-16,-15 0-52 15,-1-1 20-15,-7 1-156 16,-4 4 96-16,-4 2-224 15,-7 1 172-15</inkml:trace>
          <inkml:trace contextRef="#ctx0" brushRef="#br0" timeOffset="96053.5344">13078 5082 464 0,'-8'-7'176'0,"8"7"-140"0,-8 0-8 16,1 4 108-1,7 3-80-15,-12 6 16 16,4 8-48-16,-7 3 32 16,7 4-32-16,-3 3 12 15,11-1-20-15,-8 1-16 16,8 0-4-16,-4-6 64 16,8-1-32-16,-4-11-36 15,8 1 0-15,-1-10-360 16,5-4 200-16</inkml:trace>
          <inkml:trace contextRef="#ctx0" brushRef="#br0" timeOffset="96345.2099">13678 5051 424 0,'-4'-17'156'0,"4"17"-120"0,0 3-8 0,-4 4 44 15,0 7-44-15,-7 10 84 16,3 4-60-16,0 13 8 16,1 0-36-16,-13 25 12 15,5-4-20-15,-5 10 72 16,5-7-52-16,-12-3 68 16,7-3-64-16,-11-22 52 15,4-2-52-15,-15-15 32 16,7-2-40-16,-19-18 8 15,11 0-24-15,-7-28-24 16,15 1 0-16,4-28-376 16,12 0 212-16</inkml:trace>
          <inkml:trace contextRef="#ctx0" brushRef="#br0" timeOffset="96463.2984">13601 4628 872 0,'15'-14'324'0,"-15"14"-252"0,19 10-20 16,-11-6-84-16,4 3 8 0</inkml:trace>
          <inkml:trace contextRef="#ctx0" brushRef="#br0" timeOffset="99919.0071">13759 5055 600 0,'0'-14'224'0,"0"14"-176"0,0-17-12 15,8 6 60 1,0 8-60-16,-4-8-4 16,11 5-20-16,-7-1 32 15,3 3-20-15,-3 1 20 16,4 6-24-16,-1 4 28 16,1 3-32-16,0 4 56 15,-1 0-40-15,-3 3 48 0,-4 4-48 0,8 0 4 16,-5 3-24-16,-3-4 12 15,4 1-16-15,-4-7 24 16,0-1-20-16,-4 1 40 16,3-7-28-16,-3-7 12 15,0 0-20 1,-3-7 8-16,3 0-12 0,0-13-24 16,3 6 4-16,1-14 12 15,4 8 0-15,4-11-28 16,3 3 12-16,1-6-32 15,-1 10 28-15,1-4-4 16,-1 11 12-16,1-4-20 16,3 11 16-16,0-4 32 15,1 14-12-15,-5 7 36 16,5 7-28-16,-5 3 12 16,1 7-16-16,-9 0 12 15,5 4-16-15,-8-4-4 16,0 3 0-16,-12 1 48 15,4-1-28-15,-11-2 16 16,7-1-24-16,-12-7 20 16,5 0-24-16,-1-10 4 15,5 10-8-15,3-13-24 16,0 2 8-16,8-9-216 16,8 3 124-16,4-7-244 15,7-3 196-15</inkml:trace>
          <inkml:trace contextRef="#ctx0" brushRef="#br0" timeOffset="100276.4037">14665 5006 600 0,'23'-10'224'0,"-23"10"-176"0,8-17-12 0,-8 10 72 16,4 4-68-16,-12-4 36 15,4 3-44-15,-7 1 16 16,-1 6-28-16,-7 1 52 15,3 3-40-15,-11 6 56 16,0 4-52-16,-4 1 28 16,8-1-36-16,0 7 8 15,7 4-20-15,12-1-8 16,8-3-4-16,4-3 12 16,15-1-8-16,8-6 24 15,-4-3-20-15,16-8 12 16,-4 0-12-16,-1-6-60 15,-3 0 24-15,-12-11 20 16,-7 0 4-16,-16-7 12 16,0 4-8-16,-16-7 16 15,1 3-12-15,-5-6 24 16,5 13-20-16,-4-3-4 16,7 7-4-16,4-4-148 15,4 7 80-15</inkml:trace>
          <inkml:trace contextRef="#ctx0" brushRef="#br0" timeOffset="100634.4139">14665 4621 560 0,'-4'-10'208'0,"4"10"-164"0,0 3-8 0,-4 1 120 16,4-1-92-16,-7 0 52 16,14 1-68-16,-7 3 36 15,0 3-48-15,-7 4 52 16,7 0-52-16,0 13 36 16,-4 4-40-16,-4 28 8 15,8-1-24-15,-8 14 20 16,1-3-24-16,-13 3 24 15,5-13-24-15,-1-1 12 16,12-6-12-16,-11-4 12 16,11-3-16-16,-4-11-40 15,8-3 20-15,0-10-200 16,4-4 116-16,0-6-304 16,4-1 228-16</inkml:trace>
        </inkml:traceGroup>
      </inkml:traceGroup>
    </inkml:traceGroup>
    <inkml:traceGroup>
      <inkml:annotationXML>
        <emma:emma xmlns:emma="http://www.w3.org/2003/04/emma" version="1.0">
          <emma:interpretation id="{72A98370-1AF6-408D-B43E-D368BE9612BB}" emma:medium="tactile" emma:mode="ink">
            <msink:context xmlns:msink="http://schemas.microsoft.com/ink/2010/main" type="paragraph" rotatedBoundingBox="7772,13300 13503,12915 13605,14441 7875,14826" alignmentLevel="4"/>
          </emma:interpretation>
        </emma:emma>
      </inkml:annotationXML>
      <inkml:traceGroup>
        <inkml:annotationXML>
          <emma:emma xmlns:emma="http://www.w3.org/2003/04/emma" version="1.0">
            <emma:interpretation id="{B9783835-937D-44BB-B0E5-A40B1CB3160D}" emma:medium="tactile" emma:mode="ink">
              <msink:context xmlns:msink="http://schemas.microsoft.com/ink/2010/main" type="line" rotatedBoundingBox="7772,13300 13503,12915 13605,14441 7875,14826"/>
            </emma:interpretation>
          </emma:emma>
        </inkml:annotationXML>
        <inkml:traceGroup>
          <inkml:annotationXML>
            <emma:emma xmlns:emma="http://www.w3.org/2003/04/emma" version="1.0">
              <emma:interpretation id="{E7597BB2-1F74-4F2D-8358-79032615F4AA}" emma:medium="tactile" emma:mode="ink">
                <msink:context xmlns:msink="http://schemas.microsoft.com/ink/2010/main" type="inkWord" rotatedBoundingBox="7772,13300 9679,13172 9782,14698 7875,14826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07511.7677">3931 7807 392 0,'-20'-7'148'0,"24"14"-116"0,0-3-8 16,15 6-12-16,8 4 120 15,20 7-72-15,19 6 28 16,11 11-52-16,0 3-12 16,-11 0-16-16,-8 1-16 0,-15-4 4 15,-16-1 48-15,-15 8-24 16,-24-3 8-16,-27-5-16 15,-23 1 0-15,-7-7-4 16,-13-7 4-16,9-13-8 16,7-15 24-16,8-10-16 15,19-3-4-15,4 0-4 16,32 0-48-16,14 0 24 0,16-4 8 16,24-3 8-16,38 3 4 15,15 4 0-15,-7 3 8 16,0-6-4-16,3 2-4 15,-3 5 4-15,-12-1-16 16,-15 4 8-16,-20 13 20 16,-23-10-8-16,-19 14 68 15,-19 0-44-15,-20 0 32 16,-12 13-36-16,0 4 0 16,5 7-16-16,-5 0 12 15,16 0-16-15,8 4 4 16,11-4-4-16,16-4 12 15,7-6-12-15,16-14 16 16,23-7-16-16,12-7 32 16,4-3-24-16,-4-1-4 0,-12-13-8 15,-8 4-4-15,-19-5 0 16,-19 1-132-16,-8-3 72 16,-12-1-108-16,-11-3 96 15,-4 11-44-15,-8-4 68 16,12 0 36-16,-4-1 8 15,8 8 4-15,-1 0 4 16,9-4 20-16,-1 4-12 16,4 3 68-16,1-6-48 15,3 13 48-15,0 7-44 0,-4 7 24 16,-4 17-32-16,1 7 36 16,-5 7-36-16,-3 6 28 15,-4 25-28-15,0 17 8 16,7-3-20-16,4-11-16 15,-7 4-4-15,4-18 40 16,-1-13-24-16,8-11 24 16,1-9-20-16,3-12 20 15,0-6-24-15,4-17-216 16,8-11 112-16,3-17-548 16</inkml:trace>
          <inkml:trace contextRef="#ctx0" brushRef="#br0" timeOffset="107751.1024">4980 7814 756 0,'11'14'280'0,"-7"3"-216"0,15 7-20 0,-11-3 4 16,0 6-36-16,4 4 24 15,11-3-24-15,-12-1 12 16,5-2-12-16,-8-5 12 0,-1-6-16 15,-3-7 76-15,-4 0-48 16,-4-4-20-16,4-10-16 16,4 0 8-16,12-3-4 15,3-4-136-15,24-3 76 16,15 0-432 0</inkml:trace>
          <inkml:trace contextRef="#ctx0" brushRef="#br0" timeOffset="105935.0499">3547 7336 208 0,'31'-28'76'0,"0"18"-60"0,20-11-4 0,-20 11-16 16,7-4 0-1,9-3 152-15,7-3-80 16,0-1 104-16,4 4-96 0,16 6 48 16,-5 8-72-16,-3 10-12 15,-4 10-24-15,-4 24 8 16,-11 7-16-16,-9 1 60 16,-14 2-40-16,-13-6 40 15,-11-7-36-15,-15-4 44 0,-16-6-44 16,-16-4 4-16,-7-4-24 15,-4-6 36-15,8-7-24 16,7-7 12-16,4-7-20 16,8-3 0-16,8-4-8 0,8-3-24 15,3-4 8-15,12 1-4 16,8-1 4-16,3 4 8 16,5 0 0-16,7-1-196 15,8-2 108-15,4 3-288 16,4-4 208-1,-1 4-212-15</inkml:trace>
          <inkml:trace contextRef="#ctx0" brushRef="#br0" timeOffset="106670.5871">3625 7732 392 0,'0'0'148'0,"4"0"-116"0,-1-4-8 0,-3 4 144 15,8 0-96-15,4-3 68 16,-1-1-80-16,5 4 28 16,3 0-52-16,8 0 16 0,8 0-32 15,12 0 0-15,11-3-12 16,27-4 28-16,39 0-20 15,11-3 20-15,16-1-20 16,23 5 20-16,-11-1-24 16,-20 7 4-16,-7-7-8 0,-9 7 4 15,-14 7-8-15,-20 0 16 16,-24-1-12-16,-14 1-116 16,-25 0 56-16,-6-3-252 15,-24-4 168-15,-16 10-360 16</inkml:trace>
        </inkml:traceGroup>
        <inkml:traceGroup>
          <inkml:annotationXML>
            <emma:emma xmlns:emma="http://www.w3.org/2003/04/emma" version="1.0">
              <emma:interpretation id="{9F7F5F3C-7B6A-4D23-8486-C24029FC9C42}" emma:medium="tactile" emma:mode="ink">
                <msink:context xmlns:msink="http://schemas.microsoft.com/ink/2010/main" type="inkWord" rotatedBoundingBox="10330,13402 13521,13188 13586,14147 10394,14362"/>
              </emma:interpretation>
            </emma:emma>
          </inkml:annotationXML>
          <inkml:trace contextRef="#ctx0" brushRef="#br0" timeOffset="108562.5067">6559 7525 612 0,'-31'-7'228'0,"23"4"-180"0,16-1-12 0,4 1 44 16,7 0-52-16,20-1 32 15,23 1-32-15,-4 3 8 16,8 7-20-16,-1-1 28 0,9 1-28 15,3 4 20-15,-11-1-20 16,-12 4 64-16,-23 3-48 16,-7 0 60-16,-24 11-56 15,-24 3 44-15,-7 10-44 16,-15 7 0-16,7 0-24 16,-7-3 20-16,11-7-20 0,4-4-4 15,-4-3-4-15,16 0-192 16,-1-14 104-16,13 4-192 15,7-4 152-15</inkml:trace>
          <inkml:trace contextRef="#ctx0" brushRef="#br0" timeOffset="108276.3578">6222 7680 372 0,'-19'-10'140'0,"11"6"-112"0,4 1-4 0,-3-1 152 16,-1 1-100-16,-4 0 128 0,1-1-116 16,-13 1 96-16,13-1-104 15,11 1 12-15,7-1-56 0,21 4-24 16,3 0-4-16,15 0 0 15,20-3-4-15,19 6-4 16,19 4 4 0,5 0 20-16,-12 0-12 0,3-7 32 15,-7 3-28-15,-8 1-112 16,-11-4 52-16,-24 0-204 16,-11-4 140-16,-31 1-524 15</inkml:trace>
          <inkml:trace contextRef="#ctx0" brushRef="#br0" timeOffset="108853.0142">7728 7780 820 0,'-42'-17'304'0,"30"13"-236"0,-7-3-20 0,11 4 132 15,8-1-108-15,0 1 24 16,19 0-56-16,8-4-28 15,27 0-4-15,8 7 16 0,12-7-12 16,-1 7-196-16,9 0 96 16,7 10-696-1</inkml:trace>
          <inkml:trace contextRef="#ctx0" brushRef="#br0" timeOffset="109575.5418">8560 7577 488 0,'-7'0'180'0,"7"0"-140"0,0 0-12 0,0 0 40 15,0 0-44-15,4 7 76 16,-1 3-52-16,-3 7 28 15,-3 14-44-15,-1 17 8 0,-4 18-24 16,0-4 28-16,4-7-28 16,-7-4 12-16,3-13-16 15,0-7 44-15,0-7-28 16,5-7 64-16,3-17-52 16,7-6 8-16,5-15-28 15,0-13 4-15,3-15-12 16,1-6-8-16,3-3 0 15,0 3-16-15,-3 10 8 0,3 4-24 16,0 6 16-16,1 11-12 16,-1 7 12-16,-7 0-36 15,-1 10 28-15,1 7 32 16,0 14-4-16,-9 3 0 16,1 10-4-16,0 15 12 15,0 9-8-15,-4 8 32 16,4-1-24-16,-4-10 12 15,0-3-16-15,0-7 20 16,4-4-20-16,-4-9 40 16,0-8-28-16,0-3 4 15,4-1-16-15,-4-6 20 16,0-7-20-16,7 7-92 16,1-10 44-16,0 3-208 0,-4 0 136 15,0-7-324 1</inkml:trace>
          <inkml:trace contextRef="#ctx0" brushRef="#br0" timeOffset="110034.0148">8882 7198 540 0,'-8'-34'200'0,"8"34"-156"0,8-21-12 16,-1 11 96-1,5 6-76-15,0-6 52 16,7 3-64-16,8 4 24 15,0 6-36-15,0 8 16 16,-7 2-24-16,-1 5 28 16,0 2-32-16,1 4 20 15,-13 0-20-15,-3 4 52 0,-4-1-36 16,-7-9 4 0,3 2-24-16,-12-6 20 15,5 0-20-15,-1-7-4 0,4 3-4 16,-3-7 4-16,11 4-4 15,11-7-4-15,-3 0 4 16,11 0 4-16,8 0-4 16,8-3 8-16,-4-1-8 0,4-2 16 15,-4 6-12-15,-12-7 4 16,9 7-4-16,-17-4-156 16,5 4 80-16,-16 0-164 15,0 4 128-15</inkml:trace>
        </inkml:traceGroup>
      </inkml:traceGroup>
    </inkml:traceGroup>
    <inkml:traceGroup>
      <inkml:annotationXML>
        <emma:emma xmlns:emma="http://www.w3.org/2003/04/emma" version="1.0">
          <emma:interpretation id="{68C29F0E-D6A9-4DBD-A35A-2039FBD7252F}" emma:medium="tactile" emma:mode="ink">
            <msink:context xmlns:msink="http://schemas.microsoft.com/ink/2010/main" type="paragraph" rotatedBoundingBox="2924,15065 7136,14486 7451,16773 3239,173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D88DBE8-4AEB-45C7-89D7-404938C2C8EE}" emma:medium="tactile" emma:mode="ink">
              <msink:context xmlns:msink="http://schemas.microsoft.com/ink/2010/main" type="line" rotatedBoundingBox="2924,15065 7136,14486 7451,16773 3239,17352"/>
            </emma:interpretation>
          </emma:emma>
        </inkml:annotationXML>
        <inkml:traceGroup>
          <inkml:annotationXML>
            <emma:emma xmlns:emma="http://www.w3.org/2003/04/emma" version="1.0">
              <emma:interpretation id="{15B5C83D-9F25-44CA-8AE7-40CED3D4CDDF}" emma:medium="tactile" emma:mode="ink">
                <msink:context xmlns:msink="http://schemas.microsoft.com/ink/2010/main" type="inkWord" rotatedBoundingBox="2924,15065 7136,14486 7451,16773 3239,17352">
                  <msink:destinationLink direction="with" ref="{151FB4CA-49D1-4ABC-913D-E1B81A5B036B}"/>
                </msink:context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55208.7918">1666 9882 456 0,'0'7'168'0,"8"-3"-128"0,3-1-16 0,5-3 44 0,7-3-44 16,8-1 24-16,12 1-28 16,7-8 8-16,-4-2-16 15,5-5 20-15,-13-2-20 16,-7-4 12-16,-7-7-12 0,-9 0 20 16,-7 0-20-16,-16 0-4 15,-11-7-4-15,-5 14-4 16,-10 10 0-16,-5 11-36 15,-8 20 20-15,5 14-40 16,3 20 36-16,0 5 8 16,5 5 8-16,-1 19 4 15,4 26 0-15,4 4 8 16,7-6-4-16,5-18 40 16,7-11-20-16,0-6 4 15,1-7-16-15,7-7 28 16,0-7-24-16,3-13 84 0,13-15-56 15,-4-16-164-15,7-11 64 16,8-14-508 0</inkml:trace>
          <inkml:trace contextRef="#ctx0" brushRef="#br0" timeOffset="155943.79">2223 9999 624 0,'-15'-3'228'0,"11"6"-176"0,4-6-16 16,8 3 28-16,11-4-44 15,24-2 44-15,26-5-36 16,20 4 4-16,4 0-20 16,8 1 12-16,3-5-16 0,5 4 48 15,-16 4-28-15,-20-1-224 16,-18 1 104-16,-28 3-364 15,0 0 260-15</inkml:trace>
          <inkml:trace contextRef="#ctx0" brushRef="#br0" timeOffset="153555.8133">567 9869 572 0,'-4'-14'208'0,"8"14"-160"0,15-11-12 16,0 8 12-16,12 0-32 16,16-1 12-16,11-3-16 15,8-3 12-15,3 0-16 16,9-4 4-16,3 0-4 0,8 4 36 16,-8 3-20-16,-11 3-4 15,-16 4-12-15,-11 4-156 16,-8-1 80-16,-16 11-428 15</inkml:trace>
          <inkml:trace contextRef="#ctx0" brushRef="#br0" timeOffset="154337.8971">1077 10409 456 0,'4'-7'168'0,"0"17"-128"0,-4 1-16 0,8-5 52 16,0-2-48-16,3 3-4 16,9-4-12-16,11-3 32 15,4-10-20-15,11 3 4 0,4-7-16 0,-7-3 12 16,-8-4-16-16,-8-6 24 15,-12-1-20-15,-11-3 12 16,-12 0-12-16,-11 11-32 16,-16-1 8-16,-7 18 4 31,-1 6 8-31,-15 21 52 0,8 11-28 16,3 13-20-16,12 3-4 15,1 1 0-15,6 10 0 16,9 14 44-16,7 10-24 0,5-4 24 15,3-6-24-15,4-11 16 16,4-6-20-16,-4-11-448 16</inkml:trace>
          <inkml:trace contextRef="#ctx0" brushRef="#br0" timeOffset="154007.8105">899 10013 384 0,'-54'10'140'0,"19"4"-108"0,-30 10-8 0,30-3 144 16,-4 10-96-16,4 7 8 16,-4 10-52-16,9-3-16 15,10-4-8-15,5-3 4 0,7-7-4 16,16-4 8-16,3-6-8 16,13-4 32-16,18-7-20 15,5-3 40-15,3-7-32 0,4-10 20 16,0-11-24-16,-7-13-88 15,-9-18 36-15,-10-13-88 16,-1 0 68-16,-8 3 0 16,-7 10 32-16,-5 14 76 15,-7 4-32-15,0 13 88 16,-4 7-60-16,-7 7 0 16,-5 7-32-16,1 11-28 15,-1 13 0-15,-3 17 4 16,0 18 4-16,-1 6 44 15,1 4-24-15,-4-11 0 16,3-3-12-16,1-10 12 16,-4-7-12-16,11-4 48 15,1-6-28-15,-9-4-120 16,20-10 48-16,0-7-424 16</inkml:trace>
          <inkml:trace contextRef="#ctx0" brushRef="#br0" timeOffset="155718.5986">2800 9614 464 0,'4'-52'176'0,"-4"25"-140"0,-12-15-8 16,12 22 56-16,-7-4-52 16,3 0 4-16,0 3-20 15,0 4-12-15,-8 3 0 16,-7 7-24-16,-4 7 12 0,3 7-12 15,-7 10 8-15,4 7 16 16,0 11 0-16,4 3 16 16,15-1-12-16,0-2-20 15,12-4 4-15,3-11 76 16,12-13-40-16,8-10 28 16,-4-18-36-16,1-10 44 15,6-7-36-15,-14-3-24 16,-1-7-4-16,1-14-124 0,-17-14 68 15,1 1 4-15,-4 6 32 16,-4 10-12-16,1 18 20 16,-1 10 40-16,4 10-16 15,0 18 8-15,-8 20-12 16,4 18 12-16,4 16-12 16,0 4 16-16,-4-3-16 15,-4-4 24-15,1 4-20 16,3 3 68-16,-12 10-48 15,9 0 48-15,-5-3-44 16,-11 0-240-16,7-7 112 0,-7-3-420 16</inkml:trace>
          <inkml:trace contextRef="#ctx0" brushRef="#br0" timeOffset="151981.0376">408 9153 196 0,'0'-21'72'0,"0"14"-56"0,4 0-4 0,-4 4 180 16,0-1-108-16,0-2 44 15,0 2-76-15,0 1 8 0,0 3-40 16,0 10 8-16,0 11-16 16,-8 10 12-16,-4 3-16 15,5 0-12-15,-1 1 0 0,-4-4 20 16,1-4-8-16,-5 1 24 15,8-1-20-15,-11-2-4 16,4-5-4-16,3 1-84 16,0-7 44-16,-7-1-436 15</inkml:trace>
          <inkml:trace contextRef="#ctx0" brushRef="#br0" timeOffset="152303.312">-165 9738 456 0,'-8'-11'168'0,"8"11"-128"0,4 7-16 0,-4-7 112 16,8 0-80-16,11 0 48 15,0 0-60-15,16 0 12 16,12-7-36-16,11 1 8 0,4 2-16 16,-8-3 20-16,0 4-20 15,-4-1 12-15,-7 1-12 16,-12 3 20-16,-8 0-20 0,-3 0-48 16,-9 3 20-16,-7 1-112 31,4 3 72-31,-8-7-284 0</inkml:trace>
          <inkml:trace contextRef="#ctx0" brushRef="#br0" timeOffset="152777.9771">-107 10058 464 0,'-12'38'176'0,"16"-14"-140"0,16 7-8 16,-5-11 64-16,8-2-56 0,4-5 32 15,12-2-40 1,0 6 0-16,3-17-16 0,-3 0 12 0,-4-7-16 16,-4-7 16-16,-12-10-16 15,8 0 24-15,-19-4-20 16,-4 1 4-16,-8-1-8 15,-8 1 4-15,-11-1-8 16,0 8-20-16,-4 3 8 16,0 3-4-16,0 7 4 15,0 3 0-15,-4 8 0 16,4 3-20-16,-1 3 16 16,9 18-32-16,-8 3 28 0,8 17-20 15,7 7 20 1,-3 10 36-16,3-3-12 0,0-7 16 15,1-3-12-15,-5-11-8 16,8-3 0-16,5-7-4 16,-9-4 0-16,8-9 32 15,4-5-16-15,4-2 4 16,-4-11-12-16,12-4-272 16,3-9 148-1,16 6-264-15</inkml:trace>
          <inkml:trace contextRef="#ctx0" brushRef="#br0" timeOffset="153318.2043">1112 9407 424 0,'4'-27'156'0,"-4"17"-120"0,0-4-8 0,0 7 36 16,-8-7-40-16,-3 0 16 15,-9 1-24-15,1-5-8 16,4 8-4-16,-9-4-16 0,-3 11 8 16,-4 3 20-16,-3 7-8 15,-13 10 24-15,8 0-20 16,5 0 12-16,6 4-12 15,9-4-8-15,11-3 0 0,8 0 20 16,8-4-12-16,11-3 48 16,9-7-32-16,6-3 4 15,9-8-20-15,-8-3-16 16,7-6 0-16,-3-4-120 16,-8-11 68-16,8-9-120 15,-16-8 100 1,-8-3 48-16,-7 7 20 15,0 6 52-15,-4 8-20 16,-4 6 120-16,-4 11-80 16,0 10-28-16,0 18-24 15,0 16 12-15,-3 15-12 16,-1 2 4-16,0 4-8 0,-4 1 28 16,5-1-20-16,-13 0 40 0,9-3-32 15,-5 10-92-15,-11 7 36 16,4-11-352-1,-4 11 212-15,-8-3-92 16</inkml:trace>
          <inkml:trace contextRef="#ctx0" brushRef="#br0" timeOffset="164756.6006">-548 8860 248 0,'-82'38'92'0,"44"0"-72"0,-17 38-4 16,28-25 104-16,-19 15-68 15,-12 6 40-15,-16 24-52 16,8 39 84-16,5-1-72 15,10 0 4-15,16 31-36 16,20 0 16-16,26-27-24 16,24-11 68-16,20 14-48 0,18 0 32 15,20-24-36-15,31-17-204 16,19-4 96-16,4-16-436 16</inkml:trace>
        </inkml:traceGroup>
      </inkml:traceGroup>
    </inkml:traceGroup>
    <inkml:traceGroup>
      <inkml:annotationXML>
        <emma:emma xmlns:emma="http://www.w3.org/2003/04/emma" version="1.0">
          <emma:interpretation id="{8DB63DE8-B4E0-4E6B-B562-F98887853C5D}" emma:medium="tactile" emma:mode="ink">
            <msink:context xmlns:msink="http://schemas.microsoft.com/ink/2010/main" type="paragraph" rotatedBoundingBox="12679,15165 23383,14960 23421,16945 12718,17150" alignmentLevel="5"/>
          </emma:interpretation>
        </emma:emma>
      </inkml:annotationXML>
      <inkml:traceGroup>
        <inkml:annotationXML>
          <emma:emma xmlns:emma="http://www.w3.org/2003/04/emma" version="1.0">
            <emma:interpretation id="{D524A6A2-144B-4BE1-A848-C4E0299382A8}" emma:medium="tactile" emma:mode="ink">
              <msink:context xmlns:msink="http://schemas.microsoft.com/ink/2010/main" type="line" rotatedBoundingBox="12679,15165 23383,14960 23421,16945 12718,17150"/>
            </emma:interpretation>
          </emma:emma>
        </inkml:annotationXML>
        <inkml:traceGroup>
          <inkml:annotationXML>
            <emma:emma xmlns:emma="http://www.w3.org/2003/04/emma" version="1.0">
              <emma:interpretation id="{0F01BA5E-C210-4A58-B3A3-DF8797892BAC}" emma:medium="tactile" emma:mode="ink">
                <msink:context xmlns:msink="http://schemas.microsoft.com/ink/2010/main" type="inkWord" rotatedBoundingBox="12679,15165 13374,15152 13412,17136 12718,17150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66264.2491">8692 9060 144 0,'0'17'52'0,"12"-10"-40"0,-1 3 0 16,-3 1 68-16,4 2-44 16,3 1 84-16,4 7-68 15,5 6 28-15,3 1-48 0,4 3 8 16,4 3-24-16,-1 4 8 15,5 17-12 1,0 17 36-16,3 14-24 0,-7 4 12 16,-4-8-20-1,-8-6 0-15,-3 7-8 0,-12 10 12 16,-16 20-12-16,0-10 24 0,-23-10-20 16,-8-3 32-16,-23 13-28 15,0 4-12-15,-3 3-8 16,7-10 28-16,-4-18-12 15,4-20 32-15,-4-14-28 0,11-10 64 16,9-10-44-16,7-15-228 16,16-2 104-16,7-11-428 15</inkml:trace>
        </inkml:traceGroup>
        <inkml:traceGroup>
          <inkml:annotationXML>
            <emma:emma xmlns:emma="http://www.w3.org/2003/04/emma" version="1.0">
              <emma:interpretation id="{913ED36C-FB0C-483B-809C-0BB6CB5FC3AC}" emma:medium="tactile" emma:mode="ink">
                <msink:context xmlns:msink="http://schemas.microsoft.com/ink/2010/main" type="inkWord" rotatedBoundingBox="13873,15192 17714,15119 17750,16982 13909,17056"/>
              </emma:interpretation>
            </emma:emma>
          </inkml:annotationXML>
          <inkml:trace contextRef="#ctx0" brushRef="#br0" timeOffset="168629.5631">9888 9376 260 0,'0'-17'96'0,"0"14"-76"0,-4-1-4 16,0 4 16-16,1 0-20 15,-5 4-4-15,0 3-4 16,-7 6 56-16,-5 12-32 16,1 12 8-16,-4 32-24 15,3 3 12-15,5 4-16 16,3-10 24-16,1-11-20 15,3-4 4-15,0-9-8 0,8-5 48 16,-8-6-32-16,8-3 44 16,8-14-40-16,-8-7-112 15,8-14 44-15,-4-4-292 16,3-6 184-16</inkml:trace>
          <inkml:trace contextRef="#ctx0" brushRef="#br0" timeOffset="170652.6443">11464 10921 392 0,'0'-6'148'0,"7"2"-116"0,-7-13-8 16,12 7 84-16,-12-11-64 16,8-7 44-16,3-13-52 15,5 0 8-15,-4-11-28 0,3 1 28 16,-3-4-28-16,3-14 20 0,-3-24-20 16,-1-17-16-16,1 3-4 15,0 4 4-15,3-4 0 16,-3 0 0-16,3-3 0 15,5 7 68-15,3 17-36 16,0 17 16-16,0 14-32 16,4 14-24-16,0 7 0 15,4 9-12-15,0 12 8 16,4 9-28-16,-4 11 24 16,4 10 24-16,-4 4-4 15,-8 13 20-15,-7 15-16 16,-1 2 24-16,-11 1-20 0,-12-1 68 15,-15-2-48-15,-8-8 4 16,-12-10-20-16,-3 0-20 16,0-14 0-16,3-3-4 15,4-4 0-15,12-3-12 16,8-4 12-16,11-3-48 16,8-3 28-16,16 3 16 15,11-3 8-15,11 3-16 16,9 3 12-16,-1 4-24 15,-3 3 20-15,-8 4 4 16,-16-4 8-16,-15 4 0 16,-20-4 0-16,-18 4 8 15,-13 0-4-15,-7 0 16 16,4-4-12-16,-1 0 16 16,5-3-16-16,15-7 16 0,12 0-16 15,11 7-64-15,8-7 28 16,19 0-348-1</inkml:trace>
          <inkml:trace contextRef="#ctx0" brushRef="#br0" timeOffset="170867.394">12288 9975 424 0,'-11'-7'156'0,"11"7"-120"0,-8-3-8 0,0-1 36 15,4 8-40-15,-7-4 0 16,-1 3-16-16,-7 1-16 16,-1 6 4-16,-3 4-16 0,8 3 12 15,7 7 4-15,4 4 4 16,12 3 68-16,3 3-36 16,5 0 24-16,3-6-36 15,-3 3 8-15,-5-4-16 16,-11-9 20-1,8 2-20-15,-8 1 48 0,-15-4-32 16,-5-7 28-16,-3-3-28 16,-4-3-16-16,0-4-8 15,7-4-172-15,9-6 92 0,7-4-436 16</inkml:trace>
          <inkml:trace contextRef="#ctx0" brushRef="#br0" timeOffset="171318.4013">12702 9882 416 0,'-11'4'152'0,"15"3"-116"0,7-1-12 0,1 1 20 16,11 0-28-16,4-7 12 0,8 0-16 16,8-7 36-16,11-6-24 15,-8 2 12-15,-7-2-20 16,-8-5 20-16,-12 1-24 16,-11-10 24-16,-19-11-24 0,-13-7-4 15,-7 4-4-15,-7 3-16 16,-5 7 8-16,-3 10-16 15,-1 11 12-15,-7 13-4 16,0 18 4-16,3 10 0 16,9 21 0-16,7 6-12 15,8 7 12-15,4 15 12 16,7 19 0-16,5 1 40 16,-1-7-20-16,4-14 20 15,0-17-24-15,-3-10 0 0,-5-11-12 16,1-10-500-1,7 0 268-15,-3-10 28 16</inkml:trace>
          <inkml:trace contextRef="#ctx0" brushRef="#br0" timeOffset="171616.6786">13059 9053 528 0,'62'-28'196'0,"-24"39"-152"0,24 20-12 16,-31-4 88-1,0 8-72-15,16 16 8 0,-1 11-36 16,-3 28-12-16,-1 27-4 15,-15 0 28-15,-23-7-16 16,-12 14 76-16,-19 10-56 0,-23-3 112 16,-35-18-88-16,-27-10-140 15,-8 1 40-15,-28 2-688 16</inkml:trace>
          <inkml:trace contextRef="#ctx0" brushRef="#br0" timeOffset="169500.5551">10554 9979 236 0,'0'3'88'0,"0"4"-68"0,-4 3-4 15,0 1 96-15,4 6-64 16,0 7 68-16,-4 7-64 16,-3 3 40-16,-1 4-52 15,4-7-12-15,-11-3-16 16,11-4 44-16,-4-4-32 15,0-13 60-15,0-10-28 16,8-8-32-16,0-9-12 16,0-8-8-16,8-3-4 0,12 0 0 15,-1 4-28 1,8 3 16-16,0 7-20 0,4 6 16 16,-4 11-16-16,0 7 16 15,-7 10-16-15,-9 11 16 16,-3 3 36-16,-12 3-12 15,-4 1-8-15,-7-8-4 16,-4 4 48-16,-1 0-24 16,1-14 16-16,-1 4-20 15,5-11-132-15,3-10 64 16,12-10-336 0</inkml:trace>
          <inkml:trace contextRef="#ctx0" brushRef="#br0" timeOffset="169769.8068">11688 9201 300 0,'-50'17'112'0,"23"-3"-88"0,-31 13-8 16,15-9 128-16,-23 20-84 16,-11 30 0-16,0 36-36 15,7 6 72-15,12-4-52 0,15 8 12 16,16 10-32-16,23-4 68 16,12-17-56-16,19-20-216 15</inkml:trace>
          <inkml:trace contextRef="#ctx0" brushRef="#br0" timeOffset="169079.9523">9880 9315 508 0,'4'-14'188'0,"-4"14"-148"0,24-4-8 0,-5 4 52 16,0 4-52-16,12-1 16 16,4 4-32-16,4 7 20 15,-4 3-24-15,-4 4 4 0,-12 10-8 16,-27 0 72-1,0 3-44-15,-30 11-76 16,3-1 20-16,-19-2-32 16,7-4 32-16,-11-11-36 15,8-6 36-15,3-7-4 16,16-4 16-16,12-3-28 0,19-7 20 16,16 0 4-1,3 0 12-15,27 3 44 16,9 4-24-16,18 3 0 15,1 8-12-15,-1-1-16 16,-7 7 4-16,-16-3 12 16,-15-1-4-16,-15 1 52 0,-13-4-32 15,-38 0 24-15,-7 0-28 0,-36 8 0 16,-3-1-12-16,7-11-32 16,4 1 12-16,-7-7 24 15,7 0-8-15,12-4 36 16,11 1-24-16,24-11-84 15,11 7 36-15,8-10-256 16,19 10 164-16</inkml:trace>
        </inkml:traceGroup>
        <inkml:traceGroup>
          <inkml:annotationXML>
            <emma:emma xmlns:emma="http://www.w3.org/2003/04/emma" version="1.0">
              <emma:interpretation id="{7CD56FE8-0AB7-40CA-9E9B-560887FA528F}" emma:medium="tactile" emma:mode="ink">
                <msink:context xmlns:msink="http://schemas.microsoft.com/ink/2010/main" type="inkWord" rotatedBoundingBox="18406,15518 19075,15506 19082,15841 18412,15854"/>
              </emma:interpretation>
              <emma:one-of disjunction-type="recognition" id="oneOf16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72127.6579">14185 9703 736 0,'-8'0'272'0,"28"7"-208"0,34 0-20 0,-8-3 8 16,12 6-36-16,12-3 76 15,11-4-56-15,24 1-120 16,15-8 44-16,-4 4-280 16</inkml:trace>
          <inkml:trace contextRef="#ctx0" brushRef="#br0" timeOffset="171984.964">14410 9483 736 0,'11'-38'272'0,"-3"31"-208"0,11 1-20 16,-11 2 36-16,4 1-52 15,3-1-12-15,5-3-8 16,11 4 36-16,-4 3-24 16,0 0-88-16,0 0 36 0,-16 7-608 15</inkml:trace>
        </inkml:traceGroup>
        <inkml:traceGroup>
          <inkml:annotationXML>
            <emma:emma xmlns:emma="http://www.w3.org/2003/04/emma" version="1.0">
              <emma:interpretation id="{ED8DCC33-7F5B-4258-A315-17F922032CFA}" emma:medium="tactile" emma:mode="ink">
                <msink:context xmlns:msink="http://schemas.microsoft.com/ink/2010/main" type="inkWord" rotatedBoundingBox="19933,15457 20772,15441 20794,16589 19955,16605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72683.5442">15927 9370 612 0,'0'-18'228'0,"0"18"-180"0,-15 0-12 16,3 7-8-16,-7 0-24 16,-12 10 40-16,-4 14-20 15,0 24 4-15,0 11-16 16,8 6-8-16,15-10 0 0,12-7 56 15,20-3-32-15,11-21 60 16,27-14-52-16,15-10 36 16,5-7-40-16,-1-18-28 15,-23-23-4-15,-19-24-8 16,-27-11 0-16,-23 11-12 16,-20 6 12-16,-16 18-4 15,-3 10 4-15,8 17 60 16,3 21-28-16,20 14-784 15</inkml:trace>
          <inkml:trace contextRef="#ctx0" brushRef="#br0" timeOffset="175984.2088">16527 10247 832 0,'-8'-52'308'0,"12"46"-240"0,8-1-20 0,-4 3-8 15,-4 8-32-15,3 9-12 16,-7 15 0-16,-7 6 4 15,-5 8 0-15,-4-1 32 0,-3 0-16 16,-4-3-232-16,0 0 112 16,-1-4-336-1</inkml:trace>
        </inkml:traceGroup>
        <inkml:traceGroup>
          <inkml:annotationXML>
            <emma:emma xmlns:emma="http://www.w3.org/2003/04/emma" version="1.0">
              <emma:interpretation id="{6C8DEA27-EDFE-4CA7-894E-2BB507206F27}" emma:medium="tactile" emma:mode="ink">
                <msink:context xmlns:msink="http://schemas.microsoft.com/ink/2010/main" type="inkWord" rotatedBoundingBox="21802,15511 23393,15481 23405,16078 21813,16109"/>
              </emma:interpretation>
              <emma:one-of disjunction-type="recognition" id="oneOf18">
                <emma:interpretation id="interp30" emma:lang="" emma:confidence="1">
                  <emma:literal>ODE</emma:literal>
                </emma:interpretation>
                <emma:interpretation id="interp31" emma:lang="" emma:confidence="1">
                  <emma:literal>OD E</emma:literal>
                </emma:interpretation>
                <emma:interpretation id="interp32" emma:lang="" emma:confidence="0">
                  <emma:literal>o D E</emma:literal>
                </emma:interpretation>
                <emma:interpretation id="interp33" emma:lang="" emma:confidence="0">
                  <emma:literal>o DE</emma:literal>
                </emma:interpretation>
                <emma:interpretation id="interp34" emma:lang="" emma:confidence="0">
                  <emma:literal>G D E</emma:literal>
                </emma:interpretation>
              </emma:one-of>
            </emma:emma>
          </inkml:annotationXML>
          <inkml:trace contextRef="#ctx0" brushRef="#br0" timeOffset="176698.3572">17719 9566 520 0,'-31'-7'192'0,"24"14"-152"0,-20 10-8 0,15 0 80 15,-3 18-68-15,3 9 44 16,-4 4-52-16,5 4 32 15,3-7-36-15,4-4 16 0,8 0-28 16,4-6 36-16,15-8-32 16,4-6 40-16,12-11-36 15,3-10 72-15,5-10-52 16,-8-4-44-16,-5-6-4 16,-10-5 40-16,-13-9-20 15,-11 3-20-15,-11-7 0 16,-5 0 8-16,-7 4-4 15,4 6-48-15,-1 18 28 16,9 3-192-16,-5 7 116 0,16 0-172 16,16 4 152-16,3-1-264 15</inkml:trace>
          <inkml:trace contextRef="#ctx0" brushRef="#br0" timeOffset="176828.9239">18242 9490 364 0,'-15'-3'132'0,"7"13"-100"0,4 17-12 0,-4-3 96 15,-7 14-68-15,3 14 60 16,1 3-64-16,-5 0 4 16,16-3-28-16,-4-18 16 15,-4 4-24-15,5-7 4 0,3-7-8 16,0-7-120-16,-12-6 60 15,8-11-368-15,-4-7 236 16,4-7 32-16</inkml:trace>
          <inkml:trace contextRef="#ctx0" brushRef="#br0" timeOffset="177037.3485">18169 9538 364 0,'19'-41'132'0,"0"34"-100"0,16 4-12 15,-19 9 148-15,22 12-96 16,-11 16 8-16,8 14-52 15,0 11 20-15,-16-4-32 16,1-7 20-16,-13 0-20 0,-14-7 28 16,-20-3-28-16,-12-3 48 15,-4-4-36-15,1-7 28 16,3-7-28-16,4-10 0 16,8-11-16-16,16-6-288 0,3-7 148 15,23 0-372 1</inkml:trace>
          <inkml:trace contextRef="#ctx0" brushRef="#br0" timeOffset="177520.3047">18722 9507 352 0,'-4'11'132'0,"4"13"-104"0,-4 17-8 16,4-10 140-16,0 14-92 16,-7 3 88-16,3-7-92 15,4 4 28-15,-8-11-52 16,4-3-4-16,-8-7-24 0,12-3 36 16,-3-7-24-16,-5-4 20 15,8 4-24-15,0-14 28 0,0 0-32 16,8 3 12-16,7 1-16 15,-3-1-8-15,-8 1 0 16,19 2-4-16,-8-2 0 16,9-1 16-16,-9-3-8 15,12 0-136-15,-4 0 72 16,4 0-280-16,-11 0 188 16,7 7-288-1</inkml:trace>
          <inkml:trace contextRef="#ctx0" brushRef="#br0" timeOffset="177241.5003">18730 9473 704 0,'39'-55'264'0,"-20"48"-208"0,20-7-12 0,-12 7 20 16,11 7-44-16,1-3 36 15,0 3-32-15,0-4 12 16,-1 8-20-16,-11-1 8 0,-11 1-12 0,-5-1-44 15,-11-3 20-15,-3 7-228 16,-21 0 132-16,-3 0-348 16,-23 7 256-1,11 3 28-15</inkml:trace>
          <inkml:trace contextRef="#ctx0" brushRef="#br0" timeOffset="177700.3073">18745 9803 748 0,'12'-24'276'0,"0"7"-216"0,7 3-16 15,4 4 4-15,27-1-36 16,5 11 12-16,14 14-12 15,-3 3-668-15,-16 7 360 16,16 1 104-16</inkml:trace>
        </inkml:traceGroup>
      </inkml:traceGroup>
    </inkml:traceGroup>
  </inkml:traceGroup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7:14.17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7DE0E12-867F-4516-A3E4-8DFC9E8B3FF6}" emma:medium="tactile" emma:mode="ink">
          <msink:context xmlns:msink="http://schemas.microsoft.com/ink/2010/main" type="inkDrawing" rotatedBoundingBox="16244,12636 19106,12496 19110,12577 16248,12718" semanticType="underline" shapeName="Other">
            <msink:sourceLink direction="with" ref="{09A1F8DD-29FC-4EF7-9118-17F4DD0786DC}"/>
          </msink:context>
        </emma:interpretation>
      </emma:emma>
    </inkml:annotationXML>
    <inkml:trace contextRef="#ctx0" brushRef="#br0">13 180 340 0,'-12'-14'128'0,"12"11"-100"0,0-8-8 15,0 8 168-15,0-1-108 16,0 1 80-16,4-4-92 15,4 4 0-15,11-4-44 0,8 3 32 16,20 1-32-16,7-4 12 0,51-7-20 16,34 4 44-16,39-7-32 15,54 6 48-15,32-2-44 16,10 6 20-16,-3 0-32 16,0 3 8-16,-42 4-16 15,-24-7 0-15,-27 4-4 16,-31 0 28-16,-42-4-20 15,-40 3-120-15,-26 1 56 16,-43 3-196-16,-38-4 140 0,-5 8-228 16</inkml:trace>
  </inkml:traceGroup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7:14.58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87449CD-3204-4EC3-AB69-4D7252707028}" emma:medium="tactile" emma:mode="ink">
          <msink:context xmlns:msink="http://schemas.microsoft.com/ink/2010/main" type="inkDrawing" rotatedBoundingBox="16022,13005 19693,12672 19699,12741 16028,13073" semanticType="underline" shapeName="Other">
            <msink:sourceLink direction="with" ref="{09A1F8DD-29FC-4EF7-9118-17F4DD0786DC}"/>
          </msink:context>
        </emma:interpretation>
      </emma:emma>
    </inkml:annotationXML>
    <inkml:trace contextRef="#ctx0" brushRef="#br0">56 355 496 0,'-54'0'184'0,"50"0"-140"0,-4 0-16 0,8 0 120 16,12 0-88-16,15 0-16 16,27 0-28-16,19 0 100 15,24-14-64-15,54 3 32 16,27-6-48-16,54-14-4 0,28 0-20 16,50 4 28-16,-9-1-24 15,17-3 20-15,-36 4-20 16,1 3-8-16,-31 3-4 15,-55-3 20-15,-7 3-12 0,-35 8 4 16,-39 6-8-16,-31 3-192 16,-23 8 100-16,-31 6-432 15,-23 11 288 1,-16-4-84-16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24.33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B2195C-2F8E-4147-A2D2-3D075CC450C0}" emma:medium="tactile" emma:mode="ink">
          <msink:context xmlns:msink="http://schemas.microsoft.com/ink/2010/main" type="inkDrawing" rotatedBoundingBox="22825,2036 25240,2262 25052,4271 22637,4045" hotPoints="25166,3161 23999,4329 22831,3161 23999,1994" semanticType="enclosure" shapeName="Circle">
            <msink:destinationLink direction="to" ref="{B1EAB38A-D245-4EE4-BC84-6B6151FC1567}"/>
            <msink:destinationLink direction="from" ref="{B1EAB38A-D245-4EE4-BC84-6B6151FC1567}"/>
          </msink:context>
        </emma:interpretation>
      </emma:emma>
    </inkml:annotationXML>
    <inkml:trace contextRef="#ctx0" brushRef="#br0">8783-1335 476 0,'-4'-20'176'0,"-3"20"-136"0,-5-7-12 0,0 7 100 15,12 0-76-15,-19-7 40 16,3 4-52-16,-15-8 40 15,4 8-48-15,0-8 4 16,0 8-24-16,4-4 20 16,-4 7-20-16,0-3-12 15,0 6-4-15,-12 1 4 16,8 6 0-16,-15 4-12 16,3 3 8-16,-23-3 12 15,24 10-4-15,-24-4 16 16,19 4-12-16,1 1 40 15,7-1-24-15,0 7-12 16,12-7-8-16,-7 10 4 16,14 0-4-16,-15 15-4 15,12 6 4-15,-4 3 4 0,8-3-4 16,-8 0 8-16,7-7-8 16,-7 1-12-16,15-1 4 0,-7 0-16 15,11-7 12-15,8 7 40 16,8 1-20-16,11 2 0 15,1 1-8-15,7-1 40 16,-8-6-24-16,12 0-20 16,4-4 0-16,-12-3-8 15,20-3 0-15,3-8 24 16,-3 1-8-16,34-4 4 16,-7 0-4-16,7 0 12 15,-3-4-12-15,-4-6 4 16,-16 7-4-16,27-7-16 15,-11-4 4-15,11-7 20 16,-3 4-8-16,3-7-4 16,-11 0 0-16,-5-7 12 15,-10 1-8-15,3-12-12 16,-12 11 0-16,20-6 12 16,-12 2-4-16,8-2 16 15,-12 2-12-15,-3-3 24 16,-9 1-20-16,1-8 24 15,-4 4-24-15,-12-18 12 16,8 5-12-16,-15-15-8 16,-1 7 0-16,8-21 12 15,-11 11-8-15,-8-14-20 16,8 14 4-16,-1-7 12 16,-7 10 0-16,8-13 8 0,-5 10-8 15,-14-14 8-15,-5 7-8 0,8-11 16 16,-7 11-12-16,-17-10-4 15,17 17 0-15,-20-4-24 16,8 14 12-16,-16-7 32 16,12 15-16-16,-16-8-8 15,5 10-4-15,-13-3-4 16,12 7 0-16,-7-10-12 16,7 13 12-16,-7-6 12 15,3 9 0-15,-7-2-4 16,11 6 4-16,-15-3-4 15,4 10 0-15,-4-7 0 16,15 7 0-16,-11 7-20 16,7 0 12-16,4 0-24 15,12 4 20-15,4-1-164 16,7 4 100-16</inkml:trace>
    <inkml:trace contextRef="#ctx0" brushRef="#br0" timeOffset="3423.1622">7959-1469 352 0,'-16'-3'132'0,"16"3"-104"0,-4 10-8 0,-7-10 60 16,11 7-48-16,-8-7 48 15,0 7-44-15,-3 0 24 16,3 3-32-16,-8 4 8 16,12-7-20-16,-15 3-16 15,4 4-4-15,-13-7 20 16,17 3-8-16,-16 4-4 15,11-1 0-15,-15-2 12 16,12 3-8-16,3-1 32 16,-3 1-24-16,0 0-32 15,7 0 8-15,-3-4 36 16,3 4-16-16,-3-4 0 16,3 4-8-16,-4 0-4 15,5-1 0-15,-8 5 16 16,7-1-8-16,-7 0 16 15,11 4-16-15,-12 3-4 0,13 0 0 0,-5 3-16 16,4 1 8-16,-3 3 12 16,7 0-4-16,-4 0 8 15,4 0-8-15,-7 3-20 16,11 1 8-16,-8-5 4 16,4 1 4-16,-4-3 0 15,8 0 0-15,-7-1 8 16,7-3-4-16,-12 0 8 15,12 0-8-15,0 0-20 16,0 0 8-16,0 1 4 16,12-1 4-16,-12 0 16 15,3 3-8-15,-6 4 16 16,6-3-16-16,-3 3-40 16,0-4 20-16,0 1 12 15,4-4 0-15,4 3-16 16,0-3 8-16,3 1-24 15,5-1 20-15,3 0-4 16,-7-4 8-16,7 1 8 16,8-4 0-16,-7-3 0 15,7 0 0-15,0 0-12 16,-4-1 8-16,12 1 12 16,-8 3-4-16,0-3-4 15,-8 3 4-15,5-3-4 16,3 3 0-16,-4 4 0 15,0-4 0-15,-3-3 8 0,-1 3-4 16,0-3-12-16,1 3 4 0,-1-10 12 16,-3 7-4-16,7-4-12 15,0 4 4-15,-4-4 12 16,8 4-4-16,-3 0-28 16,3-4 12-16,-4 4 24 15,0-7-8-15,4-1-16 16,4 5 4-16,-4-4 20 15,0 6-4-15,8-9-20 16,-4 3 4-16,4 3-12 16,-8-7 8-16,0-3-20 15,0 7 20-15,-3 0 12 16,3-7 4-16,-12 7-12 16,1-7 4-16,11 0 4 15,-8 4 0-15,0-4-12 16,1 6 8-16,-1-6 12 15,8 0-4-15,-3 7-4 16,3-7 4-16,0 7-16 16,0-7 8-16,0 0-4 15,0 4 0-15,0-4 8 16,0 0 0-16,0 0 0 16,-3 0 0-16,3 0 0 15,-4 0 0-15,0-4 8 16,-4 4-4-16,5-3-4 0,-1 6 4 15,-4-6-4-15,1-1 0 16,-5-3 24-16,4 4-12 0,-7-7-32 16,15 6 12-16,-15-6 8 15,11 6 4-15,-4-6-12 16,1 7 4-16,-1-8 4 16,8 5 0-16,-4-5 8 15,4 8-4-15,1-8-4 16,-1 5 4-16,8-8-16 15,-8 7 8-15,0-7 12 16,-4 7-4-16,-4-7-12 16,12 4 4-16,-11-7 12 15,-5 7-4-15,8-4-4 16,4 4 4-16,-15-8 4 16,4 8-4-16,-1-4-4 15,-3 4 4-15,-5-7 12 16,-3 6-8-16,8-6 4 15,-8 0-4-15,7 0-8 16,-3 0 4-16,-4-1-16 16,0 5 8-16,4-11 12 15,-5 6-4-15,5-13-4 16,-4 4 4-16,4-8 4 16,-4 8-4-16,-4-11-4 15,4 7 4-15,-4-10 4 16,0 10-4-16,0-7 16 15,0 7-12-15,0-3 16 0,0 9-16 0,7-5-12 16,-3 5 0-16,4-6 4 16,0 11 0-16,-8-8-12 15,11 8 8-15,-3-8 20 16,-4 7-8-16,4-6-12 16,-8 10 0-16,0-7-16 15,0 3 12-15,-8-7 12 16,16 11 0-16,-16-14-4 15,8 11 4-15,-4-8-4 16,4 7 0-16,-8-6-12 16,8 10 8-16,0-7-4 15,0 6 0-15,-4-2 0 16,4 3 0-16,-7-7 8 16,7 6 0-16,-8-2 0 15,8 2 0-15,-8-2-12 16,4 6 8-16,-3-3 28 15,3 7-12-15,-8-4-20 16,0 3 0-16,1-2 20 16,7 2-4-16,-8-6 16 15,1 7-16-15,3-7 4 16,0 3-4-16,-3-7 36 16,-1 7-20-16,-7-6 20 15,7 6-24-15,-11-10 8 16,3 7-16-16,-18-7 20 15,3 6-20-15,-8-2 4 16,5 3-8-16,-13-1 20 0,13 5-16 16,-9-5 12-16,12 8-12 0,-3-4-8 15,14 4 0-15,-10-4-16 16,3 7 8-16,-12-3 12 16,16 3-4-16,-23-7-4 15,11 8 4-15,-23-5-4 16,12 4 0-16,-16 0 24 15,12 1-12-15,-8-1-4 16,11 0-4-16,1-4 4 16,7 5-4-16,-7-5-4 15,11 8 4-15,-7-4-4 16,11 3 0-16,-4 1-36 16,8 6 20-16,-7 1 24 15,14 3-4-15,-3 0-124 16,12 3 68-16</inkml:trace>
  </inkml:traceGroup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5:31.55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6E55419-AD68-4A76-9616-814EC830CFC7}" emma:medium="tactile" emma:mode="ink">
          <msink:context xmlns:msink="http://schemas.microsoft.com/ink/2010/main" type="inkDrawing" rotatedBoundingBox="7710,4241 8836,3685 9334,4694 8208,5250" shapeName="Other"/>
        </emma:interpretation>
      </emma:emma>
    </inkml:annotationXML>
    <inkml:trace contextRef="#ctx0" brushRef="#br0">3379-80 268 0,'-4'-11'100'0,"4"11"-76"0,-4-7-8 16,1 1 68-1,3 6-48-15,-4-7 4 16,8 3-24-16,-4-6 24 15,0 3-24-15,0-3 20 16,0 6-20-16,-4-6 0 16,4 7-8-16,-8-11 4 15,4 10-8-15,-11-6 24 16,-1 10-16-16,-15-7 56 0,0 11-36 16,-15-8 12-16,3 4-28 15,-11-7 20-15,8 7-24 16,-9-7 40-16,9 0-28 15,-16-6 48-15,8 6-40 16,-20-10 28-16,8 6-32 0,-7-6-16 16,15 7-8-16,-16-7-4 15,20 6 0-15,-8-6 24 16,8 7-12-16,-12-11 4 16,16 11-8-16,-20-11 4 15,16 11-8-15,-4-7-4 16,15 6 4-16,1-6 4 15,11 7-4-15,0-4-4 16,11 4 4-16,1-4-16 16,11 4 8-16,-3-1 12 15,7 4-4-15,-8-3-4 16,8 7 4-16,-7-1-4 16,7 4 0-16,-4-3-12 15,4 6 8-15,-4-3 4 16,8 4 0-16,-3-1 0 15,6 4 0-15,1 0-284 16,4 3 156-16</inkml:trace>
  </inkml:traceGroup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7:51.40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51FB4CA-49D1-4ABC-913D-E1B81A5B036B}" emma:medium="tactile" emma:mode="ink">
          <msink:context xmlns:msink="http://schemas.microsoft.com/ink/2010/main" type="inkDrawing" rotatedBoundingBox="589,14760 1766,10083 2757,10333 1581,15009" semanticType="callout" shapeName="Other">
            <msink:sourceLink direction="with" ref="{175918DA-1AEE-46FF-ACAA-9FED3906343D}"/>
            <msink:sourceLink direction="with" ref="{15B5C83D-9F25-44CA-8AE7-40CED3D4CDDF}"/>
          </msink:context>
        </emma:interpretation>
      </emma:emma>
    </inkml:annotationXML>
    <inkml:trace contextRef="#ctx0" brushRef="#br0">1423 54 288 0,'-11'-38'108'16,"11"35"-84"-16,0 0-4 0,0-1-24 0,0 1 0 16,0-1 12-16,-8 4-4 15,-4 0 76-15,-3 7-44 16,-8-3 48-16,-4 9-48 16,-8 1 8-16,0 3-28 15,-8 14 8-15,-3 7-12 16,-8 7-16-16,-12 17 0 15,-8 0-4-15,1 3 0 16,3-6 0-16,8-4 0 16,8 3 32-16,4 11-12 15,3 17-4-15,1 10-4 16,3-3-16-16,-3 0 8 0,-12 24 4 16,7 21 0-16,-3-1 8 15,-4 4-4-15,4 32-4 16,4-5 4-16,11-13-16 15,12 17 8-15,0-3 20 16,3-18-8-16,9-13-12 16,7 6 0-16,4 4 28 15,-3-10-12-15,7-18 4 16,-4-6-8-16,4 10 4 16,0 3-8-16,0-10 16 0,11-14-12 15,-7-13 24-15,4-1-20 16,-4 8-64-16,4-8 24 15,7-6-200-15,-3-15 128 16,-1-2-196-16</inkml:trace>
    <inkml:trace contextRef="#ctx0" brushRef="#br0" timeOffset="360.8489">-303 4142 260 0,'12'48'96'0,"3"-3"-76"0,24 31-4 0,-16-35 80 16,8 11-56-16,8-4 36 15,-5-3-44-15,5-4 80 16,4-7-64-16,3-3 40 16,-3-7-52-16,-5-10 68 15,-7-7-56-15,4-10 72 0,-4-4-68 16,-4-17 16-16,12-11-36 16,-4-16-20-16,11-25-8 15,5-7 4-15,-1 8-4 16,0 9 8-16,1 1-8 15,3 24-400-15,-8 13 220 0</inkml:trace>
  </inkml:traceGroup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8:10.2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D745DD0-AD5B-4815-A9C8-AFE08BF4188B}" emma:medium="tactile" emma:mode="ink">
          <msink:context xmlns:msink="http://schemas.microsoft.com/ink/2010/main" type="inkDrawing" rotatedBoundingBox="11297,12803 15481,12859 15480,12938 11296,12883" semanticType="underline" shapeName="Other">
            <msink:sourceLink direction="with" ref="{282ACEB4-47AF-4F21-9A97-49AB9AFEF5B1}"/>
            <msink:sourceLink direction="with" ref="{129A1A33-8B03-4C62-BCCC-04F72119B189}"/>
          </msink:context>
        </emma:interpretation>
      </emma:emma>
    </inkml:annotationXML>
    <inkml:trace contextRef="#ctx0" brushRef="#br0">-2 1 208 0,'0'-3'76'0,"4"3"-60"0,4 0-4 0,0 0 48 0,-5 0-36 16,13 0 44-16,-4 0-40 16,7 0 12-16,0 0-24 15,8 0 28-15,0 3-28 16,1 1 12-16,3 2-16 15,-4 1 20-15,11 0-20 16,-3 0 4-16,0 3-8 16,-4-3-8-16,8-3 4 15,7-4 12-15,20 7-8 16,8-4-4-16,11 4 0 16,-12-4 4-1,12 4-4-15,28-7 16 16,-9 4-12-16,36-8-20 15,-9 4 4-15,47-7 4 0,20 11 4 0,-28-4 8 16,24 7-4-16,-5-4 16 16,-15-3-12-16,16 0-12 15,8 4 0-15,-16-4-4 16,7-4 0-16,1 1 60 16,-24 3-28-16,-22-4 32 15,-21-3-28-15,-14 0-36 16,-20 4 4-16,-23-4 16 0,-12 0-4 15,-8 4 16-15,-34 3-264 32,-16 3 136-32,-15 4-252 15</inkml:trace>
  </inkml:traceGroup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8:10.77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03DE7B-C86F-4731-BD7E-F19D1537CD6C}" emma:medium="tactile" emma:mode="ink">
          <msink:context xmlns:msink="http://schemas.microsoft.com/ink/2010/main" type="inkDrawing" rotatedBoundingBox="11500,12898 15886,12947 15885,13041 11498,12992" semanticType="underline" shapeName="Other">
            <msink:sourceLink direction="with" ref="{282ACEB4-47AF-4F21-9A97-49AB9AFEF5B1}"/>
            <msink:sourceLink direction="with" ref="{129A1A33-8B03-4C62-BCCC-04F72119B189}"/>
          </msink:context>
        </emma:interpretation>
      </emma:emma>
    </inkml:annotationXML>
    <inkml:trace contextRef="#ctx0" brushRef="#br0">0 64 60 0,'27'-11'24'0,"0"8"-20"0,0-4 0 0,-16 4 16 15,9 3-12-15,7-4 128 16,0-3-72-16,-8 4 92 15,8-1-88-15,4-6 12 16,4 3-48-16,4 7-20 16,7 0-8-16,13 4 28 15,10-1-16-15,-3 4-12 16,4 0-8-16,3-4 28 0,20-3-12 16,12 0-4-16,19 0-4 15,3-7 28-15,24 0-16 16,0 4 20-1,16 0-20-15,57-1 20 0,1 1-24 16,11-1-20-16,8 8 0 16,-12-1 20-16,12 1-4 15,-20 6-4-15,-18-7 0 0,-13 4 20 16,-19 7-12-16,-23 0-12 16,-38-4-4-16,-21 0 40 15,-22 1-24-15,-23-4 36 16,-5-1-32-16,-19 1-164 15,-7-7 80-15,-4 7-408 16</inkml:trace>
  </inkml:traceGroup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8:25.3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A7DD1FA-BC79-41C9-B733-6A144B6C8327}" emma:medium="tactile" emma:mode="ink">
          <msink:context xmlns:msink="http://schemas.microsoft.com/ink/2010/main" type="writingRegion" rotatedBoundingBox="2382,17675 11959,14149 12827,16507 3250,20033"/>
        </emma:interpretation>
      </emma:emma>
    </inkml:annotationXML>
    <inkml:traceGroup>
      <inkml:annotationXML>
        <emma:emma xmlns:emma="http://www.w3.org/2003/04/emma" version="1.0">
          <emma:interpretation id="{024002F1-5DD3-4743-9FA7-F851127B6281}" emma:medium="tactile" emma:mode="ink">
            <msink:context xmlns:msink="http://schemas.microsoft.com/ink/2010/main" type="paragraph" rotatedBoundingBox="2382,17675 11959,14149 12827,16507 3250,200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4E9D266-B904-43EF-B5AA-107AD95AB5C0}" emma:medium="tactile" emma:mode="ink">
              <msink:context xmlns:msink="http://schemas.microsoft.com/ink/2010/main" type="line" rotatedBoundingBox="2382,17675 9965,14883 10387,16027 2803,18819"/>
            </emma:interpretation>
          </emma:emma>
        </inkml:annotationXML>
        <inkml:traceGroup>
          <inkml:annotationXML>
            <emma:emma xmlns:emma="http://www.w3.org/2003/04/emma" version="1.0">
              <emma:interpretation id="{DD135B94-C946-4F04-97C9-5DFF72F08D56}" emma:medium="tactile" emma:mode="ink">
                <msink:context xmlns:msink="http://schemas.microsoft.com/ink/2010/main" type="inkWord" rotatedBoundingBox="2382,17675 4240,16990 4602,17974 2744,1865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156 11974 340 0,'23'7'128'0,"-11"-3"-100"0,7 3-8 0,-3-7 112 0,3-4-76 16,0-3 16-16,1-3-48 15,-1-4-12-15,-4-3-8 16,-3 0 48 0,-4-4-28-16,-12 0 24 0,-8 4-28 0,-3 0 36 15,-12 0-32-15,-4 13-4 16,-4 4-12-16,4 11 28 16,0 9-20-16,8 8 4 15,3 6-12-15,13 1 4 16,14-1-8-16,13-3 32 15,11-7-20-15,11-7-92 16,5-10 40-16,3 0-296 16,4-14 184-1,-7 0-212-15</inkml:trace>
          <inkml:trace contextRef="#ctx0" brushRef="#br0" timeOffset="-733.5996">-1369 11482 592 0,'0'-27'220'0,"-8"20"-172"0,8-3-12 0,0 3 68 0,0 0-64 16,0 3 52-16,-4 4-52 16,-3 11-36-16,-1 6-8 15,0 21 0-15,-4 0 4 0,5 6 0 16,-13 5 0-16,5 2 44 15,3 18-24-15,-11 7 8 16,4-11-16-16,-5 4-24 16,1-11 4-16,0-13-172 15,4-4 100-15,3-17-288 16</inkml:trace>
          <inkml:trace contextRef="#ctx0" brushRef="#br0" timeOffset="-315.6899">-1416 11458 508 0,'20'-38'188'0,"-20"28"-148"0,8 3-8 0,-8 7 80 16,11 7-68-16,-3 10 8 16,4 11-32-16,-5-1-4 15,1 1-8-15,-8 3 12 0,-8-4-12 16,1-3 32-16,-9-3-24 0,-3-4-128 15,-5-6 60-15,-3-4-52 16,0-4 60-16,0-3-44 16,8-10 48-1,11 10-32-15,8 0 40 16,12 7 20-16,7 3 8 16,12 0 4-16,0 7 0 15,-4 11 44-15,0 6-24 16,0 8 60-16,-3-1-44 15,-9 10 80-15,-7-9-64 16,-4 6 44-16,-16-7-56 16,-3-6 40-16,-9 3-44 15,-14-11 0-15,3-6-24 0,-16-4 20 16,1-7-20-16,8-3 12 16,11 0-12-16,7-7-32 15,13 0 8-15,15-7-304 0,11 0 176 16</inkml:trace>
          <inkml:trace contextRef="#ctx0" brushRef="#br0" timeOffset="429.784">-688 11809 580 0,'-7'-27'216'0,"3"23"-168"0,-4-3-12 0,4 7 40 15,-4 0-48-15,1 4-4 16,-5 3-12-16,0 3-20 16,-3 4 4-16,3 6 12 0,-3 1-4 15,3 7 8-15,4-4-8 16,8 0-20-16,0 0 8 16,12-3 56-16,3-4-24 15,1-4-20-15,-1-2-4 16,5-1 16-16,-1-3-8 0,-3 0-4 15,-9 3 0-15,-3 4-16 16,-8-4 8-16,-3 4 4 16,-9 0 0-16,1 0-12 15,-1-4 8-15,5 4 12 16,-1-11-4-16,8 1 24 16,0-8-16-16,8-3-32 15,0-3 12-15,4 3-192 16,-1-3 108-16</inkml:trace>
          <inkml:trace contextRef="#ctx0" brushRef="#br0" timeOffset="1093.9433">-370 11795 464 0,'15'-24'176'0,"-19"18"-140"0,0-1-8 0,-3 3 56 16,-1 4-52-16,-15 0-4 15,3 4-16-15,-14 3-12 16,6 3 4-16,-6 7-4 16,10 0 0-16,1 4 8 15,8-4-4-15,11 7 8 16,15-7-8-16,9 1 8 16,7-5-8-16,0-2-12 0,4 6 4 15,-8-7 4-15,-7 7 0 16,-9 1 16-16,-7 2-8 0,-11-3 24 15,-12 1-20-15,-5-1 4 16,1-3-8-16,0-7 4 16,8-1-8-16,7-6 8 15,8-6-8-15,12 2 8 16,15-3-8-16,8-3-20 16,16-7 8-16,3 3 12 15,4-3 0-15,-7-7-28 16,-5 6 12-16,-3 1-4 15,-4-7 8-15,-12 10 0 16,-7-3 0-16,-9 3 0 16,-7-3 0-16,-7 3 52 15,-5 4-24-15,0-7 52 16,-7 7-40-16,4-1-16 16,3 4-8-16,4 0-8 15,-3 7 0-15,7 0-28 0,0 18 16 16,8 13 12-1,0 3 4-15,7-6-4 0,-3 6 4 16,7-10 28-16,1 0-16 16,3-10 32-16,4-7-32 15,12-7-4-15,4-7-8 16,4-10-68-16,3-11 36 16,-11 1 4-1,0-1 12-15,0-17 20 16,-4 8-4-16,-16-12-20 15,12 8 8-15,-15-7 64 16,-5 7-28-16,1-8 68 16,4 15-56-16,-12 7 0 15,8 6-24-15,-16 14-36 16,8 21 8-16,-20 3-4 16,13 7 8-16,-16 17 24 0,-1 4-8 15,1 7 16-15,4 3-16 16,3 0 40-16,12-7-24 15,12-7-32-15,11-13 4 0,12-11-236 16,8-17 128-16</inkml:trace>
        </inkml:traceGroup>
        <inkml:traceGroup>
          <inkml:annotationXML>
            <emma:emma xmlns:emma="http://www.w3.org/2003/04/emma" version="1.0">
              <emma:interpretation id="{BD490C89-53BF-4208-897B-79B8E84B00E4}" emma:medium="tactile" emma:mode="ink">
                <msink:context xmlns:msink="http://schemas.microsoft.com/ink/2010/main" type="inkWord" rotatedBoundingBox="6368,16342 7209,16033 7587,17058 6746,1736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25714.9949">2498 10288 476 0,'-46'0'176'0,"26"4"-136"0,-14 3-12 0,18 0 64 0,-3 3-56 16,-1 0-4-16,-3 7-20 16,4 4-20-16,-1 3 4 15,5 4-4-15,3-1 0 0,5 1-20 16,3-4 16-16,4 7 12 15,4-7 4-15,7 0 24 16,9-3-16-16,7-4 48 16,7-10-32-16,17-11 12 15,3-3-24-15,-4-6-96 16,-3-12 44-16,-5-9-208 16,-7-18 136-1,-12-13-112-15,-7-7 128 16,-4 3 144-16,-9 10-20 15,-6 11 144-15,-5 7-100 16,0 10 60-16,-4 10-76 0,-3 11-16 16,3 7-28-16,5 13-28 15,7 11 4-15,0 13 20 16,7 11-4-16,1 3-12 16,0 4 0-16,-4-11 28 15,0 4-12-15,-8-4-4 16,4-3-4-16,-12 0 20 15,4-4-12-15,-11 4 24 16,0-4-24-16,3-6 56 16,1-8-36-16,3-2-8 15,8-12-12-15,4-6-176 0</inkml:trace>
          <inkml:trace contextRef="#ctx0" brushRef="#br0" timeOffset="-25205.71">2800 10440 528 0,'-8'7'196'0,"8"-7"-152"0,0 10-12 0,4-3 52 15,4 3-52-15,4 0 4 16,3-3-20-16,12 0 32 16,12-3-24-16,7-4 32 0,1-4-32 15,-1 1 20-15,-3-4-24 16,-8-3 16-16,-12-4-20 16,-8-3 20-16,-11-1-24 15,-11-6 4-15,-13 0-8 16,-7 4 4-16,-12 6-8 15,1 3-36-15,-5 5 16 16,4 9-28-16,5 11 24 16,3 3-24-16,3 7 24 0,5 4-44 15,0 6 36-15,8 4 8 16,3 17 8-16,0 21 20 16,-3 10-4-16,3 0 8 15,4-11-8-15,5-9 8 16,-5-11-8-16,0-7 68 15,-7-3-40-15,-1-4-48 16,1-7 8-16,-5-3-212 16,-11-6 120-16,0 5-364 15</inkml:trace>
        </inkml:traceGroup>
        <inkml:traceGroup>
          <inkml:annotationXML>
            <emma:emma xmlns:emma="http://www.w3.org/2003/04/emma" version="1.0">
              <emma:interpretation id="{5234E466-F596-4FE2-BC51-2A4B7A04AF4F}" emma:medium="tactile" emma:mode="ink">
                <msink:context xmlns:msink="http://schemas.microsoft.com/ink/2010/main" type="inkWord" rotatedBoundingBox="8088,15797 10038,15079 10363,15962 8413,1668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24079.6468">3954 9944 392 0,'-8'0'148'0,"8"4"-116"0,0-4-8 16,0 0 92-16,0 0-68 15,0 0 8-15,0 0-36 16,8 7 16-16,7-1-24 16,8-6 48-16,8 0-32 15,12 0 20-15,7-3-28 0,-3 3-8 16,3 0-8-16,-7 0 4 15,-8 0-4-15,-5 3-12 16,-10-3 4-16,-5 4 28 16,-3-1-12-16,-4 1 56 15,3-4-36-15,-3 3-96 16,15-6-492 0,12 3 292-16,4-4 60 15</inkml:trace>
          <inkml:trace contextRef="#ctx0" brushRef="#br0" timeOffset="-22657.1471">4856 10016 464 0,'-4'-3'176'0,"4"6"-140"0,0-3-8 0,0 0 4 16,11 0-24-16,1 4 92 0,7-4-52 15,5 0 20-15,10-4-36 16,13-2 4-16,19-5-20 16,27-2 64-16,15 2-48 0,4 11 32 15,-7-7-36-15,-12 7 16 16,-4-7-24-16,-8 1 28 16,-15 2-32-16,-8 1 12 15,-23-4-16-15,-16 3-44 16,-11-3 20-16,-16 4-176 15,0 0 108-15,-11 3-508 16</inkml:trace>
          <inkml:trace contextRef="#ctx0" brushRef="#br0" timeOffset="-23467.015">5231 9356 300 0,'-4'0'112'0,"0"7"-88"0,1 3-8 15,-1 0 72-15,0 11-52 16,4 7 56-16,0 20-52 16,0 3 8-16,0 11-32 15,0-7 8-15,0-3-12 16,0-14 36-16,-4-7-24 15,-4 0 48-15,4-14-40 16,1-7 72-16,3-10-56 0,0-7 20 16,0-17-40-16,0-14 0 15,7-10-16-15,-3-7-60 16,0-7 24-16,0 11-68 0,4 6 52 16,-1 10-16-16,-3 5 32 15,4 5 12-15,4 5 12 16,-1 6-36-16,1 0 20 15,7 7-28-15,1 4 24 16,-1 3 28-16,4 3-4 16,4 8 8-16,-4 2-4 15,5 5 20-15,-5 2-16 16,-4 8 4-16,-3 6-8 16,-5 4 4-16,-11 0-8 15,0 3 40-15,-8-3-20 16,-3 0 12-16,3-11-20 0,-4-2 20 15,5-5-24-15,-1-6 32 16,4-4-28-16,-4-3 40 16,20-10-60-1,-4-8 4-15,11-2-160 16,0-5 84-16,1-6-408 16</inkml:trace>
          <inkml:trace contextRef="#ctx0" brushRef="#br0" timeOffset="-23135.2624">5688 9098 372 0,'0'-31'140'0,"4"17"-112"0,-4-3-4 0,0 10 100 16,11 0-72-16,-11 0 16 15,0 7-44-15,8 4-4 16,8 6-12-16,-9 7 4 16,1 7-8-16,-4 0 32 0,0 4-20 15,-4-1-12-15,-4 1-8 16,-4-7 28-16,4-4-12 16,1 0 12-16,-1-3-12 15,4-4 12-15,7-3-16 0,9-4 32 16,11-3-24-16,4-3 48 15,8 3-36-15,-8 0-156 32,0 3 68-32</inkml:trace>
        </inkml:traceGroup>
      </inkml:traceGroup>
      <inkml:traceGroup>
        <inkml:annotationXML>
          <emma:emma xmlns:emma="http://www.w3.org/2003/04/emma" version="1.0">
            <emma:interpretation id="{3D367709-784E-4A44-BB20-ECC5EB613158}" emma:medium="tactile" emma:mode="ink">
              <msink:context xmlns:msink="http://schemas.microsoft.com/ink/2010/main" type="line" rotatedBoundingBox="4913,18026 12346,15206 12833,16489 5400,19309"/>
            </emma:interpretation>
          </emma:emma>
        </inkml:annotationXML>
        <inkml:traceGroup>
          <inkml:annotationXML>
            <emma:emma xmlns:emma="http://www.w3.org/2003/04/emma" version="1.0">
              <emma:interpretation id="{FCD47673-A3F9-4706-81E2-7CC67100AA30}" emma:medium="tactile" emma:mode="ink">
                <msink:context xmlns:msink="http://schemas.microsoft.com/ink/2010/main" type="inkWord" rotatedBoundingBox="4913,18026 6868,17285 7216,18202 5261,1894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341.3518">772 11906 280 0,'-20'-7'104'0,"9"10"-84"0,3 1 0 0,8 2 120 15,-8 1-80-15,8 4 28 16,0-1-52-16,8 7 32 15,0 7-40-15,3-3 28 16,1-4-28-16,3-3 16 16,5 3-24-16,7-7 28 0,0-3-32 15,-4-7 20-15,4-3-20 0,0-4-24 16,-7 0 0-16,-5-3-24 16,-3-1 20-16,-4 1-12 15,-8-4 12-15,-8 1 8 16,-12-5 4-16,1 8-20 15,-8-4 12-15,-12 4 20 16,4 10-4-16,5 14 4 31,2 0-4-31,1 10-16 16,8 7 4-16,19 3 40 16,8 0-24-16,11-6 52 15,8 3-36-15,20-7 48 0,-5-7-44 16,5-13-24-16,7-4-8 15,4 0-116-15,8-11 64 16,-4-2 12-16,-12-12 24 0,-4-2-4 16,-7-7 12-16,-12-18 20 0,-11 7-4 15,-5-3-4-15,-11 7 0 16,0 6 20-16,-4 8-12 16,-3 3-4-16,-5 13-4 15,-3 4-4-15,3 4 0 16,4 6-12-16,8 8 8 15,0 3 20-15,8-4-8 16,4 14 4-16,-5 0-4 16,13 4-8-16,-13 16 4 0,-3 4-24 15,-8 1 12-15,-3 6-24 16,-9 3 20-16,-7 18-12 16,-4 10 12-16,-8 7 16 15,4-7 0-15,8-10-12 16,0-18 4-16,3-13 28 15,13-7-12-15,7-18 32 16,3-2-28-16,5-8 40 31,8-3-32-31,-1-7-4 16,1 7-12-16,-9-25 12 16,5-6-12-16,-16-10 4 15,4 10-4-15,-19-11-8 16,-1 15 4-16,5-11-68 15,-4 3 36-15,-1-6-148 0,1-1 100 16,3 4-372-16</inkml:trace>
          <inkml:trace contextRef="#ctx0" brushRef="#br0" timeOffset="3234.235">1499 11830 312 0,'-11'-7'112'0,"3"10"-84"0,0 8-12 15,1-1 84-15,3 14-60 16,-4 7 52-16,0 7-52 16,-3 3 8-16,3-3-32 15,4-7 36-15,4 4-28 16,0-11 12-16,4-4-20 16,4-3 44-16,3-6-32 0,5-8 28 15,7-3-28-15,-4-3-116 16,1-14 48-16,3-4-152 15,-4-3 108 1,-3-4-112-16,-5 1 112 16,-3 10 80-16,-4 6 4 15,-4 8 188-15,-4 10-104 0,4 10 60 16,0 14-84-16,0 0-16 16,8-7-28-16,3 3 32 15,5-13-24-15,11 3 48 0,8-10-40 16,4-3 4-16,7-4-24 15,0-4-112-15,1-6 52 16,-4-4-76-16,-9-6 68 16,-7-1-12-16,-7-7 40 15,-5-6 16-15,-7-4 8 16,-8 4-24-16,-8 3 16 0,1 7 100 16,7 0-44-16,-8 13 8 15,4 1-32-15,-4 6-12 16,0 11-4-16,-3 4-4 31,3 6 0-31,-11 7 24 0,-1 0-12 16,-7 0 12-16,0 4-12 15,12-15 12-15,7-2-16 16,4-4-116-16,12-7 56 0,11 0-164 16,8-14 120-1,8 7-4-15,4 4 56 16,-8-1 12-16,-4 8 20 15,0 2 36-15,-8 8-16 16,1 3 44-16,-5 8-28 16,-3-8 4-16,-4 0-16 0,-8 4 20 15,3-8-20-15,5-6 12 16,-8 4-12-16,8-8-44 16,4 0 20-16,-5-13-96 15,1 0 60-15</inkml:trace>
          <inkml:trace contextRef="#ctx0" brushRef="#br0" timeOffset="3356.2863">2436 11620 372 0,'-7'0'140'0,"7"0"-112"0,-31 7-4 0,11 0 92 16,9 3-68-16,-17 11 76 15,5-1-68-15,-4 25-20 16,12 3-24-16,-9 14 44 15,24 0-32-15,0-7-108 16,8 0 44-16,12-17-460 0</inkml:trace>
          <inkml:trace contextRef="#ctx0" brushRef="#br0" timeOffset="3511.9302">2169 11727 520 0,'8'-11'192'0,"11"8"-152"0,32-7-8 16,-17 3 0-16,21-4-24 0,14 8 24 15,5 3-20-15,-8 0-480 16</inkml:trace>
          <inkml:trace contextRef="#ctx0" brushRef="#br0" timeOffset="3783.3842">2792 11603 404 0,'-19'0'148'0,"19"0"-112"0,-27 3-12 0,15 4 4 16,8 0-20-16,-7 0 24 15,3 3-20-15,0 4-152 16,4 0 72-16,-3-1 0 16,-1 5 44-16,4-5 0 0,-7 5 12 15,-5-1 140-15,-7 7-68 16,0 3 108-16,-5 8-96 15,9-1 24-15,0 4-56 16,-1 0-4-16,20-7-24 16,20-4 64-16,-1-2-44 0,8-15-100 15,0-3 36-15,20-14-328 16,-9-10 200 0,9-11-108-16</inkml:trace>
        </inkml:traceGroup>
        <inkml:traceGroup>
          <inkml:annotationXML>
            <emma:emma xmlns:emma="http://www.w3.org/2003/04/emma" version="1.0">
              <emma:interpretation id="{FCAE50E2-0413-4C87-8F92-DC8EF02836E6}" emma:medium="tactile" emma:mode="ink">
                <msink:context xmlns:msink="http://schemas.microsoft.com/ink/2010/main" type="inkWord" rotatedBoundingBox="7002,17878 7685,17619 7864,18088 7180,18348"/>
              </emma:interpretation>
              <emma:one-of disjunction-type="recognition" id="oneOf4">
                <emma:interpretation id="interp4" emma:lang="" emma:confidence="1">
                  <emma:literal>on</emma:literal>
                </emma:interpretation>
                <emma:interpretation id="interp5" emma:lang="" emma:confidence="0">
                  <emma:literal>On</emma:literal>
                </emma:interpretation>
                <emma:interpretation id="interp6" emma:lang="" emma:confidence="0">
                  <emma:literal>an</emma:literal>
                </emma:interpretation>
                <emma:interpretation id="interp7" emma:lang="" emma:confidence="0">
                  <emma:literal>one</emma:literal>
                </emma:interpretation>
                <emma:interpretation id="interp8" emma:lang="" emma:confidence="0">
                  <emma:literal>•n</emma:literal>
                </emma:interpretation>
              </emma:one-of>
            </emma:emma>
          </inkml:annotationXML>
          <inkml:trace contextRef="#ctx0" brushRef="#br0" timeOffset="4475.8846">2974 11765 404 0,'-4'-31'148'0,"4"31"-112"0,-34-7-12 16,14 7 180 0,5 7-116-16,-12-4 52 0,7 18-80 15,-7-1-20 1,12-3-24-16,3 14 16 0,12 0-20 0,8-3 48 16,7-7-32-16,20 6 48 15,12-20-44-15,-5-7-236 16,1 7 112-16,-8-17-180 15,-8-4 156-15,-16-3-40 16,-7 3 92-16,-19-14-68 16,-5 11 76-16,-11-10 28 15,4 9 20-15,0-2 84 16,8 9-40-16,11-2-4 16,12 6-20-16,12 3 32 15,3-6-20-15,16 10 32 16,0 7-32-16,7-4 4 15,1 4-16-15,-8 0 28 16,-4 0-24-16,-12 0 56 16,0 0-40-16,-15 0 20 15,0-1-32-15,-12 8 0 16,4-3-12-16,-7-1 20 16,7 4-16-16,-4-1 40 15,8 1-28-15,4 0 40 16,8 0-36-16,3-7-4 15,4-1-16-15,1-12 28 16,3 6-20-16,-4-11 48 16,1 1-36-16,-5-11-32 15,1 14 0-15,-9-10 0 16,5 7 4-16,-8-7 0 16,4-1 0-16,-8 8-28 0,4 0 16 15,-4 3-20-15,0 7 16 16,0 3 52-16,3 4-16 15,1 7 68-15,8 7-48 16,3 6 8-16,9-3-28 0,7 11 68 16,3-11-52-16,5 3-180 15,0-3 76-15,0-10-664 16</inkml:trace>
        </inkml:traceGroup>
        <inkml:traceGroup>
          <inkml:annotationXML>
            <emma:emma xmlns:emma="http://www.w3.org/2003/04/emma" version="1.0">
              <emma:interpretation id="{A56826DD-F4EE-4D34-84BD-8352ADC1EE51}" emma:medium="tactile" emma:mode="ink">
                <msink:context xmlns:msink="http://schemas.microsoft.com/ink/2010/main" type="inkWord" rotatedBoundingBox="8701,16725 10053,16212 10239,16701 8886,17215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-21644.5326">5076 10460 260 0,'-7'21'96'0,"3"-14"-76"0,4 10-4 0,4-10 112 0,3 0-72 16,1 7-12-16,8-4-28 15,-1 0 40-15,8 1-32 16,4-5 16-16,1-2-24 16,2-1 44-16,1-3-32 15,-3 0 4-15,-1-3-20 16,-8-1 0-16,-4-2-4 15,-3-1-8-15,0 0 4 0,-5 0-32 16,1 0 16-16,0 0 24 16,-4-3-8-16,-4 3 8 15,0-3-4-15,0-4 12 16,-4 7-12-16,-4-3-4 16,0-1 0-16,-3 1-16 15,-1 0 8-15,-3-1 48 16,3 1-24-16,1 0-20 15,3 6 0 1,-4-3-28-16,-3 1 16 0,7 6-4 16,-4-7 8-16,1 7 16 15,-5 0-4-15,1-4-4 0,-1-3 4 16,1 7-4-16,-5-3 0 16,5 3-28-16,-1 0 16 15,1 10-12-15,-4-3 12 16,7 3 0-16,-4 1 4 15,5-1 8-15,-1 0 0 16,1 1-20-16,-1-1 12 16,0 0-4-16,1 8 4 0,-5-1 24 15,5 3-8-15,-1 5-4 16,-3 2 0-16,3 11 4 16,4 3-4-16,1 7 8 15,-1 1-8-15,4-1 8 16,0 0-8-16,0-7 8 15,-4-3-8-15,1-7 8 16,-1-3-8-16,-4-1 8 16,-7-6-8-16,-8-8 32 31,11 5-20-31,-18-8 48 0,3 0-36 16,7-3 12-16,1-7-24 15,4 0 20-15,-1 0-24 16,5-10 40-16,7-4-28 0,4-10-216 0,4 0 104 15,-4-4-460 1</inkml:trace>
          <inkml:trace contextRef="#ctx0" brushRef="#br0" timeOffset="-20733.3128">5576 10233 364 0,'4'-10'132'0,"-1"6"-100"0,5-2-12 0,0 2 8 15,4 1-20-15,-1 3 40 16,1 0-24-16,7 3 4 15,1 4-16-15,-5 3-8 16,0 4 0-16,-3 0 12 16,-8 7-8-16,0-1 40 0,-12-3-24 15,0 4 4-15,-7-4-16 16,-1 0-8-16,1-6 0 16,3-1 20-16,1 4-12 0,7-7 32 15,4-7-28-15,8-7 32 16,7 7-32-16,1-7-4 15,3 4-8-15,4-4 40 16,4 3-24-16,0 1-64 16,4-4 24-16,4 3-432 15,4 4 248 1,0-6-24-16</inkml:trace>
        </inkml:traceGroup>
        <inkml:traceGroup>
          <inkml:annotationXML>
            <emma:emma xmlns:emma="http://www.w3.org/2003/04/emma" version="1.0">
              <emma:interpretation id="{4E04BEFD-7226-45C4-9FF7-4D554508C455}" emma:medium="tactile" emma:mode="ink">
                <msink:context xmlns:msink="http://schemas.microsoft.com/ink/2010/main" type="inkWord" rotatedBoundingBox="10741,15831 12351,15220 12833,16489 11222,17100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-20193.8548">6652 10003 456 0,'-16'-4'168'0,"16"4"-128"0,0 0-16 16,0 0 96-16,0 0-72 15,0 0 0-15,0 0-32 16,8 4 24-16,4-1-24 16,11-3 20-16,0 0-20 0,12 0 20 15,4 0-24-15,-4 0-20 16,-4 0 0-16,7 0 4 15,-11-3 4-15,-7 3 16 16,-1 0-8-16,-11-4 24 16,0 4-20-16,-5-3 40 15,-6 6-28-15,3-3 4 16,0 0-16-16,3-3-16 16,-3 3 0-16,20-4-236 15,-12 1 132-15,-8 0-388 16</inkml:trace>
          <inkml:trace contextRef="#ctx0" brushRef="#br0" timeOffset="-19653.3223">6787 9844 404 0,'-11'11'148'0,"11"-1"-112"0,-8 7-12 15,8-3 76-15,0 7-60 16,0 6-8-16,0 8-20 16,0 9 44-16,8 5-32 15,-8-1 32-15,-8 3-28 16,-4-9-360-1,1 2 180-15,-12-2-128 0</inkml:trace>
          <inkml:trace contextRef="#ctx0" brushRef="#br0" timeOffset="-19022.7101">7147 10939 288 0,'0'-11'108'0,"4"4"-84"0,0-10-4 15,0 7 56-15,4-7-44 16,0-11 68-16,3-10-60 0,5-6 36 16,3-8-44-16,0 4 8 15,5-4-24-15,-1-10 36 16,4-24-28 0,-4-24-12-16,0-3-8 0,1 13-16 0,-5-14 8 15,0-3 12-15,1 7-4 16,7 3-12-16,-8 25 4 15,0 13 4-15,1 14 0 16,3 10 24-16,0 7-12 16,0 14 32-16,5 0-28 15,-1 17-24-15,0 0 4 16,-12 1-16-16,5 12 8 0,-1 1 8 16,0 7 4-16,1 3 0 15,-5 7 0-15,-3 1 60 16,-8 2-32-16,-8 4 40 15,-8-7-36-15,-7 7-8 16,-12 0-16-16,0-10-120 31,0 3 60-31,-8 0-32 0,4-10 48 16,8 10 4-16,8-11 20 16,11 5-28-16,4-5 24 15,8-2-12-15,16 9 16 16,7-2-20-16,7 2 20 15,5-3 4-15,-4 1 8 16,-4-5 16-16,-12 8-8 16,1-7 16-16,-20-4-16 15,-4 4 48-15,-19 0-28 0,-1-1 20 16,-10 1-28-16,-5-3 8 16,0-1-16-16,-3 0 36 15,11-10-24-15,3 4 40 0,9-4-36 16,4 0 4-16,3-7-20 15,12 7 12-15,15 0-16 16,1 0-152-16,11 0 76 16</inkml:trace>
          <inkml:trace contextRef="#ctx0" brushRef="#br0" timeOffset="-18708.2212">7984 9961 464 0,'-8'-3'176'0,"8"3"-140"0,-16 0-8 16,5 0 32-16,-1 3-40 16,-7-3-36-1,3 7 8-15,-3 4-8 0,0 2 8 16,11 8 0-16,8 3 0 16,15 4 16-16,5 3-4 15,-1 0 40-15,8 0-20 16,0 0 12-16,-11-4-20 15,-5-6 28 1,1 3-28-16,-16-7 20 16,4 0-20-16,-19-6 8 15,3 2-12-15,-19-9 12 0,4 3-16 16,-7-7 40-16,3-4-24 0,0-6-40 16,16-4 8-16,11-10-448 15</inkml:trace>
          <inkml:trace contextRef="#ctx0" brushRef="#br0" timeOffset="-18177.2411">8011 9160 184 0,'7'3'68'0,"1"18"-52"0,0 3-4 16,4-10 72-16,-5 3-48 15,5 3 100-15,-1-2-76 16,-3-1 32-16,-4-3-52 16,0 3 12-16,-4-7-32 15,-4-3 52-15,-4-4-40 16,1-3 4-16,7 0-24 15,0-3-8-15,3 0 0 0,13-1 4 16,7 1-4-16,8-4-28 16,16 3 12-16</inkml:trace>
        </inkml:traceGroup>
      </inkml:traceGroup>
    </inkml:traceGroup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8:29.8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 contextRef="#ctx0" brushRef="#br0">0 7 8 0,'0'-7'4'0,"0"7"-4"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39:26.1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41141C9-8EB0-4F00-BCEA-AEBA708F825E}" emma:medium="tactile" emma:mode="ink">
          <msink:context xmlns:msink="http://schemas.microsoft.com/ink/2010/main" type="writingRegion" rotatedBoundingBox="1831,418 24308,326 24368,14861 1891,14953"/>
        </emma:interpretation>
      </emma:emma>
    </inkml:annotationXML>
    <inkml:traceGroup>
      <inkml:annotationXML>
        <emma:emma xmlns:emma="http://www.w3.org/2003/04/emma" version="1.0">
          <emma:interpretation id="{EB04189E-66EE-4746-9E47-458CAD648615}" emma:medium="tactile" emma:mode="ink">
            <msink:context xmlns:msink="http://schemas.microsoft.com/ink/2010/main" type="paragraph" rotatedBoundingBox="1833,387 24310,330 24321,4712 1844,47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04E4480-B7B9-4D61-81F3-BC87DA8BA0A5}" emma:medium="tactile" emma:mode="ink">
              <msink:context xmlns:msink="http://schemas.microsoft.com/ink/2010/main" type="line" rotatedBoundingBox="1835,347 24311,335 24312,2482 1836,2494"/>
            </emma:interpretation>
          </emma:emma>
        </inkml:annotationXML>
        <inkml:traceGroup>
          <inkml:annotationXML>
            <emma:emma xmlns:emma="http://www.w3.org/2003/04/emma" version="1.0">
              <emma:interpretation id="{065D6BB0-3EF5-40FA-B908-F6EF621CF789}" emma:medium="tactile" emma:mode="ink">
                <msink:context xmlns:msink="http://schemas.microsoft.com/ink/2010/main" type="inkWord" rotatedBoundingBox="1835,589 5052,587 5053,2098 1836,209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74 0 340 0,'-27'35'128'0,"27"-35"-100"0,-19 51-8 0,15-23 80 16,-4-1-60-16,-4 28 28 15,12 7-40-15,-15 17-28 16,11-13 0-16,-15 3 44 16,11-7-24-16,-11-18 104 15,-1 1-68-15,-15-14 80 16,8-7-76-16,-15-10 40 16,7 0-60-16,-19-14 32 15,11-4-40-15,1-10-8 16,7 1-16-16,-4-8 12 15,16 7-12-15,0-6-84 16,11 2 44-16,4 1-220 16,8 7 140-16</inkml:trace>
          <inkml:trace contextRef="#ctx0" brushRef="#br0" timeOffset="-253.9643">168 17 520 0,'-12'-3'192'0,"12"0"-152"0,12-11-8 0,-1 7 36 15,5 7-44-15,15-7 68 16,4-3-52-16,11-7 28 16,1 10-40-16,22-4-28 15,1 11 0-15,15-7 16 16,-4 7-8-16,4-3 4 16,-7 6-4-16,-20-3 4 15,-4 7-8-15,-7-3 16 16,-16-1-12-16,-12-3 24 15,0 4-20-15,-19-4-208 16,-4 0 108-16,-19-7-232 16,12 3 184-16</inkml:trace>
          <inkml:trace contextRef="#ctx0" brushRef="#br0" timeOffset="436.9042">590 599 372 0,'-12'27'140'0,"12"-27"-112"0,-12 35-4 0,5-21 64 16,3 3-52-16,-8-3 56 15,4 3-52-15,-3-7 8 16,7 4-32-16,-4-7 28 16,4 0-28-16,0-11 20 15,8 4-20-15,0-17-8 16,4 10-4-16,4-17-4 16,7 7 0-16,4 0-20 15,0 3 12-15,4 4-24 16,4 10 20-16,-3 3 24 15,-5 7-8-15,-4 4 8 16,-3 0-4-16,-13 0 12 16,5 3-12-16,-8-3 32 15,-8 3-24-15,-3-3 20 16,-1-1-20-16,-7-2-8 16,7-1-4-16,1-3-156 15,3 0 84-15</inkml:trace>
          <inkml:trace contextRef="#ctx0" brushRef="#br0" timeOffset="1682.1742">1716-120 372 0,'-4'-17'140'0,"4"17"-112"0,-4-7-4 0,1 3 84 16,3 4-64-16,-8-7 60 15,4 7-60-15,-8 0 16 16,1 4-40-16,-9 3 0 16,9 3-12-16,-20 7-8 15,8 7 4-15,-16 7 20 16,0 7-12-16,-15 10 32 0,0 11-28 15,7 17 56 1,9-8-40-16,3 25-8 16,15-10-12-16,9-1 8 15,3-9-12-15,16-18 32 16,11-7-24-16,8-7 12 16,0-10-16-16,4-3-120 15,-4-4 56-15</inkml:trace>
          <inkml:trace contextRef="#ctx0" brushRef="#br0" timeOffset="2629.2201">1600 1277 280 0,'-15'-10'104'0,"15"10"-84"0,7 0 0 0,-11-4 120 16,4 1-80-16,-3-4 64 16,6 0-72-16,-6-10-28 15,3 3-16-15,0-14 8 16,3 8-8-16,-3-25 16 16,4 4-16-16,-4-21-4 15,4 7 0-15,0-21-4 16,4 18 0-16,-1-15 0 15,1 8 0-15,4-7 8 16,-1 10-4-16,5-7 68 16,-1 10-40-16,5 1 60 15,3 13-56-15,8-3 64 16,-8 10-60-16,16-7 20 16,-4 11-40-16,11-4 16 15,-7 7-20-15,-4 4-8 16,-4 9-4-16,-4 5-40 15,-4 9 20-15,-7 8-4 16,-5 9 12-16,-11 5 32 16,-4 2-12-16,-15 1 12 15,0 0-12-15,-16-1 12 16,0 8-16-16,-8-11-72 16,16 0 32-16,-19-3 4 15,26 0 16-15,-7-7-16 16,8-1 16-16,11-6-48 15,8 4 32-15,0-4-12 16,16 7 24-16,3 0 0 16,0 10 8-16,1-7 8 0,7 7 0 15,-8 7 0-15,-7-6 0 16,-4 2-28-16,-1 4 16 0,-22 0 24 16,7 1-8-16,-11 2 28 15,-1-3-20-15,-11-3 12 16,8-4-12-16,-8-3-8 15,12 3 0-15,-4-7 40 16,11 4-24-16,0-7-168 16,9 3 80-16</inkml:trace>
          <inkml:trace contextRef="#ctx0" brushRef="#br0" timeOffset="2989.0113">2200 547 196 0,'-4'0'72'0,"4"0"-56"0,-19-3-4 16,7 3 72 0,8 7-48-16,-7 0 24 15,-9-4-40-15,-3 4-28 16,4 0 4-16,-1 0 36 15,5 3-20-15,3 0 8 16,8 1-12-16,8-1 36 0,4 4-20 16,4-4 4-16,7 4-16 15,-3 0 44-15,3-1-28 16,-11 1 40-16,-1 3-40 16,-7-3 48-16,0 3-44 0,-11-3 28 15,-5 0-32 1,-3-4 16-16,-4 1-24 0,-4-8 28 15,7 0-32-15,1-6-128 16,7 0 60-16</inkml:trace>
          <inkml:trace contextRef="#ctx0" brushRef="#br0" timeOffset="3409.4605">2560 296 288 0,'19'14'108'0,"-19"-14"-84"0,31 10-4 16,-11-10 56 0,11 4-44-16,-4-8 60 15,4 4-56-15,0-10 0 16,-4 3-20-16,-4-7 24 15,-4 11-24-15,-7-14 20 16,0 6-20-16,-12-6 44 0,4 7-32 0,-20-7 20 16,4 3-28-1,-11 0 16-15,4 7-20 0,-16 4 44 16,8-4-32-16,-12 14-40 31,16-4 4-31,-20 18 8 0,24 3 4 0,-12 21 16 16,12 6-12-16,-8 15-20 15,11-1 4-15,-7 7 20 16,7-10-4-16,-3 4 4 16,4-8-4-16,-1 7 28 15,4-3-20-15,1-3 4 16,7-11-12-16</inkml:trace>
          <inkml:trace contextRef="#ctx0" brushRef="#br0" timeOffset="3758.9268">2967-213 528 0,'34'-21'196'0,"-34"21"-152"0,55 11-12 0,-28 6 96 15,0 3-76-15,4 32 60 16,0 3-68-16,-12 14 24 16,0 7-40-16,-15 17 0 15,0-11-16-15,-23 4 12 16,-1-3-16-16,-26-1 48 15,3-16-28-15,-11-15 20 16,15-6-28-16,-3-7-380 16,11-7 196-16</inkml:trace>
        </inkml:traceGroup>
        <inkml:traceGroup>
          <inkml:annotationXML>
            <emma:emma xmlns:emma="http://www.w3.org/2003/04/emma" version="1.0">
              <emma:interpretation id="{7D9BDA96-611B-47CA-9E57-20A632D71D66}" emma:medium="tactile" emma:mode="ink">
                <msink:context xmlns:msink="http://schemas.microsoft.com/ink/2010/main" type="inkWord" rotatedBoundingBox="5706,1418 5726,1417 5727,1530 5707,153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03.4872">3880 596 788 0,'12'27'292'0,"-12"-27"-228"15,0 41-16-15,-12-20-96 16,4 3 16-16</inkml:trace>
        </inkml:traceGroup>
        <inkml:traceGroup>
          <inkml:annotationXML>
            <emma:emma xmlns:emma="http://www.w3.org/2003/04/emma" version="1.0">
              <emma:interpretation id="{A4EF6298-A232-4643-8D5B-E68CE4209192}" emma:medium="tactile" emma:mode="ink">
                <msink:context xmlns:msink="http://schemas.microsoft.com/ink/2010/main" type="inkWord" rotatedBoundingBox="6697,681 7572,680 7573,1651 6698,165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174.0845">5053-58 80 0,'-8'-4'32'0,"8"4"-24"0,-7 11-4 0,-1 2 120 16,8 5-68-16,-8 9 84 16,0 4-80-16,-7 17-4 15,7 4-36-15,-11 10 16 16,7 0-24-16,-7 0 100 16,7-11-60-16,-3-6 64 15,3-7-64-15,-3-14 16 16,7-3-40-16,0-14 16 15,4-4-24-15,0-17 16 16,4-3-20-16,0-28-44 16,8 7 16-16,0-13 36 15,7 6-12-15,-3-3 0 16,0 13-8-16,-1-2-24 16,5 13 12-16,-5-11-4 15,1 11 4-15,-4-7 16 0,3 10-4 16,-3-10-20-16,4 7 8 0,-1-3-4 15,1 10 4 1,-1-4 0-16,1 14 0 0,-4-3 0 16,3 10 0-16,-3 10 16 15,0-6-4-15,0 20-4 16,-1 7 4-16,1 6 40 16,0 5-24-16,3 9-20 15,1 1 0-15,0 10 36 16,7 0-24-16,0-11 8 15,1 1-12-15,-1-11 12 16,-3-6-12-16,-5-15 16 16,12-6-16-16,-11-10 32 15,11-1-24-15,-11-17-12 16,15-3-8-16,-15-21 28 16,7 7-12-16,-4-13 32 15,5-5-28-15,-1-2 32 16,1 6-32-16,-5-10 4 15,4 3-12-15,-7-3 4 16,7 11-8-16,1-1-12 16,3 10 4-16,-4 8 20 15,4 3-8-15,1 10-224 16,-1 7 120-16,-8 11-512 16,1 2 340-16</inkml:trace>
          <inkml:trace contextRef="#ctx0" brushRef="#br0" timeOffset="6637.1532">5568 623 228 0,'4'-3'84'0,"-4"6"-64"0,8 0-8 0,-8 4 84 15,0 4-56-15,-8 6 8 16,4 7-28-16,-4-7-12 16,4 0-4-16,-7 1 40 15,7-5-24-15,-4 5 124 16,4-12-80-16,-4 1 4 15,8-7-40-15,0-7-8 16,4 7-12-16,8-13-8 16,3-5 4-16,5 5-4 15,-1-4 0-15,4 6-28 16,1-3 16-16,-5 11-12 16,0-7 12-16,-3 20 0 15,3-7 4-15,-7 11 32 16,-5-3-12-16,-3 6 40 15,0 0-28-15,-4-3 12 16,0 3-20-16,-8-3 20 16,5-1-24-16,-9 1-48 15,4-3 20-15</inkml:trace>
        </inkml:traceGroup>
        <inkml:traceGroup>
          <inkml:annotationXML>
            <emma:emma xmlns:emma="http://www.w3.org/2003/04/emma" version="1.0">
              <emma:interpretation id="{DEBC85E5-45C8-4BBC-AFD7-169DE759F2B0}" emma:medium="tactile" emma:mode="ink">
                <msink:context xmlns:msink="http://schemas.microsoft.com/ink/2010/main" type="inkWord" rotatedBoundingBox="7990,562 10081,560 10082,2490 7991,249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7042.5382">6528-223 312 0,'-19'-18'112'0,"19"18"-84"0,-20 0-12 0,5 0 84 16,3 7-60-16,-7 4 80 15,7 6-68-15,-23 7 8 16,12 7-36-16,-19 17 40 15,11 0-36-15,-12 18 28 16,12-5-28-16,-4 29 0 16,16-4-16-16,3 10 72 15,20-6-48-15,4-8-32 16,11-16-4-16,5-4-252 16,-1-11 140-16</inkml:trace>
          <inkml:trace contextRef="#ctx0" brushRef="#br0" timeOffset="7731.3735">6439 1669 236 0,'4'-10'88'0,"-4"10"-68"0,4-24-4 0,-4 3 96 16,0 4-64-16,0-21 44 15,4 4-56-15,-1-18 32 16,1 4-36-16,0-28-8 15,0 7-16-15,4-34 4 16,-1 7-8-16,9-21 8 16,-1 20-8-16,5-23 96 15,3 17-56-15,12-7 88 16,0 24-76-16,7-4 44 16,1 28-60-16,3 0 32 15,1 21-40-15,-5-7 16 16,1 13-28-16,-12 8-28 15,0 10 4-15,-4 3 0 0,-4 14 4 16,-3 3 16-16,-5 8-8 16,-11 6 4-16,-4-7-4 15,-12 7-104-15,1 7 52 0,-16-6-96 16,3 6 80-16,-10-17-96 16,6 3 92-16,1-7-4 15,4 4 40-15,8 0-16 16,11 0 24-16,8 0 0 15,3 3 12-15,9 4 0 16,7 3 0-16,-4 4 76 16,1-4-36-16,-5 4 60 15,5 3-56-15,-13 0 44 16,5 0-44-16,-20-3 52 16,1-1-52-16,-5 1 20 15,-7-4-36-15,-12-7-8 16,3-3-8-16,-2-7 28 15,2 0-16-15,9 0-24 16,11 0 4-16</inkml:trace>
          <inkml:trace contextRef="#ctx0" brushRef="#br0" timeOffset="8116.6248">7229 534 464 0,'-12'0'176'0,"12"0"-140"0,-15 0-8 0,-5 0 64 16,16 6-56-16,-15-6-4 15,3 7-20-15,-3 7-20 16,7 0 4-16,-3-4 20 15,7 4-8-15,-3-4-12 16,11 7 0-16,11-3-4 16,-3 0 0-16,7-4 24 15,1 4-8-15,3-7 4 16,-3 10-4-16,-16-10 20 16,8 7-16-16,-28-4 32 15,12 4-28-15,-19-7 12 16,16 3-16-16,-9-6 28 15,5-1-24-15,3-6-56 16,5 3 16-16</inkml:trace>
          <inkml:trace contextRef="#ctx0" brushRef="#br0" timeOffset="8709.4875">7565 269 392 0,'-3'7'148'0,"3"-7"-116"0,7 17-8 0,-3-7 64 15,4 7-52-15,4 0 40 16,7-3-44-16,12 0-8 15,8-4-16-15,11-6 20 16,-4-4-16-16,1-7 32 16,-9 0-28-16,-7-7 4 15,-7 0-12-15,-13-3 12 16,1 0-12-16,-20-10-4 16,-3 9 0-16,-17-2-4 15,5 2 0-15,-12 1 16 16,4 10-8-16,-3 4-40 15,6 3 20-15,-2 0-24 16,10 10 20-16,-7 7 60 16,12 8-20-16,-9 16 16 15,13 4-24-15,-5 20 0 0,5 0-8 16,-9 8 28-16,9-5-20 16,-9 8 48-16,9-7-36 0,-5 7-16 15,5-14-4-15,-1 0-36 16,4-18 16-16</inkml:trace>
          <inkml:trace contextRef="#ctx0" brushRef="#br0" timeOffset="9023.9298">8100-254 572 0,'7'-7'208'0,"-7"7"-160"0,39 27-12 16,-27 4 128 0,3 4-96-16,5 20 68 15,7 3-76-15,-12 21-24 16,-3-3-24-16,-12 24 32 15,0-4-20-15,-24 1 20 16,1-11-24-16,-15-18 52 16,-1-9-40-16,-27-8-68 15,8-6 16-15,-8-10-344 16,16-8 200-16</inkml:trace>
        </inkml:traceGroup>
        <inkml:traceGroup>
          <inkml:annotationXML>
            <emma:emma xmlns:emma="http://www.w3.org/2003/04/emma" version="1.0">
              <emma:interpretation id="{921C0FEB-15AC-4E59-ABA8-F1E6DB7CB598}" emma:medium="tactile" emma:mode="ink">
                <msink:context xmlns:msink="http://schemas.microsoft.com/ink/2010/main" type="inkWord" rotatedBoundingBox="10568,447 11970,446 11971,1516 10569,151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9727.6906">8734 396 632 0,'16'14'236'0,"-16"-14"-184"0,43-4-16 15,-16 1 16 1,0-1-36-16,15-2-4 15,9-1-8-15,-1-4-260 16,8 1 140-16</inkml:trace>
          <inkml:trace contextRef="#ctx0" brushRef="#br0" timeOffset="9584.7376">8773 148 560 0,'8'0'208'0,"-8"0"-164"0,23-3-8 0,-7 3 12 16,-1 3-32-16,8-3-4 15,4 0-8-15,-3 4-400 16,-5 6 216-16</inkml:trace>
          <inkml:trace contextRef="#ctx0" brushRef="#br0" timeOffset="9969.9286">9365-368 676 0,'-3'-7'248'0,"3"7"-192"0,11 17-16 0,-3 1 48 15,4 6-56-15,7 10 24 16,8 0-36-16,8 18 52 15,4-11-40-15</inkml:trace>
          <inkml:trace contextRef="#ctx0" brushRef="#br0" timeOffset="10374.2687">10086-213 416 0,'-28'-7'152'0,"28"7"-116"0,-38 24-12 16,11-10 4 0,7 3-20-16,-18 7 16 15,-1 0-16-15,-15 0-48 0,15 0 24 0,-8 1-32 16,9-5 28-16,7-3 28 16,11-3-4-16,9-4-16 15,7 4 4-15,4-10-4 16,4 9 4-16,0-9 16 15,3 3-4-15,-7 0 40 16,4-7-20-16,-4 6 84 16,4 8-60-16,-4 0 40 15,4 3-52-15,-4 11 0 16,0 3-24-16,-4 10 20 16,4 0-20-16,-4 7 12 15,0 1-12-15,-3-8 44 16,7 0-28-16,-8-10 12 15,8-7-24-15,-4-6 36 16,4-1-28-16,-4-10 12 16,8-1-20-16</inkml:trace>
          <inkml:trace contextRef="#ctx0" brushRef="#br0" timeOffset="10961.6394">9981 510 384 0,'-8'0'140'0,"8"0"-108"0,8 3-8 0,-8 0 76 16,0 8-60-16,-8 6 0 15,8 4-24-15,-7 3 16 16,3 0-20-16,-4-4 24 16,8-2-24-16,-4-5 76 15,4-2-52-15,-4-8 56 16,8 4-52-16,-4-14-12 16,12 4-16-16,-12-11 0 15,11 4-8-15,5-11 16 16,3 4-12-16,4-4-20 15,4 7 4-15,1 4-32 16,-9 7 24-16,-8 13-4 16,1-3 12-16,-8 10 32 15,0 0-12-15,-4 0 48 16,0 1-32-16,-4-5-16 16,0 1-4-16,0-4 36 0,4-3-24 15,-4-7 16-15,8 0-20 0,-4-3-324 16,8-1 164-16</inkml:trace>
        </inkml:traceGroup>
        <inkml:traceGroup>
          <inkml:annotationXML>
            <emma:emma xmlns:emma="http://www.w3.org/2003/04/emma" version="1.0">
              <emma:interpretation id="{E9348BAA-13B0-4064-A146-78910128CF88}" emma:medium="tactile" emma:mode="ink">
                <msink:context xmlns:msink="http://schemas.microsoft.com/ink/2010/main" type="inkWord" rotatedBoundingBox="12411,471 14521,470 14522,2138 12412,2140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1876.098">10852 1318 416 0,'4'-7'152'0,"-4"7"-116"0,11-14-12 0,-3 4 152 15,0 3-100-15,4-10 40 16,-1 3-68-16,1-30 24 15,3 6-40-15,1-35-28 16,-1 8-4-16,1-17 24 16,3 9-12-16,-3-20-12 15,-1 14-4-15,8-21-16 16,-3 25 12-16,-13-11 108 16,13 17-52-16,-1 0 32 15,0 21-44-15,-3-4 20 16,-4 14-28-16,7-6 28 15,0 6-32-15,12 3 4 16,0 4-16-16,0 11-8 16,4 9 0-16,-4 11-32 15,4 7 16-15,-16 7-4 16,1 10 8-16,-20-7 16 16,0 4-4-16,-16 0 32 15,4-4-20-15,-19 7 12 16,4-10-16-16,-7 3-60 0,3-3 24 15,3-7-32-15,13 3 32 16,3-10-44-16,12 3 40 0,8-3-28 16,4 4 32-16,3 6 0 15,5-6 16-15,-9 13-12 16,9 3 12-16,-20 5-32 16,7 2 24-16,-22 7 24 15,3-9-4-15,-7-1 8 16,-8 0-4-16,0 0 28 15,7-7-20-15,1-10 48 16,0-4-36-16,7-10-76 16,12 4 24-16</inkml:trace>
          <inkml:trace contextRef="#ctx0" brushRef="#br0" timeOffset="12462.7819">11553 461 364 0,'4'-10'132'0,"-4"10"-100"0,7 0-12 0,-7-3 80 16,4 3-60-16,-4 0 44 15,0 0-48-15,-4-11-12 16,0 11-12-16,-7-3-20 16,-1 6 4-16,-7-3-4 15,3 11 0-15,-3-8 24 16,7 7-8-16,5 1-4 15,7 2 0-15,7 5 4 16,9-5-4-16,-1 5-4 16,5 6 4-16,-5-7-4 15,1 0 0-15,-9 0 0 16,1 4 0-16,-12-11 68 16,0 4-36-16,-15-7 40 15,0 3-40-15,-5-10 0 16,5 0-20-16,0 0 36 0,11 0-24 15</inkml:trace>
          <inkml:trace contextRef="#ctx0" brushRef="#br0" timeOffset="12898.0265">11862 217 456 0,'27'3'168'0,"-27"-3"-128"0,31 7-16 0,-11-7 80 16,3 4-64-16,12-8 28 16,0 4-40-16,3-3 16 15,1 3-24-15,-8-7 8 16,-4 4-16-16,-11-8 12 15,-1 1-16-15,-15-4 4 16,0 4-4-16,-11 0-24 16,3-4 8-16,-15 0-4 15,3 7 4-15,-11 0 8 16,8 7 0-16,-8 4 0 16,8 6 0-16,-8 18 0 15,8-4 0-15,-8 31 8 16,4 3-4-16,-1 14 24 15,1 1-16-15,0-8 24 0,16-6-24 16,-9-8 12-16,5-10-12 16,3-3-24-16,4-3 4 15,5-11-452-15,6-7 248 0</inkml:trace>
          <inkml:trace contextRef="#ctx0" brushRef="#br0" timeOffset="11216.5432">11007-261 540 0,'11'-55'200'0,"-11"55"-156"0,0-24-12 0,-7 17 88 16,7 3-72-16,-20 4-12 15,1 0-20-15,-20 24 4 16,1 7-12-16,-24 31 40 16,11 4-24-16,-7 9 20 15,16 1-24-15,-1 7 16 16,16-4-20-16,4 14 64 15,11-11-48-15</inkml:trace>
          <inkml:trace contextRef="#ctx0" brushRef="#br0" timeOffset="13217.0441">12315-161 520 0,'20'0'192'0,"-20"0"-152"0,34 20-8 0,-18 4 140 15,3-3-100-15,1 20 104 16,3-6-100-16,-8 20 20 16,-3 0-56-16,-20 20-4 15,1-6-24-15,-17 17 28 16,1-3-24-16,-16-11 56 16,8-17-40-16,-11-10 4 15,7-11-24-15,-8-6-516 16,12-4 272-16</inkml:trace>
          <inkml:trace contextRef="#ctx0" brushRef="#br0" timeOffset="13348.9834">12687 671 788 0,'0'24'292'0,"0"-24"-228"0,-4 31-16 0,-15-14 52 16,7 4-64-16,-27 17-172 15,5 0 72-15</inkml:trace>
        </inkml:traceGroup>
        <inkml:traceGroup>
          <inkml:annotationXML>
            <emma:emma xmlns:emma="http://www.w3.org/2003/04/emma" version="1.0">
              <emma:interpretation id="{730F4EDF-698E-4174-9758-5095D96C6BB8}" emma:medium="tactile" emma:mode="ink">
                <msink:context xmlns:msink="http://schemas.microsoft.com/ink/2010/main" type="inkWord" rotatedBoundingBox="15462,382 18473,381 18474,2363 15463,2365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4898.7044">13798 279 632 0,'15'-14'236'0,"-15"14"-184"0,51 0-16 0,-24 0 116 15,0 4-92-15,12-4 44 16,11 0-60-16,4-4 4 16,0 1-32-16,8-4 28 15,0 7-28-15</inkml:trace>
          <inkml:trace contextRef="#ctx0" brushRef="#br0" timeOffset="14699.8388">14499-168 392 0,'-8'-11'148'0,"8"11"-116"0,-8 24-8 0,0 0 100 15,4 1-72-15,-11 12 52 16,3 12-64-16,-7 2 8 16,7 1-32-16,-7 13 8 15,7-3-12-15,1 14 20 16,3-11-20-16,-4-3 12 16,9-10-12-16,-9-7-176 15,8-11 92-15</inkml:trace>
          <inkml:trace contextRef="#ctx0" brushRef="#br0" timeOffset="15314.5578">14681 706 404 0,'-12'24'148'0,"12"-24"-112"0,-8 38-12 15,0-28 48 1,8 11-44-16,-7-8 32 16,7 5-32-16,-4-5 44 0,8-2-40 0,-4-11 56 15,7 0-52 1,-7-11-8-16,8 4-16 0,-8-17-12 16,12 11 4-16,3-12-16 15,1 12 8-15,7-11-4 16,-4 10 0-16,1 0-20 15,7 11 16-15,-8 6-20 16,1 4 16-16,-13 7 52 16,1 6-16-16,-8 1 16 15,0 3-20-15,-8-3 28 16,1-1-28-16,-5-6-24 16,8-4 4-16,0-10-492 15,4-3 268-15</inkml:trace>
          <inkml:trace contextRef="#ctx0" brushRef="#br0" timeOffset="15886.3487">14870-423 416 0,'-15'3'152'0,"15"-3"-116"0,-27 35-12 15,15-15 84 1,4 5-64-16,-3 16-8 15,3-7-24-15,4 11 8 16,4-4-12-16,8-6 60 16,3-4-40-16,9-14-124 0,7 0 48 15</inkml:trace>
          <inkml:trace contextRef="#ctx0" brushRef="#br0" timeOffset="15684.9153">15203-437 404 0,'0'-3'148'0,"0"3"-112"0,0 7-12 0,0 0 108 16,-8-1-76-16,-3 8 16 16,3 7-48-16,-7 3 12 15,7 3-20-15,-4-2 28 16,8 2-28-16,-3-13-112 16,7 0 52-16</inkml:trace>
          <inkml:trace contextRef="#ctx0" brushRef="#br0" timeOffset="16088.2277">15424-375 548 0,'27'24'204'0,"-27"-24"-156"0,-8 62-16 0,-3-27 60 16,11-4-56-16,-16 13 32 16,4 1-40-16,-7-4 36 15,0-6-36-15,-20-4-92 16,12-7 32-16</inkml:trace>
          <inkml:trace contextRef="#ctx0" brushRef="#br0" timeOffset="14459.8575">13844-20 332 0,'-7'-24'120'0,"3"13"-92"0,-4 4-8 16,4 7 132-1,4 0-88-15,-4-10 72 16,0 10-80-16,-3 10-40 15,3-3-12-15,-8 17 48 16,4 4-28-16,-7 17 16 16,-1-1-24-16,-3 22 0 15,0 2-8-15,-1 5 12 16,9-4-12-16,-5-8 16 16,1-5-16-16,-1-19 40 0,9-6-24 15,10-13 48-15,9-5-40 0,19-23-324 16,4 3 160-16</inkml:trace>
          <inkml:trace contextRef="#ctx0" brushRef="#br0" timeOffset="16393.9651">16183-34 488 0,'-16'-7'180'0,"16"7"-140"0,-27-3-12 15,8 3-4-15,3 3-20 0,-19 4 60 16,8 7-36-16,-15 6 32 16,3 11-32-16,-19 7 60 15,7 3-48-15,-14 42 64 16,7-7-64-16,3 17 28 15,13-4-40-15,22-6 36 16,13-15-36 0,22-2 56-16,8-11-48 0,16-10-200 15,4-11 84-15</inkml:trace>
          <inkml:trace contextRef="#ctx0" brushRef="#br0" timeOffset="17071.9626">15954 1480 300 0,'-8'38'112'0,"8"-38"-88"0,-11 17-8 16,11-14 144-1,0 1-92-15,0-11 52 16,0 3-72-16,0-16 44 16,11-1-52-16,-3-13 60 15,4 6-60-15,-5-16 20 16,9 6-40-16,-4-24 0 0,-1 3-12 16,9-30 28-1,-5 10-20-15,4-14 32 0,1 17-32 16,11-10 4-16,-4 21-12 15,12-18 12-15,-1 11-12 16,-3-7 48-16,0 13-28 0,0 1 48 16,0 17-44-16,-4 3 4 15,0 14-24-15,-4-3 12 16,-4 13-16-16,-4 4-28 16,1 6 8-16,-17 5-20 15,1 6 16-15,-8 6 16 16,4 8 4-16,-3 7 8 15,-5-1-8-15,-4 5 32 16,1-1-20-16,-9-7 20 16,13 0-20-16,-9 0 0 15,1-10-8-15,3-3-76 16,4 2 36-16,0-2-48 16,5-1 44-16,-1 4 4 15,8 4 16-15,3 2-4 16,5 11 8-16,0 0 0 15,-1 1 4-15,-3-1-20 16,4 0 16-16,-12 0 4 16,3-4 8-16,-18-2 16 15,7-1-8-15,-15-10 4 16,0 3-4-16,-8-10 20 16,4 4-16-16,0-8 32 15,15 4-28-15,8-3-68 16,8 3 28-16</inkml:trace>
          <inkml:trace contextRef="#ctx0" brushRef="#br0" timeOffset="17363.529">16639 575 548 0,'-7'0'204'0,"7"0"-156"0,-31 7-16 0,19 0 8 16,4 0-28-16,-7 3-12 15,3-3-4-15,1 6 4 16,3 5 0-16,0-11 0 16,16 6 0-16,-8-2 16 15,11 2-8-15,-3 1 4 16,4-3-4-16,-8-5 36 16,0 1-20-16,-12 4 12 15,-4 2-20-15,-7-6 28 16,7 10-28-16,-11-10 12 15,4 4-16-15,-1-11 28 16,13 3-24-16</inkml:trace>
        </inkml:traceGroup>
        <inkml:traceGroup>
          <inkml:annotationXML>
            <emma:emma xmlns:emma="http://www.w3.org/2003/04/emma" version="1.0">
              <emma:interpretation id="{7970B7E5-A00E-41E6-839A-AE7E6574B93E}" emma:medium="tactile" emma:mode="ink">
                <msink:context xmlns:msink="http://schemas.microsoft.com/ink/2010/main" type="inkWord" rotatedBoundingBox="18752,846 19813,845 19814,1847 18753,1848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7776.7798">17026 423 580 0,'16'11'216'0,"-16"-11"-168"0,19 14-12 0,-7-8 48 15,-1 5-52-15,9-4 40 16,7 3-40-16,12-10 16 16,-1 0-28-16,5-10 8 15,-4 3-16-15,-4-10 0 16,-8 3-4-16,-16-3 20 15,1-4-16-15,-20-10-4 16,-4 10-4-16,-18-3 4 16,2 7-4-16,-10 0 40 15,7 3-20-15,-4 14-40 16,12 7 8-16,-4 17 8 16,7 0 4-16,-3 28-4 15,4-1 4-15,-5 4-16 16,9-3 8-16,-8 3 40 15,7-7-24-15,-7 4 36 16,11-7-32-16,1-1 40 16,-5-2-32-16,5-11-112 15,7-4 48-15,-4-6-300 16,8-11 184-16</inkml:trace>
          <inkml:trace contextRef="#ctx0" brushRef="#br0" timeOffset="18046.5362">17526 31 632 0,'23'-7'236'0,"-23"7"-184"0,46 11-16 0,-30 2 80 16,-4 5-72-16,-5 23 68 15,13 11-60-15,-20 27 32 16,11 7-48-16,-22 7 52 16,3-11-52-16,-23 4 0 15,0-7-20-15,-31 0 40 16,4-10-28-16,-8-10-84 16,16-14 28-16</inkml:trace>
          <inkml:trace contextRef="#ctx0" brushRef="#br0" timeOffset="18182.0111">17979 888 832 0,'-31'69'308'0,"31"-69"-240"0,-58 69-20 15</inkml:trace>
        </inkml:traceGroup>
        <inkml:traceGroup>
          <inkml:annotationXML>
            <emma:emma xmlns:emma="http://www.w3.org/2003/04/emma" version="1.0">
              <emma:interpretation id="{112DF683-C095-4D70-943C-2BAB62A334AF}" emma:medium="tactile" emma:mode="ink">
                <msink:context xmlns:msink="http://schemas.microsoft.com/ink/2010/main" type="inkWord" rotatedBoundingBox="20726,337 24311,335 24312,2081 20727,2083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9418.832">19051 523 756 0,'-31'-13'280'0,"31"13"-216"0,-8-11-20 15,8 8 188-15,12 6-136 0,7-3-28 16,5 0-44-16,22 4 40 16,4 3-36-16,12 3-196 15,0 0 88-15,8 0-636 16,-8 1 392-16</inkml:trace>
          <inkml:trace contextRef="#ctx0" brushRef="#br0" timeOffset="19225.6504">19547 14 560 0,'-8'-14'208'0,"8"14"-164"0,-4 14-8 0,-4 3 68 15,8 0-64-15,-8 11 8 16,5 13-28-16,-5 28 16 16,0 3-24-16,4 14 40 15,4 0-28-15,-4-10 12 16,4-14-20-16,-4-4-112 15,1-6 48-15</inkml:trace>
          <inkml:trace contextRef="#ctx0" brushRef="#br0" timeOffset="19744.7069">19744 664 444 0,'-8'28'164'0,"8"-28"-124"0,0 41-16 0,-4-13 124 16,0-1-88-16,-3 4 64 15,-1 4-72-15,0-8 32 16,1-3-48-16,7-13 44 15,0-5-48-15,0-16 28 16,11 0-32-16,5-18-28 16,3 4 0-16,0-10 24 15,12 3-12-15,-4 3-48 16,4 11 20-16,-4 3-40 16,-11 4 32-16,7 10-44 15,0 7 40-15,-11 10 32 16,-4 0 0-16,-1 7 44 15,1 4-24-15,-8-7 32 16,0-1-32-16</inkml:trace>
          <inkml:trace contextRef="#ctx0" brushRef="#br0" timeOffset="20125.1938">19972-478 384 0,'-15'-7'140'0,"15"7"-108"0,-23 0-8 15,11 0 152 1,12 0-100-16,-15 0 68 16,-1 7-84-16,-11 0 0 15,8 7-36-15,-8 6 4 16,3 8-16-16,5 3 0 15,3 7-4-15,20 6 20 16,4-2-16-16,4-5 68 16,7-6-48-16</inkml:trace>
          <inkml:trace contextRef="#ctx0" brushRef="#br0" timeOffset="20410.6498">20050-399 436 0,'0'-10'160'0,"0"10"-124"0,4 0-8 0,3 0 96 15,-3 3-72-15,8 8-4 16,-4 6-28-16,-5 10-8 16,1-6-4-16,-4 10 28 15,0 3-20-15,-7-3 12 16,3-3-16-16,-12-1 0 15,12-6-4-15,-11-11 4 16,15-3-8-16,0-7 24 16,0 0-16-16,15-7-4 15,5 4-4-15,11-11-304 16,-4 7 164-16</inkml:trace>
          <inkml:trace contextRef="#ctx0" brushRef="#br0" timeOffset="20666.2958">20441-471 528 0,'0'27'196'0,"0"-27"-152"0,8 42-12 0,-1-15 116 15,-3 1-88-15,-15 10 20 16,11 3-48-16,-28 4 40 16,1-11-40-16,-4 0-32 15,-4-3-4-15,8-3-600 16,4-4 332-16</inkml:trace>
          <inkml:trace contextRef="#ctx0" brushRef="#br0" timeOffset="21064.3438">20987-27 384 0,'-28'-7'140'0,"28"7"-108"0,-54-10-8 0,27 10 108 15,8 6-76-15,-28 5 60 16,13 6-72-16,-21 10 60 16,13 4-64-16,-9 31 52 15,9 4-52-15,3 27 60 16,16-4-60-16,11 7 36 16,20-20-44-16,19 7 52 15,0-11-48-15</inkml:trace>
          <inkml:trace contextRef="#ctx0" brushRef="#br0" timeOffset="19015.4708">18935 162 288 0,'12'-17'108'0,"-5"13"-84"0,1 1-4 16,-8 6 92 0,0 4-64-16,-4 14 52 15,0 3-60-15,-3 28 40 16,7 6-44-16,-16 4-12 15,12 7-12-15,-7-11 32 16,3-6-20-16,0-11 12 16,8-6-20-16,-8-8 64 15,8-6-48-15</inkml:trace>
          <inkml:trace contextRef="#ctx0" brushRef="#br0" timeOffset="22070.3904">20859 1260 372 0,'-4'0'140'0,"4"0"-112"0,0-7-4 0,0 7 56 16,0 0-48-16,0 0 48 15,4 0-44-15,-4-7 32 16,4 7-36-16,0-7 44 15,-1-3-44-15,5-4 20 16,-4 7-32-16,4-14 28 16,-4 8-32-16,0-22 20 15,3 8-20-15,-3-28 0 16,8 3-8-16,-8-17-8 16,3 7 4-16,-7-7 4 15,4 14-4-15,-4-10 68 0,8 10-40 16,-4-10 60-16,4 10-56 15,3-7-16-15,9 7-12 16,7-1-36-16,0 5 16 0,0 10 40 16,8 10-16-16,-4 3-20 15,4 7 4-15,-8 4 8 16,-4 10 0-16,-8 4-36 16,5 6 16-16,-13 15-20 15,-3-1 20-15,-8 10 44 16,-3 4-16-16,-9 0 0 15,12 0-8-15,-19 0 48 16,8-10-28-16,-9 3 8 16,9-10-20-16,-8-4-8 15,11-3 0-15,-3-14-60 16,15 7 32-16,0 0-16 16,0-3 24-16,11 3-16 15,5 3 16-15,-5 4-8 16,5 7 12-16,-5 3-8 15,1 3 8-15,-12 5 0 16,4-5 4-16,-12-3 16 16,0 1-4-16,-11-5-12 15,0-2 4-15,-1-4 12 16,1 3-4-16,3-10 52 0,16 0-32 0,0 0-20 16,8 0-4-16,0 0-352 15,15 3 192-15</inkml:trace>
          <inkml:trace contextRef="#ctx0" brushRef="#br0" timeOffset="22375.8453">21424 547 464 0,'8'-7'176'0,"-8"7"-140"0,-16 0-8 0,9 0 84 15,-5 7-68-15,-4-7 44 16,1 11-52-16,-8-4 0 15,3 3-24-15,1 0-16 16,7 1 0-16,9-1 12 16,3 0-4-16,3 0 16 15,9 1-12-15,11-1-4 16,-7 0 0-16,-1 1 12 16,8-1-8-16,-19-3 4 15,-4 3-4-15,-15 1 12 16,-1-1-12-16,-11-3 4 15,4 3-4-15,-4-6 20 16,8-1-16-16,-1-3 4 16,9 0-8-16</inkml:trace>
          <inkml:trace contextRef="#ctx0" brushRef="#br0" timeOffset="22866.1821">21776 454 676 0,'0'-6'248'0,"0"6"-192"0,-4 17-16 0,4-7 128 16,8 0-100-16,0 4 52 15,7 3-72-15,9-3-8 16,3-4-24-16,11-10 24 16,5 7-24-16,0-14 40 15,-5 1-32-15,-11-8 4 16,4 0-16-16,-23-10-8 16,0 7 0-16,-24-14-4 15,-3 7 0-15,-8-11 16 16,0 8-8-16,-12-1-28 15,12 11 8-15,4 7-32 16,3 10 28-16,-3 13-28 16,8 8 24-16,-9 20-16 15,13 4 20-15,-5 7 0 16,1-1 8-16,-8 11 24 16,-4 0-8-16,3 17-12 15,-3-3 0-15,0 0 40 0,0-7-24 16,8-11 44-16,-1-13-32 15,16-11-84-15,4-6 32 16,4-11-336-16,8-3 204 0</inkml:trace>
          <inkml:trace contextRef="#ctx0" brushRef="#br0" timeOffset="23266.1071">22198-168 632 0,'16'-31'236'0,"-16"31"-184"0,50-14-16 15,-23 14 168 1,-4 7-120-16,4 3 80 15,4 14-96-15,-7 11-8 16,3 6-40-16,-12 24 16 16,8 8-24-16,-11 26 40 15,-8 1-28-15,-16 3 12 16,8-10-20-16,-7-10 44 16,-8-14-32-16,-16-4-4 15,-4-10-16-15,-27-3 28 16,0-14-20-16,-3-14-356 0,3-4 184 15</inkml:trace>
        </inkml:traceGroup>
      </inkml:traceGroup>
      <inkml:traceGroup>
        <inkml:annotationXML>
          <emma:emma xmlns:emma="http://www.w3.org/2003/04/emma" version="1.0">
            <emma:interpretation id="{AC7D5563-EA77-4D8D-A046-EB246B7117EB}" emma:medium="tactile" emma:mode="ink">
              <msink:context xmlns:msink="http://schemas.microsoft.com/ink/2010/main" type="line" rotatedBoundingBox="3362,2133 23953,2081 23956,3540 3366,3592"/>
            </emma:interpretation>
          </emma:emma>
        </inkml:annotationXML>
        <inkml:traceGroup>
          <inkml:annotationXML>
            <emma:emma xmlns:emma="http://www.w3.org/2003/04/emma" version="1.0">
              <emma:interpretation id="{9B5CDC97-9C7B-4D28-A2CD-E525EAFAE531}" emma:medium="tactile" emma:mode="ink">
                <msink:context xmlns:msink="http://schemas.microsoft.com/ink/2010/main" type="inkWord" rotatedBoundingBox="3363,2519 6433,2511 6436,3376 3365,3383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35822.4525">3032 1796 404 0,'0'-31'148'0,"0"31"-112"0,8-6-12 0,-12 2 152 15,4 8-100-15,-11-4 16 16,-1 13-56-16,-11 5 0 16,3 9-20-16,-11 14 52 15,0 8-36-15,-3 19 28 16,7 1-32-16,3 7 28 16,5-4-32-16,3-10-4 15,13-10-12-15,6-11 4 16,5-13-8-16</inkml:trace>
          <inkml:trace contextRef="#ctx0" brushRef="#br0" timeOffset="36250.1205">3388 2003 520 0,'4'0'192'0,"-4"0"-152"0,-23 7-8 16,11 0 140 0,5 6-100-16,-20 5 96 15,3 13-100-15,-18 6-8 16,7 1-36-16,-11 0-16 15,7 0-4-15,4-14-48 16,12 0 24-16,7-10-284 16,9-4 168-16</inkml:trace>
          <inkml:trace contextRef="#ctx0" brushRef="#br0" timeOffset="36101.1409">3087 1941 572 0,'0'0'208'0,"0"0"-160"0,11 17-12 0,-3-3 144 15,0 0-104-15,11 24 32 16,0 3-64-16,1 4-8 16,7-8-24-16,4 1 0 15,0 0-4-15,4-14 28 16,-8 0-20-16,-8-3-32 16,0-11 8-16</inkml:trace>
          <inkml:trace contextRef="#ctx0" brushRef="#br0" timeOffset="36506.4012">3501 1827 540 0,'27'14'200'0,"-27"-14"-156"0,31 17-12 0,-16-3 160 16,5 3-112-16,-1 25 72 16,8 2-88-16,-15 25 8 15,-5 3-40-15,-22 4 40 16,-1-10-40-16,-18-1 20 15,3-7-32-15,-12 1 16 16,12-14-20-16,-4-14-332 16,12-7 168-16</inkml:trace>
          <inkml:trace contextRef="#ctx0" brushRef="#br0" timeOffset="37385.5306">4078 2182 456 0,'-12'0'168'0,"12"0"-128"0,-16-4-16 0,9 1 176 15,7 6-116-15,-8-3 88 16,8 0-100-16,0-3 16 16,4 3-52-16,19-3 4 15,4-1-24-15,27-3 28 16,4 7-28-16,8-3-4 15,0 3-8-15,-4 0-60 16,-12 3 32-16,-15-3-208 16,4 0 128-16,-20-3-256 15,1 3 204-15</inkml:trace>
          <inkml:trace contextRef="#ctx0" brushRef="#br0" timeOffset="37639.1323">4438 2003 436 0,'-4'-7'160'0,"4"7"-124"0,4-10-8 0,-1 6 124 16,5 8-88-16,4-4 44 16,3 3-64-16,5 1 12 15,7 2-36-15,-8 5-8 16,0 6-8-16,-3 7 12 16,-1 4-8-16,-15 6 32 15,8 0-24-15,-23 4 12 16,3 0-16-16,-15-3 0 15,8-1-4-15,-1-7 12 16,1-6-12-16,0-7-160 16,11-4 80-16,12-10-436 15,3 4 280-15</inkml:trace>
          <inkml:trace contextRef="#ctx0" brushRef="#br0" timeOffset="35056.7035">1670 1862 288 0,'-8'-24'108'0,"12"17"-84"15,-8-14-4-15,4 7 92 16,4 4-64-16,-4-11 52 15,0 4-60-15,0-3 40 16,0 6-44-16,-8 0 32 16,8 11-36-16,-8 10 8 15,8 10-24-15,-11 14 8 16,7 3-12-16,-12 14-8 16,9-3 0-16,-13 10 12 15,9-3-8-15,-9 3-20 16,9-7 4-16,-1-10 20 15,4-7-4-15,8-21 4 16,4-6-4-16,0-25-8 0,8-3 4 16,-1-18 4-16,1 8-4 0,0-14-20 15,3 10 8 1,-3-10 4-16,-5 7 4 0,-3-4 8 16,4 14-4-16,-8 0-36 15,0 14 16-15,0 13-12 16,8 11 16-16,-8 14 8 15,7 6 4-15,1 15 16 16,0 6-8-16,4 21 4 16,3-1-4-16,8 5 12 15,0-11-12-15,8-11 16 16,4-9-16-16,0-25 148 16,0-3-88-16,8-28 60 15,-5-3-72-15,5-39 36 16,-4 12-52-16,-1-25-4 15,1 10-20-15,-8-6-4 16,0 10-4-16,-8 0-16 16,-3 14 4-16,-9 3-4 15,-3 17 0-15,-8 7-36 16,4 8 24-16,-4 6-276 16,0 6 164-16,0 5-288 15,4 2 240-15</inkml:trace>
          <inkml:trace contextRef="#ctx0" brushRef="#br0" timeOffset="35562.1345">2243 2371 332 0,'0'0'120'0,"0"0"-92"0,-12 14-8 0,12-7 124 16,-4 3-84-16,0 7 28 16,-7 0-52-16,3 1 20 15,0-1-28-15,0-3 44 16,8-4-40-16,-3-7 28 15,3 1-32-15,-4-8-16 16,8 1-8-16,-4-4 4 16,0 4-4-16,3-11-4 15,5 4 4-15,0-8-4 16,4 8 0-16,-1-4-20 16,5 7 12-16,-9 4-32 15,13 3 24-15,-13 3 48 16,5 4-12-16,-4 4 68 15,3 2-48-15,-7 1 8 16,0 0-28-16,-8 0 24 0,4-1-28 16,-7 1 4-16,3 0-12 15,-8-4 28-15,8 1-20 16,-4-5-12-16,8 1-8 0,-3-10-120 16,6 3 68-1</inkml:trace>
        </inkml:traceGroup>
        <inkml:traceGroup>
          <inkml:annotationXML>
            <emma:emma xmlns:emma="http://www.w3.org/2003/04/emma" version="1.0">
              <emma:interpretation id="{D210B4DF-60AA-4038-9E9E-F7281CB69F8A}" emma:medium="tactile" emma:mode="ink">
                <msink:context xmlns:msink="http://schemas.microsoft.com/ink/2010/main" type="inkWord" rotatedBoundingBox="6941,2660 7757,2658 7759,3230 6942,3232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38150">5370 1841 332 0,'12'-3'120'0,"-12"3"-92"0,0 17-8 0,-4-3 52 15,-4-1-44-15,-11 15 60 16,4 3-52-16,-9 7 0 16,5 3-20-16,-8-3 8 15,8 0-16-15,-8-11 4 16,7-6-4-16,-3-7 20 15,0-4-16-15,3-17-4 16,5 0-4-16,3-17 4 16,12 0-4-16,4-14-48 15,12 7 28-15,-5-3 12 16,9 6 4-16,7 4 0 16,-8 7 4-16,0 3 40 15,1 11-24-15,-9 6 24 16,1 11-24-16,-12 14 60 15,4 3-44-15,0 10 12 16,0 0-32-16,7-3 8 16,9-4-12-16,7-9 12 15,4-8-16-15,3-17 16 16,1 0-16-16,-4-17 32 16,-4-1-24-16,-11-16 4 15,-5 6-12-15,-14-9 4 16,-5 6-8-16,-12 0-4 15,5 6 4-15,-12 5 108 16,8 10-60-16,-1-1 32 16,9 8-48-16,3-1-48 15,4 4 4-15,12 0-148 16,7 7 84-16</inkml:trace>
          <inkml:trace contextRef="#ctx0" brushRef="#br0" timeOffset="38347.7325">5924 2302 788 0,'0'35'292'0,"0"-35"-228"0,-19 38-16 0,3-21 8 15,8 0-40-15</inkml:trace>
        </inkml:traceGroup>
        <inkml:traceGroup>
          <inkml:annotationXML>
            <emma:emma xmlns:emma="http://www.w3.org/2003/04/emma" version="1.0">
              <emma:interpretation id="{CD84768E-9D14-4E9D-BDB0-74C9CBD1EE13}" emma:medium="tactile" emma:mode="ink">
                <msink:context xmlns:msink="http://schemas.microsoft.com/ink/2010/main" type="inkWord" rotatedBoundingBox="8929,2212 12584,2203 12587,3513 8932,3522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41123.0461">8061 2412 404 0,'-16'24'148'0,"16"-24"-112"0,-11 45-12 0,-1-21 56 16,4 7-48-16,-7 0 92 16,3 0-68-16,-7-10 52 15,11 6-64-15,1-16 40 16,7-4-48-16,3-18-36 15,9 1-4-15,7-14 8 16,1 0 0-16,3-11-12 16,4 11 4-16,0 0-24 15,0 10 16-15,0-3 68 16,0 17-32-16,-7 0 72 16,-1 14-56-16,-3 10 72 15,-13 4-64-15,5 6 0 16,-8 0-28-16,0-6 24 15,0-1-28-15,-8-13-188 16,8 0 88-16,-3-21-484 16,6 0 316-16</inkml:trace>
          <inkml:trace contextRef="#ctx0" brushRef="#br0" timeOffset="41574.7023">8305 1590 684 0,'-16'10'252'0,"16"-10"-192"0,-7 42-20 15,3-25 56 1,8-3-60-16,-1 10 4 16,5-4-24-16,8-9-12 15,3 2 0-15,16-6-280 16,0-3 152-16</inkml:trace>
          <inkml:trace contextRef="#ctx0" brushRef="#br0" timeOffset="41414.5452">8626 1394 592 0,'-4'-7'220'0,"4"7"-172"0,-11 14-12 0,-1 3 92 16,4 4-76-16,-11 16 68 15,-4 1-68-15,-1 4-12 16,9-1-24-16,-1-7-4 16,13-3-4-16,-1-10-120 15,4-4 60-15,4-7-444 16,3-3 272-16</inkml:trace>
          <inkml:trace contextRef="#ctx0" brushRef="#br0" timeOffset="41759.945">8800 1580 800 0,'8'31'296'0,"-8"-31"-232"0,-8 58-16 0,1-34 52 15,7 0-64-15,-12 4 40 16,4-1-44-16,-7-6 24 15,3 0-28-15,-11-4-272 16,7 3 132-16,-11-9-540 16,4 3 364-16</inkml:trace>
          <inkml:trace contextRef="#ctx0" brushRef="#br0" timeOffset="42068.6006">9338 1896 416 0,'-19'-10'152'0,"19"10"-116"0,-39 0-12 15,24 0 120 1,-5 3-84-16,-10 8 124 15,-9 2-104-15,-15 25 24 16,15 7-64-16,-8 27 40 0,9-3-48 16,3 3 64-16,16-3-56 0,7-7-44 15,4-10 0 1,16-8 16-16,0-2-8 16,7-15-80-16,12-3 44 15,0-17-500-15,8-3 292 0</inkml:trace>
          <inkml:trace contextRef="#ctx0" brushRef="#br0" timeOffset="40276.5295">7267 1903 268 0,'-31'38'100'0,"31"-38"-76"0,-23 100-8 0,8-49 52 0,7-2-40 0,-11 9 8 16,7-3-24-16,-4-7 88 15,5-10-52-15,-1-7 40 16,4-3-52-16,1-11 0 16,3 0-24-16,0-10-8 15,4-4 0-15</inkml:trace>
          <inkml:trace contextRef="#ctx0" brushRef="#br0" timeOffset="40771.0378">7182 2306 716 0,'-19'-7'264'0,"19"7"-204"0,23 7-16 0,0-7 116 15,8 3-96-15,20-3 36 16,3 4-60-16,8-4 12 16,0 3-32-16,11-6-308 15,-7 3 156-15</inkml:trace>
          <inkml:trace contextRef="#ctx0" brushRef="#br0" timeOffset="40573.8223">7964 1735 404 0,'-8'-7'148'0,"8"7"-112"0,-3 31-12 0,-5-11 136 16,4-3-92-16,-8 35 60 15,8-4-72-15,-7 28-16 16,7 7-24-16,-15-1 24 16,11-6-24-16,-8-7-4 15,9-18-8-15</inkml:trace>
          <inkml:trace contextRef="#ctx0" brushRef="#br0" timeOffset="42384.3799">9520 2185 488 0,'-19'-17'180'0,"19"17"-140"0,-31 28-12 16,16-11 172-1,3 3-116-15,-15 11 28 0,4 4-68 16,-8-1-8-16,7 1-24 0,-3-8-76 16,8-3 32-1</inkml:trace>
          <inkml:trace contextRef="#ctx0" brushRef="#br0" timeOffset="42292.7042">9338 2158 612 0,'0'-11'228'0,"0"11"-180"0,16 25-12 0,-12-8 192 16,3 0-132-16,5 14 68 15,0 0-96-15,3 0-20 16,8 0-32-16,-3-7 32 15,-1 0-24-15,0-10-340 16,5-1 172-16,-5-9-420 16,0-4 320-16</inkml:trace>
          <inkml:trace contextRef="#ctx0" brushRef="#br0" timeOffset="42645.408">9702 1865 728 0,'47'7'268'0,"-47"-7"-208"0,46 35-16 0,-23-15 176 15,-3 11-128-15,-1 24 52 16,0 7-84-16,-15 14 8 15,-4-7-40-15,-19-4 36 16,0-6-36-16,-32-4-24 16,5-7-4-16,-16-3-300 15,12-4 164-15</inkml:trace>
          <inkml:trace contextRef="#ctx0" brushRef="#br0" timeOffset="42884.4426">10159 2144 560 0,'4'0'208'0,"-4"0"-164"0,39-3-8 0,-12-1 76 15,8 4-68-15,15-3 52 16,4-1-56-16,16-3 32 15,-1 0-40-15,5-3 16 16,-4 7-28-16,-16-1-140 16,-8 4 64-16</inkml:trace>
          <inkml:trace contextRef="#ctx0" brushRef="#br0" timeOffset="43119.7939">10562 1920 580 0,'4'-10'216'0,"-4"10"-168"0,7 0-12 0,-3 0 112 16,4 0-88-16,7 0 44 15,9 7-60-15,-1 3 20 16,4 7-36-16,-4 11 52 16,-4 3-44-16,-15 14 28 15,0-1-36-15,-23 8 16 16,0-4-24-16,-9-3 36 15,1-7-32-15,-11-7-40 16,14-4 8-16,5-10-440 16,11-3 248-16</inkml:trace>
        </inkml:traceGroup>
        <inkml:traceGroup>
          <inkml:annotationXML>
            <emma:emma xmlns:emma="http://www.w3.org/2003/04/emma" version="1.0">
              <emma:interpretation id="{43861AAD-0541-4A0D-8C5C-FF4C9C6F6D5A}" emma:medium="tactile" emma:mode="ink">
                <msink:context xmlns:msink="http://schemas.microsoft.com/ink/2010/main" type="inkWord" rotatedBoundingBox="13085,2595 13904,2592 13906,3302 13087,3304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43630.1481">11657 1786 548 0,'4'-14'204'0,"-4"14"-156"0,8 14-16 0,-16-7 124 16,0 7-92-16,-15 10 8 15,4 3-44-15,-24 15-8 16,12-1-12-16,-4 4 36 16,4-1-20-16,-3-6-4 15,3-7-12-15,3-7 28 16,5-13-20-16,-12-11-4 15,20-4-8-15,-12-10-24 16,15 1 12-16,-3-22-4 16,15 11 4-16,0-10-12 15,11 3 12-15,13 0-24 16,10 7 20-16,5 3-4 16,0 11 8-16,-4 6-20 15,-4 8 16-15,-12 10 4 16,8 3 8-16,-8 14 44 15,-3 7-24-15,-1-7 8 16,5 3-16-16,3-7 28 16,0-2-24-16,-3-15 40 15,3 0-32-15,-4-17 20 16,-3 0-24-16,-9-13 44 16,-3-1-36-16,-8-13-16 0,4 6-4 15,-7-6 24-15,3 10-16 16,-4-4 48-16,8 11-36 0,-4 0-24 15,4 10-4-15,0 0-36 16,8 0 20-16,0 7-240 16,3 7 140-16</inkml:trace>
          <inkml:trace contextRef="#ctx0" brushRef="#br0" timeOffset="43795.545">12071 2350 704 0,'-11'28'264'0,"11"-28"-208"0,-12 27-12 0,-3-13 108 16,-1-3-92-16,-23 13-8 16,1 3-32-16</inkml:trace>
        </inkml:traceGroup>
        <inkml:traceGroup>
          <inkml:annotationXML>
            <emma:emma xmlns:emma="http://www.w3.org/2003/04/emma" version="1.0">
              <emma:interpretation id="{C819B906-E218-40D4-BC93-B3A7B4983712}" emma:medium="tactile" emma:mode="ink">
                <msink:context xmlns:msink="http://schemas.microsoft.com/ink/2010/main" type="inkWord" rotatedBoundingBox="15312,2103 19768,2091 19772,3530 15315,3541"/>
              </emma:interpretation>
              <emma:one-of disjunction-type="recognition" id="oneOf13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44418.0689">13566 1903 424 0,'0'-21'156'0,"0"21"-120"0,4-17-8 0,-4 17 140 16,0 0-96-16,0 0 88 15,-4 14-96-15,-4 10 20 16,4 14-48-16,-11 24-12 15,11 7-16-15,-12 6 20 16,5-6-16-16,3-10 12 16,-4-8-12-16,4-9-16 15,8-8 0-15,0-13-288 16,0-8 160-16</inkml:trace>
          <inkml:trace contextRef="#ctx0" brushRef="#br0" timeOffset="44791.5528">13535 2244 788 0,'-4'-11'292'0,"4"11"-228"0,15-6-16 0,-7 2 52 16,11 4-64-16,28-3 48 16,11 6-48-16,8-3-12 15,0 7-12-15,7-7-196 16,-3 0 100-16</inkml:trace>
          <inkml:trace contextRef="#ctx0" brushRef="#br0" timeOffset="44613.1512">14220 1824 644 0,'-23'14'236'0,"23"-14"-180"0,-39 58-20 0,27-13-28 16,5 0-12-16,-5 24 20 15,4 3-8-15,0-3 16 16,8-11-16-16,-3-10-4 15,3-3 0-15,-4-11-252 16,0-6 136-16</inkml:trace>
          <inkml:trace contextRef="#ctx0" brushRef="#br0" timeOffset="45130.9009">14437 2364 364 0,'-4'14'132'16,"4"-14"-100"-16,-27 31-12 0,11-7 168 15,5-3-108-15,-13 10 28 16,9 0-64-16,-4-4 36 15,3 1-48-15,4-8 20 16,9-6-32-16,3-17 36 16,3-1-32-16,9-16-12 15,4 2-8-15,3-6-4 16,4 4 0-16,4-4-12 16,4 3 8-16,0 4-40 15,-4 10 24-15,0 0 32 0,-7 14-4 16,-5 3 60-16,-3 4-36 15,-4 7 4-15,-1 3-24 0,-3-4 28 16,0 1-24 0,0-11-180-16,0 1 88 0</inkml:trace>
          <inkml:trace contextRef="#ctx0" brushRef="#br0" timeOffset="45559.385">14642 1356 268 0,'-20'-14'100'0,"20"14"-76"0,-19-7-8 0,11 7 104 16,4 4-68-16,-7-1 120 15,-1 8-96-15,-7 9 92 16,3 4-92-16,5 11 4 16,-5 3-48-16,5-1 4 15,3-2-20-15,16-4 8 16,3-4-12-16,5-6-324 16,3-4 168-16</inkml:trace>
          <inkml:trace contextRef="#ctx0" brushRef="#br0" timeOffset="45851.1338">14661 1377 488 0,'16'0'180'0,"-16"0"-140"0,4 7-12 0,-4-1 76 16,7 5-64-16,-3 6 0 15,4 4-24-15,-8-1 8 16,4 4-16-16,-12 0 24 15,4 0-20-15,-7-3 4 16,-1-4-8-16,-4-6 20 16,9-4-16-16,3-4-4 15,4 4-4-15,8-11-16 16,3 4 8-16,9-3 20 16,7 3-8-16,7-7-260 15,1 0 140-15</inkml:trace>
          <inkml:trace contextRef="#ctx0" brushRef="#br0" timeOffset="46026.5575">15106 1277 684 0,'24'3'252'0,"-24"-3"-192"0,15 24-20 0,-7-6 92 15,0 6-80-15,-12 20 32 16,4 8-48-16,-24 3 48 16,1 4-48-16,-15-4-96 15,3-11 32-15</inkml:trace>
          <inkml:trace contextRef="#ctx0" brushRef="#br0" timeOffset="46330.4845">15745 1810 488 0,'-15'-17'180'0,"15"17"-140"0,-47-7-12 0,8 7 144 15,12 7-100-15,-23 14 60 16,-4 3-76-16,-4 38 44 16,4 6-56-16,-5 29 84 15,13-4-72-15,11 10 0 16,16-7-36-16,11-3-20 16,16-3-4-16,11-21-16 15,1-18 12-15,22-23-472 16,1-1 264-16</inkml:trace>
          <inkml:trace contextRef="#ctx0" brushRef="#br0" timeOffset="47684.8993">15730 2154 572 0,'0'-7'208'0,"0"7"-160"16,0 18-12-16,0-1 136 15,7 3-100-15,1 11 44 16,0 4-72-16,7-1 4 16,1 1-32-16,-1-8-16 15,5-3-4-15</inkml:trace>
          <inkml:trace contextRef="#ctx0" brushRef="#br0" timeOffset="47833.058">15927 2220 352 0,'-19'-14'132'0,"19"14"-104"0,-20 27-8 0,5-9 156 16,7 2-100-16,-15 4-20 15,7 4-36-15,-7-1 8 16,8-2-16-16</inkml:trace>
          <inkml:trace contextRef="#ctx0" brushRef="#br0" timeOffset="48091.3038">16063 1865 540 0,'42'-10'200'0,"-42"10"-156"0,70 27-12 0,-35 8 140 16,-4 3-100-16,-4 31 44 15,0-1-72-15,-19 15 4 16,-5-7-32-16,-22 6 20 16,0-10-24-16,-24 11 40 15,-3-14-28-15,-9-11-76 16,17-13 28-16,3-17-564 15,16-8 324-15</inkml:trace>
          <inkml:trace contextRef="#ctx0" brushRef="#br0" timeOffset="48336.6202">16535 2275 384 0,'-12'-4'140'0,"12"4"-108"0,-4-3-8 0,4-1 152 16,8 4-100-16,8-6 96 15,7 2-104-15,23-6 64 16,5 6-76-16,14-9 24 16,-3 2-48-16,0 1 8 15,-4 6-24-15,-4-6 8 16,-15 10-12-16</inkml:trace>
          <inkml:trace contextRef="#ctx0" brushRef="#br0" timeOffset="48598.5825">16930 1979 540 0,'-20'-7'200'0,"20"7"-156"0,8 0-12 16,0 3 104-1,3 4-80-15,5 4 48 16,7 6-60-16,4 3-8 16,12 11-20-16,-12 0 40 0,8 0-28 0,-24 7 20 15,9 0-28-15,-28 0 60 16,-4 3-44-16,-19-10 28 16,-3 0-36-16,-13-3-8 15,8-8-12-15,1-6-112 16,15 0 56-16,15-7-384 15,16 3 236-15</inkml:trace>
          <inkml:trace contextRef="#ctx0" brushRef="#br0" timeOffset="49591.008">17692 1999 236 0,'-4'-17'88'0,"4"17"-68"0,0-14-4 0,0 8 148 15,0 6-92-15,0-11 60 16,0 8-76-16,0-4 12 16,4 7-40-16,-8-3 8 15,4 3-20-15,-3-4-8 16,3 8-4-16,-4-4 28 15,8 0-16-15,-4 0-4 16,0 0-8-16,0 3 20 16,0 4-12-16,-4 0 32 15,4 3-28-15,-4 0 20 16,0 4-20-16,-4 7 20 16,8 3-24-16,-8 7 32 15,5 3-28-15,-5 1 12 16,4-1-16-16,-4-3 12 15,4 0-16-15,-11-7 16 16,-1-3-16-16,-11-4 16 16,4 0-16-16,-16-3 4 15,4-7-4-15,-11-7 12 16,7 3-12-16,4-13-12 16,16 3 0-16,11-24-16 15,16-3 12-15,15-18-24 16,8 7 20-16,8-10-48 0,0 11 32 0,-1 2-4 15,-3 11 20-15,-8 4-8 16,0 13 8-16,-7 4-8 16,-5 10 8-16,-3 10 24 15,-4 4-4-15,-1 17 24 16,1 7-20-16,4 6 12 16,3-2-12-16,8-1-8 15,8-3 0-15,0-14 28 16,8-4-16-16,-4-9 4 15,0-4-12-15,-12-14 28 16,-4 0-20-16,-15-14 20 16,0 1-20-16,-15-18-8 15,3 7-4-15,-19-14 40 16,0 11-24-16,3-4 44 16,-7 10-36-16,8 1 20 15,8 10-28-15,3-1-44 16,12 11 12-16,16 1-184 15,3 2 108-15</inkml:trace>
        </inkml:traceGroup>
        <inkml:traceGroup>
          <inkml:annotationXML>
            <emma:emma xmlns:emma="http://www.w3.org/2003/04/emma" version="1.0">
              <emma:interpretation id="{9C149F9C-20E3-41D9-B66E-DF7ACED44EEB}" emma:medium="tactile" emma:mode="ink">
                <msink:context xmlns:msink="http://schemas.microsoft.com/ink/2010/main" type="inkWord" rotatedBoundingBox="20122,3272 20277,3272 20278,3512 20123,3513"/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49802.7881">18443 2450 840 0,'-19'14'312'0,"19"-14"-244"0,-43 65-16 0,20-30-4 16,4-1-36-16,-8 11 4 16,3 3-8-16</inkml:trace>
        </inkml:traceGroup>
        <inkml:traceGroup>
          <inkml:annotationXML>
            <emma:emma xmlns:emma="http://www.w3.org/2003/04/emma" version="1.0">
              <emma:interpretation id="{ECF63AE9-ACEE-4C4E-BB87-C16613C427F9}" emma:medium="tactile" emma:mode="ink">
                <msink:context xmlns:msink="http://schemas.microsoft.com/ink/2010/main" type="inkWord" rotatedBoundingBox="21663,2633 23954,2627 23956,3540 21666,3546"/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50151.1392">19829 1858 652 0,'27'-3'244'0,"-27"3"-192"0,27 7-12 0,-7 3 164 16,-5 4-120 0,1 17 88-16,7 7-100 0,-4 17 32 15,4 0-60-15,1 3 28 16,-13-3-40-16,5-6 16 15,-5-12-28-15,-11-9 36 16,4-4-32-16,-8-10-188 16,4 0 88-16,0-11-368 15,0 0 248-15</inkml:trace>
          <inkml:trace contextRef="#ctx0" brushRef="#br0" timeOffset="50348.7371">20232 1882 548 0,'-12'-24'204'0,"12"24"-156"0,-39 0-16 0,16 7 204 16,12 4-136-16,-20 13 48 15,3 3-88-15,-10 21 16 16,3 4-44-16,-4 10 8 16,4-7-24-16,4-3 8 15,4-11-12-15,8-7-264 16,11-10 140-16,4-6-496 15,8-1 340-15</inkml:trace>
          <inkml:trace contextRef="#ctx0" brushRef="#br0" timeOffset="50627.4982">20487 2020 728 0,'8'-10'268'0,"-8"10"-208"0,31-11-16 0,-16 5 140 16,5 6-108-16,11-11 8 16,-4 4-56-16,27-3 20 15,-4 3-32-15,5 0 12 16,6 4-16-16,-18-1-8 15,4 4 0-15,-17 0-296 16,-2 0 160-16,-13 7-388 16,-3-3 296-16</inkml:trace>
          <inkml:trace contextRef="#ctx0" brushRef="#br0" timeOffset="50925.3698">20758 1817 684 0,'-8'0'252'0,"8"0"-192"0,-11-3-20 16,11-1 120-1,11 4-96-15,1 0-36 16,4 7-20-16,18-7 8 16,9 10-8-16,3 4 4 0,1 0-4 0,-8 3-16 15,-5 4 4-15,-14-11 20 31,-9 11-8-31,-22 3 40 0,-5 3-24 0,-22-3-4 16,-1 7-12-16,-4 0-16 16,8-3 4-16,8-1 4 15,12-2 0-15,15-5-232 16,8-3 128-16,23-6-440 16,7-1 304-16</inkml:trace>
          <inkml:trace contextRef="#ctx0" brushRef="#br0" timeOffset="51225.719">21621 1814 716 0,'-19'-7'264'0,"19"7"-204"0,-19 10-16 15,3-3 52 1,12 3-60-16,-7 7 12 15,7 4-28-15,12 7-4 16,3 6-8-16,12-6-8 16,5 3 4-16,10-11 48 15,1-3-28-15,-8-13 8 16,8-4-20-16,-24-10 56 16,5-4-40-16,-17-10-12 15,-3 3-8-15,-11-6-8 16,-1 6 0-16,4-3 0 15,-3 7 0-15,-5 3-56 0,9 10 32 16</inkml:trace>
          <inkml:trace contextRef="#ctx0" brushRef="#br0" timeOffset="52842.5596">22121 2375 436 0,'-20'-7'160'0,"20"7"-124"0,-11 10-8 0,-5 0 132 15,9 4-92 1,-20 14 36-16,3 3-64 16,-3 13-4-16,8 4-24 0,-16 1-8 15,12-5 0-15,3-6-356 16,5-3 192-16</inkml:trace>
        </inkml:traceGroup>
      </inkml:traceGroup>
      <inkml:traceGroup>
        <inkml:annotationXML>
          <emma:emma xmlns:emma="http://www.w3.org/2003/04/emma" version="1.0">
            <emma:interpretation id="{01492CE1-B979-421C-B069-B354B4164008}" emma:medium="tactile" emma:mode="ink">
              <msink:context xmlns:msink="http://schemas.microsoft.com/ink/2010/main" type="line" rotatedBoundingBox="21016,3896 22968,3812 23004,4636 21052,4721"/>
            </emma:interpretation>
          </emma:emma>
        </inkml:annotationXML>
        <inkml:traceGroup>
          <inkml:annotationXML>
            <emma:emma xmlns:emma="http://www.w3.org/2003/04/emma" version="1.0">
              <emma:interpretation id="{52B644F9-2BFC-4F80-BF9B-9112052E005B}" emma:medium="tactile" emma:mode="ink">
                <msink:context xmlns:msink="http://schemas.microsoft.com/ink/2010/main" type="inkWord" rotatedBoundingBox="21016,3896 22968,3812 23004,4636 21052,4721"/>
              </emma:interpretation>
              <emma:one-of disjunction-type="recognition" id="oneOf16">
                <emma:interpretation id="interp16" emma:lang="" emma:confidence="0">
                  <emma:literal>I to</emma:literal>
                </emma:interpretation>
                <emma:interpretation id="interp17" emma:lang="" emma:confidence="0">
                  <emma:literal>to</emma:literal>
                </emma:interpretation>
                <emma:interpretation id="interp18" emma:lang="" emma:confidence="0">
                  <emma:literal>it,</emma:literal>
                </emma:interpretation>
                <emma:interpretation id="interp19" emma:lang="" emma:confidence="0">
                  <emma:literal>it.</emma:literal>
                </emma:interpretation>
                <emma:interpretation id="interp20" emma:lang="" emma:confidence="0">
                  <emma:literal>#to</emma:literal>
                </emma:interpretation>
              </emma:one-of>
            </emma:emma>
          </inkml:annotationXML>
          <inkml:trace contextRef="#ctx0" brushRef="#br0" timeOffset="53644.4078">19376 3427 332 0,'12'11'120'0,"-12"-11"-92"0,27 17-8 0,-8-14 60 16,1 4-48-16,14-7 40 15,13 4-40-15,19-15 44 16,-8 5-44-16,4-8 12 16,-4 0-28-16,-19-7 20 15,-1 4-24-15,-18-14 12 0,-13 0-12 16,-14-3 28 0,-1 3-24-16,-23-10-24 15,-4 3 4-15,-15 0 0 16,11 14 4-16,-15-4-20 15,15 11 12-15,0 10 32 16,5 0-16-16,3 21 36 16,3 7-28-16,9 23 12 15,4 8-16-15,-5 17-8 0,16 0 0 16,-3 3 28-16,-9-7-16 16,12 4-24-16,-3-10 4 0,-5 3 28 15,-4-7-16-15,-3-7 28 16,0-7-24-16,-8-6 12 15,7-8-12-15,-7-10 12 16,8 0-16-16,-1-13-152 16,20-4 76-16,0-21-528 15,20 11 332-15</inkml:trace>
          <inkml:trace contextRef="#ctx0" brushRef="#br0" timeOffset="53901.6705">19961 3493 444 0,'23'-7'164'0,"-23"7"-124"0,15-7-16 16,-3 4 140-1,4 6-96-15,11-6 96 16,4 3-96-16,15-4 36 15,4 1-60-15,5-1 4 16,-1 4-32-16,-4-3-8 16,-7 6-4-16,-8-3 12 15,-8 0-8-15,-12-3 40 0,8-1-24 0</inkml:trace>
          <inkml:trace contextRef="#ctx0" brushRef="#br0" timeOffset="55212.0082">20077 3087 560 0,'0'-4'208'0,"0"4"-164"0,0 0-8 0,4 0 84 16,0 4-72-16,-1-1 112 15,1 4-88-15,16 7 24 16,-1-4-56-16,8 11 28 16,8-4-36-16,-4 11 8 15,8-4-24-15,-12-4 20 16,8 4-24-16</inkml:trace>
          <inkml:trace contextRef="#ctx0" brushRef="#br0" timeOffset="54199.3645">20317 3138 496 0,'-4'-6'184'0,"4"6"-140"0,0-4-16 0,4 4 76 16,7 7-64-16,1 3 36 15,0 4-44-15,-8 7 24 16,19 3-28-16,-19 7 44 15,3 7-40-15,-14-1 64 16,7 5-56-16,-12-4 20 16,-3-4-40-16,-13-3 28 15,9 0-32-15,-12-4 20 16,4-2-20-16,0-1 0 16,11-4-8-16,-7 1-236 15,16-4 124-15,3-7-352 16,8 1 256-16</inkml:trace>
          <inkml:trace contextRef="#ctx0" brushRef="#br0" timeOffset="54710.8209">21052 3314 260 0,'0'-4'96'0,"0"4"-76"0,-3-3-4 0,-5 0 132 15,8 6-84-15,-4-3 88 16,-4 3-88-16,-11-3 84 16,3 7-88-16,-11 0 52 15,8 0-68-15,-20 10 24 16,20 1-40-16,-8 9 44 16,7-3-40-16,1 7-32 0,11 0-4 15,24-7 28 1,3-3-16-16,20-4 28 15,3 0-24-15,1-6-4 16,7-1-4-16,-7-14 48 16,-4 4-28-16,-16-6 16 15,-8-1-24-15,-3-14 0 16,-12 11-8-16,-4-21 12 16,-4 10-12-16,-3-10-4 0,3 7 0 15,0 0-48-15,8 10 24 16,4 4-248-16,8 10 148 0</inkml:trace>
        </inkml:traceGroup>
      </inkml:traceGroup>
    </inkml:traceGroup>
    <inkml:traceGroup>
      <inkml:annotationXML>
        <emma:emma xmlns:emma="http://www.w3.org/2003/04/emma" version="1.0">
          <emma:interpretation id="{A3C21BE9-93C4-4648-8012-BFF352283C82}" emma:medium="tactile" emma:mode="ink">
            <msink:context xmlns:msink="http://schemas.microsoft.com/ink/2010/main" type="paragraph" rotatedBoundingBox="2589,4601 13259,4558 13268,6808 2598,68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1BAB34D-9D31-4B34-B277-CE4AB37DD6A0}" emma:medium="tactile" emma:mode="ink">
              <msink:context xmlns:msink="http://schemas.microsoft.com/ink/2010/main" type="inkBullet" rotatedBoundingBox="2589,4601 3603,4597 3610,6179 2595,6183"/>
            </emma:interpretation>
          </emma:emma>
        </inkml:annotationXML>
        <inkml:trace contextRef="#ctx0" brushRef="#br0" timeOffset="80623.785">1143 3827 312 0,'0'-21'112'0,"0"21"-84"0,0-10-12 0,-8 3 172 15,8 7-108-15,0-7 100 16,0 7-104-16,-3-4 28 16,-5 8-60-16,0-1 48 15,8 4-56-15,-8 10-24 16,5 4-12-16,-5 17 0 15,0 3 0-15,4 14 16 16,4 0-8-16,-11 24 16 16,7 1-16-16,-8 19 16 15,4-2-16-15,-3-1 4 16,3-13-4-16,-8-4 4 16,5-14-8-16,-5 1 24 15,9-8-16-15,-9-6 4 16,8-8-8-16,1-13-16 15,3-3 4-15,0-14-156 16,8-7 88-16,-16-11-272 16,12 1 196-16</inkml:trace>
        <inkml:trace contextRef="#ctx0" brushRef="#br0" timeOffset="80203.2471">764 4150 424 0,'-4'-3'156'0,"0"3"-120"0,4 0-8 16,0 0 96 0,0 0-72-16,0 0 24 0,0 7-44 15,0 3 24-15,4 7-32 0,0 7 48 16,4 0-40-16,3 14 4 16,9 0-24-16,3 7 12 15,0-1-16-15,8-2 60 16,4-4-40-16,7-14 24 15,-7-7-32 1,12-14 28-16,-1-3-32 0,12-17 12 16,0 3-16-16,4-13 12 15,-8 3-16-15,-3-7 16 16,-5 7-16-16,-7-7 4 16,-4 10-4-16,-12-7 48 15,0 8-32-15,-11-4-132 16,-4 7 56-16</inkml:trace>
        <inkml:trace contextRef="#ctx0" brushRef="#br0" timeOffset="81350.2548">1302 4814 312 0,'-16'-10'112'0,"16"10"-84"0,-7 0-12 0,3 3 144 16,8 1-92-16,-8 6 68 16,4 4-76-16,-8 20 0 15,4 4-36-15,-7 14 24 16,3 3-32-16,-4 0 48 15,5-7-36-15,-1-7 40 16,0-6-40-16,-4-8 48 16,1-3-44-16,3-10 36 15,4-4-36-15,0-6 0 16,8-4-20-16,0-17-16 16,15 3 0-16,5-17 12 15,3 3-4-15,4-3-28 16,0 7 12-16,-4 7-12 15,0 7 12-15,-4 10-28 16,0 10 24-16,-7 7 4 16,-1 4 12-16,-7 0 8 15,0 3-4-15,-8 0 32 16,4 0-20-16,-8-3 4 0,4-1-12 16,-4-6 12-16,0 0-12 15,-4-7 24-15,8 3-20 0,-7-7 4 16,7 1-8-16,-4-4-24 15,8 0 8-15,-1-4-144 16,9 4 80-16</inkml:trace>
        <inkml:trace contextRef="#ctx0" brushRef="#br0" timeOffset="81629.6258">1747 5096 444 0,'8'-20'164'0,"-8"20"-124"0,11-21-16 16,-7 11 184 0,0 6-120-16,-8-6 60 15,4 7-84-15,-7-1-4 16,-1 8-36-16,-8 2-12 15,5 8-8-15,-9 3-16 16,9 1 8-16,-1 2 12 16,8 1-4-16,0 0-4 0,8-4 4 15,0 3-4-15,8-2 0 0,-1-5 0 16,1 5 0-16,-4-12 8 16,3 12-4-16,-11-5 76 15,0 1-44-15,-11-4 24 16,-1 4-40-16,-7-7 8 15,3 10-16-15,-3-10 0 16,3 0-4-16,5 0-68 16,3 0 32-16</inkml:trace>
      </inkml:traceGroup>
      <inkml:traceGroup>
        <inkml:annotationXML>
          <emma:emma xmlns:emma="http://www.w3.org/2003/04/emma" version="1.0">
            <emma:interpretation id="{B1E767A0-D894-4AB0-9C1C-6CA7E180F456}" emma:medium="tactile" emma:mode="ink">
              <msink:context xmlns:msink="http://schemas.microsoft.com/ink/2010/main" type="line" rotatedBoundingBox="4120,4879 13260,4842 13268,6808 4128,6845"/>
            </emma:interpretation>
          </emma:emma>
        </inkml:annotationXML>
        <inkml:traceGroup>
          <inkml:annotationXML>
            <emma:emma xmlns:emma="http://www.w3.org/2003/04/emma" version="1.0">
              <emma:interpretation id="{890F5C1C-A152-4CEA-B710-EC55F89FF4F4}" emma:medium="tactile" emma:mode="ink">
                <msink:context xmlns:msink="http://schemas.microsoft.com/ink/2010/main" type="inkWord" rotatedBoundingBox="4120,4978 5869,4971 5874,6269 4125,6276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85202.5542">3385 4649 560 0,'0'0'208'0,"0"0"-164"0,3 3-8 15,1 4-20 1,4 0-16-16,4-7-12 16,-1 7 8-16,5-7 20 15,3 0-8-15,4 0 4 16,1 0-4-16,-1-3-8 0,4-1 4 0,-8-3 20 15,1 0-12-15,-9-3 56 16,-3 3-36-16,-12-7 80 16,4 4-60-16,-11-10 28 15,-1 2-48-15,-7-2 24 16,3 9-28-16,-7 4 8 16,7 4-20-16,-3 3 8 15,0 3-12-15,-1 8-24 16,5 3 4-16,-5 6-4 15,9 4 4-15,-5 7-12 16,9 0 12-16,-5 0 20 16,8 7-4-16,-4 0 16 15,8 0-16-15,-7 10 16 16,7-3-16-16,-4-1-20 16,8 1 4-16,-8-10-156 15,0-1 92-15,-4-10-304 16,0 0 208-16</inkml:trace>
          <inkml:trace contextRef="#ctx0" brushRef="#br0" timeOffset="85539.4731">3899 4150 728 0,'43'14'268'0,"-43"-14"-208"0,43 27-16 0,-28-3 52 15,-3 7-60-15,-1 21 24 16,1 10-40-16,-12 24 44 16,0-10-36-16,-19-1 20 15,3 1-28-15,-26 0 44 16,-1-7-36-16,-19 3 12 15,0-7-24-15,-4-17-236 16,16-3 116-16,3-21-608 16,20-10 396-16</inkml:trace>
          <inkml:trace contextRef="#ctx0" brushRef="#br0" timeOffset="82019.9249">2769 4181 704 0,'-8'-7'264'0,"8"7"-208"0,-27-7-12 16,12 4 80-16,3 6-76 0,-15 1 24 15,0 3-40-15,-20 10 4 16,13 3-20-16,-17 29 0 16,9 9-8-16,-5 25 20 15,9-1-16-15,3 8 12 16,12-8-12-16,-1 8 12 15,9-11-16-15,7 4 24 16,8-15-20-16,4-9-64 16,8-11 24-16,7-14-296 15,8-9 180-15</inkml:trace>
          <inkml:trace contextRef="#ctx0" brushRef="#br0" timeOffset="84481.7997">2417 5430 216 0,'0'10'80'0,"0"-10"-60"0,0 7-8 0,0-7 56 16,0 0-40-16,4 4 24 16,0-1-32-16,-4-3 60 15,0 0-44-15,0 0 100 16,0 0-80-16,0 0 28 15,0 0-48-15,0 0 12 16,0 0-28-16,0-3 0 16,3-1-12-16,5-6 36 15,0 0-20-15,0-8 40 16,3 5-36-16,1-11 12 16,-1 6-24-16,1-16-8 15,0 3-4-15,7-24-4 16,-3 3 0-16,-5-16-12 15,9 6 8-15,-1-4 28 16,-4 15-12-16,-3-8 68 16,7 11-48-16,-7-11 40 15,3 15-40-15,-3-11 0 16,0 6-20-16,3-2 28 16,-3 3-24-16,-1 0-4 15,5 10-8-15,-1-4 12 16,1 15-8-16,-1-1-12 0,1 11 0 15,-5 0-16-15,1 10 12 16,-8 7 4-16,4 7 4 0,-12 14 24 16,4 6-12-16,-16 8 32 15,5 2-28-15,-13 5 4 16,5-8-12-16,-4-6-32 16,11-4 12-16,-3-7-40 15,11 0 32-15,8-3-12 16,7 0 20-16,5-1 0 15,3 1 4-15,1 3-20 16,-1 1 16-16,-4-5-12 16,-3 5 12-16,-4-5 16 15,-8 4 0-15,-16-3 32 16,12 0-20-16,-15-4-4 16,0 1-8-16,-8-4 4 15,0-1-4-15,7-2-12 16,12-1 4-16,16-3-192 15,0 0 108-15,15 4-536 16,4 3 348-16</inkml:trace>
          <inkml:trace contextRef="#ctx0" brushRef="#br0" timeOffset="84752.1112">3025 4780 600 0,'-20'-7'224'0,"20"7"-176"0,-23 10-12 0,11-6 104 15,1 3-84-15,-9 3-28 16,13 0-24-16,-9 4-4 15,12 0 0-15,0-1 0 16,4 5 0-16,4-5-28 16,8 5 16-16,0-8-4 15,-1 4 8-15,-3 0 44 16,0 3-24-16,-12 3 52 16,4 4-36-16,-16 1 4 15,5-1-20-15,-9-4 36 16,9 1-24-16,-5-7 4 15,5-4-16-15,-1-7-16 16,8-3 0-16,4-13-260 16,4-1 144-16</inkml:trace>
        </inkml:traceGroup>
        <inkml:traceGroup>
          <inkml:annotationXML>
            <emma:emma xmlns:emma="http://www.w3.org/2003/04/emma" version="1.0">
              <emma:interpretation id="{3DE43B0A-A727-42F6-A0DB-05A030A80A97}" emma:medium="tactile" emma:mode="ink">
                <msink:context xmlns:msink="http://schemas.microsoft.com/ink/2010/main" type="inkWord" rotatedBoundingBox="6278,5302 6550,5301 6551,5563 6280,5564"/>
              </emma:interpretation>
            </emma:emma>
          </inkml:annotationXML>
          <inkml:trace contextRef="#ctx0" brushRef="#br0" timeOffset="85861.2442">4445 4728 840 0,'8'10'312'0,"-8"-10"-244"0,50 0-16 0,-26-3 24 16,-1 10-52-16,12-7 60 15,-8 0-48-15,11 0-220 16,-10 0 100-16</inkml:trace>
          <inkml:trace contextRef="#ctx0" brushRef="#br0" timeOffset="85722.1932">4503 4491 612 0,'16'-11'228'0,"-16"11"-180"0,27 4-12 16,-15-4 88 0,7 7-76-16,0-7 16 15,8 7-40-15,0-7 12 0,-7 7-20 16,7 3-388-1,-8 4 204-15</inkml:trace>
        </inkml:traceGroup>
        <inkml:traceGroup>
          <inkml:annotationXML>
            <emma:emma xmlns:emma="http://www.w3.org/2003/04/emma" version="1.0">
              <emma:interpretation id="{33FEB46D-43B6-4506-A83D-61C2AFB595C3}" emma:medium="tactile" emma:mode="ink">
                <msink:context xmlns:msink="http://schemas.microsoft.com/ink/2010/main" type="inkWord" rotatedBoundingBox="7164,4978 7992,4975 7996,5852 7167,5855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86689.4215">5955 4178 580 0,'8'-11'216'0,"-8"11"-168"0,0-7-12 16,0 4 156-16,0 3-112 0,-8-3 20 15,8 3-60-15,-12 3-8 16,5 4-20-16,-20 13-24 16,7 8 4-16,-19 34 12 15,1 7 0-15,-24 13-4 16,8 1 4-16,-20-7-16 15,12-18 8-15,-4-6 20 16,16-8-8-16,4-9 16 16,15-8-16-16,7-13 32 15,13-7-24-15,15-17-12 16,7-1-8-16,20-20-192 16,8 4 108-16,7-25-368 15,5 4 252-15</inkml:trace>
          <inkml:trace contextRef="#ctx0" brushRef="#br0" timeOffset="87104.9411">5610 4752 684 0,'-30'-14'252'0,"30"14"-192"0,0 4-20 0,7-4 92 15,5 3-80-15,7-3 40 16,8 7-52-16,12-7 28 16,0-3-36-16,15-1 24 15,0 4-28-15,24-7-104 16,-5 4 40-16,20-4-536 15,-8 7 316-15</inkml:trace>
          <inkml:trace contextRef="#ctx0" brushRef="#br0" timeOffset="86897.689">5785 4195 664 0,'7'-21'244'0,"-7"21"-188"0,20-10-16 0,-16 6 56 15,3 8-60-15,1-1 40 16,4 8-44-16,-5 9 8 16,5 8-24-16,7 23 8 15,-3 8-12-15,3 20 0 16,1 0-4-16,-1-3 36 15,0-7-20-15,-7 3-24 16,3-10 0-16,5 3 24 16,-12-6-12-16,-5-11-84 0,9-7 40 0,-16-17-300 15,4-3 188-15</inkml:trace>
        </inkml:traceGroup>
        <inkml:traceGroup>
          <inkml:annotationXML>
            <emma:emma xmlns:emma="http://www.w3.org/2003/04/emma" version="1.0">
              <emma:interpretation id="{63445E61-2588-42D7-BD57-B3AF84F61396}" emma:medium="tactile" emma:mode="ink">
                <msink:context xmlns:msink="http://schemas.microsoft.com/ink/2010/main" type="inkWord" rotatedBoundingBox="8685,5050 9516,5046 9521,6141 8689,6144">
                  <msink:destinationLink direction="with" ref="{7A9E174B-8E0D-400F-BC37-44C8B04AA523}"/>
                </msink:context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87770.3544">7438 4229 384 0,'-16'-3'140'0,"16"3"-108"0,-11 7-8 0,7-4 100 16,4 1-72-16,-4 6 32 15,8 7-48-15,-4 11 12 16,0 3-28-16,0 20 28 16,0 4-32-16,-12 7-4 15,12-7-8-15,-15 0-4 16,-1-3 0-16,-3 3 24 15,3-7-12-15,1 0 56 16,-1-3-36-16,-11-4 64 16,12-6-56-16,-12-4 20 0,7-7-40 15,-11 0 60 1,4-3-44-16,-8-4 28 16,12 0-36-16,-8-10 8 0,4-4-20 15,-4-10 20-15,0 4-24 16,4-14 4-16,8 3-8 0,-5-14 28 15,9 4-20-15,-1-10-24 16,1 6 4-16,11 1-60 16,4 10 32-16,0 3-232 15,8 4 148-15</inkml:trace>
          <inkml:trace contextRef="#ctx0" brushRef="#br0" timeOffset="87400.2932">6973 4274 852 0,'-11'-7'316'0,"11"7"-248"0,7 0-16 0,1 0-12 15,4 0-32-15,22-3 32 16,9-1-24-16,27-3 12 16,3 7-16-16,9-3 20 15,-9 6-20-15,-3-6 32 16,-12 3-28-16,-8-7 12 15,-3 10-16-15,-13-6-16 16,-6 3 0-16,-13-3-172 16,-3-1 96-16,-8-3-304 15,-4 4 216-15</inkml:trace>
          <inkml:trace contextRef="#ctx0" brushRef="#br0" timeOffset="89131.0658">7341 5138 364 0,'-8'-14'132'0,"0"7"-100"0,8 0-12 16,-3 4 112 0,3 3-76-16,-8 3 60 15,8 4-72-15,-4 3 4 16,0 8-28-16,-8 6 4 16,1 0-12-16,-9 0 20 15,9-4-20-15,-1-2 24 16,4-5-24-16,5-9 76 0,6-1-52 0,5-10 4 15,4 1-24 1,7-15-28-16,8 0 4 0,8-10 20 16,-4 7-4-16,0-3-20 15,-8 9 4 1,1 15-24-16,-5 6 20 0,-4 18-12 16,-3 7 12-16,-12 3 36 15,-4 0-16-15,0-4 36 16,4-3-28-16,-4-7 12 15,4-3-16-15,0-10-44 16,4-1 20-16</inkml:trace>
        </inkml:traceGroup>
        <inkml:traceGroup>
          <inkml:annotationXML>
            <emma:emma xmlns:emma="http://www.w3.org/2003/04/emma" version="1.0">
              <emma:interpretation id="{195240C3-4F86-448A-9AA7-7F9476F3C583}" emma:medium="tactile" emma:mode="ink">
                <msink:context xmlns:msink="http://schemas.microsoft.com/ink/2010/main" type="inkWord" rotatedBoundingBox="9931,4855 12208,4846 12216,6812 9939,6821">
                  <msink:destinationLink direction="with" ref="{7A9E174B-8E0D-400F-BC37-44C8B04AA523}"/>
                </msink:context>
              </emma:interpretation>
              <emma:one-of disjunction-type="recognition" id="oneOf20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89302.1321">8653 4154 580 0,'-8'-28'216'0,"8"28"-168"0,-15-17-12 16,-4 13 84-16,3 4-72 0,-30 7 68 15,3 0-64-15,-15 17 32 16,4 11-48-16,-16 33 16 15,20 5-32-15,-8 26 8 16,15 1-16-16,4 28-8 16,16-11 0-16,12 6 20 15,11-16-12-15,15-11-152 16,12-16 72-16,16-5-464 16,7-13 292-16</inkml:trace>
          <inkml:trace contextRef="#ctx0" brushRef="#br0" timeOffset="89931.8515">8572 5998 592 0,'-12'-4'220'0,"12"4"-172"0,-19-13-12 16,7 2 48-1,8 4-52-15,1-10 68 16,3 4-60-16,0-15 28 16,3 7-40-16,-3-23 0 15,4 2-16-15,0-33 12 16,4 6-16-16,-4-21-4 16,11 15 0-16,-7-25-16 15,4 14 8-15,3-21 20 0,4 18-8 0,-3-1-40 16,3 15 20-16,1-1 0 15,3 14 12-15,0-10 8 16,0 10-4-16,1-7 40 16,7 10-20-16,-8-3 48 15,0 18-40-15,0 2 12 16,0 15-28-16,-3 6-36 16,-1 18 12-16,-3 3 0 15,-1 3 8-15,-3 18 8 16,-8 6-4-16,-16 11 24 15,4 0-16-15,-15 3 32 16,0-10-28-16,-8 0-68 16,8-3 28-16,-4-4-28 15,7-7 32-15,1-3-44 16,7-7 36-16,4 0-4 16,8 0 20-16,8-4-8 15,12-3 8-15,7 7-8 16,7 3 8-16,-3 1 0 15,4 2 4-15,-8 1 16 16,-3 0-4-16,-28-4 24 16,-8 4-16-16,-19 0 4 15,0-1-8-15,-8-2 12 16,-3 6-12-16,3-17 16 16,12 7-16-16,8-7-20 15,7 0 4-15</inkml:trace>
          <inkml:trace contextRef="#ctx0" brushRef="#br0" timeOffset="90306.5949">9249 4818 676 0,'0'-7'248'0,"0"7"-192"0,-19 0-16 0,11 0 68 16,1 0-68-16,-17 0 8 15,-3 7-28-15,0 3-20 16,0 4-4-16,0 6-24 16,8 4 16-16,19-3-12 15,0 10 12-15,19-3 16 16,-4-1 0-16,5-3 8 15,7-3-8-15,-16 0-12 16,5-4 4-16,-24 0 56 16,0 0-28-16,-19-7 32 15,-4 4-28-15,-3-7-8 16,6 7-12-16,-3-14 4 16,4 0-8-16,20-7-232 15,7 0 124-15</inkml:trace>
          <inkml:trace contextRef="#ctx0" brushRef="#br0" timeOffset="90772.2559">9633 4687 392 0,'0'0'148'0,"0"0"-116"0,11 10-8 0,-3-6 120 15,0 3-84-15,11-1 20 16,4 1-48-16,12-3 4 16,0 3-20-16,4-7 36 15,-1 0-28-15,-3-7 20 16,-4 3-24-16,-8-3 16 16,-7 1-20-16,-4-12 36 15,-5 1-28-15,-7-10 4 16,-7 2-16-16,-13-5 20 15,5 2-20-15,-12 4 12 16,3 3-12-16,-11 11 0 16,8 7-4-16,-7 6-32 15,6 7 12-15,-6 4 4 16,10 10 8-16,-3 4-12 16,8-1 8-16,-4 8 20 15,7 2-8-15,-3 18 4 16,7 4-4-16,-7 20 12 15,7 0-12-15,-7 0 32 16,3-10-24-16,-3-3 20 0,7-11-20 16,-3-7 44-16,0-7-32 15,-1-6-112-15,8-8 44 16</inkml:trace>
          <inkml:trace contextRef="#ctx0" brushRef="#br0" timeOffset="91132.2661">10031 4057 548 0,'12'-31'204'0,"-12"31"-156"0,27 0-16 16,-15 4 88 0,3 6-72-16,4 7 68 15,1 4-64-15,15 13 32 16,-8 8-48-16,11 37 8 16,9 3-28-16,-12 25 64 15,-8-14-48-15,-4 7 48 16,-15-11-44-16,-24 11 52 0,-3-11-52 15,-43-6 56-15,4-11-56 16,-16-10-88-16,13-7 28 0,-13-17-428 16,12-7 252-16</inkml:trace>
        </inkml:traceGroup>
        <inkml:traceGroup>
          <inkml:annotationXML>
            <emma:emma xmlns:emma="http://www.w3.org/2003/04/emma" version="1.0">
              <emma:interpretation id="{3ACC2F5B-675A-4097-863A-30993F17BC5E}" emma:medium="tactile" emma:mode="ink">
                <msink:context xmlns:msink="http://schemas.microsoft.com/ink/2010/main" type="inkWord" rotatedBoundingBox="12712,5200 13261,5198 13264,5780 12715,5782"/>
              </emma:interpretation>
              <emma:one-of disjunction-type="recognition" id="oneOf21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92770.3125">10972 4542 476 0,'-12'4'176'0,"12"-4"-136"0,-7 10-12 0,3-3 108 16,8 0-80-16,-4 3 32 16,7 4-52-16,5-4 20 15,3 1-28-15,13-8 8 16,-5 4-20-16,12-7 36 16,3 0-28-16,5-7-32 15,-4 0 4-15,-1-3 36 16,1 6-20-16,-12-9 8 15,0 6-12-15,-11-10 28 16,-1 6-20-16,-11-13 4 16,-4 7-12-16,-12-11 4 15,9 8-8-15,-17-4 8 16,-3 6-8-16,0-2-20 16,3 10 8-16,-14 3 4 15,14 3 4-15,-15 8-12 16,12 3 8-16,-16 3-16 15,5 7 12-15,-5 4-4 16,12 3 4-16,-8 7-20 16,8 0 16-16,-4 7 40 0,12-4-16 15,7 4-8-15,8-4-8 16,12 4 12-16,11-4-4 16,8 4 16-16,8-3-12 15,4-4 32-15,0 0-24 0,3-11 48 16,1 1-36-16,-1-7 12 15,-3-4-24-15,0-3 8 16,-1 0-12-16,1-4-104 16,-4 1 48-16,0-11-272 15,-4 3 176-15</inkml:trace>
        </inkml:traceGroup>
      </inkml:traceGroup>
    </inkml:traceGroup>
    <inkml:traceGroup>
      <inkml:annotationXML>
        <emma:emma xmlns:emma="http://www.w3.org/2003/04/emma" version="1.0">
          <emma:interpretation id="{C99FFC48-BBBF-4340-91E8-2D9BB211FF86}" emma:medium="tactile" emma:mode="ink">
            <msink:context xmlns:msink="http://schemas.microsoft.com/ink/2010/main" type="paragraph" rotatedBoundingBox="2365,7003 14251,6506 14326,8318 2441,88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23F5D6-0611-4D25-9745-E86549CDE7B0}" emma:medium="tactile" emma:mode="ink">
              <msink:context xmlns:msink="http://schemas.microsoft.com/ink/2010/main" type="line" rotatedBoundingBox="2365,7003 14251,6506 14326,8318 2441,8815"/>
            </emma:interpretation>
          </emma:emma>
        </inkml:annotationXML>
        <inkml:traceGroup>
          <inkml:annotationXML>
            <emma:emma xmlns:emma="http://www.w3.org/2003/04/emma" version="1.0">
              <emma:interpretation id="{337659EE-4698-4EE7-8287-7A67969877E4}" emma:medium="tactile" emma:mode="ink">
                <msink:context xmlns:msink="http://schemas.microsoft.com/ink/2010/main" type="inkWord" rotatedBoundingBox="2365,7003 5149,6886 5225,8698 2441,8815"/>
              </emma:interpretation>
              <emma:one-of disjunction-type="recognition" id="oneOf22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20605.3571">2525 6349 456 0,'-27'7'168'0,"27"-7"-128"0,-15 41-16 16,7-13 140-1,8-1-96-15,-8 45 104 16,4 8-96-16,-7 26-16 16,-1-3-36-16,-3 18 36 15,3-14-32-15,-7 6-4 16,3-17-16-16,1-6-52 15,3-18 28-15,0-17-332 16,9-10 192-16</inkml:trace>
          <inkml:trace contextRef="#ctx0" brushRef="#br0" timeOffset="120459.1951">2370 6431 476 0,'-23'14'176'0,"23"-14"-136"0,-19 17-12 15,7-3 100 1,4 0-76-16,-7 13 76 16,7 8-72-16,0 13 32 0,5 4-52 15,6 3-12-15,5-7-12 16,23-3 32 0,4-7-20-16,23-14 20 0,0-4-24 0,12-13 8 15,-8 0-16 1,0-17-8-16,-8-1 0 0,-4-20-104 15,-7 0 56-15,-8-17-280 16,-4 4 180-16</inkml:trace>
          <inkml:trace contextRef="#ctx0" brushRef="#br0" timeOffset="121010.6511">2881 7106 404 0,'-11'24'148'0,"11"-24"-112"0,-8 52-12 0,4-18 108 16,4 0-76-16,-8 18 48 15,5 0-60-15,-5-4 48 16,8-7-56-16,-8-6 64 15,4-8-60-15,-4-6 20 16,5-4-40-16,-1-10 36 16,8-4-32-16,-4-13 4 15,7-4-16-15,1-13-16 16,8-1 0-16,-5-3-40 16,5 10 24-16,-1 8-56 15,1 6 44-15,-5 17 8 16,1 7 12-16,-8 11 28 15,0 3-8-15,-8 0 24 16,4-4-20-16,-4-3 12 16,0-3-12-16,0-4 12 15,8-3-16-15</inkml:trace>
          <inkml:trace contextRef="#ctx0" brushRef="#br0" timeOffset="119192.1292">570 6858 352 0,'-11'-3'132'0,"11"3"-104"0,4 3-8 16,-1 1 156-1,9 2-100-15,23-2 84 16,7 3-92-16,32-7 16 15,3 3-48-15,43-10-24 0,0 4-4 0,20-11 24 16,-16 4-16 0,0-4-12-16,-12 4-8 0,-4-4 4 15,-19 4 0 1,-11-4-12-16,-24 7 8 16,-15-10-32-16,-12 10 20 0,-27-10-136 15,0 10 84-15</inkml:trace>
          <inkml:trace contextRef="#ctx0" brushRef="#br0" timeOffset="118804.0615">810 6342 248 0,'0'-41'92'0,"12"23"-72"0,11-12-4 0,-11 12 96 15,3 5-64-15,5-8 8 16,-1 4-36-16,8 3-4 15,0 7-8-15,-8 21 36 16,9 0-20-16,3 20 40 16,3 7-36-16,-3 7 4 15,8-3-20-15,-12 0 28 16,0-4-24-16,-19 1 12 16,0-5-16-16,-24 1 28 15,-3-3-24-15,-12-8 20 16,8-6-20-16,-12-14-8 15,8 0-4-15,-4-25 4 16,11 1-4-16,5-7 8 16,7 7-8-16,8-11-28 0,8 11 12 15,7 0-20-15,13 3 16 16,-1 4 0-16,11 10 8 0,1 0 8 16,-4 7 0-16</inkml:trace>
          <inkml:trace contextRef="#ctx0" brushRef="#br0" timeOffset="119995.6029">841 6958 280 0,'-7'-4'104'0,"7"4"-84"0,27 7 0 16,-12 4 120-1,4 2-80-15,5 12 44 16,14-1-60-16,-11 10-16 16,4 4-16-16,-7 17-12 15,-1-3 4-15,-11 6 20 16,-5-6-12-16,-14-1 24 15,-5-3-24-15,-11-6 32 16,-1-8-28-16,-14-13 4 0,7-4-12 16,-8-20 4-1,12-1-8-15,11-23-116 0,13 3 60 16,14-21-68-16,12 7 72 0,12-3 24 16,4 6 16-16,0 4-4 15,-1 11 8-15,-3 6 28 16,0 10-12-16,-8 11 100 15,0 11-60-15,-3 2 28 16,-1 8-44-16,15-1-4 16,1 1-20-16,15-14 20 15,-3 3-20-15,3-21 24 16,-8 4-24-16,-3-10-4 16,-4 0-4-16,-12-8 28 15,-8 5-16-15,-15-11-4 16,0 3-8-16,-24-7 20 15,5 4-12-15,-20 0-20 16,0 10 0-16,-11 8 20 16,7 9-4-16,-7 28-12 15,11 7 0-15,0 20-4 16,12 8 0-16,0 3 32 16,11-8-12-16,0 1 12 15,-3 4-12-15,-4-4 0 16,11-7-4-16,-12-4 20 15,1-6-16-15,-4-7-92 16,0-7 44-16,3-17-208 16,1-4 136-16</inkml:trace>
          <inkml:trace contextRef="#ctx0" brushRef="#br0" timeOffset="121428.4451">3350 7395 364 0,'0'-14'132'0,"0"14"-100"0,11-7-12 0,-7 4 140 15,0 3-92-15,-4 0 36 16,0-7-64-16,-8 7 12 16,1 0-32-16,-9 7 8 15,8 3-16-15,-11-3-8 16,7 3 0-16,-3 1-16 16,3 2 8-16,1 1 4 15,7 3 0-15,4 1 0 16,8-1 0-16,-8 0-12 15,7 0 8-15,1 0 12 16,4 1-4-16,-5-1 8 16,5 0-8-16,-12-7 8 15,0 4-8-15,-15-4-4 16,3 1 4-16,-7-4 28 0,-1 0-16 16,-7-7-4-16,8 3-8 0</inkml:trace>
        </inkml:traceGroup>
        <inkml:traceGroup>
          <inkml:annotationXML>
            <emma:emma xmlns:emma="http://www.w3.org/2003/04/emma" version="1.0">
              <emma:interpretation id="{CAC7421E-CA1D-4857-B79A-7CEB0D7CE2D4}" emma:medium="tactile" emma:mode="ink">
                <msink:context xmlns:msink="http://schemas.microsoft.com/ink/2010/main" type="inkWord" rotatedBoundingBox="5590,7201 7371,7127 7429,8529 5648,8603"/>
              </emma:interpretation>
              <emma:one-of disjunction-type="recognition" id="oneOf23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23428.4221">4767 7085 548 0,'3'-7'204'0,"-3"7"-156"0,0-7-16 0,-7 7 44 16,3 4-48-16,-12-4-20 15,-7 7-8-15,4 0 8 16,-1 10-4-16,1-3-20 16,7-1 8-16,-3 1 4 15,11 3 4-15,4 1-12 16,4-1 8-16,-4 0 12 15,15 4-4-15,-11-4 8 16,4 4-8-16,-12-4 52 16,0 0-32-16,-7-3 16 15,-1 3-24-15,-15-7 8 16,12 1-12-16,-5-15 0 16,9 1-4-16</inkml:trace>
          <inkml:trace contextRef="#ctx0" brushRef="#br0" timeOffset="123666.6671">5103 6948 548 0,'0'24'204'0,"0"-24"-156"0,24 13-16 0,-9-13-8 16,1 7-20-16,11 0 32 15,-8-3-20-15,8-11 20 16,-8 0-20-16,1-3 0 16,-1-1-8-16,-19-3 4 15,8 1-8-15,-16-4-4 16,-3 3 4-16,-9-10-4 16,9 13 0-16,-16-13 0 15,3 17 0-15,-7-3 52 16,12 10-28-16,-4 7 32 15,3 14-28-15,-3 10-16 16,8 6-8-16,3 5 12 16,4 2-8-16,-7 18 24 15,11 0-20-15,-4 0-4 16,8-3-4-16,-8-8 40 16,1-6-24-16</inkml:trace>
          <inkml:trace contextRef="#ctx0" brushRef="#br0" timeOffset="123936.3499">5367 6466 664 0,'3'-17'244'0,"-3"17"-188"0,43 10-16 0,-24 4 68 15,5 0-68-15,3 41 60 16,4 7-56-16,-8 30 40 16,-4-2-48-16,-15 3 8 15,0-4-28-15,-19 4 72 16,-1-7-52-16,-23-3 32 16,-3-11-40-16,-12-3 44 15,7-21-40-15</inkml:trace>
          <inkml:trace contextRef="#ctx0" brushRef="#br0" timeOffset="121872.4405">4155 6380 372 0,'-39'-7'140'15,"39"7"-112"-15,-35-7-4 0,16 11 100 16,7 6-72-16,-19 4 96 16,4 10-88-16,-11 7 32 15,3 0-52-15,-8 31 20 16,12 6-32-16,0 25 8 15,12-7-20-15,7 0 28 16,8-10-28-16,8-4 20 16,4-6-20-16,4-1-88 15,7-13 40-15,0-11-396 16,5-10 236-16</inkml:trace>
          <inkml:trace contextRef="#ctx0" brushRef="#br0" timeOffset="122886.4287">4186 7763 236 0,'-19'4'88'0,"19"-4"-68"0,-8 0-4 0,4-4 156 15,4 4-96-15,-4-3 104 16,4-1-104-16,-4-6 48 16,4 0-72-16,-8-8 32 15,8 5-48-15,-11-15 52 16,11 7-52-16,-8-20 44 15,8 3-44-15,-12-27-12 16,12 3-12-16,0-17-12 16,0 10 4-16,4-10 4 15,-4 17-4-15,12-21 40 16,-4 21-20-16,11-17 20 0,0 14-24 16,12 0-8-16,0 13-8 15,12-3-4-15,0 20 0 16,7 1 60-16,-4 13-32 0,-3 4-12 15,-1 3-8-15,-7 8-8 16,-4 6 0-16,-4 6-20 16,-7 1 12-16,-13 11 20 15,1 9-4-15,-16 7 40 16,-7 1-24-16,-8-1 20 16,-4 1-24-16,-12-8-16 15,4-3-8-15,-4-10-48 16,5-7 24-16,10-4 16 15,9-3 8-15,7-3-40 16,16 0 24-16,7 3-20 16,5 3 24-16,3 4-8 15,4 13 12-15,0 1-8 16,-8 0 8-16,-3 3 16 16,-4 0 0-16,-12-3-4 15,0-1 4-15,-12-3 4 16,-4-3-4-16,-22-7 32 15,-1 3-20-15,-7-3-4 16,-1 0-8-16,1-3 4 16,19-1-4-16,7-6-4 15,9 3 4-15</inkml:trace>
          <inkml:trace contextRef="#ctx0" brushRef="#br0" timeOffset="122174.9793">4159 6893 464 0,'-4'24'176'0,"4"-24"-140"0,31 20-8 0,-8-9 12 15,0-5-28-15,12-2 32 16,0-4-28-16,4-4 4 15,-8 1-12-15,-4-4 4 16,-4 4-8-16,-4-4 24 16,-11 0-16-16,-4-7-32 15,4 4 12-15,-8-4 8 16,0 4 4-16,-12-1-4 16,12 5 4-16,0-1-16 15,0 7 8-15,-8-4-16 16,16 8 12-16,-8-1 4 15,0 1 4-15,0-4 8 16,0 0-4-16,0 0 8 16,0 0-8-16,0 0-4 15,0 0 4-15,0 0-16 16,0 0 8-16,0 0-16 16,0 0 12-16</inkml:trace>
        </inkml:traceGroup>
        <inkml:traceGroup>
          <inkml:annotationXML>
            <emma:emma xmlns:emma="http://www.w3.org/2003/04/emma" version="1.0">
              <emma:interpretation id="{81986060-3AB3-44A6-A5B3-0816BB2424CE}" emma:medium="tactile" emma:mode="ink">
                <msink:context xmlns:msink="http://schemas.microsoft.com/ink/2010/main" type="inkWord" rotatedBoundingBox="8117,6830 12560,6644 12624,8175 8181,8361"/>
              </emma:interpretation>
              <emma:one-of disjunction-type="recognition" id="oneOf24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24623.7546">6327 6968 676 0,'-4'0'248'0,"4"0"-192"0,23 24-16 0,4-24-4 16,8 7-28-16,31-14 24 15,7 7-20-15,20-7-180 16,-4 1 92-16</inkml:trace>
          <inkml:trace contextRef="#ctx0" brushRef="#br0" timeOffset="124465.8675">6392 6710 904 0,'-3'-24'332'0,"6"17"-256"0,9 0-24 16,-8 4 20 0,11 3-52-16,13-4 24 15,-1 4-24-15,19 0 16 16,1 7-20-16,-1 7-492 15,-7 0 260-15</inkml:trace>
          <inkml:trace contextRef="#ctx0" brushRef="#br0" timeOffset="124883.1721">7213 6717 664 0,'-50'-14'244'0,"50"14"-188"0,-47 38-16 0,28-14 100 16,4-3-84-16,-1 17 4 16,4 0-36-16,9-1 12 15,6-2-24-15,28-8 12 16,0-3-12-16,24-10-8 16,-1-3 0-16,4-11 28 15,-8 0-16-15,-11-4-32 16,-8-3 8-16,-23-20-24 15,-8 9 16-15,-31-19 8 16,0 6 8-16,-16 0-12 16,5 10 8-16,11 11-68 0,11 10 40 15</inkml:trace>
          <inkml:trace contextRef="#ctx0" brushRef="#br0" timeOffset="125018.2277">8080 7123 912 0,'-38'24'340'0,"38"-24"-264"0,-59 62-24 0,5-24 64 16,8 0-76-16,-35 24-324 15,11-4 152-15</inkml:trace>
          <inkml:trace contextRef="#ctx0" brushRef="#br0" timeOffset="131338.3543">6907 5991 416 0,'-38'-7'152'0,"38"7"-116"0,15 4-12 16,1-4-4-1,7-4-16-15,35 4-36 16,4 0 16-16,62-7 84 16,11 4-36-16,82-4 72 15,0 3-64-15,85 1 20 16,-16 3-40-16,63 0 8 16,-40 7-16-16,20-7 36 15,-38 3-24-15,-9-6 20 16,-46-1-24-16,-15-6-132 15,-47 10 60-15</inkml:trace>
          <inkml:trace contextRef="#ctx0" brushRef="#br0" timeOffset="125648.8065">9598 6734 664 0,'-47'-10'244'0,"47"10"-188"0,-27 14-16 0,27-4-48 15,12 4-4-15,15 3 48 16,8 0-16-16,23 0 16 16,4 1-20-16,7-15 0 15,-3 4-8-15,8-14 12 16,-12 4-12-16,-12-15 16 15,-7 5-16-15,-24-15-12 16,-11 4 0-16,-28-10-40 16,-3 3 24-16,-16-11-12 15,-3 11 20-15,-16-3-8 16,7 10 8-16,-10 7 8 16,14 13 4-16,1 28 0 15,7 14 0-15,8 38 76 16,8 3-40-16,3 14 24 15,9-4-40-15,7 4 60 16,4-7-44-16,-4-3 0 16,4-14-20-16,-8-14 60 0,4-10-44 15,-3-21-196-15,-1-4 84 0</inkml:trace>
          <inkml:trace contextRef="#ctx0" brushRef="#br0" timeOffset="125994.615">10364 6710 528 0,'16'14'196'0,"-16"-14"-152"0,54 7-12 15,-19-7-16 1,3 0-16-16,36-7 16 16,0 0-8-16</inkml:trace>
          <inkml:trace contextRef="#ctx0" brushRef="#br0" timeOffset="125860.0931">10500 6476 748 0,'4'0'276'0,"-4"0"-216"0,19 7-16 0,-4-3 12 15,1-1-40-15,11 0-12 16,4 1-8-16,8-1 48 15,7 4-24-15,-15 0-300 16,-4 0 152-16</inkml:trace>
        </inkml:traceGroup>
        <inkml:traceGroup>
          <inkml:annotationXML>
            <emma:emma xmlns:emma="http://www.w3.org/2003/04/emma" version="1.0">
              <emma:interpretation id="{2D0ABEEE-9094-407C-95BA-188B945EFC56}" emma:medium="tactile" emma:mode="ink">
                <msink:context xmlns:msink="http://schemas.microsoft.com/ink/2010/main" type="inkWord" rotatedBoundingBox="13267,7314 13710,7296 13732,7820 13289,7839"/>
              </emma:interpretation>
              <emma:one-of disjunction-type="recognition" id="oneOf25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26466.7967">11557 6511 600 0,'15'-21'224'0,"-15"21"-176"0,8-3-12 0,-16 3 140 16,4 3-104-16,-15 4 32 16,-1 3-60-16,-14 7 0 15,6 4-28-15,9 7 20 16,8 3-24-16,22-1 24 16,8-5-24-16,16-5 12 15,4 1-12-15,4-14-8 16,-1-4 0-16,-7-13 4 15,-8-4-4-15,-15-13 8 16,-8 2-8-16,-20-5-20 16,-3 5 8-16,-12 1 4 15,4 7 4-15,4 3-108 16,11 11 60-16</inkml:trace>
          <inkml:trace contextRef="#ctx0" brushRef="#br0" timeOffset="142868.9849">11704 6604 248 0,'-4'0'92'0,"4"0"-72"0,0 0-4 0,-4 0 88 15,4 0-60-15,-4 0 60 16,8 0-60-16,-8 0 40 15,4 0-48-15,-4 3 8 16,4 0-28-16,-4 1 8 16,4 6-12-16,-7 4 36 15,-1 3-24-15,-8 11 56 16,9 3-44-16,-5 6 20 16,4 1-36-16,4 4 36 15,4-1-32-15,8-3 20 16,8-7-24-16,7-7 44 15,4-4-36-15,19-13 28 16,5 4-28-16,3-15-448 16,-4 1 228-16</inkml:trace>
        </inkml:traceGroup>
        <inkml:traceGroup>
          <inkml:annotationXML>
            <emma:emma xmlns:emma="http://www.w3.org/2003/04/emma" version="1.0">
              <emma:interpretation id="{21D88E42-AE1E-48FF-A260-AF437838596D}" emma:medium="tactile" emma:mode="ink">
                <msink:context xmlns:msink="http://schemas.microsoft.com/ink/2010/main" type="inkWord" rotatedBoundingBox="14282,7770 14303,7769 14307,7851 14286,7852"/>
              </emma:interpretation>
              <emma:one-of disjunction-type="recognition" id="oneOf26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126536.2798">12462 6948 476 0,'-3'6'176'0,"3"-6"-136"0,11 21-12 0,-11-11 56 15,0 1-52-15,-11 3 4 16,3 6-20-16</inkml:trace>
        </inkml:traceGroup>
      </inkml:traceGroup>
    </inkml:traceGroup>
    <inkml:traceGroup>
      <inkml:annotationXML>
        <emma:emma xmlns:emma="http://www.w3.org/2003/04/emma" version="1.0">
          <emma:interpretation id="{D55DEC1F-53CF-40AC-8AA2-12744A66D694}" emma:medium="tactile" emma:mode="ink">
            <msink:context xmlns:msink="http://schemas.microsoft.com/ink/2010/main" type="paragraph" rotatedBoundingBox="4575,9062 15594,8387 15733,10657 4714,1133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081F932-42EA-40ED-B4ED-9969DFA9EAFE}" emma:medium="tactile" emma:mode="ink">
              <msink:context xmlns:msink="http://schemas.microsoft.com/ink/2010/main" type="line" rotatedBoundingBox="4575,9062 15594,8387 15733,10657 4714,11332"/>
            </emma:interpretation>
          </emma:emma>
        </inkml:annotationXML>
        <inkml:traceGroup>
          <inkml:annotationXML>
            <emma:emma xmlns:emma="http://www.w3.org/2003/04/emma" version="1.0">
              <emma:interpretation id="{01D62903-9708-41BC-A458-C7FCEBB66DDB}" emma:medium="tactile" emma:mode="ink">
                <msink:context xmlns:msink="http://schemas.microsoft.com/ink/2010/main" type="inkWord" rotatedBoundingBox="4575,9062 5902,8981 6015,10833 4689,10915"/>
              </emma:interpretation>
              <emma:one-of disjunction-type="recognition" id="oneOf27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37011.9462">2781 8895 312 0,'0'-7'112'0,"0"7"-84"0,11 0-12 0,1 0 108 16,3 0-72-16,13 0 96 16,-1 0-88-16,38 0 52 15,5 4-68-15,27-1 24 16,-4 1-40-16,27-4 8 16,-4 3-20-16,12-3 0 15,-16 4-8-15,-8-4 12 16,-18-4-12-16,-9 4 4 15,-15-7-4-15,-16 0 4 16,-7 7-8-16,-23-3-196 16,-9 6 104-16,-18 1-432 15,-1 6 292-15</inkml:trace>
          <inkml:trace contextRef="#ctx0" brushRef="#br0" timeOffset="137628.3782">3063 9026 208 0,'39'34'76'0,"-39"-34"-60"0,58 62-4 0,-35-27 40 15,1-1-32-15,-1 11 36 16,0-4-32-16,-8 0 20 15,-3-6-24-15,-20-1 60 16,-3-3-44-16,-28-7 72 16,0 0-60-16,-19-10 36 15,8-3-48-15,-4-11 24 16,15-4-32-16,4-10-8 16,16 4-12-16,11-11-40 15,12 8 16-15,19-5-56 16,12 5 40-16,15 2-80 15,5 4 60-15,3 4 20 16,-8 6 16-16,-4 1 32 16,-3 6-8-16,-8 0 120 15,-4 4-72-15,0-3 40 16,-4-1-56-16,12-3 20 16,3 0-32-16,5-7 8 15,-5 0-20-15,1-7 8 16,-1 3-12-16,-11-6 20 15,-7 3-20-15,-13-10-4 16,-3 7-4-16,-24-11 12 16,1 4-8-16,-24-4-12 15,4 7 0-15,-15 11-48 16,7 6 24-16,-7 11 16 0,4 7 8 16,-5 13 36-16,13 7-16 15,-5 32 40-15,12 2-32 16,8 11-4-16,11-10-12 15,4-4 12-15,5-13-12 0,6-1-92 16,1-9 48-16,-4-5-632 16,8-2 368-16</inkml:trace>
          <inkml:trace contextRef="#ctx0" brushRef="#br0" timeOffset="136845.442">3125 8266 184 0,'-8'-18'68'0,"8"18"-52"0,8-10-4 16,0 3 12-1,4 7-16-15,7-7 104 16,0 4-64-16,8-4 44 0,0 3-56 0,8 4 68 16,0 4-56-16,4 6 0 15,-4 4-28-15,15 14 24 16,-4 2-28-16,-3 15-4 16,-4 3-8-16,-12 4 12 15,-4 3-8-15,-23-10 24 16,-8 3-20-16,-15-10 32 15,0-7-28-15,-16-11 4 16,0-2-12-16,1-22 12 16,3 1-12-16,12-21-4 15,7 3 0-15,8-13-16 16,8 6 8-16,8-6-16 16,12 10 12-16,14 0 4 15,5 10 4-15,11 3-20 16,-3 11 12-16,-1 7-4 15,1 7 4-15,-8 10-220 16,-5-7 120-16</inkml:trace>
        </inkml:traceGroup>
        <inkml:traceGroup>
          <inkml:annotationXML>
            <emma:emma xmlns:emma="http://www.w3.org/2003/04/emma" version="1.0">
              <emma:interpretation id="{73B056A1-C061-440A-A4EB-5F1E0DD175AA}" emma:medium="tactile" emma:mode="ink">
                <msink:context xmlns:msink="http://schemas.microsoft.com/ink/2010/main" type="inkWord" rotatedBoundingBox="6318,9113 10661,8847 10790,10960 6447,11226"/>
              </emma:interpretation>
              <emma:one-of disjunction-type="recognition" id="oneOf28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34099.5159">6361 8310 528 0,'-19'-3'196'0,"19"3"-152"0,-35-4-12 16,8 4 116-1,8 7-88-15,-31 10 52 16,3 4-64-16,-19 27 28 16,4 7-44-16,4 18 16 0,12-1-28 0,3 0 28 15,16-3-32-15,4 14 20 16,15-8-20-16,8 11 28 15,8-10-28-15</inkml:trace>
          <inkml:trace contextRef="#ctx0" brushRef="#br0" timeOffset="134835.8345">6214 10306 364 0,'0'-24'132'0,"0"24"-100"0,8-48-12 15,-4 20 104 1,0 4-72-16,-4-17 68 16,0 6-68-16,0-20 16 15,8 4-40-15,-5-35-8 0,5 3-12 16,-4-27 4-16,0 21-8 0,0-22-12 15,4 15 4-15,-1-14 12 16,9 17-4-16,-8 0-4 16,3 21 4-16,1 3 64 15,-1 21-36-15,5-4 32 16,-1 18-36-16,5-4 28 16,3 14-32-16,4 3-24 15,4 8 0-15,4 2 8 16,4 11-4-16,-5 4-20 15,-3 6 8-15,-7 4 12 16,-5 0 0-16,-19 3 16 16,0 0-12-16,-23 0 16 15,3 0-16-15,-14-3 4 16,3 0-4-16,-8-7-112 16,12 3 56-16,-4-10-16 15,11 4 40-15,5-1-12 16,7 4 20-16,8 3-8 15,8 4 12-15,7 0 8 16,9 3 4-16,3 4 16 16,4-1-8-16,-8-3-28 15,-4 1 8-15,-19-5 68 16,-4 1-32-16,-19-4 28 16,0 1-32-16,-12-4 16 15,4 0-20-15,-4-4 0 16,12 4-8-16,4-4-24 15,7 4 8-15</inkml:trace>
          <inkml:trace contextRef="#ctx0" brushRef="#br0" timeOffset="136838.1218">6838 9064 444 0,'-16'-10'164'0,"16"10"-124"0,-15 6-16 0,3 1-8 15,4 0-16-15,-11 0-12 16,7 10 8-16,-7-3 4 16,3 7 0-16,1-4 8 15,3 7-4-15,5-3 40 16,3-1-20-16,8 1 56 16,3 0-44-16,1-1 44 15,4 1-44-15,-1-4 24 16,5 4-32-16,-8-4-8 15,3 0-12-15,-15-7 20 16,4 4-16-16,-23-7 24 16,4 3-24-16,-28-10 4 15,12 4-8-15,-7-8 4 16,7 1-8-16,8-7 24 16,15-1-16-16,16-6-584 15,12 0 308-15</inkml:trace>
          <inkml:trace contextRef="#ctx0" brushRef="#br0" timeOffset="136841.4441">7151 8985 572 0,'-23'-14'208'0,"23"14"-160"0,0 7-12 0,4-4-20 15,7 1-16-15,9 3 8 16,7-1-4-16,15-6 16 15,1 4-12-15,7-11 4 16,-3 4-4-16,-5-11-8 16,-7 0 4-16,-12-3 12 15,-3 3-8-15,-16-7-4 16,0 8 0-16,-20-8 20 16,4 7-12-16,-22-6 48 15,3 6-32-15,-20 4 56 16,9 10-48-16,-9 6 28 15,9 8-36-15,-5 21 0 16,16 2-16-16,0 29 0 16,8 3-4-16,-4 3 20 15,16-3-16-15,-1-7 24 16,4-7-24-16,0-7 40 16,1-7-28-16,-1-6-112 15,4-8 48-15,0-10-336 16,8-3 208-16</inkml:trace>
          <inkml:trace contextRef="#ctx0" brushRef="#br0" timeOffset="136843.4505">7705 8321 664 0,'11'-45'244'0,"-11"45"-188"0,43 7-16 0,-16 17 48 15,0-4-56-15,12 42 40 16,3 14-40-16,1 24 88 16,-4-11-68-16,-8 32 20 15,-8-8-40-15,-11 1 12 16,-1-7-24-16,-34-15 52 16,-4-16-40-16,-43 3 28 15,0-10-32-15,-19-7-352 16,8-3 176-16</inkml:trace>
          <inkml:trace contextRef="#ctx0" brushRef="#br0" timeOffset="133078.1234">5158 8296 340 0,'-20'-6'128'0,"20"6"-100"0,-19 6-8 15,15 1 16 1,4 7-24-16,-8 17 92 16,8 4-56-16,-8 30 40 15,1-3-52-15,-1 10 8 16,4-7-28-16,-7 1 8 0,3-8-12 16,-4 1 44-16,1-8-28 0,-13-6 56 15,9-4-48-15,-28-13 36 16,12-7-40-16,-15-11 16 15,7-10-28-15,-11-14 0 16,11 4-12-16,-3-11-8 16,7 11 4-16,-4-7-16 15,12 3 8-15,0-3 12 16,11 6-4-16,-3-2 8 16,7 6-8-16,1-10-100 15,7 13 52-15,8-6-244 16,3 6 160-16</inkml:trace>
          <inkml:trace contextRef="#ctx0" brushRef="#br0" timeOffset="132734.8553">4743 8276 332 0,'8'0'120'0,"-8"0"-92"0,4 0-8 0,-4 0 156 15,0 0-100-15,4 0 60 16,0 0-80-16,3 0 0 16,5 3-32-16,23 1 24 15,-4-1-32-15,23 1 4 16,4 2-12-16,16-6 20 16,-9 4-16-16,21-8-12 15,-13 4-4-15,5 0 40 16,-13 4-24-16,-10-4-28 15,-9 3 8-15,-15-3-52 16,-4 4 32-16</inkml:trace>
          <inkml:trace contextRef="#ctx0" brushRef="#br0" timeOffset="133769.7949">5192 9054 312 0,'-3'0'112'0,"3"0"-84"0,-4 17-12 0,-4-4 84 16,8 5-60-16,-4 9 28 15,0 1-40-15,-7 3 16 16,7-4-24-16,-4-3 44 16,8-3-36-16,-8-7 56 15,8-1-48-15,-4-13 28 16,8 0-36-16,0-13-8 15,4-1-12-15,0-14-8 16,7 8 4-16,1-8-4 16,-1 4 0-16,4 0-36 15,1 10 20-15,-9 4-4 16,9 10 12-16,-1 10 24 16,0 4-8-16,-7 7 68 15,0-1-44-15,-8 4 24 16,3 1-36-16,-11-1 28 0,1-4-32 15,-5-3 20-15,0-3-20 16,0-3 28-16,4-5-28 16,1-6-128-16,3 0 60 0,3-6-176 15,5 2 128-15</inkml:trace>
          <inkml:trace contextRef="#ctx0" brushRef="#br0" timeOffset="138425.5602">8320 8820 632 0,'-4'0'236'0,"4"0"-184"0,47 0-16 0,-20 0 0 15,12 0-28-15,15 0 4 16,0 0-4-16,27-4 4 15,-7 4-8-15,23-3-124 16,-12-1 64-16</inkml:trace>
          <inkml:trace contextRef="#ctx0" brushRef="#br0" timeOffset="138190.738">8351 8558 808 0,'20'-14'300'0,"-20"14"-232"0,54-10-20 16,-31 6 0-1,4 8-36-15,8-4-4 16,11 7-4-16,-7 3 4 16,0 4-4-16,0 3-400 15,-5 4 220-15</inkml:trace>
        </inkml:traceGroup>
        <inkml:traceGroup>
          <inkml:annotationXML>
            <emma:emma xmlns:emma="http://www.w3.org/2003/04/emma" version="1.0">
              <emma:interpretation id="{5C4DD040-0ED3-4F30-82AE-287B8CFBFAC6}" emma:medium="tactile" emma:mode="ink">
                <msink:context xmlns:msink="http://schemas.microsoft.com/ink/2010/main" type="inkWord" rotatedBoundingBox="11225,9440 12089,9387 12136,10166 11272,10219"/>
              </emma:interpretation>
              <emma:one-of disjunction-type="recognition" id="oneOf29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39010.2666">9698 8699 456 0,'-3'-14'168'0,"3"14"-128"0,-12-17-16 0,4 7 68 16,8 6-56-16,-11-6 56 15,-1 7-52-15,-15 3-4 16,-4 3-20-16,-4 14 40 15,-4 4-28-15,1 6 56 16,7 8-48-16,4-4 12 16,11 3-32-16,12 1 20 15,8-4-24-15,23-7 24 16,12-4-24-16,27-13 32 16,-1 0-28-16,1-14 48 15,-12-3-36-15,-7-11-16 16,-8 1-4-16,-24-15 0 15,-7 1-4-15,-24-14-20 16,1 10 8-16,-24-7-4 16,0 11 4-16,-7 9-12 15,15 12 12-15</inkml:trace>
          <inkml:trace contextRef="#ctx0" brushRef="#br0" timeOffset="139177.7321">10287 9102 788 0,'-35'55'292'0,"35"-55"-228"0,-35 72-16 0,12-41-60 16,7-4-4-16,-22 8-312 16,7-1 180-16</inkml:trace>
        </inkml:traceGroup>
        <inkml:traceGroup>
          <inkml:annotationXML>
            <emma:emma xmlns:emma="http://www.w3.org/2003/04/emma" version="1.0">
              <emma:interpretation id="{99774367-4536-4CE2-9C23-7BA42A88EF1C}" emma:medium="tactile" emma:mode="ink">
                <msink:context xmlns:msink="http://schemas.microsoft.com/ink/2010/main" type="inkWord" rotatedBoundingBox="13179,9086 13607,9060 13660,9928 13232,9955"/>
              </emma:interpretation>
              <emma:one-of disjunction-type="recognition" id="oneOf30">
                <emma:interpretation id="interp34" emma:lang="" emma:confidence="1">
                  <emma:literal>a</emma:literal>
                </emma:interpretation>
                <emma:interpretation id="interp35" emma:lang="" emma:confidence="0">
                  <emma:literal>A</emma:literal>
                </emma:interpretation>
                <emma:interpretation id="interp36" emma:lang="" emma:confidence="0">
                  <emma:literal>•</emma:literal>
                </emma:interpretation>
                <emma:interpretation id="interp37" emma:lang="" emma:confidence="0">
                  <emma:literal>e</emma:literal>
                </emma:interpretation>
                <emma:interpretation id="interp38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139822.2133">11518 8555 644 0,'-39'-28'236'0,"39"28"-180"0,-39-14-20 0,32 7 52 15,-1 7-56-15,4 0 16 16,8 7-32-16,8 0 20 16,7 3-24-16,12-3 24 15,4 4-24-15,7-15 12 16,-3 4-12-16,0-10 12 15,-1 0-16-15,-3-14 4 16,-4-1-4-16,-11-6 4 16,-5 11-8-16,-15-21 16 15,-4 16-12-15,-11-9-4 16,-5 10 0-16,-14 0-48 16,6 10 24-16,-10 4-20 15,7 6 24-15,-8 15-8 16,12 9 12-16,-12 32 8 15,16 10 4-15,-4 20 16 16,11-2-8-16,5-1 4 16,7-10-4-16,4 3 4 15,8-7-8-15,-12 1 32 16,8-8-20-16,-8-10 12 16,4-6-16-16,-8-12 36 15,0-5-24-15,-3-12-224 16,7-2 108-16</inkml:trace>
        </inkml:traceGroup>
        <inkml:traceGroup>
          <inkml:annotationXML>
            <emma:emma xmlns:emma="http://www.w3.org/2003/04/emma" version="1.0">
              <emma:interpretation id="{9E3CD2A6-3F50-4495-BD1F-A42CB29FADF5}" emma:medium="tactile" emma:mode="ink">
                <msink:context xmlns:msink="http://schemas.microsoft.com/ink/2010/main" type="inkWord" rotatedBoundingBox="14099,9038 15628,8945 15664,9524 14135,9618"/>
              </emma:interpretation>
            </emma:emma>
          </inkml:annotationXML>
          <inkml:trace contextRef="#ctx0" brushRef="#br0" timeOffset="140215.9483">12296 8431 676 0,'-19'-11'248'0,"19"11"-192"0,23 4-16 15,0-8 24 1,4 1-44-16,31-4 16 0,0 4-20 0</inkml:trace>
          <inkml:trace contextRef="#ctx0" brushRef="#br0" timeOffset="140089.687">12358 8231 788 0,'8'-10'292'0,"-8"10"-228"0,38-11-16 0,-18 8 20 16,3 3-48-16,8-3 24 16,4 3-24-16,3 0-28 15,1 3 4-15,-4 4-248 16,-4 3 140-16</inkml:trace>
          <inkml:trace contextRef="#ctx0" brushRef="#br0" timeOffset="144384.6453">13066 8438 476 0,'-7'27'176'0,"7"-27"-136"0,19 31-12 15,0-21-4 1,4 1-20-16,20-1 68 0,0-3-40 0,7-11 24 16,0-2-36-16,-3-8-8 15,-5 4-8-15,-11-11 20 16,-4 7-12-16,-11-10 4 15,-1 3-8-15,-15-6-8 16,0 6 4-16,-7 1-24 16,3 6 12-16,-8 0 4 15,4 7 4-15,-3 0-20 16,3 4 12-16,0-1-4 16,8 8 4-16,-4-4 0 15,4 3 0-15,-3 1 16 16,3-1-4-16,-4-3-12 15,4 4 4-15,-4-4 20 16,4 3-8-16,-8-3-4 16,8 0 0-16,-4 0-4 15,4 0 0-15,-8-3 16 16,8 3-8-16,-3-7-20 16,-1 3 4-16,-4-6 20 15,0 6-4-15,-7-6 32 16,7 7-24-16,-11-4 4 15,3 3-12-15,-7-2 12 16,4 6-12-16,-9-4-20 16,9 4 4-16,-8-3 4 15,8 6 4-15,-12 1-12 16,7 2 8-16,-7 5 4 16,8 2 0-16,-8 1 0 0,12 7 0 15,-4 10 44-15,11 7-24 16,0 3 16-16,9-3-20 15,10 3 28-15,5-6-28 0,15-11 20 16,4 0-20-16,12-11 28 16,3 5-28-16,4-18 4 15,1 0-12-15,-5-11-8 16,-7-2 4-16,-4-11-48 16,0 3 24-16,-12-14-56 15,-4 11 44-15,-7-10 16 16,-1 10 12-16,-7 0 4 15,0 7 0-15,-8-4-20 16,4 14 12-16,-4 0-12 16,1 4 8-16,-5 6 8 15,4 4 4-15,-4 7 24 16,8 10-12-16,-8 7 24 16,8 3-24-16,-3 8 56 15,6-1-36-15,1-3 12 16,4-7-28-16,0 0 52 15,3-7-36-15,24-10 20 16,-4-4-32-16,35-10 16 16,8 0-20-16,11-10-132 15,0 3 64-15</inkml:trace>
        </inkml:traceGroup>
      </inkml:traceGroup>
    </inkml:traceGroup>
    <inkml:traceGroup>
      <inkml:annotationXML>
        <emma:emma xmlns:emma="http://www.w3.org/2003/04/emma" version="1.0">
          <emma:interpretation id="{323B4751-B546-4E98-B0C0-5BE03844E409}" emma:medium="tactile" emma:mode="ink">
            <msink:context xmlns:msink="http://schemas.microsoft.com/ink/2010/main" type="paragraph" rotatedBoundingBox="4681,11113 12950,11005 13000,14860 4731,149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91426E6-71FA-4593-9629-2B9BA7EE6B1D}" emma:medium="tactile" emma:mode="ink">
              <msink:context xmlns:msink="http://schemas.microsoft.com/ink/2010/main" type="line" rotatedBoundingBox="4681,11113 12950,11005 12970,12540 4701,12648"/>
            </emma:interpretation>
          </emma:emma>
        </inkml:annotationXML>
        <inkml:traceGroup>
          <inkml:annotationXML>
            <emma:emma xmlns:emma="http://www.w3.org/2003/04/emma" version="1.0">
              <emma:interpretation id="{CB2C4E06-1076-45E5-AC49-2D0798209D3B}" emma:medium="tactile" emma:mode="ink">
                <msink:context xmlns:msink="http://schemas.microsoft.com/ink/2010/main" type="inkWord" rotatedBoundingBox="4683,11334 7592,11296 7607,12459 4699,12497"/>
              </emma:interpretation>
              <emma:one-of disjunction-type="recognition" id="oneOf31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151026.4934">4414 10502 332 0,'-7'-10'120'0,"7"10"-92"0,0 3-8 15,0-3 176-15,0 0-112 16,-4 7 36-16,0 3-72 0,-8 11-12 15,4-7-20-15,-7 10 16 16,3 0-20-16,-3 4 4 16,7-1-8-16,-7 1-348 15,7 3 184-15</inkml:trace>
          <inkml:trace contextRef="#ctx0" brushRef="#br0" timeOffset="151471.3071">5084 10771 156 0,'0'-14'56'0,"0"14"-44"0,0-11-4 16,-4 8 88-1,4 3-56-15,-15-3 72 16,3-1-64-16,-7 1 36 16,-1 3-48-16,-18 3 32 15,3 4-36-15,-12 10 16 16,9 4-28-16,-9 6 0 0,8 1-12 0,-7 13 36 15,11 1-20-15,-11 6 56 32,15-4-44-32,-4 5 12 0,8-1-32 0,4 7 20 15,11 0-24-15,8 10 12 16,8-13-12-16,8 3 36 16,11-17-24-16,0-7-12 15,8 0-8-15,4-18-60 16,4 5 32-16,-5-11-332 15,1-4 196-15</inkml:trace>
          <inkml:trace contextRef="#ctx0" brushRef="#br0" timeOffset="151938.9481">5297 11070 288 0,'-8'-14'108'0,"8"14"-84"0,-11 7-4 0,-5-7 100 15,12 7-68-15,-19 0 96 16,11 10-88-16,-15-3 24 16,8 3-48-16,-12 0-4 15,8 4-20-15,-8-1 12 16,4 1-16-16,-4 0-4 16,11-1 0-16,-7-2 4 15,12-1-4-15</inkml:trace>
          <inkml:trace contextRef="#ctx0" brushRef="#br0" timeOffset="151743.2365">5014 11046 488 0,'0'7'180'0,"0"-7"-140"0,24 41-12 15,-9-27 100 1,1 3-76-16,11 4 96 16,0-1-88-16,4 1 16 15,7 0-44-15,-3-4-12 16,-4 0-12-16,-8-3 4 0,-3-7-8 0,-12 0-72 15,-5-7 36-15</inkml:trace>
          <inkml:trace contextRef="#ctx0" brushRef="#br0" timeOffset="152298.519">5533 10588 476 0,'35'0'176'0,"-35"0"-136"0,46 31-12 0,-26-14 136 15,-1 7-96-15,0 28 104 16,9 7-96-16,-1 16 4 15,-8-2-48-15,-7 6-4 16,-5-11-16-16,-22 12 28 16,3-12-24-16,-23 5 64 15,4-11-44-15,-23 0-8 16,0-11-16-16,-12-3-344 16,8-17 180-16</inkml:trace>
          <inkml:trace contextRef="#ctx0" brushRef="#br0" timeOffset="150554.7409">3683 11328 228 0,'-8'-7'84'0,"8"7"-64"0,0-7-8 15,0 4 64 1,0 6-44-16,0-3 32 15,0 0-36-15,0 4 28 16,0-1-32-16,-4 4 20 16,0 3-24-16,-4 11 80 15,5 3-56-15,-9 4 12 16,8 3-32-16,-11 0 4 16,7-4-16-16,-4-3 20 15,8-3-20-15,-3-4 12 16,11-3-12-16,-4-4 20 0,3 0-20 15,-3-10 12-15,8 4-12 16,-8-8-8-16,8 1 0 16,-4-4-4-16,3 0 0 0,-3-7 8 15,4 4-4 1,4-7-12-16,3 3 4 0,1-10 20 16,3 7-8-16,0-4-12 15,8 4 0-15,-3 0 4 16,-1 6 0-16,-8 1-12 15,5 3 8-15,-9 4 4 16,5 6 0-16,-5 1-12 16,1 6 8-16,-8 0 40 15,4 4-24-15,-4 0 8 16,3 3-12-16,-7-3 36 16,4 3-20-16,-4-3 4 15,4 3-16-15,-4-3-8 16,4 3 0-16,-8-3 20 15,4 0-12-15,0-1-4 16,0 1-4-16,-4-4 20 16,4 1-12-16,-8-4 24 15,8 3-24-15,0-7 12 16,0 1-12-16,0-8 12 16,8 4-16-16,-8-7-196 0,0 1 100 15</inkml:trace>
          <inkml:trace contextRef="#ctx0" brushRef="#br0" timeOffset="149640.381">3648 10605 132 0,'-16'7'52'0,"16"-7"-44"0,-7 14 4 16,3-4 80-1,4 4-52-15,-8 10 60 16,4 7-56-16,-7 17 48 16,3 1-52-16,-4 6 16 15,4 0-36-15,-7 0 52 0,3-7-40 16,-3-7 28-16,3 0-32 0,1-6 44 16,-5-4-40-16,4-4 20 15,-7-3-32-15,4 1 28 31,3-5-32-31,-11 1 32 0,7-4-32 0,-11 4-4 16,8-8-8-16,-16 1 12 16,8-3-8-16,-16-11 32 15,5 3-24-15,-13-13 4 16,9 3-12-16,-5-10 20 16,9-1-16-16,-1-2-12 15,8 3-4-15,4-1 12 16,7 5-4-16,1-1 24 15,7 7-16-15,5-3-84 16,-5 6 40-16,12 1-140 16,0 3 96-16,0 0-432 15,12 7 284-15</inkml:trace>
          <inkml:trace contextRef="#ctx0" brushRef="#br0" timeOffset="149233.538">3187 10664 384 0,'-11'-7'140'0,"11"7"-108"0,-8-7-8 0,4 7 108 16,4 0-76 0,0 0 68-16,8 0-72 0,3-3-4 15,5 3-28-15,11 0 40 16,4 3-32-16,11-3 12 15,5-3-24-15,23-4 36 16,3 0-28-16,16-3 12 16,-8 6-20-1,1-6 20-15,-9 6-24 0,-11-6 48 16,-11 7-32-16,-13-4-24 16,-7 7-4-16,-11-4 8 15,-5 8-4-15,-11-4 24 16,-4 3-16-16,-8-3-164 15,4 7 84-15,-11-3-336 16,3 2 224-16</inkml:trace>
        </inkml:traceGroup>
        <inkml:traceGroup>
          <inkml:annotationXML>
            <emma:emma xmlns:emma="http://www.w3.org/2003/04/emma" version="1.0">
              <emma:interpretation id="{5606C815-EB71-443F-8AEF-F21986C1E84D}" emma:medium="tactile" emma:mode="ink">
                <msink:context xmlns:msink="http://schemas.microsoft.com/ink/2010/main" type="inkWord" rotatedBoundingBox="8178,11860 8547,11855 8549,12021 8181,12026"/>
              </emma:interpretation>
              <emma:one-of disjunction-type="recognition" id="oneOf32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153462.9849">6358 11204 520 0,'-12'-7'192'0,"12"7"-152"0,12 0-8 16,-5-3 148-1,5 3-104-15,7-4 16 16,8 1-56-16,16-4-8 16,0 7-16-16,11-7 0 15,-8 7-4-15,12 0-68 16,-11 7 32-16</inkml:trace>
          <inkml:trace contextRef="#ctx0" brushRef="#br0" timeOffset="153005.1539">6373 11053 384 0,'-4'-7'140'0,"4"7"-108"0,8 3-8 0,-4-3 48 16,4 0-44-16,11-3 8 15,4-1-24-15,12 4 12 16,0 0-16-16,7-6 24 15,1 12-20-15,-4-6-4 16,-1 4-4-16,-10 3-384 16,-9 3 208-16</inkml:trace>
        </inkml:traceGroup>
        <inkml:traceGroup>
          <inkml:annotationXML>
            <emma:emma xmlns:emma="http://www.w3.org/2003/04/emma" version="1.0">
              <emma:interpretation id="{9E19EB50-12B4-40CD-ACA4-B1BCDC12BB7A}" emma:medium="tactile" emma:mode="ink">
                <msink:context xmlns:msink="http://schemas.microsoft.com/ink/2010/main" type="inkWord" rotatedBoundingBox="9071,11056 12950,11005 12970,12540 9091,12591"/>
              </emma:interpretation>
              <emma:one-of disjunction-type="recognition" id="oneOf33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155540.3639">7929 11528 508 0,'-7'0'188'0,"7"0"-148"0,19 13-8 15,-11-2 124 1,11 2-92-16,12 5 96 15,-4-1-92-15,0 0-8 16,12 4-36-16,0-4 0 16,-5 0-12-16,-6-3 36 15,2 0-24-15,-2-7-100 16,-9 3 40-16,-11-10-340 16,-1 3 208-16</inkml:trace>
          <inkml:trace contextRef="#ctx0" brushRef="#br0" timeOffset="155693.7969">8313 11452 464 0,'-35'-4'176'0,"35"4"-140"0,-39 38-8 0,20-17 128 15,3 3-92-15,-15 7 72 16,4 0-80-16,-12 0-20 16,-3 0-24-16,-9-4 8 15,17 1-12-15</inkml:trace>
          <inkml:trace contextRef="#ctx0" brushRef="#br0" timeOffset="154906.6724">7263 11159 488 0,'-15'-6'180'0,"15"6"-140"0,15-4-12 0,-3 1 76 16,0 6-64-16,15-3 72 15,-8 0-64-15,24 0 20 16,-5 0-40-16,28-3 8 15,0-1-20-15,39-6 52 16,-1 3-36-16,35-3 36 16,-19 3-36-16,24-4-8 15,-24 5-16-15,-8-5 4 16,-15 11-8-16,-16-7 24 16,-23 7-16-16,-11-7 4 15,-9 7-8-15,-22 0-96 16,3 7 52-16</inkml:trace>
          <inkml:trace contextRef="#ctx0" brushRef="#br0" timeOffset="155343.8103">7790 11462 112 0,'-54'-3'44'0,"54"3"-36"0,-51 3 0 0,24-3-24 15,12 7 8-15,-16 3 144 16,4 8-72-16,-4-1 116 15,4 3-104-15,-8 5 112 16,8-1-108-16,7-4 24 16,1 8-64-16,15-4 4 15,8-3-28-15,4-4 28 16,11-3-28-16,8-8 20 16,0 1-20-16,4-10 8 15,4-4-12-15,4-7 12 16,0-3-16-16,-1-21-4 15,5 7 0-15,-12-27-32 16,-4 6 16-16,-15-13-40 16,-5 10 32-16,-7 0-4 15,0 17 16-15,-19 3 32 16,7 15-12-16,-11 9 4 16,4 8-8-16,-8 17 12 0,7 6-12 15,-11 28 48-15,16 4-28 16,-8 10 4-16,7-3-20 15,5-1-8-15,3-6 0 0,0-11 12 16,4-7-8-16,-4-6 48 16,8-4-28-16,0-7-40 15,8-3 4-15,-8 0-332 16,12-4 184-16</inkml:trace>
          <inkml:trace contextRef="#ctx0" brushRef="#br0" timeOffset="154337.945">8042 10650 124 0,'3'-10'44'0,"-3"10"-32"0,8-11-4 15,-8 5 40 1,8 6-28-16,-8-7 36 16,0 0-32-16,-8-3 40 15,8 3-36-15,-19-7 56 0,11 4-48 0,-19-1 20 32,-4 8-36-32,-8 3 72 15,4 7-56-15,-11 6 48 0,7 5-48 16,1 9 8-16,22 1-28 0,4 3 8 31,12 0-12-31,12-11 28 0,15-3-24 0,12-13 4 16,7-1-12-16,1-16-16 15,-1 2 4-15,-7-16-104 16,4 6 60-16,-12-10-16 16,-12 7 40-16,-4-14 24 15,5 4 0-15,-16-18 0 16,-8 4 4-16,4-14-24 15,-8 10 12-15,0 4 32 16,0 14-16-16,1 10 44 16,-5 13-28-16,4 22 40 15,1 9-36-15,-9 25 64 16,16 3-52-16,-11 7 8 16,3-3-28-16,0 3 40 15,8-7-32-15,-12 11 12 16,12-8-24-16,-15 4 0 15,11-6-8-15</inkml:trace>
          <inkml:trace contextRef="#ctx0" brushRef="#br0" timeOffset="156780.6652">9365 10685 288 0,'0'17'108'0,"0"-17"-84"0,8 72-4 16,-4-31 64-1,-4 4-48-15,0 14 40 16,0-4-44-16,-4 3 8 15,4-3-24-15,-8 0 0 16,1-7-8-16,-13 4 64 16,1-14-40-16,-8-7 16 15,-4 0-32-15,-15-24 28 16,-1 0-28-16,-19-21 4 16,12-3-12-16,-12-8-8 15,16 12 4-15,3-11 12 16,13 6-8-16,3 1-12 0,15 3 0 15,5-3-60-15,3 7 36 0,16 3-412 16,11 0 244-16</inkml:trace>
          <inkml:trace contextRef="#ctx0" brushRef="#br0" timeOffset="156456.5928">9176 10698 372 0,'-20'-10'140'0,"20"10"-112"0,-23-10-4 0,23 6 180 31,0 4-116-31,0-7 28 0,8 7-72 0,11-3 44 15,8 3-52-15,20-7 28 16,-1 0-36-16,20-3 0 16,12 3-16-16,-5-3-8 15,1 6 0-15,-9 4 4 16,-6 4-4-16,-21-4-4 16,-3 3 4-16,-23-3-172 15,-5 3 92-15,-18-3-356 16,-5 4 240-16</inkml:trace>
          <inkml:trace contextRef="#ctx0" brushRef="#br0" timeOffset="157389.7501">9485 11325 364 0,'4'37'132'0,"-4"-37"-100"0,0 42-12 16,-4-25 80-1,4 4-60-15,-7-1 28 16,-1 4-40-16,-4-7 28 16,5 1-32-16,-5-11 12 15,4-1-20-15,-3-16 0 16,3 10-8-16,0-21 28 16,8 4-20-16,8-14-32 15,0 7 8-15,11-3 0 16,8 3 8-16,4 0-20 15,8 3 12-15,-4 11 12 16,3 3 0-16,1 7 84 0,-4 10-44 16,-8-3 12-16,-4 10-32 15,-7 4 24-15,-5 3-32 0,-3 3 12 16,-8 1-16-16,-12-1 0 16,-3 1-4-16,-4-7 28 15,-1-1-20-15,1-6 4 16,11 0-12-16,-3-11-112 15,11-3 56-15,11-7-252 16,9 0 164-16</inkml:trace>
          <inkml:trace contextRef="#ctx0" brushRef="#br0" timeOffset="157550.3988">10519 10592 444 0,'-27'-11'164'0,"27"11"-124"0,-19 4-16 16,-1-4 80-1,13 7-64-15,-24 0 36 16,3 10-44-16,-14 27 60 0,7-6-52 0,-8 31 52 15,5 0-52-15,7 0 52 32,8-7-56-32,11-4 0 0,12-3-20 0,15 0 24 15,5 0-24-15,7-6 56 16,4-8-40-16,8-10-68 16,-5-7 16-16</inkml:trace>
          <inkml:trace contextRef="#ctx0" brushRef="#br0" timeOffset="157777.3004">10453 10929 520 0,'-7'7'192'15,"7"-7"-152"-15,11 20-8 0,-3-9 124 16,0 13-92-16,7 0 80 15,8 0-84-15,12 0 20 16,0-3-44-16,8 3-4 16,-1 0-20-16,-3-10 28 15,-8 3-24-15,-12-10-164 16,-3 0 80-16</inkml:trace>
          <inkml:trace contextRef="#ctx0" brushRef="#br0" timeOffset="158010.4176">10716 10805 560 0,'-11'-17'208'0,"11"17"-164"0,-8 14-8 0,0-1 84 15,-3 1-72-15,-9 17 60 16,1 7-64-16,-8 7 4 16,4 6-28-16,-8-13 4 15,11 7-12-15,1-14 28 16,0 0-24-16,-1-7 20 15,13-4-20-15,-5-6-176 16,4-3 88-16,8-8-380 16,0 0 252-16</inkml:trace>
          <inkml:trace contextRef="#ctx0" brushRef="#br0" timeOffset="158272.7011">10957 10561 704 0,'11'7'264'0,"-11"-7"-208"0,27 37-12 16,-7-6 132-1,-5 7-104-15,4 24 120 16,1 7-108-16,3 10-16 16,-4-10-44-16,-11 3 12 0,0-6-24 0,-20 9 48 15,-3-6-32-15</inkml:trace>
        </inkml:traceGroup>
      </inkml:traceGroup>
      <inkml:traceGroup>
        <inkml:annotationXML>
          <emma:emma xmlns:emma="http://www.w3.org/2003/04/emma" version="1.0">
            <emma:interpretation id="{4E754E25-E83A-481E-9048-2FC74A31894C}" emma:medium="tactile" emma:mode="ink">
              <msink:context xmlns:msink="http://schemas.microsoft.com/ink/2010/main" type="line" rotatedBoundingBox="5458,13136 11850,12864 11930,14747 5538,15019"/>
            </emma:interpretation>
          </emma:emma>
        </inkml:annotationXML>
        <inkml:traceGroup>
          <inkml:annotationXML>
            <emma:emma xmlns:emma="http://www.w3.org/2003/04/emma" version="1.0">
              <emma:interpretation id="{FE48CADA-F1F4-4691-8750-35284BFBEFF0}" emma:medium="tactile" emma:mode="ink">
                <msink:context xmlns:msink="http://schemas.microsoft.com/ink/2010/main" type="inkWord" rotatedBoundingBox="5458,13136 9276,12974 9356,14857 5538,15019"/>
              </emma:interpretation>
              <emma:one-of disjunction-type="recognition" id="oneOf34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69891.7329">5645 12532 352 0,'-19'-3'132'0,"19"3"-104"0,-31 10-8 0,8-3 80 16,0 7-60-16,-28 10 88 16,5 7-72-16,-16 10 36 15,8 4-56-15,-4 7 52 16,11-1-52-16,5 8-8 15,14-1-16-15,13 18 16 16,11 0-16-16,16-8-20 16,11-9 0-16,8-7-436 15,15-4 244-15,9-4-116 16</inkml:trace>
          <inkml:trace contextRef="#ctx0" brushRef="#br0" timeOffset="170643.4293">5808 14108 416 0,'-12'-7'152'0,"16"7"-116"0,-8-10-12 0,4 7 40 16,0-4-40-16,0-4 76 15,0-6-52-15,0 0 8 16,0-10-32-16,0-15 56 15,0-16-44-15,0-18 0 0,-4-10-20 16,1 0-20-16,-1 3 0 16,-4-9 12-16,8-15-4 15,-8 7 24-15,4 11-16 16,-3 20-12 0,3 7-4-16,0 3 48 15,4 18-24-15,0-7 52 16,8 10-40-16,-5 0-32 15,5 14-4-15,4-7 44 16,-1 7-20-16,5 3-28 16,3 11 4-16,4 7-8 15,5 6 4-15,-1 7 16 16,0 8-4-16,-4-5 8 16,-4 5-8-16,-11-1 40 15,0 0-20-15,-16-3 32 16,-3 3-32-16,-13-7 12 15,1 4-20-15,-4-4-44 16,4-3 16-16,-4-7-16 16,7 0 16-16,5-3-36 15,11 3 28-15,0 0-28 16,8 7 28-16,8 0-8 0,3 3 16 16,4 7-28-16,1-3 24 15,-5 6-4-15,-3-2 12 0,-12 2 32 16,-4 1-12-16,-12-7 32 15,1 6-28-15,-8-9 32 16,3-4-32-16,1-1 40 16,7-6-32-16,5 0-260 15,3 0 128-15</inkml:trace>
          <inkml:trace contextRef="#ctx0" brushRef="#br0" timeOffset="170988.3995">6234 13110 488 0,'7'-6'180'0,"-7"6"-140"0,0-7-12 16,0 3 84-16,0 4-68 15,-3-3 0-15,-5 3-28 16,-8 3-12-16,-3 4 0 16,0 3-4-16,-5 4 0 0,1 0-12 15,4 3 8-15,3 0 28 16,9 7-12-16,3-10-12 15,4 10-4-15,11 0 56 16,9-3-28-16,3 3-20 16,0-3-4-16,0-4-8 0,-7 0 0 15,-1 0 32-15,-11-3-12 16,-11-4 56-16,-13-3-36 16,-7-3 4-16,-12-4-24 15,5 0 20-15,-1 0-20 16,8-4 4-16,7-3-8 15,9 1-164 1,18-1 84-16,13 0-516 16</inkml:trace>
          <inkml:trace contextRef="#ctx0" brushRef="#br0" timeOffset="168721.5233">3930 12680 288 0,'-7'-7'108'0,"11"-3"-84"0,-1 3-4 16,-3 0 224-1,0 0-20-15,0 1-108 16,0-1-4-16,0 3-72 15,8 1 12-15,0-1-32 0,7 1 28 16,5 3-32-16,7-4 12 0,12-2-16 16,15-1 0-16,15-4-4 15,5 1 20 1,0 0-16-16,-9-1 4 0,-10-2-8 16,-9-1 12-16,-7 4-12 15,-8-1 16-15,-8 1-16 16,-4 7 40-16,-3-8-24 15,-9 4-24-15,-3 4 0 16,-4 3-204-16,-7 3 112 16,-1 1-200-16,-4 3 164 15,-3 0-164 1,-5-7 164-16,-7 3-12 0,-4 0 84 16,-3 1 68-16,-1-4-4 15,0 0 100-15,0 0-60 16,8 0 136-16,0 3-104 15,7 4 44-15,9 7-76 16,-1 10 0-16,4 14-28 16,1 3-12-16,3 7-4 15,0-10 40 1,0 7-24-16,-4 7-36 0,-3 3 8 16,-5-4 28-1,5 1-12-15,-13-1 28 16,5-2-24-16,-4-8 32 15,3-7-28-15,-7-6 64 16,8-11-44-16,-12-7 36 0,8-6-40 16,-12-8 36-16,8-6-40 15,-12-14 48-15,8 7-44 0,-11-11 4 16,-1 1-24-16,4 3-16 16,8 0 0-16,4 3 12 15,8 4-4-15,3-1-4 16,9 5 4-16,7 6-48 0,7 0 24 15,9 3-256-15,7 4 152 16</inkml:trace>
          <inkml:trace contextRef="#ctx0" brushRef="#br0" timeOffset="169502.696">4372 13138 456 0,'-12'27'168'0,"12"-27"-128"0,-8 31-16 15,5-17 68 1,6 3-56-16,-6 4 48 15,3 0-48-15,-4-1 32 0,0 1-36 0,-4-7 36 16,8-4-40-16,-8-6 12 16,8 2-24-16,-4-12 28 15,4 2-28-15,0-10 4 16,4 1-12-16,4-8-16 16,4 7 4-16,3 0-16 15,1 4 12-15,3 3-24 16,0 4 20-16,5 6-4 15,-1 8 8-15,-4 6 44 16,-3 3-24-16,-5 1 24 16,1 3-20-16,-8-3 8 15,0-4-12-15,-8-3 44 16,4-1-28-16,-4-6 20 16,4 4-28-16,-8-11-44 15,4 0 12-15,-4-11-156 16,8 4 92-16,0-13-408 15,8 3 272-15</inkml:trace>
          <inkml:trace contextRef="#ctx0" brushRef="#br0" timeOffset="169592.9526">4902 12288 644 0,'0'-17'236'0,"0"17"-180"0,-4-7-20 0,-4 4 132 16,8 3-100-16,-7 0 8 16,-1 10-48-16,-8-3-8 0,1 6-12 15,-4 12 12-15,7-1-12 16,-3 7-328-16,-1 6 172 15,12 1-364-15</inkml:trace>
          <inkml:trace contextRef="#ctx0" brushRef="#br0" timeOffset="172430.0008">6865 12873 392 0,'-4'-7'148'0,"4"7"-116"0,0-7-8 0,0 4 64 31,4 3-52-31,0-7 68 0,-1 3-64 0,-3-6 20 15,0 0-40-15,-7 0 16 16,3 3-20-16,-12-7 20 16,9 7-24-16,-13-7-4 15,5 4-4-15,-16 0-4 16,8 6 0-16,-16 8 0 16,12 2 0-16,-16 5 0 15,8 6 0-15,-7 4 16 16,11 3-8-16,0 3-4 15,11 1 0-15,5 3-4 16,7 0 0-16,8-4 24 16,8-3-12-16,7-10 12 15,9-4-12-15,7-10 20 16,4 0-20-16,-1-13-76 16,1 2 36-16,-8-9-52 15,-3 6 44-15,-9-7-16 16,-3 4 32-16,-9 3-8 15,-3 4 16-15,-7 3 80 16,3 4-40-16,-4 10 72 16,8 10-60-16,8 10-16 15,3 8-16-15,9 3 44 16,3-1-28-16,4-6 8 16,0 0-20-16,0-10-208 15,0-4 104-15</inkml:trace>
          <inkml:trace contextRef="#ctx0" brushRef="#br0" timeOffset="172712.9267">7008 12412 528 0,'12'-24'196'0,"-12"24"-152"0,54 3-12 0,-23 11 140 16,11 3-100-16,16 28 68 16,0 10-80-16,8 24 0 0,-12-7-36 15,-15-3 24-15,-4 0-32 16,-20-7 40-16,-18 7-32 16,-17 0 56-16,-11-11-44 0,-15-10-52 31,-8 4 8-31,-16-14-256 0,4-14 144 15,8 0-540-15</inkml:trace>
        </inkml:traceGroup>
        <inkml:traceGroup>
          <inkml:annotationXML>
            <emma:emma xmlns:emma="http://www.w3.org/2003/04/emma" version="1.0">
              <emma:interpretation id="{8E458401-4BEB-4279-A862-AF83A13DD393}" emma:medium="tactile" emma:mode="ink">
                <msink:context xmlns:msink="http://schemas.microsoft.com/ink/2010/main" type="inkWord" rotatedBoundingBox="9788,13442 10222,13423 10233,13681 9799,13699"/>
              </emma:interpretation>
              <emma:one-of disjunction-type="recognition" id="oneOf35">
                <emma:interpretation id="interp43" emma:lang="" emma:confidence="1">
                  <emma:literal>=</emma:literal>
                </emma:interpretation>
                <emma:interpretation id="interp44" emma:lang="" emma:confidence="0">
                  <emma:literal>:</emma:literal>
                </emma:interpretation>
                <emma:interpretation id="interp45" emma:lang="" emma:confidence="0">
                  <emma:literal>I</emma:literal>
                </emma:interpretation>
                <emma:interpretation id="interp46" emma:lang="" emma:confidence="0">
                  <emma:literal>L</emma:literal>
                </emma:interpretation>
                <emma:interpretation id="interp47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173163.8732">7972 12863 684 0,'-8'-7'252'0,"8"7"-192"0,31 7-20 16,-15-4 12-16,11-3-36 16,4 0 12-16,7-7-16 15,17 4-76-15,3-1 32 16,4 1-364-16,-4 3 216 16,0 10-100-16</inkml:trace>
          <inkml:trace contextRef="#ctx0" brushRef="#br0" timeOffset="173008.3988">8045 12684 736 0,'4'-24'272'0,"0"20"-208"0,12-3-20 0,-1 0 88 16,-3 4-80-16,7-11-20 15,8 7-20-15,0 0 4 0,4 11-8 16,-4 3-268-16,0 3 144 0,-15 11-440 16</inkml:trace>
        </inkml:traceGroup>
        <inkml:traceGroup>
          <inkml:annotationXML>
            <emma:emma xmlns:emma="http://www.w3.org/2003/04/emma" version="1.0">
              <emma:interpretation id="{1F33202D-1411-4BE1-97DC-2DA3D472C7F7}" emma:medium="tactile" emma:mode="ink">
                <msink:context xmlns:msink="http://schemas.microsoft.com/ink/2010/main" type="inkWord" rotatedBoundingBox="10952,13256 11865,13218 11898,14006 10985,14045"/>
              </emma:interpretation>
              <emma:one-of disjunction-type="recognition" id="oneOf36">
                <emma:interpretation id="interp48" emma:lang="" emma:confidence="0">
                  <emma:literal>0,</emma:literal>
                </emma:interpretation>
                <emma:interpretation id="interp49" emma:lang="" emma:confidence="0">
                  <emma:literal>o,</emma:literal>
                </emma:interpretation>
                <emma:interpretation id="interp50" emma:lang="" emma:confidence="0">
                  <emma:literal>O,</emma:literal>
                </emma:interpretation>
                <emma:interpretation id="interp51" emma:lang="" emma:confidence="0">
                  <emma:literal>0</emma:literal>
                </emma:interpretation>
                <emma:interpretation id="interp52" emma:lang="" emma:confidence="0">
                  <emma:literal>0.</emma:literal>
                </emma:interpretation>
              </emma:one-of>
            </emma:emma>
          </inkml:annotationXML>
          <inkml:trace contextRef="#ctx0" brushRef="#br0" timeOffset="174036.3835">9288 12529 488 0,'0'-31'180'0,"0"31"-140"0,8-24-12 0,-8 14 64 16,0 6-56-16,-8-10 48 16,4 7-48-16,-4 1 24 15,1 2-32-15,-5 4 0 16,4 7-16-16,-11 7 44 15,0 10-28-15,-8 17-16 0,-1 11-4 16,9-1 8-16,11 1-8 16,8-7 40-16,16-7-24 15,11-7 4-15,4 0-16 0,4-11 36 16,3-10-24-16,9-6-4 16,-1-4-12-16,1-7 12 15,-16-7-12-15,-12-10-4 16,-11-14 0-16,-16-10 4 15,-11-3-4-15,-1 2-28 16,1 8 12-16,0 7-12 0,-8 13 12 16,15 7 8-16,-3 7 4 15,15 7-204-15,0 7 112 16,7 10-536 0</inkml:trace>
          <inkml:trace contextRef="#ctx0" brushRef="#br0" timeOffset="174218.6096">10055 12980 736 0,'0'44'272'0,"-20"-16"-208"0,-15 17-20 16,8-14-112-16,-15 3 28 15,-20-3-512-15</inkml:trace>
        </inkml:traceGroup>
      </inkml:traceGroup>
    </inkml:traceGroup>
  </inkml:traceGroup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41:00.06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DD93C76-345D-4E45-82E8-F47E3F5996D7}" emma:medium="tactile" emma:mode="ink">
          <msink:context xmlns:msink="http://schemas.microsoft.com/ink/2010/main" type="writingRegion" rotatedBoundingBox="13303,4448 15481,4110 15608,4932 13431,5270"/>
        </emma:interpretation>
      </emma:emma>
    </inkml:annotationXML>
    <inkml:traceGroup>
      <inkml:annotationXML>
        <emma:emma xmlns:emma="http://www.w3.org/2003/04/emma" version="1.0">
          <emma:interpretation id="{FB90DAA2-7198-4C86-AB60-B8CB71A8CC5E}" emma:medium="tactile" emma:mode="ink">
            <msink:context xmlns:msink="http://schemas.microsoft.com/ink/2010/main" type="paragraph" rotatedBoundingBox="13303,4448 15481,4110 15608,4932 13431,52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4BF5541-A18E-439D-840B-80A4946024CC}" emma:medium="tactile" emma:mode="ink">
              <msink:context xmlns:msink="http://schemas.microsoft.com/ink/2010/main" type="line" rotatedBoundingBox="13303,4448 15481,4110 15608,4932 13431,5270"/>
            </emma:interpretation>
          </emma:emma>
        </inkml:annotationXML>
        <inkml:traceGroup>
          <inkml:annotationXML>
            <emma:emma xmlns:emma="http://www.w3.org/2003/04/emma" version="1.0">
              <emma:interpretation id="{FFAFC92B-6654-477E-9170-37BD95EF1818}" emma:medium="tactile" emma:mode="ink">
                <msink:context xmlns:msink="http://schemas.microsoft.com/ink/2010/main" type="inkWord" rotatedBoundingBox="13303,4448 14797,4216 14924,5035 13430,526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533 4040 572 0,'8'-7'208'0,"-8"7"-160"0,19-10-12 16,-7 10 48-16,4 0-52 0,3-7 48 16,8 7-44-16,-4 0 0 15,8-7-24-15,8 4 28 16,0-1-24-16,7-3 40 15,-7 7-32-15,-1-10-24 16,-3 6 0-16,-8-6-176 16,-3 7 96-16</inkml:trace>
          <inkml:trace contextRef="#ctx0" brushRef="#br0" timeOffset="-447.7674">11700 3703 548 0,'-16'-7'204'15,"16"7"-156"-15,0-4-16 0,0 1 104 16,0 6-80-16,8-6 48 16,4 3-60-16,11-7 12 15,0 4-36-15,24-4 8 16,-5 7-16-16,8-7 12 15,9 7-16-15,-13-4 24 16,-3 4-20-16,-5-3 24 16,-11 3-24-16,-15-3 32 15,3 3-28-15,-3-4-76 16,-4 1 32-16,-8-4-104 16,0 7 72-16,0-7-164 15,0 7 124-15</inkml:trace>
          <inkml:trace contextRef="#ctx0" brushRef="#br0" timeOffset="296.4944">11824 3792 476 0,'0'0'176'0,"0"0"-136"0,0 4-12 15,-4-1 76 1,0 4-64-16,-8 10 28 15,8 7-40-15,-11 7 16 16,3 0-24-16,5 7 28 16,-5 0-32-16,4-7-12 15,8 0-8-15,-8-4 4 16,8-3 0-16,-3-6 44 0,6-5-24 0,1-6-168 16,4-3 80-16</inkml:trace>
          <inkml:trace contextRef="#ctx0" brushRef="#br0" timeOffset="635.6435">12408 3651 392 0,'-4'-3'148'0,"4"3"-116"0,0 3-8 0,-4 4 144 16,4 10-96-16,-3 18-12 16,3 2-36-16,-4 25 32 15,0 4-28-15,-4 3 4 16,0-4-20-16,-7 0-8 16,3-6 0-16,-11-8 100 15,4 1-56-15,-8-11 52 16,3-3-60-16,-11-17 52 15,8-4-56-15,-11-24 36 16,11 0-40-16,-4-24-176 16,19 0 76-16</inkml:trace>
          <inkml:trace contextRef="#ctx0" brushRef="#br0" timeOffset="757.7239">12385 3489 756 0,'8'-6'280'0,"-8"6"-216"0,4 20-20 0,-1-13 12 16,5-4-40-16,0 4-40 16,0 7 12-16,7-4-508 15,5-3 284-15</inkml:trace>
          <inkml:trace contextRef="#ctx0" brushRef="#br0" timeOffset="1268.0751">12892 3606 424 0,'0'-3'156'0,"0"3"-120"0,-8-7-8 16,8 7 132-1,8 7-92-15,-16 0 16 16,8 3-48-16,-7 11-16 16,3 6-12-16,-4 11-16 15,8 0 4-15,-12 0 40 16,8-4-24-16,-3-6 52 16,7-1-36-16,-4-9 84 15,0-5-64-15,0-16 12 16,8-1-36-16,0-16 4 0,0 3-16 15,3-18-8-15,9 8 0 0,-8-11-4 16,11 10 0 0,-11-3-56-16,7 7 32 0,1 4-8 15,3 6 20-15,-7 3-64 16,3 8 44-16,-7 10 64 16,4 3-12-16,-5 11 28 15,-3 6-28-15,-4 8 36 16,8-1-32-16,-8 4 12 15,0-3-20-15,0-8 44 16,0 1-32-16,0-11-4 16,0 0-16-16,0-10-200 15,8-4 104-15,-8-6-396 16,11 3 272-16</inkml:trace>
        </inkml:traceGroup>
        <inkml:traceGroup>
          <inkml:annotationXML>
            <emma:emma xmlns:emma="http://www.w3.org/2003/04/emma" version="1.0">
              <emma:interpretation id="{D40AC53E-DC07-4B5B-99FA-B6010FD5A9CB}" emma:medium="tactile" emma:mode="ink">
                <msink:context xmlns:msink="http://schemas.microsoft.com/ink/2010/main" type="inkWord" rotatedBoundingBox="15168,4186 15485,4137 15608,4932 15292,4982"/>
              </emma:interpretation>
              <emma:one-of disjunction-type="recognition" id="oneOf1">
                <emma:interpretation id="interp1" emma:lang="" emma:confidence="1">
                  <emma:literal>¢</emma:literal>
                </emma:interpretation>
                <emma:interpretation id="interp2" emma:lang="" emma:confidence="0">
                  <emma:literal>4</emma:literal>
                </emma:interpretation>
                <emma:interpretation id="interp3" emma:lang="" emma:confidence="0">
                  <emma:literal>A</emma:literal>
                </emma:interpretation>
                <emma:interpretation id="interp4" emma:lang="" emma:confidence="0">
                  <emma:literal>&amp;</emma:literal>
                </emma:interpretation>
                <emma:interpretation id="interp5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1895.8298">13631 3386 404 0,'-7'-24'148'0,"7"24"-112"0,7-14-12 16,-3 1 120-1,4 9-84-15,-4-3 64 16,0 0-72-16,-8 7 24 16,4 0-44-16,-4 0 0 15,-4 11-20-15,1 9 28 0,-1 4-24 0,-4 14 20 16,4 0-20-16,-11 24 8 15,8 0-12-15,-9 31 36 16,9-11-24-16,-9 18 40 16,9-17-36-16,-9-11 20 15,12-10-28-15,-11-10-104 16,15-8 40-16</inkml:trace>
          <inkml:trace contextRef="#ctx0" brushRef="#br0" timeOffset="1715.2864">13597 3586 560 0,'-24'-4'208'0,"24"4"-164"0,-19 0-8 16,7 0 48-16,9 7-52 0,-13 0 60 15,1 0-56 1,-9 7 12-16,9 3-32 0,-1 7-16 15,5 4-4-15,3 3-4 16,4 6 0-16,8-6 44 16,8 0-24-16,7-13 44 15,8 2-32-15,8-10 20 16,0-6-24-16,3-14 0 16,-3 6-12-16,-4-13 36 15,-4 0-20-15,-19-7 4 16,-4 3-16-16,-4-7-16 15,-4 8 0-15,-4-4-60 16,1 7 36-16,3-4-340 16,4 7 204-16</inkml:trace>
        </inkml:traceGroup>
      </inkml:traceGroup>
    </inkml:traceGroup>
  </inkml:traceGroup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41:15.5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0DA89D7-70AC-4701-B3B5-F0E0D2015537}" emma:medium="tactile" emma:mode="ink">
          <msink:context xmlns:msink="http://schemas.microsoft.com/ink/2010/main" type="inkDrawing" rotatedBoundingBox="21747,5287 24195,7999 21589,10351 19141,7639" hotPoints="23611,7836 21820,9627 20029,7836 21820,6045" semanticType="enclosure" shapeName="Circle"/>
        </emma:interpretation>
      </emma:emma>
    </inkml:annotationXML>
    <inkml:trace contextRef="#ctx0" brushRef="#br0">1469 377 164 0,'20'-55'60'0,"-20"55"-44"0,19-20-8 15,-11 9 0 1,0 4-8-16,-8-10 148 16,0 3-80-16,-8-6 52 0,0 2-72 0,0 1 36 15,-3 7-48-15,-9-4-20 16,5 7-8-16,-12 0-8 16,4 4 0-16,-12 0 0 15,8 3 0-15,-20-4-20 16,5 8 12-1,-16-4 12-15,7 6 0 0,-7 5-12 16,12 3 4-16,-12 3 28 16,15 0-12-16,-7 7-4 15,11 4-4-15,-15 9 4 16,11 1-4-16,-19 7-20 16,16 0 8-16,-12-1 12 15,11 1 0-15,-7-4-4 16,15 4 4-16,-15 0-4 15,23 7 0-15,-7 9-28 16,10 1 16-16,-10 7 32 16,14 4-12-16,-6-5-8 15,10-9-4-15,-3 3 4 16,4-7 0-16,-5 21 24 16,5-4-12-16,-8 10 4 15,15-6-8-15,-7 3 20 16,3-10-16-16,-3 7 24 15,15-11-24-15,4 18 24 16,0-11-24-16,4 11 32 16,15-15-28-16,-3 1 12 0,3-14-16 15,5 7 28-15,-1-14-24 16,4 11 12-16,0-8-16 0,4 15 0 16,0-1-4-16,11 4 12 15,1-7-12-15,19-4 4 16,-4-6-4-16,12-4 12 15,-4-3-12-15,3 0-4 16,-11-4 0-16,16 0 4 16,-16 4-4-16,23 0-12 15,-7-4 4-15,3 4 48 16,1-7-24-16,-1 0 0 16,-7-8-12-16,11-5-8 15,-7-1 4-15,15-7 4 16,7 0-4-16,-10-3-4 15,-5 0 4-15,8-8 12 16,-4 1-8-16,12-10-12 16,-4 3 0-16,3-14 12 15,-10 7-4-15,3-10-4 16,-20 3 4-16,9-13 28 16,-12 6-16-16,15-17-12 15,-11 4-8-15,11-11 4 16,-11 7 0-16,-1-10-12 15,-3 10 8-15,4-10 12 16,-5 3-4-16,9-13 8 0,-16-1-8 16,8-20 24-1,-12 10-16-15,-7-10 24 0,-5 17-24 16,-7-7 48-16,-8 14-32 16,0-20-32-16,-4 13 0 15,-3-21 0-15,3 14 4 0,-11-13 16 16,3 16-8-16,-11-2-20 15,8 16 4-15,-5-17 4 16,-3 11 4-16,-8-21 0 16,-3 10 0-16,-5-14 0 15,0 18 0-15,-3-4 24 16,-1 14-12-16,-11-11-32 16,4 18 12-16,-16-14 8 15,12 7 4-15,-15-14-28 16,3 18 12-16,-11-14 24 15,11 13-8-15,-4 0-16 16,5 14 4-16,-13-6 12 16,13 9 0-16,-5-13 8 15,12 17-8-15,-27-20-20 16,15 6 8-16,-7-3 4 16,4-4 4-16,-16 4-20 15,19 10 12-15,-7 0-4 16,11 11 4-16,0-1 0 15,8 7 0-15,-15-3 8 16,19 11 0-16,-12-8-12 16,8 4 8-16,-19 0 4 0,0 3 0 15,-16 0 0-15,19 4 0 16,-19-4 8-16,12 7-4 0,-4 0-12 16,16 4 4-1,-13-11 4-15,13 7 0 0,-20-3 0 16,12-1 0-16,-20-2-12 15,12 2 8-15,-16 1 4 16,16 3 0-16,-12-3-12 16,12 6 8-16,-11-6 20 15,15 7-8-15,-8-4-28 16,11 7 8-16,1 0 24 16,15 3-8-16,4 7 8 15,8 4-4-15,19 10-324 16,8 7 172-16</inkml:trace>
  </inkml:traceGroup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8-11-06T19:41:36.5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8473A33-1F57-412F-A45E-DD79DDFE60F6}" emma:medium="tactile" emma:mode="ink">
          <msink:context xmlns:msink="http://schemas.microsoft.com/ink/2010/main" type="writingRegion" rotatedBoundingBox="18343,11679 18455,11679 18455,11975 18343,11975"/>
        </emma:interpretation>
      </emma:emma>
    </inkml:annotationXML>
    <inkml:traceGroup>
      <inkml:annotationXML>
        <emma:emma xmlns:emma="http://www.w3.org/2003/04/emma" version="1.0">
          <emma:interpretation id="{FB61452F-CD79-4200-9BFC-034B50BBDA7F}" emma:medium="tactile" emma:mode="ink">
            <msink:context xmlns:msink="http://schemas.microsoft.com/ink/2010/main" type="paragraph" rotatedBoundingBox="18343,11679 18455,11679 18455,11975 18343,119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B071F5D-8353-476C-8DC9-D757B757669A}" emma:medium="tactile" emma:mode="ink">
              <msink:context xmlns:msink="http://schemas.microsoft.com/ink/2010/main" type="line" rotatedBoundingBox="18343,11679 18455,11679 18455,11975 18343,11975"/>
            </emma:interpretation>
          </emma:emma>
        </inkml:annotationXML>
        <inkml:traceGroup>
          <inkml:annotationXML>
            <emma:emma xmlns:emma="http://www.w3.org/2003/04/emma" version="1.0">
              <emma:interpretation id="{2BD3C763-F581-4A5C-BED6-FE07BE0B5398}" emma:medium="tactile" emma:mode="ink">
                <msink:context xmlns:msink="http://schemas.microsoft.com/ink/2010/main" type="inkWord" rotatedBoundingBox="18343,11679 18455,11679 18455,11975 18343,11975"/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.</emma:literal>
                </emma:interpretation>
                <emma:interpretation id="interp2" emma:lang="" emma:confidence="0">
                  <emma:literal>9</emma:literal>
                </emma:interpretation>
                <emma:interpretation id="interp3" emma:lang="" emma:confidence="0">
                  <emma:literal>r</emma:literal>
                </emma:interpretation>
                <emma:interpretation id="interp4" emma:lang="" emma:confidence="0">
                  <emma:literal>p</emma:literal>
                </emma:interpretation>
              </emma:one-of>
            </emma:emma>
          </inkml:annotationXML>
          <inkml:trace contextRef="#ctx0" brushRef="#br0">0 296 0,'0'0'0,"0"0"15,-7-100-15,30 27 16,8 12-16,27-1 16,-58 62-16,0 0 15,0 0 1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0:55.95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9E52B30-9E06-4DEB-8BA9-9048FEC75CEE}" emma:medium="tactile" emma:mode="ink">
          <msink:context xmlns:msink="http://schemas.microsoft.com/ink/2010/main" type="inkDrawing" rotatedBoundingBox="713,1414 7932,1237 7935,1373 717,1549" semanticType="underline" shapeName="Other">
            <msink:sourceLink direction="with" ref="{F7330D2E-0F7C-4ED3-9F64-753F1ABB8174}"/>
            <msink:destinationLink direction="with" ref="{DF116B83-9860-4A73-8E73-63103A75835D}"/>
          </msink:context>
        </emma:interpretation>
      </emma:emma>
    </inkml:annotationXML>
    <inkml:trace contextRef="#ctx0" brushRef="#br0">2 137 444 0,'-8'-7'164'0,"16"11"-124"0,-8-1-16 0,0-3 88 16,0 0-68-16,4 3 16 15,-4 1-36-15,0-1 4 16,8 1-16-16,-8-4 0 15,11 3-4-15,-11-3 12 16,16 4-12-16,3-4-4 16,1 0 0-16,7 0 12 15,0 0-8-15,4 0 4 16,8 3-4-16,3-3-16 16,-3 3 4-16,7 1 12 15,-3 3-4-15,-1-4-12 16,-3 4 4-16,4-7 12 15,-5 4-4-15,13-4-4 16,-5 0 4-16,16-4 4 16,0 1-4-16,12-4-12 15,-5 3 4-15,9-3 12 16,-9 7-4-16,5-10-12 16,-4 10 4-16,15 0-4 0,0 0 0 15,-15 7 16 1,-1-7-4-16,-3 7-12 15,-4-4 4-15,8 4-32 16,-1-7 20-16,17 0-12 16,-5-3 16-16,8 3 24 15,-12 0-4-15,9 0-28 16,-13 3 8-16,12-3-12 0,-3 4 12 16,7-1-20-16,-4 1 20 15,-4-4 12-15,-4 0 4 0,1-4-12 16,-5 4 4-16,20 0 12 15,-11-3-4-15,11-1-12 16,-12 4 4-16,0-3 4 16,-7 3 0-16,11-7 16 15,-12 10-8-15,9-6-12 16,-5 3 0-16,4-7 4 16,-15 10 0-16,8-3-28 15,-16 0 16-15,8 0 4 16,-4 0 8-16,15-3-12 15,-3 3 8-15,3-3 20 16,-11-1-8-16,0-3-12 16,-8 7 0-16,0-7 20 15,-4 4-8-15,0-7-12 16,-4 6 0-16,12-6-4 16,-4 3 0-16,1 0 16 15,-9 4-4-15,0-8-4 16,-3 8 4-16,3-7 28 15,-11 6-16-15,3-6 12 16,-7 6-16-16,12-6-8 16,-1 3 0-16,12-3 4 15,4 6-4-15,4-2-28 16,-8-1 12-16,8 0 12 16,-12 7 4-16,4-4-12 0,-4 8 4 15,4-4 4-15,-4 0 0 16,12 0-12-16,-8 0 8 15,8-4 4-15,-12 4 0 0,4 0-12 16,-7 0 8-16,3 0 20 16,-4 0-8-16,4 0-20 15,-3 4 4-15,11-1 32 16,-4 1-16-16,4-1 16 16,-8 1-12-16,0-4 56 15,-4 3-40-15,-3-3 8 16,-1 0-24-16,-7-3-16 15,-4 3 0-15,-4-4 12 16,0 4-4-16,-4-3 16 16,0 6-12-16,-4-3-4 15,-3 4 0-15,-1-4-24 16,4 3 12-1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8-11-06T18:31:45.41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1EAB38A-D245-4EE4-BC84-6B6151FC1567}" emma:medium="tactile" emma:mode="ink">
          <msink:context xmlns:msink="http://schemas.microsoft.com/ink/2010/main" type="inkDrawing" rotatedBoundingBox="27307,7569 27384,7963 27265,7986 27188,7593" semanticType="callout" shapeName="Other">
            <msink:sourceLink direction="to" ref="{87B2195C-2F8E-4147-A2D2-3D075CC450C0}"/>
            <msink:sourceLink direction="from" ref="{87B2195C-2F8E-4147-A2D2-3D075CC450C0}"/>
          </msink:context>
        </emma:interpretation>
      </emma:emma>
    </inkml:annotationXML>
    <inkml:trace contextRef="#ctx0" brushRef="#br0">143 351 0,'0'0'0,"0"0"0,-54 20 0,30 5 0,9-43 0,-1 15 0,5-4 0,11-34 0,0 13 16,-8-17-16,8-3 0,-4 28 0,4-25 0,0-3 0,-11 13 0,11-23 0</inkml:trace>
  </inkml:traceGroup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9:41:37.2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A9E174B-8E0D-400F-BC37-44C8B04AA523}" emma:medium="tactile" emma:mode="ink">
          <msink:context xmlns:msink="http://schemas.microsoft.com/ink/2010/main" type="inkDrawing" rotatedBoundingBox="8456,6541 11709,6620 11708,6668 8455,6589" semanticType="underline" shapeName="Other">
            <msink:sourceLink direction="with" ref="{63445E61-2588-42D7-BD57-B3AF84F61396}"/>
            <msink:sourceLink direction="with" ref="{195240C3-4F86-448A-9AA7-7F9476F3C583}"/>
          </msink:context>
        </emma:interpretation>
      </emma:emma>
    </inkml:annotationXML>
    <inkml:trace contextRef="#ctx0" brushRef="#br0">20 14 288 0,'-12'0'108'0,"12"0"-84"0,-7 0-4 0,3 0 64 16,8 0-48-16,-4-4 56 15,4 1-52-15,3-4-4 16,9 7-20-16,7 0 16 15,4 3-20-15,20 1 24 16,-1 3-24-16,39-7 4 16,0 0-8-16,51-7 36 15,-1 3-20-15,63 4 4 16,-12 4-16-16,61-1 28 16,-22 7-24-16,27 1-4 15,-16-1-8-15,0-3 12 16,-39 3-8-16,5-10 4 15,-40 7-4-15,-15-3 12 16,-31 3-12-16,-27-1 24 16,-23 1-20-16,-19 0-144 15,-16 3 68-15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45.87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0FDEEB8-6F43-499A-AC42-9BD6AC18AFFB}" emma:medium="tactile" emma:mode="ink">
          <msink:context xmlns:msink="http://schemas.microsoft.com/ink/2010/main" type="writingRegion" rotatedBoundingBox="23309,658 24799,768 24750,1427 23261,1317"/>
        </emma:interpretation>
      </emma:emma>
    </inkml:annotationXML>
    <inkml:traceGroup>
      <inkml:annotationXML>
        <emma:emma xmlns:emma="http://www.w3.org/2003/04/emma" version="1.0">
          <emma:interpretation id="{405423C3-E00E-42D4-9107-49CDD2A6835D}" emma:medium="tactile" emma:mode="ink">
            <msink:context xmlns:msink="http://schemas.microsoft.com/ink/2010/main" type="paragraph" rotatedBoundingBox="23309,658 24799,768 24750,1427 23261,13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36112EE-3910-4136-A262-00DE50F32CC0}" emma:medium="tactile" emma:mode="ink">
              <msink:context xmlns:msink="http://schemas.microsoft.com/ink/2010/main" type="line" rotatedBoundingBox="23309,658 24799,768 24750,1427 23261,1317"/>
            </emma:interpretation>
          </emma:emma>
        </inkml:annotationXML>
        <inkml:traceGroup>
          <inkml:annotationXML>
            <emma:emma xmlns:emma="http://www.w3.org/2003/04/emma" version="1.0">
              <emma:interpretation id="{FDFB03B7-559F-4348-844F-EFD0C89D9F39}" emma:medium="tactile" emma:mode="ink">
                <msink:context xmlns:msink="http://schemas.microsoft.com/ink/2010/main" type="inkWord" rotatedBoundingBox="23309,658 24777,766 24728,1425 23261,131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52 100 464 0,'0'-10'176'0,"8"10"-140"0,-5-7-8 0,-3 3 136 15,8 4-96-15,-8-10 44 16,12 3-68-16,-12-3 28 15,7 3-40-15,-7-3 0 16,0 3-20-16,-7-4-8 16,-5 4 0-16,1 4 4 15,-5-4-4-15,-3 7-20 16,7 0 8-16,-11 7-12 16,3 0 8-16,-10 10 0 15,2 4 4-15,-10 10 68 16,11 0-32-16,-12 20 8 15,12-3-24-15,-12 14-8 16,20-3 0-16,3 3-24 16,8-7 12-16,12-7 20 15,8-3-4-15,7-14 4 16,8-7-4-16,1-7-16 16,2 0 4-16,-2-6-112 15,6-4 64-15,-3-7-236 16,-3 3 164-16</inkml:trace>
          <inkml:trace contextRef="#ctx0" brushRef="#br0" timeOffset="525.1118">696 368 340 0,'12'-10'128'15,"-12"10"-100"-15,0-21-8 0,0 18 88 16,0 3-64-16,-8-7 44 16,4 7-52-16,-19 0 16 15,11 0-32-15,-19 17 80 16,4 0-56-16,-11 14 40 15,3 4-48-15,4-1-12 16,15-3-12-16,5 0-12 16,7-7 4-16,12-7 4 15,3 1-4-15,5-11 24 16,7-4-16-16,-8-6-4 0,20-4-4 0,-15-4 20 16,7-6-12-1,-8-7 12-15,-3-3-12 0,-5 2-76 16,-11 1 32-16,4-3-164 15,-4 3 112-15</inkml:trace>
          <inkml:trace contextRef="#ctx0" brushRef="#br0" timeOffset="1321.593">948 368 332 0,'0'-10'120'0,"0"10"-92"0,4-14-8 16,-4 4 68-1,8 10-52-15,-8-17 24 16,0 6-40-16,-8-2 28 16,8 6-32-16,-4 0 20 0,-8 3-20 0,8 4 8 15,-7 0-12-15,-12 7 72 16,19 11-48-16,-20 2 48 15,21 11-48-15,-9 4 0 16,0-4-24-16,9-4 0 16,6 1-4-16,-3-11-8 15,16-3 4-15,-5-4-4 16,1-3 0-16,4-11-72 16,-5 4 40-16,5-13-92 15,-5 6 68-15,-11-7-24 16,12 0 44-16,-24-3-20 15,12 10 32-15,-4-3-8 16,4 3 20-16,-7 7 60 16,7 3-24-16,0 11 68 15,7 3-52-15,-3 0 36 16,8 1-44-16,3 6-8 16,9-7-16-16,-9-7 4 15,12-3-8-15,8-3 16 16,-12-1-12-16,-3-10-56 15,-5 0 24-15,4-10-140 16,-3 3 92-16,-4-13-116 16,-1 6 104-16,-3-13-72 15,4-1 92-15,-5 1-20 16,5 6 48-16,-4 1 260 16,7 10-120-16,-7 3 180 15,7 10-160-15,-3 8 40 0,3 3-96 16,1 10 32-16,3 4-60 0,1 6-20 15,3-3-12-15,-8 4-8 16,9-4 0-16,-9 0 16 16,8-7-8-16,-11-3-128 15,0 0 68-15</inkml:trace>
        </inkml:traceGroup>
        <inkml:traceGroup>
          <inkml:annotationXML>
            <emma:emma xmlns:emma="http://www.w3.org/2003/04/emma" version="1.0">
              <emma:interpretation id="{88563995-35F5-4358-A27A-5E2155A26646}" emma:medium="tactile" emma:mode="ink">
                <msink:context xmlns:msink="http://schemas.microsoft.com/ink/2010/main" type="inkWord" rotatedBoundingBox="24637,842 24793,854 24762,1263 24607,1252"/>
              </emma:interpretation>
              <emma:one-of disjunction-type="recognition" id="oneOf1">
                <emma:interpretation id="interp1" emma:lang="" emma:confidence="0">
                  <emma:literal>l</emma:literal>
                </emma:interpretation>
                <emma:interpretation id="interp2" emma:lang="" emma:confidence="0">
                  <emma:literal>'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/</emma:literal>
                </emma:interpretation>
                <emma:interpretation id="interp5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1577.2718">1517 176 464 0,'-16'-4'176'0,"16"4"-140"16,-15 11-8-16,7-5 240 15,4 5-152-15,-7 6 52 16,-1 4-100-16,4 6 0 15,5 8-36-15,-17-1-4 16,12 4-16-16,-7 0-8 16,3 3 0-16,1-10-76 15,-5 7 40-15,1-14-384 16,3 3 232-16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2:46.0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06ED6A2-43FF-4341-BE66-E230BDE44FE6}" emma:medium="tactile" emma:mode="ink">
          <msink:context xmlns:msink="http://schemas.microsoft.com/ink/2010/main" type="writingRegion" rotatedBoundingBox="1967,5872 9715,5487 9768,6548 2020,6933">
            <msink:destinationLink direction="with" ref="{029665A9-8823-41E8-A307-5CA74F45FD9F}"/>
          </msink:context>
        </emma:interpretation>
      </emma:emma>
    </inkml:annotationXML>
    <inkml:traceGroup>
      <inkml:annotationXML>
        <emma:emma xmlns:emma="http://www.w3.org/2003/04/emma" version="1.0">
          <emma:interpretation id="{9581328E-DDEE-4F8B-B42A-2B006F9EBE6D}" emma:medium="tactile" emma:mode="ink">
            <msink:context xmlns:msink="http://schemas.microsoft.com/ink/2010/main" type="paragraph" rotatedBoundingBox="1967,5872 9715,5487 9768,6548 2020,69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ADA0CA-AC17-43D6-BEDF-2D4AB7DBDCFD}" emma:medium="tactile" emma:mode="ink">
              <msink:context xmlns:msink="http://schemas.microsoft.com/ink/2010/main" type="line" rotatedBoundingBox="1967,5872 9715,5487 9768,6548 2020,6933"/>
            </emma:interpretation>
          </emma:emma>
        </inkml:annotationXML>
        <inkml:traceGroup>
          <inkml:annotationXML>
            <emma:emma xmlns:emma="http://www.w3.org/2003/04/emma" version="1.0">
              <emma:interpretation id="{435B30CD-C881-45A4-83D5-9818B96B5A8E}" emma:medium="tactile" emma:mode="ink">
                <msink:context xmlns:msink="http://schemas.microsoft.com/ink/2010/main" type="inkWord" rotatedBoundingBox="1980,6126 5130,5970 5168,6744 2018,690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82 425 216 0,'-7'-14'80'0,"7"14"-60"0,-8-20-8 0,4 9 108 16,8 8-68-16,-12-7 68 15,4 3-68-15,-11-4-4 16,3 8-28-16,-11 3 24 16,0 7-28-16,-8 10 32 15,0 4-32-15,-8 6 20 16,4 1-20-16,0-1-8 15,8 4-4-15,12-7-4 16,7-3 0-16,12-7 0 16,11-1 0-16,13-9-124 15,2 3 68-15</inkml:trace>
          <inkml:trace contextRef="#ctx0" brushRef="#br0" timeOffset="613.5187">697 594 476 0,'-8'17'176'0,"8"-17"-136"0,12 14-12 16,-8-14-4 0,8 3-20-16,3-3-12 0,8 0 4 15,8-7 12 1,4 4-4-16,0-8-36 0,0 5 16 0,-8-5-28 16,-4 8 24-16,-15-4 0 15,0 7 12-15,-16 0 0 16,0 3 0-16,-11 1 52 15,3-1-24-15,-3 4 148 16,3 0-92-16,5-4 4 16,7 4-52-16,4-7-16 15,8 0-8-15,7-10 12 16,8 3-8-16,1-10-56 16,3 3 24-16,0-10-112 15,4 3 76-15,-8-6-72 16,0 3 76-16,-3-11-56 15,-5 8 64-15,-3-14-12 16,3 10 36-16,-3 0 40 16,-1 7-8-16,1 10 88 15,0 10-52-15,-1 4 24 16,5 11-40-16,3-4-8 16,0 13-12-16,9-9 36 15,-1 9-20-15,7-13-12 16,1 7-8-16,8-7 4 0,-4 0-4 15,-8-4 8 1,0 0-8-16,-12-3 16 16,0 0-12-16,-11-3 16 15,-4 0-16-15,-16-8-12 16,5 1 0-16,-13-7-4 0,1 6 0 16,-12 1 16-16,11 7-4 15,-3 3-12-15,4 7 4 0,0 6-4 16,-1 4 0-16,5 8 0 15,3-1 0-15,-3 0 24 16,7 3-8-16,0-6-92 16,4-4 48-16</inkml:trace>
          <inkml:trace contextRef="#ctx0" brushRef="#br0" timeOffset="1259.1306">1336 552 332 0,'12'31'120'0,"-12"-31"-92"0,19 28-8 0,-4-18 36 15,5 1-36-15,15-5 16 16,-1 5-20-16,5-8-8 16,8 4-4-16,-5-10 4 15,-3 3-4-15,0-11-4 16,-5 1 4-16,-6-11 20 15,-1 1-12-15,4-29-4 16,-8 5-4-16,0-32-16 16,-7 14 8-16,3-10 4 15,0 17 0-15,-7 7 60 16,-4 13-32-16,-1 11 68 0,-7 10-56 16,-7 14 52-16,3 7-52 0,-12 28 8 15,-3 6-32-15,0 24 20 16,-1 4-24-16,-7 3 12 15,15-6-12-15,1-4-24 16,7-14 4-16,16-7-4 16,-1-10 4-16,9-10-100 15,-1-7 60-15,8-18-104 16,0 1 88-16,4-18-76 16,4 4 80-16,4-28-128 15,-5 0 108-15,1-34-88 16,0 10 100-16,-4-13 60 15,-4 16 8-15,-15 8 288 16,7 10-156-16,-11 10 156 16,0 14-168-16,-8 0 20 15,7 17-88-15,-7-7-28 16,0 14-16-16,0 7-8 16,4 7 0-16,-4 10 0 15,8 3 0-15,-16 25 16 16,4 6-8-16,-11 4 4 15,-1 4-4-15,-11-1 12 16,8-10-12-16,-4 0-12 16,3-13 0-16,1-8 4 15,11-3 0-15,8-14-300 16,8-3 164-16</inkml:trace>
          <inkml:trace contextRef="#ctx0" brushRef="#br0" timeOffset="-631.8559">93 5 184 0,'-7'-7'68'0,"10"11"-52"0,-3-1-4 15,0-3 56 1,0 7-40-16,-3 3 76 16,3 8-56-16,-8 9 52 15,4 8-56-15,-8 30-20 16,5-3-16-16,-1 10 16 15,0-3-12-15,-7-7-4 16,11-4-4-16,-8-13 12 16,8-10-8-16,0-8-64 15,4-6 28-15</inkml:trace>
          <inkml:trace contextRef="#ctx0" brushRef="#br0" timeOffset="-359.6566">101 5 404 0,'31'11'148'0,"-31"-11"-112"0,50 24-12 0,-23-11 56 16,1 1-48-16,6 10 4 16,5 0-20-16,-12 4 60 15,4-4-44-15,-23 0 120 16,0-3-84-16,-28-1 12 15,1 4-48-15,-20-3-32 16,1 3 0-16,-17-10-116 16,17-4 64-16,-9-6-92 15,12-1 80-15,4-3-168 16,12 4 128-16</inkml:trace>
          <inkml:trace contextRef="#ctx0" brushRef="#br0" timeOffset="1922.7434">2466 442 612 0,'-15'28'228'0,"15"-28"-180"0,4 17-12 0,0-14 36 16,3 4-48-16,5-3-12 16,3 3-4-16,5-11 24 15,3 4-16-15,4-10 40 16,0 3-32-16,0-14 4 15,-3 8-16-15,-9-8-16 16,-3 7 0-16,-12-10-40 16,0 3 24-16,-16-3-56 15,1 7 44-15,-12 7-12 16,7 6 28-16,-7 11 104 16,4 10-44-16,0 11 44 15,7 6-52-15,1 4-20 16,11 4-8-16,4-8-20 15,4 0 8-15,7-10 4 16,5 1 0-16,19-12 0 16,-4-2 0-16,15-11-108 15,8 0 60-15,-3-7-120 16,-5 0 92-16,8-10-12 16,-15-1 48-16,7-16-44 15,-11 0 48-15,-4-32 16 16,4 11 16-16,0-10 56 0,-12 10-28 15,-4 10 244-15,-3 11-148 16,-4 3 84-16,-5 10-120 0,-7-3 48 16,4 17-76-16,-12 0 4 15,5 14-36-15,-9 17 24 16,0 7-32-16,-7 21 4 16,3-1-12-16,-7 11 20 15,4-3-16-15,15-8-64 16,8-6 24-16,4-14-200 15,11-3 128-15,20-15-372 16,-4-9 264-16</inkml:trace>
        </inkml:traceGroup>
        <inkml:traceGroup>
          <inkml:annotationXML>
            <emma:emma xmlns:emma="http://www.w3.org/2003/04/emma" version="1.0">
              <emma:interpretation id="{3BFB1A9D-2D14-4032-B91D-58D8E8FF51DA}" emma:medium="tactile" emma:mode="ink">
                <msink:context xmlns:msink="http://schemas.microsoft.com/ink/2010/main" type="inkWord" rotatedBoundingBox="5841,5680 7652,5590 7705,6651 5894,674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02.377">4050-22 236 0,'-12'-11'88'0,"12"11"-68"0,-8-6-4 0,4 2 88 16,-3 4-60-16,-5 0 80 15,-3 4-72-15,-5 6 124 16,9 4-100-16,-5 10 0 15,4 3-48-15,1 18-16 16,3 0-8-16,0 6-68 16,8 1 36-16,0-4-16 15,0-7 28-15,-7-10-60 16,-1-7 40-16,-4-13-124 16,5-4 88-16</inkml:trace>
          <inkml:trace contextRef="#ctx0" brushRef="#br0" timeOffset="2581.9791">4166-101 540 0,'50'3'200'0,"-50"-3"-156"0,27 48-12 0,-19-31 124 15,4 11-92-15,-12 3 116 16,0 0-104-16,-16 7 4 16,12-7-44-16,-23-7 8 15,8 3-24-15,-8-9-80 16,0-5 32-16,-8-13-256 15,11-3 160-15</inkml:trace>
          <inkml:trace contextRef="#ctx0" brushRef="#br0" timeOffset="2804.889">4619-473 788 0,'19'-10'292'0,"-19"10"-228"0,0 13-16 15,-8 1 8 1,4 3-40-16,-11 28 4 16,-1 7-12-16,-15 20-16 15,4-3 4-15,0 10 40 16,4-3-24-16,-4 13-20 16,8-6 4-16,3 3 0 15,12-14 4-15,-4-7-132 0,8-13 72 16</inkml:trace>
          <inkml:trace contextRef="#ctx0" brushRef="#br0" timeOffset="3098.4426">4828 291 352 0,'7'-45'132'0,"-7"45"-104"0,-7-24-8 0,3 17 96 16,4 0-68-16,-12 4 44 16,4 3-56-16,-11 3 8 15,4 11-28-15,-9 3-8 16,9 11-4-16,-4-4 4 16,3 7-4-16,4-11 8 15,5 1-8-15,3-7-4 16,4-4 4-16,-4-6-164 15,8 3 88-15,0-11-280 16,3 1 200-16</inkml:trace>
          <inkml:trace contextRef="#ctx0" brushRef="#br0" timeOffset="3241.8006">4727 466 320 0,'8'31'120'0,"-8"-31"-96"0,27 38-4 16,-12-28 60-1,1-3-48-15,11 0-12 0,0 0-12 16,12-7 0-16,7 0-4 15,8-17-12-15,-7 3 4 0,-1-17-164 16,1 4 92-16,-9-22-68 16,-3 5 84-16</inkml:trace>
          <inkml:trace contextRef="#ctx0" brushRef="#br0" timeOffset="3722.5042">5397-253 612 0,'11'-76'228'0,"-11"76"-180"0,-11-6-12 0,11 12 104 16,0 1-84-16,0 24 60 15,0 0-72-15,-8 14 4 16,0 3-28-16,-3 4 4 16,3-4-12-16,-11 4-16 15,3-4 0-15,-11 3-92 16,4 4 48-16,-8-3-128 16,4-11 100-16,-4-10-52 15,11-3 76-15,-7-21 28 16,8-7 16-16,-4-24 16 15,11 3-4-15,0-10 16 16,9 0-12-16,-1 7 112 16,4 10-68-16,4-3 32 15,3 10-48-15,5 7 4 16,7 7-24-16,12 3 0 16,0 8-8-16,8-8 4 15,-4 11-8-15,11-15-20 16,-7 1 8-16,7-7 20 15,-3 0-4-15,7-10 4 0,-3-4-4 16,-1-3 12-16,-7-4-12 16,-8 4 40-16,-8-4-24 0,-15 4 40 15,0 4-36 1,-24-5 64-16,-7 18-52 0,-12 0 88 16,0 7-72-16,-15 4-20 15,11 13-20-15,4 10-16 16,24 0 4-16,15 11-104 15,15 0 56-15,31-14-484 16,16 0 292-16</inkml:trace>
        </inkml:traceGroup>
        <inkml:traceGroup>
          <inkml:annotationXML>
            <emma:emma xmlns:emma="http://www.w3.org/2003/04/emma" version="1.0">
              <emma:interpretation id="{B2DD59A6-8A9D-40F2-9EB1-04649E3BD953}" emma:medium="tactile" emma:mode="ink">
                <msink:context xmlns:msink="http://schemas.microsoft.com/ink/2010/main" type="inkWord" rotatedBoundingBox="8414,5997 9737,5932 9766,6509 8443,6575"/>
              </emma:interpretation>
              <emma:one-of disjunction-type="recognition" id="oneOf2">
                <emma:interpretation id="interp2" emma:lang="" emma:confidence="0">
                  <emma:literal>Will</emma:literal>
                </emma:interpretation>
                <emma:interpretation id="interp3" emma:lang="" emma:confidence="0">
                  <emma:literal>W o I</emma:literal>
                </emma:interpretation>
                <emma:interpretation id="interp4" emma:lang="" emma:confidence="0">
                  <emma:literal>W '(I</emma:literal>
                </emma:interpretation>
                <emma:interpretation id="interp5" emma:lang="" emma:confidence="0">
                  <emma:literal>WG</emma:literal>
                </emma:interpretation>
                <emma:interpretation id="interp6" emma:lang="" emma:confidence="0">
                  <emma:literal>W "(1</emma:literal>
                </emma:interpretation>
              </emma:one-of>
            </emma:emma>
          </inkml:annotationXML>
          <inkml:trace contextRef="#ctx0" brushRef="#br0" timeOffset="4413.2242">6481-122 392 0,'4'-7'148'0,"-4"7"-116"0,-4 0-8 0,0 3 128 16,8 8-88-16,-8 6 36 16,0 4-60-16,-8 6 12 15,5 4-32-15,-9 14 0 16,8 0-12-16,1 17-8 15,3-11 4-15,15 4 20 16,1-3-12-16,3-18-12 16,5-6-4-16,3-11 48 15,0-3-24-15,0-25-8 16,-3 5-8-16,3-22 4 16,-4 1-4-16,-3-18-36 15,-1 7 16-15,-3 0-72 16,0 0 48-16,-9 14 36 15,5 3 4-15,-8 21 76 16,0 0-44-16,-4 28 4 16,4 3-20-16,0 10-20 15,4 11 0-15,4-4 100 16,7-10-52-16,1-4 44 16,3-6-52-16,5-11 16 15,3-7-32-15,0-13 72 16,-8-4-56-16,0-24 76 15,1 4-64-15,-1-25-24 16,0 7-16-16,9-20 8 16,-9 13-8-16,12-6-4 0,-16 13 0 15,5 0-24-15,7 14 12 16,-4 0 4-16,-4 14 4 0,-3 7-372 16,3 6 204-1</inkml:trace>
          <inkml:trace contextRef="#ctx0" brushRef="#br0" timeOffset="4533.68">7150 146 696 0,'-11'28'256'0,"11"-28"-196"0,19 27-20 0,-7-16 24 16,3-1-44-16</inkml:trace>
          <inkml:trace contextRef="#ctx0" brushRef="#br0" timeOffset="4795.4428">7704-163 800 0,'-12'-14'296'0,"12"14"-232"0,4 10-16 16,-15-3-16-1,7 3-28-15,-16 11 24 0,1 7-16 16,-8 3-12-16,8 0-4 0,-5 6 12 16,13 1-4-16,3 10-20 15,16 1 8-15,3 2-128 16,9-6 76-16,7-11-320 16,0-3 212-16</inkml:trace>
          <inkml:trace contextRef="#ctx0" brushRef="#br0" timeOffset="4939.1146">7716 126 520 0,'-4'-7'192'0,"4"7"-152"0,23 7-8 0,-19 0 192 16,0 3-128-16,-8 7 164 16,4 4-148-16,-4 10 32 15,0 0-84-15,0 0-28 16,4 0-20-16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2:52.32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29665A9-8823-41E8-A307-5CA74F45FD9F}" emma:medium="tactile" emma:mode="ink">
          <msink:context xmlns:msink="http://schemas.microsoft.com/ink/2010/main" type="inkDrawing" rotatedBoundingBox="1782,7016 10326,6793 10329,6915 1786,7138" semanticType="underline" shapeName="Other">
            <msink:sourceLink direction="with" ref="{406ED6A2-43FF-4341-BE66-E230BDE44FE6}"/>
          </msink:context>
        </emma:interpretation>
      </emma:emma>
    </inkml:annotationXML>
    <inkml:trace contextRef="#ctx0" brushRef="#br0">1 200 476 0,'-8'0'176'0,"8"3"-136"0,0-3-12 0,0 0 84 16,0 0-68-16,4 0 68 16,4 0-60-16,3 0 60 15,5 0-64-15,-1 0-8 16,5 0-24-16,7 0 8 15,-4 4-16-15,4-1 16 16,4 4-16-16,4 0-12 16,-4 0 0-16,11 0 4 15,1 3 0-15,23-3 16 16,0 3-8-16,19-6 4 16,-4 6-4-16,24-6-8 15,-13 2 4-15,25-6-4 16,-5 4 0-16,8-8 0 15,-8 4 0-15,27-6 0 16,-19-1 0-16,16-7 8 16,-16 7-4-16,12-3 8 15,-12 3-8-15,19 0 8 16,-15 4-8-16,23-8-28 0,-15 8 12 16,19-8 24-16,-20 8-8 0,20 0 0 15,-15 6 0-15,15-3 4 16,-20 3-4-16,16-6 8 15,-23 10-8-15,19-11-56 16,-11 4 28-16,15-3-40 16,-15 0 32-16,26-4-24 15,-14 3 32-15,22-6-8 16,-19 3 20-16,27 0 8 16,-23 4 4-16,4-8 8 15,-19 15-4-15,15-8-48 16,-24 1 28-16,13 0-16 15,-20 3 20-15,19-7-28 16,-11 0 24-16,15 3 4 16,-15-3 12-16,31-6-12 15,-20 6 8-15,20 0-4 16,-28-3 0-16,24-1-12 16,-23 8 12-16,3-11 48 15,-15 11-20-15,-15-11 52 16,-20 7-40-16,4-3 4 15,-15 3-24-15,7 0 12 16,-8 3-16-16,1 1-4 16,-12 3 0-16,0 0 12 15,-12 3-8-15,-3-3-304 16,-16 0 164-16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2:53.75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72FA206-42B2-466D-8131-55BBD574B02B}" emma:medium="tactile" emma:mode="ink">
          <msink:context xmlns:msink="http://schemas.microsoft.com/ink/2010/main" type="inkDrawing" rotatedBoundingBox="4140,8468 10868,8401 10870,8570 4141,8637" shapeName="Other"/>
        </emma:interpretation>
      </emma:emma>
    </inkml:annotationXML>
    <inkml:trace contextRef="#ctx0" brushRef="#br0">12 52 436 0,'0'0'160'0,"0"4"-124"0,-4 2-8 16,0 1 96-16,4 4-72 16,-4 6-4-16,4 4-28 0,-3 3 4 15,10 0-16-15,-7-4 4 16,4-2-4-16,0-8 36 15,4-3-20-15,-4-11-4 16,3 1-12-16,5-7-60 16,-8 3 28-16,4-11-96 15,-1 5 68-15,-7-5-92 16,8 5 84-16,-4-4-32 16,4 6 52-16,-4 1 24 15,3 3 12-15,-7 0 48 16,4 7-24-16,-4-3 52 15,0 6-40-15,4-3 4 16,0 0-24-16,0 0 36 16,4 4-24-16,-1-4-12 15,5 0-8-15,0 0 20 16,3 3-12-16,-3 0-20 16,-1 1 0-16,-3-1 12 15,4 1 0-15,-5-1 16 16,5 4-12-16,0-3-4 15,-1 2 0-15,9-2-4 16,-1 3 0-16,4-7-12 16,4 3 8-16,16-6 28 15,-1 3-12-15,32-4-4 16,-8 8-4-16,27-4 20 16,-12-4-12-16,35 1 24 15,-4 3-24-15,35-4-12 0,-15 8-4 16,34-4 4-16,-15 3 0 15,35-3 0-15,-8 0 0 16,20 0 8-16,-20 0-4 0,31 0-28 16,-16 0 12-16,44 0 68 15,-28 0-32-15,42-3 36 16,-18-1-32-16,41-6 72 16,-34 10-56-16,35-3 12 15,-31 3-32-15,19-7-12 16,-38 10-8-16,23-3-16 15,-39 0 8-15,4-10 20 16,-43 6-8-16,0-6-4 16,-30 3 0-16,-20-3 12 15,-20 3-8-15,-30-3-4 16,-16 3 0-16,-23-4-40 16,-4 5 20-16,-11-5-204 15,-12 4 120-15,-16 1-248 16,-4 6 196-16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2:55.48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A80FF0D-FCB0-4B4A-BAA5-26ACBA7D8D08}" emma:medium="tactile" emma:mode="ink">
          <msink:context xmlns:msink="http://schemas.microsoft.com/ink/2010/main" type="inkDrawing" rotatedBoundingBox="4058,8795 11777,8478 11782,8610 4064,8927" semanticType="callout" shapeName="Other">
            <msink:destinationLink direction="with" ref="{EE9318C8-592D-4412-89EA-6C064CE703EA}"/>
          </msink:context>
        </emma:interpretation>
      </emma:emma>
    </inkml:annotationXML>
    <inkml:trace contextRef="#ctx0" brushRef="#br0">0 309 184 0,'8'-7'68'0,"-8"7"-52"0,4 0-4 0,0 0 28 15,0 3-24-15,-4-3 48 16,0 0-36-16,3 4 48 15,1-1-44-15,0-3 48 16,0 4-48-16,4-1 28 16,7 1-32-16,1-4 16 15,-1 3-24-15,5-3 8 16,-1 4-16-16,4-4 28 16,4 0-24-16,0 0-4 15,1 0-8-15,2 0 28 16,-2 0-16-16,6 0-4 15,-3 3-8-15,4 0-4 16,-4 1 0-16,4-4 16 16,-4 0-8-16,15 0-4 0,-7 0 0 15,19 0-4-15,4 0 0 16,12-4 0-16,-5 1 0 16,1 0 8-16,4-1-4 0,3 1-20 15,-3 3 8-15,19-4 4 16,-20 8 4-16,12-4 0 15,-15 0 0-15,19 0 0 16,-16 0 0-16,24 0 16 16,-12 0-8-16,8 0-4 15,-11 3 0-15,14-3 4 16,-18 0-4-16,22 0-20 16,-10 0 8-16,10 0-4 15,-7 0 4-15,4-3 8 16,-4 3 0-16,19-11-12 15,-11 11 8-15,3-10 4 16,-11 10 0-16,-4-7 8 16,-11 4-4-16,11-8-4 15,-12 8 4-15,4-4-16 16,-7 7 8-16,-1-7 20 16,-7 7-8-16,-4-10-20 15,-4 10 4-15,12-7 12 16,0 4 0-16,15-8-12 15,-8 8 4-15,12-8-4 0,-11 5 0 16,11-8 16-16,-8 7-4 16,20-7-20-16,-8 7 8 0,7 0 20 15,-11 4-4-15,8-7-20 16,-8 6 4-16,19-3 4 16,-7 7 4-16,7-3 0 15,-7 6 0-15,7-6-12 16,-3 3 8-16,11-4 12 15,-4 8-4-15,1-11 8 16,-17 7-8-16,9-7-12 16,-1 4 4-16,5-8 4 15,-12 8 0-15,3-4 0 16,-15 4 0-16,1-8 0 16,-13 4 0-16,12-3 0 15,-3 3 0-15,7 0 8 16,-16 4-4-16,-3-1-12 15,-8 8 4-15,-4-8 12 16,-8 4-4-16,-3-3-4 16,-9 0 4-16,-3-4 4 15,-4 7-4-15,-8-7 8 16,1 3-8-16,-13-3 8 16,1 7-8-16,-4-6-4 15,-1 6 4-15,-7-7-4 16,4 7 0-16,-4-4-152 15,0 8 84-15,-7-4-192 16,3 0 148-16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2:56.34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80327A5-C129-47BC-B6A0-CC7BCE05D394}" emma:medium="tactile" emma:mode="ink">
          <msink:context xmlns:msink="http://schemas.microsoft.com/ink/2010/main" type="inkDrawing" rotatedBoundingBox="4005,10278 4020,10139 4040,10141 4024,10280" semanticType="callout" shapeName="Other"/>
        </emma:interpretation>
      </emma:emma>
    </inkml:annotationXML>
    <inkml:trace contextRef="#ctx0" brushRef="#br0">35 3 372 0,'-16'-4'140'0,"16"4"-112"0,0 4-4 0,0-4 64 15,0 7-52-15,0 0 120 16,0 0-88-16,-7 10 0 15,7-3-40-15,0 3-16 16,0-4-8-16,0 1 4 16,0-3-4-16,0-5 24 15,0 8-16-15,-4-14-64 16,-4 7 24-16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2:57.2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82CC0E0-64DC-4077-AB76-95DA3DFD62F0}" emma:medium="tactile" emma:mode="ink">
          <msink:context xmlns:msink="http://schemas.microsoft.com/ink/2010/main" type="inkDrawing" rotatedBoundingBox="4015,10095 11968,9927 11970,10044 4017,10213" semanticType="underline" shapeName="Other">
            <msink:sourceLink direction="with" ref="{52016FAA-8D02-4C90-A7F8-534244B3343D}"/>
            <msink:sourceLink direction="with" ref="{F95FAA1A-02C2-4E45-99B5-2C9B75FB7177}"/>
            <msink:sourceLink direction="with" ref="{4910FDEE-38F0-4AB0-BABD-2E27C88E2F06}"/>
            <msink:destinationLink direction="with" ref="{56A22548-AAA7-4C62-A225-FCDB65854E13}"/>
          </msink:context>
        </emma:interpretation>
      </emma:emma>
    </inkml:annotationXML>
    <inkml:trace contextRef="#ctx0" brushRef="#br0">0 244 320 0,'7'-6'120'0,"-7"6"-96"0,0 0-4 0,12-7 80 16,-12 14-60-16,4-7 8 15,7 0-28-15,1 6-12 16,7-6-4-16,9 0 12 15,-9 0-8-15,20 0-12 16,-5 0 0-16,5 0 12 16,-4 7-4-16,4-7 8 0,7 0-8 15,12-7-4-15,4 1 4 0,23-1-24 16,-3 10 12 0,14-6 12-16,-3 3 0 15,12-7-12-15,-12 0 4 16,19 0 12-16,-7 7-4 15,-1-10-4-15,-15 10 4 0,12-7-16 16,-8 0 8-16,15 3 4 16,-7-2 0-16,7 2-20 15,-11 1 12-15,19-8 4 16,-11 11 4-16,11-6-56 16,-12 6 32-16,8-4-16 15,-15 8 24-15,15-4 8 16,-7 3 8-16,15 0-20 15,-19 1 12-15,15-4-4 16,-12 3 4-16,16-10 32 16,-15 7-12-16,3-3-20 15,-7 3 0-15,11-3 20 16,-11 3-4-16,15-4-20 16,-12 1 4-16,1 3 12 15,-12 3 0-15,4 1-12 16,-8 2 4-16,19-6 20 15,-15 4-8-15,8-1-4 16,-12 1 0-16,15-4-4 16,-11 3 0-16,19-3 8 0,-11 0-4 15,7-7-12-15,-15 7 4 16,8-7 20-16,-8 4-8 16,11 0-12-16,-7 3 0 15,4-4 4-15,-16 8 0 0,16-11 0 16,-5 7 0-16,9-4 0 15,-4 4 0-15,11-3 0 16,-23-1 0-16,19-3-12 16,-11 4 8-16,11-7 28 15,-11 3-12-15,4-4-4 16,-24 5-4-16,5-1-4 16,-13 7 0-16,-3-11 0 15,-4 8 0-15,-16-4 0 16,1 4 0-16,-8-4 8 15,-12 7-4-15,-4-7 8 16,-4 7-8-16,-7-7 8 16,0 7-8-16,-1-7-4 15,5 0 4-15,-1-3-4 16,1 10 0-16,-5-10 8 16,-3 6-4-16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2:59.4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E6B2487-C4C7-49BD-9A58-2F4193CBDE00}" emma:medium="tactile" emma:mode="ink">
          <msink:context xmlns:msink="http://schemas.microsoft.com/ink/2010/main" type="inkDrawing" rotatedBoundingBox="3903,10271 11994,10102 11996,10234 3906,10402" shapeName="Other">
            <msink:destinationLink direction="with" ref="{F2B14E7A-1B75-4B30-8B15-EACEE78F14BD}"/>
            <msink:destinationLink direction="with" ref="{F3C297EC-33E3-4E8E-955E-09C7070DA850}"/>
          </msink:context>
        </emma:interpretation>
      </emma:emma>
    </inkml:annotationXML>
    <inkml:trace contextRef="#ctx0" brushRef="#br0">0 128 300 0,'0'0'112'0,"0"0"-88"0,8 7-8 16,-8-3 84 0,0 2-60-16,0 8 16 15,4 3-32-15,-4-3 24 16,-4 3-32-16,4-3 12 0,0 0-16 0,0-4-8 16,0-3 0-16,0 0-4 31,0-7 0-31,8 0 0 0,-8 0 0 15,4 0 8-15,3 0-4 0,1-7-12 16,4 0 4-16,-12 4 4 16,8-1 0-16,-1-6 16 15,5 10-8-15,-4-7-12 16,3 7 0-16,1-7-16 16,11 7 12-16,0-7-4 15,1 4 4-15,10-11 16 16,1 14-4-16,4-14-4 15,0 14 4-15,3-3 4 16,1 3-4-16,-1 0-4 16,-3 0 4-16,0-7-4 15,-4 7 0-15,3-7 0 16,1 7 0-16,4-7 0 16,-1 7 0-16,9 0 0 15,-1 0 0-15,8 0 0 16,-4 0 0-16,4 4-20 15,-7-4 12-15,7-4 32 16,-4 4-16-16,8 0-72 16,-4 4 36-16,12-4-16 15,-12-4 24-15,4 11-4 16,-8 0 12-16,4-3-36 16,-8-1 28-16,4-3-20 0,-7 3 24 15,7-6 8-15,0 3 8 16,4-3-20-16,-4 6 12 15,1-3-100-15,-5 0 56 0,0 0-36 16,-7 3 48-16,3 1 32 16,-7-1 8-16,-4-6-8 15,-4 3 4-15,4 0-4 16,0 0 0-16,3-7 16 16,1 7-4-16,0-3-4 15,-1 6 4-15,5-3 4 16,0 0-4-16,3 0-4 15,0 3 4-15,1 1-24 16,-5-1 12-16,1 1 12 16,0-1 0-16,-1-6-4 15,-3 3 4-15,11-4 12 16,1 4-8-16,7-7-20 16,0 7 4-16,4-3 4 15,-4 3 4-15,0-3 0 16,-4-1 0-16,4 1-12 15,-8 3 8-15,8-7 20 16,1 0-8-16,10 3-4 16,-11 4 0-16,4-3-16 15,-8 6 8-15,8-3 12 16,-11 4-4-16,-1-4-20 16,-4 0 8-16,9-4 20 15,-1 4-4-15,12-3-4 0,-4 3 0 16,7-7 4-16,-3 14-4 15,0-14-4-15,-4 7 4 0,4-3 4 16,-8-1-4-16,19-3-4 16,-11 4 4-16,7-1-16 15,-3 4 8-15,0-3 40 16,-8 6-24-16,4-6 36 16,-8 3-32-16,7-7 12 15,-6 7-16-15,14-3-16 16,-7 3 0-16,11 0 20 15,-11 0-8-15,0 0-4 16,-4 0 0-16,8-4-16 16,-5 1 8-16,13-4 4 15,-5 7 0-15,5-4 16 16,-9 8-8-16,-3-4-4 16,-8 3 0-16,4-6-16 15,-8 3 8-15,8-4 28 16,-7 1-12-16,10-7 4 15,-7 10-8-15,4-4-24 16,-7 8 8-16,3-4 20 16,-12 0-4-16,1 0-28 15,-9 0 8-15,1-4 40 16,0 4-16-16,-1-3 44 16,-3-1-32-16,8-2-4 0,-4 2-12 15,11-3 12-15,-4 7-12 16,5-3 40-16,-5 6-24 0,1-3-4 15,-9 0-12-15,1 0-16 16,-4 0 4-16,-4 0 12 16,0 0-4-16,-4 0 40 15,-4 0-20-15,4-10 32 16,4 6-32-16,4-2 20 16,4 6-24-16,3-4 28 15,1 4-32-15,-1-3 4 16,1-1-12-16,-12 1 28 15,-4 3-20-15,-11-4-188 16,-1 1 88-16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04.6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6A22548-AAA7-4C62-A225-FCDB65854E13}" emma:medium="tactile" emma:mode="ink">
          <msink:context xmlns:msink="http://schemas.microsoft.com/ink/2010/main" type="inkDrawing" rotatedBoundingBox="4497,10162 6339,8910 6369,8954 4527,10206" semanticType="callout" shapeName="Other">
            <msink:sourceLink direction="with" ref="{182CC0E0-64DC-4077-AB76-95DA3DFD62F0}"/>
            <msink:sourceLink direction="with" ref="{52016FAA-8D02-4C90-A7F8-534244B3343D}"/>
          </msink:context>
        </emma:interpretation>
      </emma:emma>
    </inkml:annotationXML>
    <inkml:trace contextRef="#ctx0" brushRef="#br0">0 1252 320 0,'0'0'120'0,"4"6"-96"0,0-6-4 0,-4 0 60 15,4 0-48-15,-1-6 48 16,1 6-44-16,0 0 44 16,4-7-48-16,-4 0 48 15,3 3-48-15,1-9 28 16,4 6-32-16,-1-11-8 16,5 5-12-16,3-1 4 15,5 0-8-15,6-10-4 16,-2 7 4-16,10-14 4 15,9 0-4-15,-1-7-4 16,1 0 4-16,7-6 4 16,-4 6-4-16,16-11-4 15,-12 5 4-15,35-8-16 16,-7 4 8-16,3-7 12 16,0 7-4-16,8-18-12 15,-16 4 4-15,8-3 20 16,-3 10-8-16,3-7-20 15,-8 21 4-15,-3 3 12 16,-20 7 0-16,4 3-12 16,-19 8 4-16,-4-4 20 15,-8 10-8-15,-8-7-4 16,4 7 0-16,0 1-24 16,-11 2 12-16,0 1 32 15,3 7-16-15,-7-4-28 0,-4 3 12 16,4 1-16-16,-8 3 12 15,0-4-196-15,0 8 116 16,0-4-272-16,0 7 208 16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0:58.1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F116B83-9860-4A73-8E73-63103A75835D}" emma:medium="tactile" emma:mode="ink">
          <msink:context xmlns:msink="http://schemas.microsoft.com/ink/2010/main" type="inkDrawing" rotatedBoundingBox="3311,3087 6158,1962 6183,2024 3335,3150" semanticType="callout" shapeName="Other">
            <msink:sourceLink direction="with" ref="{69E52B30-9E06-4DEB-8BA9-9048FEC75CEE}"/>
            <msink:sourceLink direction="with" ref="{64A95654-509E-48DD-AD7F-08A8989683CC}"/>
          </msink:context>
        </emma:interpretation>
      </emma:emma>
    </inkml:annotationXML>
    <inkml:trace contextRef="#ctx0" brushRef="#br0">0 1159 580 0,'4'-3'216'0,"-4"-1"-168"0,4 1-12 15,-4 0 120 1,4 6-92-16,-4-6 60 16,15-1-68-16,9-13 12 15,7 3-40-15,15-20 8 16,8-1-20-16,43-20 52 0,11 4-36 0,63-15 12 15,-1 8-28-15,55-18 0 16,-24 14-8-16,27-24-8 16,-30 14 4-16,18-11 4 15,-30 18-4-15,-8 0 16 16,-34 13-12-16,-21 0-4 16,-22 11 0-16,-20-7-4 15,-15 17 0-15,-16 0-116 16,-7 10 64-16,-8 4-200 15,-4 7 144-15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05.15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6021190-6E58-4617-8255-FB33F8661559}" emma:medium="tactile" emma:mode="ink">
          <msink:context xmlns:msink="http://schemas.microsoft.com/ink/2010/main" type="inkDrawing" rotatedBoundingBox="5270,9377 5626,9359 5636,9567 5280,9584" semanticType="callout" shapeName="Other">
            <msink:sourceLink direction="with" ref="{52016FAA-8D02-4C90-A7F8-534244B3343D}"/>
          </msink:context>
        </emma:interpretation>
      </emma:emma>
    </inkml:annotationXML>
    <inkml:trace contextRef="#ctx0" brushRef="#br0">4 111 320 0,'-8'0'120'0,"8"0"-96"0,0 0-4 16,0 0 132 0,0 0-88-16,0-7 72 15,8 7-80-15,3-6 32 0,-3 2-52 16,11-10 8-16,1 7-28 0,7-10 36 15,4 4-28-15,3-5 12 16,5 8-20-16,0 0-16 16,-12 6-4-16,0 1 28 15,0 10-12-15,-15 6 40 16,7 5-28-16,-19 2 32 16,8 4-32-16,-16 7 12 15,8 0-20-15,-11 0-176 16,3 0 88-16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35.30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2ED73A6-AC27-41A2-8BAC-DEF43A4EEAB0}" emma:medium="tactile" emma:mode="ink">
          <msink:context xmlns:msink="http://schemas.microsoft.com/ink/2010/main" type="inkDrawing" rotatedBoundingBox="3116,12708 3273,14286 3207,14292 3051,12714" semanticType="verticalRange" shapeName="Line">
            <msink:sourceLink direction="with" ref="{879047B4-BA51-482A-BA10-9C475107FABD}"/>
          </msink:context>
        </emma:interpretation>
      </emma:emma>
    </inkml:annotationXML>
    <inkml:trace contextRef="#ctx0" brushRef="#br0">22 96 216 0,'-8'-20'80'0,"8"20"-60"0,-11-18-8 0,11 8 92 16,0 7-60-16,-8-8 44 15,16 4-52-15,-8-3 52 16,0 7-52-16,0-4 44 15,0 3-44-15,0 1 0 16,7 3-24-16,-7 0 12 16,4 7-16-16,-4 3-12 15,0 7 0-15,0 4-4 16,0 3 0-16,0 10 16 16,0 1-4-16,8 10 32 15,-4-4-20-15,0 17 32 16,3-3-32-16,1 31-4 15,0-3-8-15,-8 24 4 16,4-14-4-16,0 13 24 16,0-13-16-16,-1 7 76 15,5-7-52-15,0-11 32 16,3-6-40-16,1-7 28 16,0-14-32-16,-1-10 4 15,5-14-16-15,-8 0-8 16,3-7 0-16,-3-10 20 15,4 3-12-15,-12-10 12 16,3 3-12-16,-6-10-16 16,-1 7 0-16,4-7-136 0,0 0 72 15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06.94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4291C82-9801-47CA-B9E6-4693F0A2DE8D}" emma:medium="tactile" emma:mode="ink">
          <msink:context xmlns:msink="http://schemas.microsoft.com/ink/2010/main" type="writingRegion" rotatedBoundingBox="6848,8755 22027,7735 22150,9569 6971,10589"/>
        </emma:interpretation>
      </emma:emma>
    </inkml:annotationXML>
    <inkml:traceGroup>
      <inkml:annotationXML>
        <emma:emma xmlns:emma="http://www.w3.org/2003/04/emma" version="1.0">
          <emma:interpretation id="{9347952B-1382-4140-B1D9-B062D1EC7D95}" emma:medium="tactile" emma:mode="ink">
            <msink:context xmlns:msink="http://schemas.microsoft.com/ink/2010/main" type="paragraph" rotatedBoundingBox="6848,8755 22027,7735 22150,9569 6971,105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9B8130-0F52-4E63-AC46-DC26A9ABC1CC}" emma:medium="tactile" emma:mode="ink">
              <msink:context xmlns:msink="http://schemas.microsoft.com/ink/2010/main" type="line" rotatedBoundingBox="6848,8755 22027,7735 22150,9569 6971,10589"/>
            </emma:interpretation>
          </emma:emma>
        </inkml:annotationXML>
        <inkml:traceGroup>
          <inkml:annotationXML>
            <emma:emma xmlns:emma="http://www.w3.org/2003/04/emma" version="1.0">
              <emma:interpretation id="{52016FAA-8D02-4C90-A7F8-534244B3343D}" emma:medium="tactile" emma:mode="ink">
                <msink:context xmlns:msink="http://schemas.microsoft.com/ink/2010/main" type="inkWord" rotatedBoundingBox="6880,9224 7028,9214 7055,9614 6907,9624">
                  <msink:destinationLink direction="with" ref="{182CC0E0-64DC-4077-AB76-95DA3DFD62F0}"/>
                  <msink:destinationLink direction="with" ref="{A6021190-6E58-4617-8255-FB33F8661559}"/>
                  <msink:destinationLink direction="with" ref="{56A22548-AAA7-4C62-A225-FCDB65854E1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8428 5410 384 0,'-4'3'140'0,"4"-3"-108"0,0 7-8 0,4-4 128 16,0 1-88-16,0-1 36 15,0 11-60-15,0 0 20 16,7 3-32-16,-3 7 0 15,4 0-16-15,-1 4 0 16,5-1-4-16,-5 1-8 16,-3-1 4-16,8-3 12 15,-5 1-8-15,-3-5 24 16,-4-6-20-16,-4 7 76 16,8-11-52-16,-8-3-4 15,0 7-20-15,-8-8 24 16,8 1-20-16,-12 0 20 15,1 0-20-15,-13-3 8 16,13 2-12-16,-5-6 12 16,1 4-16-16,-8-11-84 0,11 4 44 15,0-8-492-15,9 4 288 16</inkml:trace>
        </inkml:traceGroup>
        <inkml:traceGroup>
          <inkml:annotationXML>
            <emma:emma xmlns:emma="http://www.w3.org/2003/04/emma" version="1.0">
              <emma:interpretation id="{F95FAA1A-02C2-4E45-99B5-2C9B75FB7177}" emma:medium="tactile" emma:mode="ink">
                <msink:context xmlns:msink="http://schemas.microsoft.com/ink/2010/main" type="inkWord" rotatedBoundingBox="8107,9425 8527,9397 8540,9594 8120,9622">
                  <msink:destinationLink direction="with" ref="{182CC0E0-64DC-4077-AB76-95DA3DFD62F0}"/>
                  <msink:destinationLink direction="with" ref="{8F90DADA-64D8-442D-991A-79F621DCAE64}"/>
                  <msink:destinationLink direction="with" ref="{52E7B568-8DDA-46C9-B4C6-1F594A10EA65}"/>
                </msink:context>
              </emma:interpretation>
            </emma:emma>
          </inkml:annotationXML>
          <inkml:trace contextRef="#ctx0" brushRef="#br0" timeOffset="2386.9198">-7228 5685 364 0,'0'-7'132'0,"0"7"-100"0,12 0-12 16,-4-3 44-1,-1-1-40-15,13-3 16 16,3-3-24-16,8 3 52 0,4-3-36 0,4-4 36 16,-1 7-36-16,1-3 44 15,0 3-44-15,-8 0 20 16,0 7-32-16,-8 4 44 15,-4 6-36-15,-7 4 12 16,-1 6-24-16,-11 4 8 16,4 0-12-16,-11 4-44 15,3-4 20 1,-8 0-376-16,4-3 212 0</inkml:trace>
        </inkml:traceGroup>
        <inkml:traceGroup>
          <inkml:annotationXML>
            <emma:emma xmlns:emma="http://www.w3.org/2003/04/emma" version="1.0">
              <emma:interpretation id="{4910FDEE-38F0-4AB0-BABD-2E27C88E2F06}" emma:medium="tactile" emma:mode="ink">
                <msink:context xmlns:msink="http://schemas.microsoft.com/ink/2010/main" type="inkWord" rotatedBoundingBox="9245,8594 12265,8391 12375,10032 9355,10235">
                  <msink:destinationLink direction="with" ref="{182CC0E0-64DC-4077-AB76-95DA3DFD62F0}"/>
                  <msink:destinationLink direction="with" ref="{52E7B568-8DDA-46C9-B4C6-1F594A10EA65}"/>
                </msink:context>
              </emma:interpretation>
            </emma:emma>
          </inkml:annotationXML>
          <inkml:trace contextRef="#ctx0" brushRef="#br0" timeOffset="20403.6188">-4584 4687 216 0,'0'0'80'0,"0"0"-60"0,8 0-8 16,-8-3 72 0,8 3-48-16,-8-4 40 0,0 8-44 15,4-4 24-15,0 0-28 0,-1 0 8 16,5 0-20-16,0 0 20 15,-4 0-24-15,3 0 40 16,1 0-28-16,-4 0 20 16,12 0-24-16,-5-4 28 15,-3 4-32-15,4 0 4 16,7 0-12-16,-4-7 12 16,-3 14-12-16,7-14-4 15,1 7 0-15,-5 0 12 16,12 0-8-16,0 0-4 15,-3 0 0-15,14-7 4 16,-3 7-4-16,19-3-12 16,-15 3 4-16,15-3 4 15,-3 3 0-15,-5-4 0 16,-7 4 0-16,-4-3 0 16,-4 6 0-16,-8-3 8 15,4 0-4-15,-4 0-4 16,-4 4 4-16,5-4 12 15,-1 0-8-15,4-4-12 16,0 4 0-16,8-3 4 16,0-1 0-16,4-3 8 15,-5 7-4-15,1-7-12 16,-4 7 4-16,-4-3 12 16,-4 3-4-16,-3-3-4 15,-1 6 4-15,-3-3-4 0,-1 3 0 16,-3-3 0-1,3 4 0-15,-7-4 0 0,4 0 0 16,-5 0-12-16,5 3 8 16,-4-3 20-16,-1 4-8 0,-3-8 16 15,0 4-16-15,-4-3 16 16,0 6-16-16,-4-3-4 16,4 0 0-16</inkml:trace>
          <inkml:trace contextRef="#ctx0" brushRef="#br0" timeOffset="5628.9912">-4170 5341 392 0,'0'-4'148'0,"0"4"-116"0,4-6-8 0,0 6 100 15,4-7-72-15,7 0-4 16,5 0-28-16,7-3 4 15,0 3-16-15,8 0 4 16,0 0-4-16,3 0 4 16,-3 7-8-16,0-7-4 15,0 7 4-15,-8-3 48 16,0 3-28-16,-8-4 32 16,1 8-28-16,-5-4 28 15,1 3-32-15,-5-3 32 16,5 7-32-16,-4 0 12 15,-1 7-20-15,-3-1 0 16,3 1-8-16,-7 3 28 16,4 4-20-16,-12 3-208 15,4 0 104-15,-4 4-364 16,4-8 256-16</inkml:trace>
          <inkml:trace contextRef="#ctx0" brushRef="#br0" timeOffset="24066.9534">-3748 5578 364 0,'0'-7'132'0,"-3"4"-100"0,-1 0-12 0,0-1 80 16,8 8-60-16,0-4 80 16,3 0-68-16,1-4 52 15,0 4-60-15,3-7 84 16,5 4-72-16,11-8 8 15,8 1-40-15,15 0 24 16,0 3-32-16,9 0-4 16,-1 7-8-16,-4 4 12 15,-8 2-8-15,-7 1-12 16,0 4 0-16,-12-5 20 16,-8 1-8-16,0-3 16 15,1-1-16-15,-12-6-172 16,-1-1 92-16,5-6-528 15,-4 3 332-15</inkml:trace>
          <inkml:trace contextRef="#ctx0" brushRef="#br0" timeOffset="24604.6827">-3287 5320 392 0,'-19'-3'148'0,"19"3"-116"0,4 7-8 0,-1-4 100 15,5 1-72-15,8-1 32 16,7 4-48-16,4-4-4 16,8 4-20-16,-4-3 12 15,-4-1-16-15,8 1-4 16,-8-4 0-16,-8 3 12 16,1 4-8-16,-13 0 16 15,-3 3-16-15,-4 0 68 16,0 1-44-16,-4 6-12 15,-3-3-12-15,-1 3-8 16,8 4 0-16,-8 6 0 16,8 4 0-16,-4 7 32 15,-3 0-16-15,-1-4-24 16,-4 1 4-16,1-8-8 16,3-3 4-16,-4-7 16 15,4 1-4-15,-3-12 84 16,3 1-44-16,-4-14 84 15,12 1-72-15,-7-19 16 16,7 5-40-16,-8-18-12 16,12 4-12-16,-16-15 4 15,12 12-8-15,0-8-4 16,-8 10 4-16,1 1 4 0,3 10-4 16,-4-4-36-16,8 11 16 15,-8-3-232-15,5 9 136 0,3 1-400 16,7 10 284-16</inkml:trace>
          <inkml:trace contextRef="#ctx0" brushRef="#br0" timeOffset="3738.8148">-6074 5090 228 0,'0'-4'84'0,"0"4"-64"0,8 7-8 16,-8-7 64-1,0 0-44-15,0 0 48 16,0 0-44-16,0 0 32 16,0 0-36-16,0 0 52 15,0 0-48-15,0 0 28 0,7 0-36 0,-3 0 36 16,0 4-36-16,0-1-16 15,4 0-4 1,-1 1 16-16,-3-1-12 0,4 1 4 16,0 3-8-16,-4 0 20 15,11-1-16-15,-3 1 12 16,-4 0-12-16,11 0-24 16,-4 0 4-16,1 0 12 15,-1 0 0-15,5-4 8 16,-1 4-8-16,0-4 8 15,1 4-8-15,3 0-4 16,-4 0 4-16,-7 0-16 16,7 3 8-16,1-3 20 15,-9 4-8-15,5-5-4 16,3 5 0-16,-3-4-16 16,3 3 8-16,-4 0-4 15,5 1 0-15,-5-1 0 16,5 4 0-16,-5-1 32 15,1 1-12-15,-5 0-20 16,5 3 0-16,-5 0 12 16,1 4 0-16,0 3-4 15,-1 0 4-15,5 0-4 16,-1 0 0-16,1 0-12 16,3 1 8-16,0-1 4 15,1-4 0-15,-1 1 16 16,0 0-8-16,1-1-20 15,3-3 4-15,-4 1 20 0,5-1-4 16,-5-3-12-16,4 3 0 0,0-3-4 16,1-1 0-16,-1 5 8 15,0-1 0-15,0 0 8 16,1 0-4-16,-1 0-12 16,0 1 4-16,4-1 4 15,-8 3 0-15,-3-2 0 16,3 2 0-16,-3 1 16 15,3 3-8-15,-3-3 16 16,-1 3-16-16,1-4-12 16,-1 4 0-16,1-3 28 15,7 0-12-15,-4-4-20 16,-3 0 0-16,3 0 20 16,4 1-4-16,-3-5-4 15,3 1 0-15,-4-4-4 16,-3 1 0-16,-5-4 8 15,1 0-4-15,-4-4 16 16,3 4-12-16,-11-4-12 16,4 1 0-16,-8-8-40 15,4 4 24-15</inkml:trace>
          <inkml:trace contextRef="#ctx0" brushRef="#br0" timeOffset="5076.1013">-4839 6346 236 0,'11'0'88'0,"-11"0"-68"16,4-7-4-16,0 3 96 15,0 4-64-15,4-7 32 16,-1 1-44-16,5-5 48 16,0 4-48-16,3-10 12 15,5 3-32-15,11-17 8 16,3 7-12-16,13-17 0 16,-5 3-4-16,13-13 4 15,3 9-8-15,-4-13-4 16,-8 11 4-16,9-15 4 15,-1 11-4-15,12-24-4 16,3 3 4-16,1-14-4 0,-4 14 0 16,3-3-12-1,-7 10 8-15,-4 0 12 0,-3 17-4 0,-1-6-12 16,-8 13 4-16,-3-3 12 16,-8 13-4-16,-4-3-20 15,-4 7 8-15,-8 0 32 16,0 7-16-16,-7-4-148 15,4 4 72-15</inkml:trace>
          <inkml:trace contextRef="#ctx0" brushRef="#br0" timeOffset="4273.4281">-5397 5351 364 0,'0'0'132'0,"0"0"-100"15,8 4-12-15,-4-1 88 16,0 4-64-16,4 0 60 15,7 10-60-15,1 4 68 16,3 6-64-16,4 4 0 16,0 0-28-16,1 0 4 15,-1 0-12-15,-4-3 44 16,-3-4-28-16,-9-4 48 16,-3 1-44-16,-15-4 36 15,3 4-36-15,-19-4 16 16,0 4-28-16,-12-8 8 15,4 5-16-15,0-8 12 16,8 4-16-16,0-11-4 0,8 1 0 16,-1-8-304-16,9 1 164 15</inkml:trace>
        </inkml:traceGroup>
        <inkml:traceGroup>
          <inkml:annotationXML>
            <emma:emma xmlns:emma="http://www.w3.org/2003/04/emma" version="1.0">
              <emma:interpretation id="{96A67DBB-7AEE-4DFE-B2F9-7F1DF6DEF0EA}" emma:medium="tactile" emma:mode="ink">
                <msink:context xmlns:msink="http://schemas.microsoft.com/ink/2010/main" type="inkWord" rotatedBoundingBox="13184,8601 15993,8412 16098,9975 13289,1016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8767.1216">-70 5117 808 0,'-19'38'300'0,"19"-38"-232"0,-8 24-20 15,8-17 0 1,4 7-36-16,-4-4 4 16,4 4-8-16,-4-7-8 15,4 3 4-15,-1-10-172 16,9 7 92-16,-12-14-348 0,4 7 236 16</inkml:trace>
          <inkml:trace contextRef="#ctx0" brushRef="#br0" timeOffset="8572.777">23 4839 872 0,'-39'-4'324'0,"39"4"-252"0,-11 0-20 0,3 0-56 16,8 0-8-16,11 0-408 15,1 7 228-15</inkml:trace>
          <inkml:trace contextRef="#ctx0" brushRef="#br0" timeOffset="9592.0225">236 5038 260 0,'4'4'96'0,"-4"-4"-76"0,4 10-4 0,-4-3 52 16,0 0-40-16,0 6 76 16,0 1-56-16,-4 3 44 15,4 1-52-15,-8-5 32 16,4 5-40-16,-4-5 0 16,4 1-20-16,-3-4-8 15,3 1 0-15,0-8-4 16,4 1 0-16,0-4-36 15,4 3 20-15,4-6-152 16,3-1 92-16,9-6-168 16,-5 3 136-16,1-7-52 31,-1 7 92-31,-7 4 420 16,3 3-192-16,1 0 68 15,3 7-140-15,-7 0 8 16,0 6-56-16,0-2-24 0,3 2-8 15,-3-2-8-15,4 3 0 0,7-8 0 16,0 5 0 0,16-11-28-16,0 3 16 0,0-6-64 15,0-1 40-15,0-6 16 16,-4 3 16-16,-8-10 20 16,-4 7-8-16,-11-8 84 15,0 5-48-15,-12-1 92 16,4 4-76-16,-12 3 24 15,4 3-48-15,-7 8-32 16,3 3-4-16,-3 3-8 16,7 4 0-16,-4 6 8 15,9 8 0-15,3 23 8 16,3 4-4-16,5 28-28 16,4-4 12-16,-4 4-64 15,-1-8 40-15,-7 11-72 16,4-10 64-16,-23 3 20 15,3-10 16-15,-19-3 24 16,5-11-8-16,-13-14 4 16,0-7-4-16,-15-17 48 15,12-6-32-15,-8-18 140 16,11-3-92-16,8-18 40 16,12-3-68-16,23-20-8 15,19 13-20-15,12-11-28 16,12 5 4-16,19-8-4 0,4 7 4 15,11-6-132-15,0 6 72 16,-3-10-392-16,-4 3 256 0</inkml:trace>
          <inkml:trace contextRef="#ctx0" brushRef="#br0" timeOffset="7191.8457">-1464 5169 404 0,'-3'-4'148'0,"3"4"-112"0,-12 0-12 0,4 0 84 15,4 4-64-15,-11-4 52 16,3 7-56-16,-15 0 24 16,8 6-36-16,-1 1 28 15,5 0-32-15,-1 3 20 16,9 0-24-16,7 1-8 15,0-1-8-15,15-7-4 16,8 4 0-16,-3-7 8 16,3 0-4-16,0-7-108 15,0 3 56-15,-7-6-32 16,-1-1 44-16,-3-6 24 16,-12 3 8-16,-8-7-8 15,1 4 8-15,-9-4 12 16,4 4-4-16,5-4-80 15,3 7 40-15</inkml:trace>
          <inkml:trace contextRef="#ctx0" brushRef="#br0" timeOffset="6816.0385">-1959 4801 372 0,'0'-11'140'0,"0"8"-112"0,-4-4-4 16,0 4 84-1,8 6-64-15,-8-3 44 16,4 0-52-16,-4 3 8 16,8 8-28-16,-8 13-8 0,4 3-4 0,-4 18 12 15,1 3-8-15,-5 4-4 16,0 0 0-16,-4-4-4 16,5-4 0-16,-9-16 8 15,8 3-4 1,-11-14 40-16,8-3-20 0,-5 0 12 15,8-11-20 1,1-3-16-16,3 0-4 16,4-10-4-16,7-4 0 0,1-3-88 15,8 3 48-15,3-10-72 16,4 10 64-16,4 0 40 16,0 11 12-16,4-4 24 15,0 11-12-15,4 6 68 16,-4 7-44-16,-4 0 32 15,0 0-36-15,-7 1 28 16,-5-1-32-16,-11 0 12 16,-4 0-20-16,-23 4 0 15,0 0-8-15,-12-1 4 16,4-3-8-16,-12-3 16 16,5-3-12-16,-9-11-4 15,8 6 0-15,5-12-32 16,6-1 16-16,9 0-128 15,15 0 80-15</inkml:trace>
          <inkml:trace contextRef="#ctx0" brushRef="#br0" timeOffset="8407.6517">-1243 5134 320 0,'-8'0'120'0,"8"0"-96"0,-7 14-4 0,-1-10 104 16,8 3-72-16,-8 3 40 15,8 0-52-15,0 4 40 16,0 0-48-16,0-1 12 15,4 5-28-15,4-8 8 16,7 0-12-16,5-3 0 16,-9 4-4-16,5-11-16 15,3 3 4-15,0-6-32 16,-3-1 20-16,-1-3-100 16,5 4 64-16,-5-8-36 15,-7 8 48-15,0-7-4 16,3-1 28-16,-11 1-8 15,4 7 12-15,-4-4 104 16,0 7-48-16,0-4 80 16,0 8-72-16,0-1 8 15,0 4-36-15,0 3-20 16,8 4-8-16,0-4 20 16,-1 8-8-16,5-11-12 0,3 3 0 15,5-7-112-15,-1 8 64 16,4-11-164-16,1 0 120 15,-5-11-76-15,0 8 100 0,-7-4 20 16,3 0 32-16,-3-7 24 16,4 4 0-16,-9-4 120 15,5 7-68-15,-1-3 172 16,-7 7-128-16,8-1 48 16,-4 8-84-16,-8-1 16 15,4 4-48-15,-4 3 0 16,0 4-20-16,-4 0 20 15,4 0-20-15,-8-1 12 16,0 1-12-16,0-4-24 16,8 1 4-16,0-8-40 15,0 1 28-15,0-11-12 16,4 0 20-16,8-10-52 16,3 3 32-16,1-10-80 15,3 7 60-15,1-8 8 16,-1 8 28-16,0 0 48 15,1 10-20-15,-9 4 96 16,1 3-60-16,-12 7 92 0,4 3-80 0,-8 4 44 31,4-1-64-31,-4 1 8 16,4 0-32-16,4-7-16 0,8 3-4 0,-5-6-4 16,9-1 0-16,3-6-132 15,4-1 72-15,-7-3-64 16,3 7 72-16,-7-7-16 15,7 7 40-15,-11-6 16 16,4 6 8-16,-1-4 20 16,5 4-4-16,-5-7-12 15,5 4 4-15,-1-8 12 16,8 8-4-16,-7-4-4 16,3 4 4-16,-3-8-4 15,3 8 0-15,-7-4-12 16,3 7 8-16,-7-7 28 15,4 7-12-15,-12-3 48 16,0 6-32-16,0-3 12 16,0 0-24-16,0 0-24 15,0 0 0-15,0 0 4 16,0 0 4-16,0 0 24 16,0 0-12-16,-4 0-12 15,4 0-4-15,-8 0 12 16,4 0-4-16,-4 0-12 15,4 4 4-15,-15-1-4 16,8 4 0-16,-9 0 96 16,5 0-48-16,-5 0 0 15,9 3-24-15,3-3 24 16,0 0-24-16,16-4-4 16,-4 1-8-16,11-4-84 15,9 3 44-15</inkml:trace>
        </inkml:traceGroup>
        <inkml:traceGroup>
          <inkml:annotationXML>
            <emma:emma xmlns:emma="http://www.w3.org/2003/04/emma" version="1.0">
              <emma:interpretation id="{09835BAB-62B0-4058-BCDA-EE68DC4C0CFB}" emma:medium="tactile" emma:mode="ink">
                <msink:context xmlns:msink="http://schemas.microsoft.com/ink/2010/main" type="inkWord" rotatedBoundingBox="16873,8708 18813,8578 18838,8959 16898,909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1320.4033">2516 4938 528 0,'0'18'196'0,"0"-18"-152"0,4 30-12 0,4-16 52 15,7 0-52 1,4 0-12-16,5 3-12 0,7-7 16 16,-4 1-12-1,4-8 12-15,0 0-12 0,0-6-8 16,-8 0 0-16,-4-8-16 16,1 4 8-16,-13-6-16 15,5 6 12-15,-16-10 4 16,4 3 4-16,4 0-12 15,-4 4 8-15,0 6-32 16,0 8 20-16,0 6 68 16,4 7-28-16,7 7 20 15,1 0-28-15,-4 4 20 16,7-4-24-16,-7-7 40 16,11 0-28-16,-7 1 20 15,-4-5-24-15,11-6 28 16,-11 0-32-16,11-7 4 15,-7 4-12-15,-5-8-96 16,13 1 52-16,-12-8-132 16,3 1 96-16,-3-11-28 15,4 11 60-15,-5-14-12 16,1 3 32-16,11 4 36 16,-7 3-8-16,-4-3 104 15,-1 10-60-15,5 0 28 16,-12 7-44-16,19 0 32 0,-11 7-40 15,12 0-16 1,-9 0-4-16,5-3 24 16,3 2-16-16,8-2-12 0,-8 3-8 15,9-7-84-15,2 0 48 16,-2-7-84-16,-9 3 72 0,0-9 8 16,-3 2 28-16,-5-13 20 15,-3 4 0-15,0-11 24 16,-4 7-16-16,-8-7 48 15,4 10-32-15,-8 0 56 16,8 8-48-16,-8 6 88 16,-3 7-68-16,-5 10 60 15,5 7-64-15,-5 11 4 16,5 3-32-16,3 3 4 16,4 0-16-16,16-3 12 15,-1-3-16-15,16-11-180 16,0 0 96-16,20-10-536 15,-1-3 340-15</inkml:trace>
          <inkml:trace contextRef="#ctx0" brushRef="#br0" timeOffset="10630.1834">1544 5024 332 0,'-4'-27'120'0,"4"27"-92"0,0-11-8 0,4 8 112 16,0 6-76-16,-4 8 16 16,0 3-48-16,0 10 12 15,8 3-20-15,-4 4 8 16,3-3-12-16,1-4 0 15,0 0-4-15,0-7 36 16,3-3-20-16,-3-7 20 16,4 0-24-16,-1-11-8 15,1 4-8-15,0-14 12 16,-1 1-8-16,5-11-28 16,-1 3 8-16,-3-7-108 15,3 8 64-15,-3 2 32 16,7 12 20-16,-3 6 60 15,-1 13-32-15,5 1 52 16,-1 3-44-16,12 4 36 16,0 0-36-16,4-4 8 15,-1-7-24-15,1 0 28 16,-4-3-28-16,-7-7 12 16,-1 0-16-16,-8-7 20 15,-3 4-20-15,-4-11-12 16,-1 1-4-16,-7-18 12 0,0 3-4 15,0-6-36 1,8 3 16-16,0 0-20 0,0 7 20 16,3 0-80-16,9 10 56 15,3 0-12-15,4 11 32 16,4-4 20-16,4 7 4 0,3-7 8 16,5 7-8-16,0-7-12 15,-1 3 4-15,-3-6-4 16,-4 3 0-16,-8-3 32 15,0 3-12-15,-8-3-4 16,-7 6-4-16,-12-6-4 16,-4 3 0-16,-23 0-12 15,8 7 8-15,-20 4 12 16,8 6-4-16,-12 11-12 16,16 3 4-16,-8 10 20 15,16 1-8-15,-4-5-20 16,15 1 4-16,4-6 4 15,12-1 4-15,7-11 0 16,9-2 0-16,3-8-160 16,0-3 88-16,0-7-184 15,-4 0 148-15,-4-6-136 16,1 2 140-16</inkml:trace>
        </inkml:traceGroup>
        <inkml:traceGroup>
          <inkml:annotationXML>
            <emma:emma xmlns:emma="http://www.w3.org/2003/04/emma" version="1.0">
              <emma:interpretation id="{DC9A5882-6A34-4F1C-AF94-49B137DF458A}" emma:medium="tactile" emma:mode="ink">
                <msink:context xmlns:msink="http://schemas.microsoft.com/ink/2010/main" type="inkWord" rotatedBoundingBox="19540,8286 22053,8117 22111,8987 19599,9156">
                  <msink:destinationLink direction="with" ref="{4FBB8BEC-CA34-400F-80A8-259A3F17D2F1}"/>
                </msink:context>
              </emma:interpretation>
            </emma:emma>
          </inkml:annotationXML>
          <inkml:trace contextRef="#ctx0" brushRef="#br0" timeOffset="12222.3315">4482 4677 612 0,'28'0'228'0,"-28"0"-180"15,34 20-12-15,-14-2 104 16,-9 2-84-16,5 15 4 16,-1-1-36-16,-7 7 12 15,4-3-24-15,-8-3 12 16,-1-4-12-16,-10-7 12 15,-1 0-16-15,-8-10-152 16,1-4 76-16,-4-14-492 16,7-2 312-16</inkml:trace>
          <inkml:trace contextRef="#ctx0" brushRef="#br0" timeOffset="12492.4869">4839 4605 644 0,'-24'3'236'0,"24"-3"-180"0,-34 3-20 0,22 1-36 16,4 3-8-16,-3 6-232 15,3 5 128-15,0 6-188 16,16 0 168-16,-4 10 24 31,7-3 68-31,-3-10 404 16,0 0-196-16,0 3 68 15,3 3-140-15,-3-13-80 16,0-4-12-16,3-10-36 16,-3 0 20-16,4-7-252 15,3 0 148-15</inkml:trace>
          <inkml:trace contextRef="#ctx0" brushRef="#br0" timeOffset="12021.4785">4386 4653 184 0,'0'-7'68'0,"0"10"-52"0,-8-3-4 0,8 4 144 16,0 6-88-16,-12 18 96 16,12 3-96-16,-7 27-16 15,-1 7-32-15,-4 15 12 16,4-8-20-16,-3 0 12 15,7-10-12-15,-8-4-16 16,9-6 0-16,-9-11 20 16,8-6-8-16,-8-18 40 15,9-7-24-15,-5-17-32 16,4-3 4-16</inkml:trace>
          <inkml:trace contextRef="#ctx0" brushRef="#br0" timeOffset="12808.4931">5172 4739 508 0,'19'-14'188'0,"-19"14"-148"0,19-14-8 15,-19 7 176 1,12 4-120-16,-12-4 60 16,8 7-84-16,-8-7 68 0,3 7-76 0,-3-3-8 15,0 6-32-15,-3 1-20 16,3-1 0-16,0 0-16 16,0 4 12-16,-4 0 20 15,0 4-4-15,-8-1 4 16,4 0-4-16,-7 4 4 15,3 0-8-15,-7 3-12 16,7 7 4-16,-3-7-16 16,3 4 12-16,12 3-12 15,0 0 8-15,12-3 24 16,0-4-4-16,3-10-12 16,4 0 0-16,12-7-200 15,4 0 112-15,12-18-208 16,-9 5 168-16</inkml:trace>
          <inkml:trace contextRef="#ctx0" brushRef="#br0" timeOffset="13688.6515">5462 4529 464 0,'0'-14'176'0,"0"14"-140"0,31 0-8 0,-12 0 20 15,1 7-32-15,7 0 20 16,4 0-20-16,0 0-8 15,-4-1-4-15,4 1 4 16,0 0-4-16,-4-3-4 16,0-1 4-16,-8-6 4 15,-3 3-4-15,-5-4 8 16,1 1-8-16,-8-4-12 16,3 0 4-16,-3-3 12 15,4 6-4-15,-4-3-20 16,0 7 8-16,0 0 4 15,0 4 4-15,-1 6 8 16,1 4-4-16,-4 0 24 16,4-1-16-16,-4 1-12 15,0 3-4-15,0-6 28 16,8 6-12-16,-4-7 4 16,4 1-8-16,-1-8-84 15,5 0 40-15,-4-6-180 16,3 3 120-16</inkml:trace>
          <inkml:trace contextRef="#ctx0" brushRef="#br0" timeOffset="13257.2102">5652 4429 508 0,'-12'-21'188'0,"12"21"-148"0,8-6-8 0,-8 6 132 16,4 0-96-16,-4-7 52 16,3 3-72-16,-3-3 20 15,0 0-40-15,-3 7-16 16,3 7-8-16,-4 4 20 15,4 9-12-15,-4 15 4 16,4-4-8-16,-8 3 12 16,0-3-12-16,-3 3-4 15,3-3 0-15,-4 0-32 16,8 0 16-16</inkml:trace>
          <inkml:trace contextRef="#ctx0" brushRef="#br0" timeOffset="12987.3755">5601 4491 208 0,'8'0'76'0,"-8"0"-60"0,8-3-4 16,-8-1-16 0,0 8 0-16,-4-4 12 15,4 6-4-15</inkml:trace>
          <inkml:trace contextRef="#ctx0" brushRef="#br0" timeOffset="14428.5731">6062 4594 444 0,'19'-3'164'0,"-19"3"-124"0,23 10-16 16,-11-6 88-16,0 2-68 0,-1 1 52 16,5 4-56-16,-5-5 8 15,5 1-32-15,-12-3 36 16,11 3-28-16,-11-7-32 15,0 3 4-15,-4 1 0 16,4-1 4-16,-4-3-88 16,0 0 48-16,0 0-4 15,0 0 28-15,0 0 12 16,0 3 4-16,-4 1 44 16,4-1-24-16,-4 1 8 15,8 3-16-15,-4-7 0 16,0 0-4-16,4 0 28 15,4 3-20-15,-5-3-12 16,1 4-8-16,0-8 12 16,0 4-4-16,0-7-4 15,4 4 4-15,-4-4 12 16,-1 0-8-16,1-7-40 16,0 7 20-16,4-6 0 15,0 6 12-15,3-4-20 16,1 8 12-16,-4-4 40 15,3 7-20-15,-3 0 24 16,4 4-20-16,-5-1 0 16,1 4-8-16,0-4 4 15,0 4-8-15,-1-3 16 16,1 2-12-16,0-2-4 16,3-1 0-16,5-3-4 0,-1 0 0 15,5 0-20-15,3 0 12 16,0-3-24-16,4 3 20 15,0-7-4-15,0 4 8 16,1-8 16-16,-1 4-4 0,-8-3-12 16,0 3 4-16,-7-7 12 15,0 8-4-15,-9-5-4 16,5 4 4-16,-12 0-4 16,0 4 0-16,-3-4 8 15,-1 7-4-15,-11-3 32 16,7 6-20-16,-3 1 76 15,3 2-56-15,-4 1 12 16,9 0-28-16,-5 4-4 16,8 2-8-16,0-2-16 15,4 2 4-15,4-2 20 16,8 2-8-16,3-2 4 16,5-1-4-16,3-3-8 15,0 3 4-15,4-3-180 16,0 0 96-16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37.5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2B14E7A-1B75-4B30-8B15-EACEE78F14BD}" emma:medium="tactile" emma:mode="ink">
          <msink:context xmlns:msink="http://schemas.microsoft.com/ink/2010/main" type="inkDrawing" rotatedBoundingBox="3154,12633 7100,10858 7132,10931 3187,12706" semanticType="callout" shapeName="Other">
            <msink:sourceLink direction="with" ref="{AE6B2487-C4C7-49BD-9A58-2F4193CBDE00}"/>
            <msink:sourceLink direction="with" ref="{57FAA2D6-9E7E-47F5-B99D-BFBC324047EB}"/>
          </msink:context>
        </emma:interpretation>
      </emma:emma>
    </inkml:annotationXML>
    <inkml:trace contextRef="#ctx0" brushRef="#br0">0 1758 208 0,'12'-10'76'0,"-12"10"-60"0,8-10-4 0,0 3 20 16,3 3-20-16,-3-3 112 16,4 4-72-16,-5-7 84 15,13 3-76-15,-1-7 40 16,8 7-60-16,27-17 112 16,4 3-84-16,39-30 80 15,23-4-84-15,81-52 40 16,20-7-64-16,11 4-4 15,8 4-20-15,55-35 8 16,-24 17-16-16,34-7 24 16,-45 21-20-16,15-7 12 15,-39 21-12-15,-12-4-8 16,-38 24 0-16,-23 4-156 16,-36 27 84-16,-22 7-140 15,-32 18 120-15,-26 2-144 16,-16 15 132-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36.70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7FAA2D6-9E7E-47F5-B99D-BFBC324047EB}" emma:medium="tactile" emma:mode="ink">
          <msink:context xmlns:msink="http://schemas.microsoft.com/ink/2010/main" type="inkDrawing" rotatedBoundingBox="3164,12049 6949,12762 6527,15003 2742,14290" semanticType="enclosure" shapeName="Other">
            <msink:sourceLink direction="with" ref="{879047B4-BA51-482A-BA10-9C475107FABD}"/>
            <msink:destinationLink direction="with" ref="{F2B14E7A-1B75-4B30-8B15-EACEE78F14BD}"/>
            <msink:destinationLink direction="with" ref="{8F90DADA-64D8-442D-991A-79F621DCAE64}"/>
            <msink:destinationLink direction="with" ref="{9F2089A1-4C70-4FE3-AEB0-5CE9B0901461}"/>
            <msink:destinationLink direction="to" ref="{231B3F97-9012-4A7E-96A2-0067973C2192}"/>
          </msink:context>
        </emma:interpretation>
      </emma:emma>
    </inkml:annotationXML>
    <inkml:trace contextRef="#ctx0" brushRef="#br0">0 85 340 0,'8'-3'128'0,"-8"3"-100"0,4-4-8 16,-4 1 88-1,0 6-64-15,0-6 88 16,7 3-76-16,1-4 60 15,4 8-64-15,-4-4 32 16,11 0-48-16,8-4 0 0,4 1-24 16,4-1 44-16,4-3-28 0,22 1 20 15,17-5-28 1,15 4-8-16,4 7-8 16,42-3-4-16,-15 3 0 15,42-3 24-15,-19 6-12 16,35 0-20-16,-7 4 0 15,26-10 12-15,-23-1 0 16,8-6 8-16,-20 7-8 0,5-8-20 16,-32 4 8-16,-4 4 4 15,-22 3 4-15,-5-3 0 16,-31 6 0-16,-3 4 24 16,-16-4-12-16,-11 1-12 15,-9-1-4-15,-11-3 12 16,0 4-4-16,1-4-12 15,-9 3 4-15,-8-3 12 16,5 4-4-16,-12-4-4 16,4 0 4-16,-8 3 4 15,0 4-4-15,0 3-4 16,0 0 4-16,0 1-4 16,7 3 0-16,-7-1-12 15,4 5 8-15,0-1 4 16,0 0 0-16,4 7 8 15,3 0-4-15,-3 0-12 16,8 4 4-16,-9 3 12 16,5 3-4-16,-8 1-20 15,3-5 8-15,1 5 20 16,-4-1-4-16,-4 11-12 0,4 0 0 16,0 17 4-16,0 3 0 15,0 7-12-15,3-3 8 0,-3 0-4 16,0-11 0-16,-4 8 32 15,4-4-12-15,-4 17-12 16,0-7-4-16,0 7-4 16,0-6 0-16,0-11 8 15,8-7 0-15,-8-4 0 16,11-6 0-16,-3 3-12 16,4-7 8-16,-8 8-16 15,11-8 12-15,-3 4 20 16,-5-8-4-16,5 1 4 15,-8 0-4-15,7-14-16 16,-3 4 4-16,-4-8 28 16,4-2-12-16,-8-8-4 15,0-3-4-15,0-4 12 16,0 1-8-16,-4-8-4 16,4 1 0-16,-4-4-4 15,-4 7 0-15,-7-14 0 16,3 7 0-16,-15 0 0 15,8 4 0-15,-16-4 8 16,8 7-4-16,-16-7-4 16,8 7 4-16,-11-3-4 0,-8-4 0 15,-16 0 8-15,-19-3-4 0,0-1-20 16,8 4 8-16,-24-6 4 16,16 6 4-1,-35-7-20-15,12 4 12 0,-16 3 32 16,20 0-16-1,-28-3-16-15,28 6 0 0,-24-3 4 16,32 4 4-16,-24-7 0 16,23 6 0-16,-19-6 8 15,16 10-4-15,-12-7-4 16,23 4 4-16,0-4-16 16,19 7 8-16,-19-4-16 15,24 4 12-15,-13 0 20 16,17 4-4-16,-1-1-12 15,19 1 0-15,1-4 20 16,15 0-8-16,8-4-4 16,11 4 0-16,0-7-24 15,16 0 12-15,4 0-40 16,4 7 28-16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38.1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F90DADA-64D8-442D-991A-79F621DCAE64}" emma:medium="tactile" emma:mode="ink">
          <msink:context xmlns:msink="http://schemas.microsoft.com/ink/2010/main" type="inkDrawing" rotatedBoundingBox="6179,12728 8183,11641 8195,11664 6192,12752" semanticType="callout" shapeName="Other">
            <msink:sourceLink direction="with" ref="{F95FAA1A-02C2-4E45-99B5-2C9B75FB7177}"/>
            <msink:sourceLink direction="with" ref="{57FAA2D6-9E7E-47F5-B99D-BFBC324047EB}"/>
          </msink:context>
        </emma:interpretation>
      </emma:emma>
    </inkml:annotationXML>
    <inkml:trace contextRef="#ctx0" brushRef="#br0">-3 1098 364 0,'0'-10'132'0,"0"10"-100"0,16-7-12 16,-12 4 104-16,-4 3-72 0,7-7 68 15,-7 3-68-15,8-3 60 16,0 4-64-1,0-7 64-15,7-1-64 16,28-16 80-16,7 3-72 16,51-28-28-16,-1 0-16 0,63-37 4 31,-1 3-8-31,44-24-4 0,-24 20 0 0,7-9-24 16,-38 19 12-16,0-16-4 15,-19 27 4-15,-28 4-212 16,-15 17 120-16,-27 17-180 15,-15 13 160-15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39.0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F2089A1-4C70-4FE3-AEB0-5CE9B0901461}" emma:medium="tactile" emma:mode="ink">
          <msink:context xmlns:msink="http://schemas.microsoft.com/ink/2010/main" type="inkDrawing" rotatedBoundingBox="6329,14532 8786,12783 8849,12871 6392,14621" semanticType="callout" shapeName="Other">
            <msink:sourceLink direction="with" ref="{57FAA2D6-9E7E-47F5-B99D-BFBC324047EB}"/>
            <msink:sourceLink direction="with" ref="{AB5A10BB-B347-4940-88E6-CFE0708B5988}"/>
          </msink:context>
        </emma:interpretation>
      </emma:emma>
    </inkml:annotationXML>
    <inkml:trace contextRef="#ctx0" brushRef="#br0">0 1772 236 0,'4'14'88'0,"-4"-14"-68"0,8 10-4 0,-5-6 80 16,1-1-56-16,-4-3 52 16,0 0-52-16,4 0 52 15,0 4-56-15,-4-4 44 16,0 0-44-16,4 0 60 16,0 3-56-16,-4-3 28 15,0 0-40-15,0 0 28 16,8 0-32-16,-1-7 32 15,9 0-32-15,7-24 32 16,-4 7-32-16,24-17 32 16,11 3-32-16,24-17 84 15,-5 7-60-15,59-45 4 16,3 7-32-16,55-34 4 16,-8 6-12-16,23-31 0 15,-27 22-4-15,16-15-8 16,-28 28 4-16,-11-4 12 15,-27 25-8-15,-16-8-72 16,-19 18 32-16,-16-3-232 16,-11 16 144-16,-27 4-168 15,-12 21 168-15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40.01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DA62E6F-0183-49C0-B856-811388BDC1E0}" emma:medium="tactile" emma:mode="ink">
          <msink:context xmlns:msink="http://schemas.microsoft.com/ink/2010/main" type="inkDrawing" rotatedBoundingBox="3370,14325 6073,12957 6098,13007 3395,14374" semanticType="underline" shapeName="Other">
            <msink:sourceLink direction="with" ref="{879047B4-BA51-482A-BA10-9C475107FABD}"/>
          </msink:context>
        </emma:interpretation>
      </emma:emma>
    </inkml:annotationXML>
    <inkml:trace contextRef="#ctx0" brushRef="#br0">-5 1363 320 0,'0'-4'120'0,"0"4"-96"0,0-7-4 0,0 0 60 16,7 7-48-16,1-7 32 16,4 7-36-16,-5-6 28 15,5 2-32-15,-4-3 12 16,11 0-20-16,0-3 28 15,1 3-28-15,15-7 48 16,7 4-36-16,16-17 48 16,4 2-44-16,43-40 80 15,-1 3-60-15,59-31 8 16,-12 4-36-16,54-18-4 16,-27 18-12-16,31-25 20 15,-23 21-16-15,-4-7-20 16,-31 28 0-16,-8 7 20 15,-31 6-4-15,-7 11-12 0,-20 14 0 16,-19 6 20-16,-16 11-8 16,-19 3-4-16,-12 11 0 15,-7-4-4-15,-4 3 0 16,0 1-64-16,-1 3 36 0,5-7-76 16,3 4 60-16,5-8-24 15,3 4 40-15,0-6-180 16,0-1 116-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44.3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31B3F97-9012-4A7E-96A2-0067973C2192}" emma:medium="tactile" emma:mode="ink">
          <msink:context xmlns:msink="http://schemas.microsoft.com/ink/2010/main" type="inkDrawing" rotatedBoundingBox="3890,13364 5198,12553 5411,12897 4103,13708" semanticType="callout" shapeName="Other">
            <msink:sourceLink direction="to" ref="{57FAA2D6-9E7E-47F5-B99D-BFBC324047EB}"/>
            <msink:sourceLink direction="from" ref="{5910C30D-753D-4621-8B1C-CAB9479D51E8}"/>
          </msink:context>
        </emma:interpretation>
      </emma:emma>
    </inkml:annotationXML>
    <inkml:trace contextRef="#ctx0" brushRef="#br0">0 775 352 0,'7'-10'132'0,"-7"10"-104"0,16-10-8 16,-8 3 96-1,-1 0-68-15,5-10 52 16,-1 3-60-16,5-7 24 16,3 4-36-16,5-14-16 15,3 7-8-15,7-3 28 16,5-4-16-16,12-4-4 15,-5 8-8-15,8-15 12 0,8 15-8 16,16-18 16 0,-5 11-16-16,12-14 40 0,-3 6-24 15,-9-6-12-15,-7 7-8 0,-12 3 4 16,-7 7-4-16,-9 0-12 16,-11 10 4-16,0-3 12 15,-7 14-4-15,-9 0-4 16,5 3 4-16,-12 3 20 15,-4 4-12-15,0 0-4 16,0 7-4-16,-4 0 12 16,4 0-8-16,-8-4-188 15,8 1 96-15,-8-4-228 16,8 3 176-16</inkml:trace>
    <inkml:trace contextRef="#ctx0" brushRef="#br0" timeOffset="405.4559">824 56 288 0,'-4'-3'108'0,"4"3"-84"0,-8-4-4 0,16 1 92 16,-4-1-64-16,12-6 32 16,-5 3-44-16,9-6 20 15,7 9-28-15,-8-10 0 16,8 14-16-16,4-7 36 16,-4 7-24-16,0 0 4 15,8-6-16-15,4-1 20 16,-8 0-20-16,11-4 24 15,-11 11-24-15,4-6 48 16,-4 6-32-16,-11 6 12 16,-5 1-24-16,-11 11 8 15,-4 2-12-15,-12 18 0 16,5 0-4-16,-9 7-96 16,1-4 52-16,7 4-412 15,16-8 248-15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49.0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79047B4-BA51-482A-BA10-9C475107FABD}" emma:medium="tactile" emma:mode="ink">
          <msink:context xmlns:msink="http://schemas.microsoft.com/ink/2010/main" type="writingRegion" rotatedBoundingBox="6065,14695 3605,14231 3810,13141 6271,13605">
            <msink:destinationLink direction="with" ref="{82ED73A6-AC27-41A2-8BAC-DEF43A4EEAB0}"/>
            <msink:destinationLink direction="with" ref="{5DA62E6F-0183-49C0-B856-811388BDC1E0}"/>
            <msink:destinationLink direction="with" ref="{57FAA2D6-9E7E-47F5-B99D-BFBC324047EB}"/>
          </msink:context>
        </emma:interpretation>
      </emma:emma>
    </inkml:annotationXML>
    <inkml:traceGroup>
      <inkml:annotationXML>
        <emma:emma xmlns:emma="http://www.w3.org/2003/04/emma" version="1.0">
          <emma:interpretation id="{A26BF4B4-CE87-4F74-8C1C-D6B9F4B8F51F}" emma:medium="tactile" emma:mode="ink">
            <msink:context xmlns:msink="http://schemas.microsoft.com/ink/2010/main" type="paragraph" rotatedBoundingBox="6065,14695 3605,14231 3810,13141 6271,136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262716F-A38F-45ED-A920-E287632C721B}" emma:medium="tactile" emma:mode="ink">
              <msink:context xmlns:msink="http://schemas.microsoft.com/ink/2010/main" type="line" rotatedBoundingBox="6065,14695 3605,14231 3810,13141 6271,13605"/>
            </emma:interpretation>
          </emma:emma>
        </inkml:annotationXML>
        <inkml:traceGroup>
          <inkml:annotationXML>
            <emma:emma xmlns:emma="http://www.w3.org/2003/04/emma" version="1.0">
              <emma:interpretation id="{4BDEF631-D1D9-49B4-A650-5D397B26F41E}" emma:medium="tactile" emma:mode="ink">
                <msink:context xmlns:msink="http://schemas.microsoft.com/ink/2010/main" type="inkWord" rotatedBoundingBox="6065,14695 4283,14359 4489,13269 6271,13605">
                  <msink:destinationLink direction="with" ref="{AA5E798D-8DCD-429E-8887-BC2C99394D68}"/>
                  <msink:destinationLink direction="with" ref="{F3C297EC-33E3-4E8E-955E-09C7070DA850}"/>
                  <msink:destinationLink direction="with" ref="{D71C2BBA-73F0-4ABD-B66A-8B19D4A0BEDB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01 825 60 0,'0'3'24'0,"0"-3"-20"0,4 0 0 16,-4 0 8 0,0 0-8-16,0 0 8 0,0 0-8 0,0 0 40 15,0 0-20-15,0 0 40 16,0 0-36-16,0 0 72 15,0 0-52-15,-4 0-8 16,4 4-24-16,-4-4-4 16,1 3-4-16,-5 4-8 15,4 0 4-15,-8-3 20 16,1 6-12-16,-9 0 40 16,5 4-28-16,-16 3 32 15,8 4-32-15,-24 10-4 16,12 3-12-16,-15 11 4 15,7 0-8-15,-3-1-12 16,3 1 4-16,1-7 12 16,7 0-4-16,-4-7 16 15,4 0-12-15,-7-7-4 16,15 7 0-16,-20-4-4 16,9-3 0-16,-17 7-20 15,21 0 12-15,-5-3 12 16,12-4 0-16,7-14-12 15,5 4 4-15,11-14 48 16,12 0-24-16,3-7-108 16,9-3 48-16</inkml:trace>
          <inkml:trace contextRef="#ctx0" brushRef="#br0" timeOffset="313.2299">212 1190 352 0,'-12'10'132'0,"12"-10"-104"0,8 31-8 0,-8-17 52 15,4 3-44-15,-4 4 40 16,3-4-36-16,-3 4 44 15,12-4-44-15,-8-4-8 16,8 5-12-16,-1-11 24 16,1-1-20-16,7-6 4 15,-3 7-12-15,7-14-8 16,4 1 4-16,0-8-260 16,4 3 140-16</inkml:trace>
          <inkml:trace contextRef="#ctx0" brushRef="#br0" timeOffset="-3032.0969">951 722 124 0,'0'7'44'0,"0"-7"-32"0,0 0-4 15,0 0 28 1,0 0-20-16,4 0 4 15,4 0-12-15</inkml:trace>
          <inkml:trace contextRef="#ctx0" brushRef="#br0" timeOffset="1473.0769">-110 1651 184 0,'0'-4'68'0,"0"4"-52"0,4-6-4 16,-4 2 64 0,4 4-44-16,-4-7 40 15,4 4-40-15,-4-8 16 16,0 8-28-16,0-7 8 15,0 3-16-15,-12-4 20 16,12 5-20-16,-4-5 48 0,4 4-32 16,-3-3-16-16,3 3-4 0,-12-3 8 15,12 3-8-15,-4-3 24 16,4 3-20-16,-4-4-4 16,4 8-4-16,-8-7 12 15,8 6-8-15,-11-6 32 16,11 3-24-16,-16-3-4 15,5 3-8-15,-5-3-16 16,5 3 8-16,-5-7 20 16,5 4-8-16,-9-8-12 15,5 5 0-15,-12-8 40 16,11 7-24-16,-7-10 24 16,0 7-20-16,-12-11 36 15,8 8-28-15,-12-11-12 16,4 3-8-16,-7-10 4 15,11 11-4-15,-4-8-4 16,8 11 4-16,0-3-4 16,7 10 0-16,1-7 16 15,7 10-8-15,-7-3 24 16,7 3-20-16,5-3-12 16,-5 6-4-16,4-3 4 15,4 8 0-15,0-5 0 16,4 4 0-16,-11-3 0 0,11 7 0 15,-8-4 8-15,8 7-4 16,-15-7-4-16,11 7 4 0,-4-7-4 16,8 7 0-16,-12-3 8 15,12 3-4-15,-3-4-12 16,6 1 4-16,-6-4 12 16,3 7-4-16,-4-7-4 15,8 7 4-15,-4-4-4 16,3 4 0-16,-3-3-20 15,0 3 12-15,0-3 4 16,0 3 4-16,0-4 8 16,4 4-4-16,4-3-12 15,-8 3 4-15,0-4 4 16,0 8 0-16,0-4 16 16,8 0-8-16,-4 0-20 15,-1 0 4-15,1 0-200 16,4 0 116-16,-8 0-396 15,4 7 276-15</inkml:trace>
        </inkml:traceGroup>
        <inkml:traceGroup>
          <inkml:annotationXML>
            <emma:emma xmlns:emma="http://www.w3.org/2003/04/emma" version="1.0">
              <emma:interpretation id="{5910C30D-753D-4621-8B1C-CAB9479D51E8}" emma:medium="tactile" emma:mode="ink">
                <msink:context xmlns:msink="http://schemas.microsoft.com/ink/2010/main" type="inkWord" rotatedBoundingBox="3784,13666 3714,13653 3723,13605 3793,13618">
                  <msink:destinationLink direction="from" ref="{231B3F97-9012-4A7E-96A2-0067973C2192}"/>
                </msink:context>
              </emma:interpretation>
              <emma:one-of disjunction-type="recognition" id="oneOf1">
                <emma:interpretation id="interp1" emma:lang="" emma:confidence="0">
                  <emma:literal>o</emma:literal>
                </emma:interpretation>
                <emma:interpretation id="interp2" emma:lang="" emma:confidence="0">
                  <emma:literal>N</emma:literal>
                </emma:interpretation>
                <emma:interpretation id="interp3" emma:lang="" emma:confidence="0">
                  <emma:literal>x</emma:literal>
                </emma:interpretation>
                <emma:interpretation id="interp4" emma:lang="" emma:confidence="0">
                  <emma:literal>~</emma:literal>
                </emma:interpretation>
                <emma:interpretation id="interp5" emma:lang="" emma:confidence="0">
                  <emma:literal>n</emma:literal>
                </emma:interpretation>
              </emma:one-of>
            </emma:emma>
          </inkml:annotationXML>
          <inkml:trace contextRef="#ctx0" brushRef="#br0" timeOffset="3344.6555">-1461 780 164 0,'0'-3'60'0,"0"3"-44"0,-7 0-8 0,3 0 32 31,4 0-24-31,-4 0 4 0,0 0-12 0,-4 0-8 16,8 0 4-16,-11-4-4 15,11 4 0-15,-8-3 0 16,8 0 0-16,0-4 68 15,0 3-36-15,-8-3 32 16,8 4-36-16,-4-4 36 16,4 7-36-16,-4-3-24 15,4 6-4-15,-4 0 0 16,8 4 0-16,-4 0 44 16,0 4-24-16,0-5 16 15,8 1-20-15,0-3-8 16,3 3-4-16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0:57.5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4A95654-509E-48DD-AD7F-08A8989683CC}" emma:medium="tactile" emma:mode="ink">
          <msink:context xmlns:msink="http://schemas.microsoft.com/ink/2010/main" type="inkDrawing" rotatedBoundingBox="3348,2625 6624,3544 5963,5900 2687,4981" hotPoints="6693,4491 4771,5436 3205,3975 5127,3031" semanticType="enclosure" shapeName="Ellipse">
            <msink:destinationLink direction="with" ref="{DF116B83-9860-4A73-8E73-63103A75835D}"/>
            <msink:destinationLink direction="with" ref="{426FDB0F-0238-46AB-9263-4EB066A71BF1}"/>
          </msink:context>
        </emma:interpretation>
      </emma:emma>
    </inkml:annotationXML>
    <inkml:trace contextRef="#ctx0" brushRef="#br0">612 9 676 0,'50'-3'248'0,"-15"0"-192"0,12 3-16 0,-28-4-20 16,4 4-20-16,0 0 16 16,1 0-8-16,-13 0 60 15,1 0-40-15,-16 0 16 16,-4 0-28-16,-23 0 0 16,0 7-8-16,-23 3-8 15,8 1 4-15,-20-1-24 16,8 0 12-16,-23 1 20 15,7 6-4-15,-11 0-12 16,11 0 0-16,8 4 4 16,8-1 0-16,12 5-12 15,15-1 8-15,4 7-32 16,11 0 20-16,16 13 16 16,8 1 0-16,19 14-8 15,12-11 4-15,15 14 4 16,4-11 0-16,-4 8 8 15,-3-1-4-15,-13 15-4 16,-14-1 4-16,-5 21 12 16,-7-4-8-16,-5 8 24 15,1-11-20-15,-12 24 12 16,8-7-12-16,0 10-24 16,4-9 4-16,7 2 12 0,8-16 0 15,8 10-12 1,16-14 4-16,19 0 48 0,11-11-24 15,35-9 8-15,-3-18-16 16,42-10-16-16,-8-7 0 0,35-21 12 16,-8-10-4-16,12-21-4 15,-15-3 4-15,26-34-16 16,-22-1 8-16,3-23 40 16,-23 9-24-16,4-33 0 15,-31 16-8-15,-8-23 12 16,-20 13-8-16,-18-7 32 15,-20 14-24-15,-19-27 4 16,-12 20-12-16,-19-17 4 16,-5 28-8-16,-22-11 8 15,0 17-8-15,-16-16-12 16,4 26 4-16,-12-23-16 16,-3 27 12-16,-1 11 4 15,9 13 4-15,-13 0-12 16,13 18 8-16,-20 3-16 15,7 10 12-15,-18 7-12 16,3 10 8-16,-8 15 8 16,12 9 4-16,0 11-12 15,12 3 8-15,-4 4 12 16,11-4-4-16,-11-3-4 16,8-3 4-16,-9-8 4 15,9 1-4-15,-12-15 32 16,8 1-20-16,-12-14-4 0,15 0-8 15,-15-10-4-15,23-1 0 16,-3-16 16-16,7 3-8 16,-8-17-12-16,13 3 0 15,-9-10 4-15,8 10 0 0,-8-7 8 16,16 11-4-16,-20-1-12 16,8 8 4-16,-15-4 4 15,11 10 0-15,-15-7 0 16,12 11 0-16,-13-3-12 15,9 2 8-15,0 1 12 16,-1 3-4-16,1 8 8 16,-1-1-8-16,-3 0 8 15,7 7-8-15,-3 0 8 16,7 7-8-16,-3 0 8 16,7-1-8-16,0 1-12 15,12 4 4-15,-1-8-136 16,9 1 72-16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53.76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A5E798D-8DCD-429E-8887-BC2C99394D68}" emma:medium="tactile" emma:mode="ink">
          <msink:context xmlns:msink="http://schemas.microsoft.com/ink/2010/main" type="inkDrawing" rotatedBoundingBox="4372,13604 5836,12804 5863,12852 4398,13652" semanticType="underline" shapeName="Other">
            <msink:sourceLink direction="with" ref="{4BDEF631-D1D9-49B4-A650-5D397B26F41E}"/>
            <msink:destinationLink direction="with" ref="{D71C2BBA-73F0-4ABD-B66A-8B19D4A0BEDB}"/>
          </msink:context>
        </emma:interpretation>
      </emma:emma>
    </inkml:annotationXML>
    <inkml:trace contextRef="#ctx0" brushRef="#br0">0 795 60 0,'4'-7'24'0,"-4"7"-20"0,8-7 0 16,-4 4 0-16,3-1-4 0,1-6 0 16,4 6 0-16,-5-2 0 15,1 6 0-15,-8-4-20 16,4 4 12-16,-4-3 20 15,4 3-4-15,-4-4-4 16,4 8 0-16,-4-8 48 16,7 4-28-16,1-7 0 15,4 0-16-15,-4-3-8 16,3 3 4-16,1-7-4 16,3 8 0-16,5-8-12 15,-1 4 8-15,8-8 4 16,0 5 0-16,12-12 0 15,0 8 0-15,11-14 0 16,-4 4 0-16,9-11 8 16,-5 7-4-16,12-7-4 15,-8 7 4-15,8-7-4 16,0 14 0-16,4-14 0 16,0 14 0-16,-5-7 32 15,-2 11-16-15,-5-11 40 16,-8 7-32-16,-7-1-32 15,0 5 4-15,-1-4 16 16,1 7-4-16,0-4-4 16,-4 4 0-16,-8-1 4 15,0 8-4-15,-8 3-12 16,0 4 4-16,-7-1 4 0,-4 1 0 16,-8 3-12-16,8 0 8 15,-5 0 4-15,-3 0 0 0,8 0 0 16,-8 0 0-1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08.8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2E7B568-8DDA-46C9-B4C6-1F594A10EA65}" emma:medium="tactile" emma:mode="ink">
          <msink:context xmlns:msink="http://schemas.microsoft.com/ink/2010/main" type="inkDrawing" rotatedBoundingBox="7527,10088 9321,8797 9360,8851 7566,10142" semanticType="strikethrough" shapeName="Other">
            <msink:sourceLink direction="with" ref="{F95FAA1A-02C2-4E45-99B5-2C9B75FB7177}"/>
            <msink:sourceLink direction="with" ref="{4910FDEE-38F0-4AB0-BABD-2E27C88E2F06}"/>
            <msink:destinationLink direction="with" ref="{EE9318C8-592D-4412-89EA-6C064CE703EA}"/>
          </msink:context>
        </emma:interpretation>
      </emma:emma>
    </inkml:annotationXML>
    <inkml:trace contextRef="#ctx0" brushRef="#br0">-7774 6325 164 0,'-3'0'60'0,"3"-3"-44"0,0 6-8 0,0-3 132 16,0 0-80-16,0 0 28 15,0 0-52-15,0 0 4 16,0 0-24-16,0-3 28 15,3 3-28-15,1-4 20 16,4 1-20-16,-4-4 0 16,4 3-8-16,-1-3 20 15,5 4-16-15,0-7 12 16,-1 3-12-16,5-7 0 16,-1 4-4-16,5-7 4 15,-1 3-8-15,4-10-12 16,4 6 4-16,8-12 12 15,-4 5-4-15,4-9 24 16,-4 10-16-16,0-7-12 16,-4 10-4-16,0-6 12 15,-4 10-4-15,4-7-12 16,-11 10 4-16,3-7 20 16,1 7-8-16,-5-3-4 0,4 3 0 15,1-3-16-15,-1 7 8 0,4-7 4 16,4 3 0-16,-3-10 8 15,7 10-4-15,4-7-12 16,-1 4 4-16,5-7 4 16,-4 7 0-16,4-7 0 15,-5 3 0-15,1-6-20 16,-4 6 12-16,0-7 20 16,-4 8-4-16,0-8-40 15,1 4 20-15,-1-7-16 16,0 7 16-16,0-7 8 15,4 11 4-15,4-5-12 16,-4 8 8-16,3-3-48 16,-3 6 24-16,0-3 8 15,4 6 8-15,0-6-8 16,-4 7 12-16,-4-11 12 16,0 11 0-16,0-11 16 15,0 11-12-15,-3-4-28 16,-1-3 8-16,0 3 32 15,-4-3-12-15,-3 0-16 16,3 6 0-16,1-6 20 16,-1 7-4-16,-4-4-4 15,-3 7 0-15,0-3-24 16,3 6 12-16,-7-2-4 0,-4 2 4 16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06.46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EE9318C8-592D-4412-89EA-6C064CE703EA}" emma:medium="tactile" emma:mode="ink">
          <msink:context xmlns:msink="http://schemas.microsoft.com/ink/2010/main" type="inkDrawing" rotatedBoundingBox="6316,8995 7655,9898 7617,9954 6279,9052" semanticType="callout" shapeName="Other">
            <msink:sourceLink direction="with" ref="{52E7B568-8DDA-46C9-B4C6-1F594A10EA65}"/>
            <msink:sourceLink direction="with" ref="{9A80FF0D-FCB0-4B4A-BAA5-26ACBA7D8D08}"/>
          </msink:context>
        </emma:interpretation>
      </emma:emma>
    </inkml:annotationXML>
    <inkml:trace contextRef="#ctx0" brushRef="#br0">-9024 5200 164 0,'-12'3'60'0,"12"-3"-44"0,0 0-8 0,0 0 96 15,0 0-60-15,0 4 60 16,0-1-60-16,0-3 40 15,0 0-48-15,0 0 32 16,0 0-36-16,0 0 44 16,0 7-44-16,4-4 20 15,4 4-32-15,-8-3-8 16,0 3-8-16,8 0 4 16,-4-1-4-16,3-2-4 15,9 3 4-15,-4 0 20 16,-5 0-12-16,5-4 4 15,7 4-8-15,-3 0 4 16,-5 0-8-16,9 3 16 16,-1 0-12-16,8 4-4 15,-7 0 0-15,7 3-4 16,4 0 0-16,0 4-20 16,0 3 12-16,0 3 20 15,3 1-4-15,-3 0-4 16,0-1 0-16,0 1-4 0,-4-4 0 15,0 0 0-15,-7-4 0 16,7 1 0-16,8-4 0 16,-4 0 0-16,4 4 0 15,-4-4 8-15,7 0-4 0,-3 1-12 16,4 2 4-16,-1-9 4 16,-3 9 0-16,-4-9 16 15,0 6-8-15,0-3-12 16,-4 3 0-16,0-3 12 15,-3 6-4-15,-5-6-12 16,0 0 4-16,-3 3-16 16,3-3 12-16,-7 3 12 15,3 0 0-15,-3 4 16 16,3-1-12-16,-3-2-4 16,4-1 0-16,-1-7 4 15,0 4-4-15,1-7 16 16,3 0-12-16,-7-7-4 15,3 3 0-15,-11-3 4 16,0 0-4-16,-4 0-4 16,0 0 4-16,-4 0-68 15,4 4 36-15,-7-4-92 16,3 3 64-16,-8-6-236 16,8-1 164-16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56.89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A8F2A54-A033-4125-9879-24F8495891B1}" emma:medium="tactile" emma:mode="ink">
          <msink:context xmlns:msink="http://schemas.microsoft.com/ink/2010/main" type="inkDrawing" rotatedBoundingBox="9448,11341 10336,11009 10425,11249 9537,11580" semanticType="10" shapeName="Other">
            <msink:sourceLink direction="with" ref="{F3C297EC-33E3-4E8E-955E-09C7070DA850}"/>
            <msink:sourceLink direction="with" ref="{9E94423A-3195-4CA6-898D-5BBFB7B9DCC4}"/>
          </msink:context>
        </emma:interpretation>
      </emma:emma>
    </inkml:annotationXML>
    <inkml:trace contextRef="#ctx0" brushRef="#br0">0 309 104 0,'7'-3'36'0,"-7"3"-28"0,28-10 0 16,-17 3 48-1,5 3-32-15,3-3 68 16,4 4-52-16,0-7 28 15,-3-1-40-15,11-6 60 0,4 3-48 0,11-10 72 16,0 4-64-16,24-5 20 16,-4 5-40-16,8-11-8 15,-5 10-12-15,-7-3 12 16,-8 14-12-16,-11-7-4 16,-8 6 0-16,-12 1 12 15,-4 3-8-15,-11 4 4 16,0 3-4-16,-24 3-324 15,9 7 172-15</inkml:trace>
    <inkml:trace contextRef="#ctx0" brushRef="#br0" timeOffset="273.3699">646-38 416 0,'78'-21'152'0,"-78"21"-116"0,62-14-12 16,-39 11 92-1,-4 3-68-15,4 3 52 16,-3 11-60-16,-9 7 24 0,-3 13-36 0,-16 7 0 15,1 1-16 1,-9-1-192-16,1 0 96 0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56.6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3C297EC-33E3-4E8E-955E-09C7070DA850}" emma:medium="tactile" emma:mode="ink">
          <msink:context xmlns:msink="http://schemas.microsoft.com/ink/2010/main" type="inkDrawing" rotatedBoundingBox="6195,11616 9444,11293 9590,12762 6341,13085" semanticType="callout" shapeName="Other">
            <msink:sourceLink direction="with" ref="{4BDEF631-D1D9-49B4-A650-5D397B26F41E}"/>
            <msink:sourceLink direction="with" ref="{AE6B2487-C4C7-49BD-9A58-2F4193CBDE00}"/>
            <msink:destinationLink direction="with" ref="{2A8F2A54-A033-4125-9879-24F8495891B1}"/>
          </msink:context>
        </emma:interpretation>
      </emma:emma>
    </inkml:annotationXML>
    <inkml:trace contextRef="#ctx0" brushRef="#br0">0 713 40 0,'0'-17'16'0,"0"17"-12"0,20-17-4 0,-12 6 4 16,3 4-4-16,8-10-12 15,9 7 8-15,10-7 100 16,9 3-52-16,7-7 96 15,4 7-80-15,8-3 16 16,-12 7-44-16,4-4-20 16,-11 4-8-16,-1-4-16 15,-7 7 8-15,-12-3 4 16,0 6 0-16,-15 1 8 16,3 6-4-16,-3-3 16 15,-5 4-12-15,-7-4-20 16,8 3 4-16,-4-3-4 15,-4 7 4-15,8-7 16 16,-1 4-4-16,5-4-12 16,7 3 4-16,1 0 12 15,-1 1-4-15,24-1-12 16,-5 1 4-16,28-1-16 16,-8 4 12-16,24-7 32 15,-5 4-16-15,24-4 0 16,-12 6-4-16,11 1-16 0,-7 4 8 15,0-4-4 1,-23-1 0-16,3 5 16 0,-11-1-4 16,-4 4-4-16,-3 0 4 0,-5 3-4 15,-7 3 0-15,-5 8-28 16,-3-1 16-16,0 4 12 16,-4 7 4-16,-4 0-4 15,-4 0 4-15,0 3 4 16,1 1-4-16,-1-5-36 15,-8 5 16-15,5-11-48 16,-5 7 36-16,1-7 24 16,7 6 4-16,-11 1 0 15,-1 0 4-15,-11 3 4 16,-4-3-4-16,4-3-4 16,-7-4 4-16,-13-11-16 15,-7 4 8-15,-8-6 12 16,4-5-4-16,-27-2-4 15,16-11 4-15,-28-7 4 16,12 3-4-16,-20-9-4 16,16-1 4-16,-30-10-4 15,6 6 0-15,-14-6 0 16,7 4 0-16,-12-8 0 16,24 4 0-16,-16-10 8 15,20 3-4-15,-12-11 32 16,11 8-20-16,1-14 144 0,23 7-88 15,0-14 4-15,15 10-48 16,8-7 0-16,15 4-16 16,5-7-24-16,11 10 4 0,4-6 12 15,11 16 0-15,-3-6 16 16,3 10-12-16,8-10-20 16,5 10 4-16,-1-21-12 15,11 11 8-15,5-18-96 16,-4 11 56-16,11-10-4 15,-4 13 36-15,9-3 4 16,-5 10 8-16,12 3-12 16,-4 15 12-16,12 3-68 15,-8 10 44-15,3 0-48 16,1 7 44-16,0 7 20 16,-4-4 12-16,23 4-16 15,-4 0 12-15,24-4 4 16,-8 4 4-16,23-3 0 15,-16 3 0-15,16 3-12 16,-7 4 8-16,-17 6 4 16,-11 4 0-16,-19 7 8 15,-12 0-4-15,-26 4 32 16,-9-4-20-16,-19 0 4 16,0-4-12-16,-12-3 4 15,-3 0-8-15,-12-6 16 16,-4-1-12-16,-4-7 4 15,-4 0-4-15,0 1 4 0,1-8-8 16,3-3 8 0,16 0-8-16,-1-7-12 0,9 0 4 15,3-13 12-15,19 3-4 16,5-14-4-16,3 3 4 0,12-10-84 16,4 7 44-16,12-7 24 15,3 14 8-15,-4-3-12 16,1 10 8-16,-8-4-4 15,3 7 4-15,-11-3 104 16,8 3-52-16,-12-3 124 16,0 7-96-16,-4-8 88 15,0 8-92-15,-3-4-32 16,-5 4-24-16,1-4 12 16,-1 7-12-16,-3 1-40 15,3 2 16-15,-3-3-296 16,0 7 168-16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07.60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E94423A-3195-4CA6-898D-5BBFB7B9DCC4}" emma:medium="tactile" emma:mode="ink">
          <msink:context xmlns:msink="http://schemas.microsoft.com/ink/2010/main" type="inkDrawing" rotatedBoundingBox="12109,11561 16582,11227 16797,14094 12324,14429" hotPoints="17026,12271 15224,14232 12716,13335 14518,11375" semanticType="enclosure" shapeName="Ellipse">
            <msink:sourceLink direction="with" ref="{7DB1BA8F-149E-42C0-9FC7-18865973D133}"/>
            <msink:destinationLink direction="with" ref="{2A8F2A54-A033-4125-9879-24F8495891B1}"/>
          </msink:context>
        </emma:interpretation>
      </emma:emma>
    </inkml:annotationXML>
    <inkml:trace contextRef="#ctx0" brushRef="#br0">812 791 280 0,'7'-14'104'0,"-7"14"-84"0,0-7 0 15,0-3 56 1,0 10-44-16,-7-7 76 16,7 7-60-16,-4-14 20 15,-4 14-40-15,-11-7 28 0,11 4-32 0,-11-4 40 16,7 7-36-1,-11-7-16-15,3 7-4 0,-11 0-8 16,4 0 0 0,-4 0 32-16,4 7-16 0,-11 3 12 15,3-3-16 1,-4 0 36-16,4 7-24 0,-15 3-4 16,-4 7-12-16,7 3-8 15,-7 4 4-15,15 4-4 16,-7-4 0-16,15 0-20 0,4 3 12 15,0-3 12-15,7-7 0 16,9 7-4-16,-5-10 4 16,5 3 12-16,11 0-8 0,-8-3 32 15,8 3-24-15,8-7-12 16,-1 4-8-16,-3 3-16 16,4-4 12-16,11 4 32 15,1 1-16-15,-1-1 0 16,16 3-4-16,11 11-4 15,9-4 0-15,3 1 24 16,-4-1-12-16,12 1-32 16,-8-1 12-16,-4 0 0 15,0-3 8-15,-4 0 8 16,12-3-4-16,-15-4 8 31,-5 0-8-31,1 4-12 16,-12 3 4-16,-4 13 12 0,-8 11-4 0,1-3-12 15,-1 3 4-15,-11 0 12 16,3 0-4-16,-3-7-12 0,0-3 4 16,-4-4 12-16,4 1-4 15,-8-1-4-15,7 4 4 16,5 3-4-16,7 3 0 16,-3 5 8-16,11-1-4 15,-4-4-4-15,0-6 4 16,8-4 4-16,4-3-4 15,4-7-4-15,19-10 4 16,8-1-4-16,7-2 0 16,5-1 8-16,7-7-4 0,-12 0-12 15,13-3 4-15,14 0 20 16,12 0-8-16,-7 0-4 16,-8-4 0-16,7-3-16 15,12-3 8-15,4-4-4 16,-3 4 0-16,-13-8 24 15,-3-13-8-15,7 0-4 16,8-3 0-16,0-11-4 16,-3-14 0-16,-13-3 0 15,1-14 0-15,7 7 24 16,1 0-12-16,-9 11-12 16,-11-11-4-16,-11-14 4 15,-12-10 0-15,-1-3 24 16,-7 3-12-16,1 6 12 0,-9 8-12 15,0-14-32-15,1-3 8 16,-17-11 4-16,5 4 8 16,-12 13 16-16,-4 7-8 15,-3 1 4-15,-13-5-4 16,-3-6 12-16,-8-7-12 16,-3 4-12-16,-13 3 0 15,1 14 4-15,-16 6 0 16,0 1 0-16,-7-4 0 15,-5-7 0-15,1 1 0 16,7 2-20-16,-3 8 12 0,-9 10-4 16,-11 7 4-16,-4 10 8 15,-7 7 0-15,-4 7 8 16,3 10-4-16,4-3-12 16,4 7 4-16,1-4 4 15,-5 0 0-15,-4 4 8 16,1-1-4-16,3 5-12 15,8-1 4-15,8 7-4 16,8 7 0-16,3-7 16 16,8 3-4-16,0 0-28 15,-3 1 12-15,3 3 12 16,-8 0 4-16,-3 3 32 16,-5-3-20-16,1 3-56 15,-4 1 16-15,4 6 28 16,-1 3 0-16,9 1-8 15,-1 0 0-15,8-1-4 0,-3 4 0 16,7-3 24-16,-4 3-8 16,4 0-4-16,-4-3 0 15,0 0-4-15,-7-4 0 16,3 7-12-16,-8-7 8 16,9 4 4-16,-5-11 0 15,4 7-12-15,1 0 8 16,7-13 12-16,-4 10-4 15,4-1-12-15,4-9 4 16,0 3 20-16,0 0-8 16,-1-7-12-16,-6 13 0 0,-1-13-4 15,-4 7 0-15,0-3 8 16,1 3 0-16,-5-1 16 16,-3 1-8-16,3 0 4 15,4 4-4-15,-7-5-32 16,7 8 12-16,8-7 4 15,-4 3 8-15,4-3 0 16,-3 0 0-16,6 0-12 16,-3-4 8-16,-3 4-4 15,7-7 0-15,-12 7 16 16,0 0-4-16,0 0-4 16,-3 3 4-16,-1 4 4 15,1-7-4-15,3 10-20 16,0-3 8-16,4 3-4 15,-3 4 4-15,-1-4 8 16,12-3 0-16,0 3 0 0,-4-3 0 16,11-7 0-16,5 3 0 15,3-10-28-15,12 0 16 16,8 0-428 0,15-4 244-16,20-2-176 15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13.03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DB1BA8F-149E-42C0-9FC7-18865973D133}" emma:medium="tactile" emma:mode="ink">
          <msink:context xmlns:msink="http://schemas.microsoft.com/ink/2010/main" type="writingRegion" rotatedBoundingBox="12893,12616 16212,12274 16362,13731 13043,14073">
            <msink:destinationLink direction="with" ref="{9E94423A-3195-4CA6-898D-5BBFB7B9DCC4}"/>
          </msink:context>
        </emma:interpretation>
      </emma:emma>
    </inkml:annotationXML>
    <inkml:traceGroup>
      <inkml:annotationXML>
        <emma:emma xmlns:emma="http://www.w3.org/2003/04/emma" version="1.0">
          <emma:interpretation id="{DB4ED386-E5EA-4626-B883-A085BCD675E0}" emma:medium="tactile" emma:mode="ink">
            <msink:context xmlns:msink="http://schemas.microsoft.com/ink/2010/main" type="paragraph" rotatedBoundingBox="12893,12616 16212,12274 16362,13731 13043,140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C02B49B-178A-4D26-9F1B-86EC6D0DCFA5}" emma:medium="tactile" emma:mode="ink">
              <msink:context xmlns:msink="http://schemas.microsoft.com/ink/2010/main" type="line" rotatedBoundingBox="12893,12616 16212,12274 16362,13731 13043,14073"/>
            </emma:interpretation>
          </emma:emma>
        </inkml:annotationXML>
        <inkml:traceGroup>
          <inkml:annotationXML>
            <emma:emma xmlns:emma="http://www.w3.org/2003/04/emma" version="1.0">
              <emma:interpretation id="{327975E0-8FFF-4378-AD52-420DAA28112A}" emma:medium="tactile" emma:mode="ink">
                <msink:context xmlns:msink="http://schemas.microsoft.com/ink/2010/main" type="inkWord" rotatedBoundingBox="12893,12616 14241,12477 14391,13934 13043,14073"/>
              </emma:interpretation>
              <emma:one-of disjunction-type="recognition" id="oneOf0">
                <emma:interpretation id="interp0" emma:lang="" emma:confidence="0">
                  <emma:literal>r</emma:literal>
                </emma:interpretation>
                <emma:interpretation id="interp1" emma:lang="" emma:confidence="0">
                  <emma:literal>p</emma:literal>
                </emma:interpretation>
                <emma:interpretation id="interp2" emma:lang="" emma:confidence="0">
                  <emma:literal>P</emma:literal>
                </emma:interpretation>
                <emma:interpretation id="interp3" emma:lang="" emma:confidence="0">
                  <emma:literal>A</emma:literal>
                </emma:interpretation>
                <emma:interpretation id="interp4" emma:lang="" emma:confidence="0">
                  <emma:literal>f</emma:literal>
                </emma:interpretation>
              </emma:one-of>
            </emma:emma>
          </inkml:annotationXML>
          <inkml:trace contextRef="#ctx0" brushRef="#br0">470 1412 488 0,'4'-31'180'0,"-4"31"-140"0,23-48-12 15,-4 20 64-15,9-13-56 16,10-4 68-16,20 1-64 15,8-4 8-15,-4 6-28 16,-4-13-12-16,-11 7-4 0,-20 0-60 16,4 3 32-16</inkml:trace>
          <inkml:trace contextRef="#ctx0" brushRef="#br0" timeOffset="112.9457">602 834 268 0,'19'-21'100'0,"0"1"-76"0,28-8-8 0,-20 11 112 15,0 3-72-15,12-6 112 16,-1 2-96-16,-3 5 32 16,4 6-60-16,-20 14-24 15,8 10-12-15,-19 14 16 16,4 3-12-16,-16 7 4 15,4-3-8-15</inkml:trace>
          <inkml:trace contextRef="#ctx0" brushRef="#br0" timeOffset="826.9661">931 710 416 0,'0'-17'152'0,"0"17"-116"0,15-10-12 0,-15 3 120 15,12 3-84-15,7 1 8 16,-3 3-40-16,-5 3-24 16,-3 8-8-16,4 9 12 15,7 4-4-15,-11 7 16 16,3 4-12-16,-11 3 16 16,8-4-16-16</inkml:trace>
          <inkml:trace contextRef="#ctx0" brushRef="#br0" timeOffset="-2576.0065">1353 39 280 0,'0'-10'104'0,"0"10"-84"0,-12-7 0 0,12 7 144 16,0 0-92-16,-8-7 76 16,-3 0-84-16,-1 4 36 15,-3 3-60-15,-13-7-20 16,1 10-12-16,-19 1 24 16,7 3-16-16,-34 0-4 15,-12 3-8-15,-36 7 4 16,-2 0-4-16,6-3-12 15,-10-7 4-15,-5 3 12 0,20-6-4 16,23-1-4-16,15 1 4 0,20-4-24 16,15 0 12-16,28-4-244 15,15-6 140 1,34-1-300-16</inkml:trace>
          <inkml:trace contextRef="#ctx0" brushRef="#br0" timeOffset="-2377.8572">435-57 312 0,'-19'3'112'0,"-1"4"-84"0,-14 0-12 15,14 0 40-15,-11 3-36 16,-11 7 52-16,3 1-40 16,-7 2 64-16,7 4-56 0,0 0 52 15,16 4-52-15,7 0-12 16,16 2-16-16,20 1 16 0,26 0-16 15,8 4-84-15,12-8 40 16</inkml:trace>
        </inkml:traceGroup>
        <inkml:traceGroup>
          <inkml:annotationXML>
            <emma:emma xmlns:emma="http://www.w3.org/2003/04/emma" version="1.0">
              <emma:interpretation id="{132E192E-DC19-460A-81C2-46B787D55951}" emma:medium="tactile" emma:mode="ink">
                <msink:context xmlns:msink="http://schemas.microsoft.com/ink/2010/main" type="inkWord" rotatedBoundingBox="15340,12487 16224,12396 16301,13139 15416,13230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674.7249">2831 387 176 0,'-46'13'64'0,"46"-13"-48"0,-39 0-8 0,20 0 184 15,3 0-108-15,-22 0 108 16,11 7-112-16,-12-3 0 15,8-1-44-15,-4 1 36 16,16 3-40-16,-1 3-8 16,13 0-12-16,7 4 24 15,15 3-20-15,1 7 4 16,11 0-12-16,0 7-228 16,4 7 124-16</inkml:trace>
          <inkml:trace contextRef="#ctx0" brushRef="#br0" timeOffset="-1618.3322">2622 19 312 0,'-23'-14'112'0,"23"14"-84"0,-11-4-12 16,11-3 144 0,11 7-92-16,-3-6 24 15,11 2-52-15,8-6 16 16,12 3-28-16,15-3 36 16,12 3-36-16,11-4-4 15,9 4-16-15,-5 1 4 16,-15 2-8-16,-8-3-48 0,-16 7 28 15,-18-3-148 1,-5 6 92-16</inkml:trace>
          <inkml:trace contextRef="#ctx0" brushRef="#br0" timeOffset="-953.1495">3385 442 392 0,'0'-7'148'0,"0"7"-116"0,0-7-8 0,0 4 164 16,0-1-108-16,-8-3 116 15,8 0-112-15,-4 0 8 16,-3 4-52-16,-20 0-44 15,7 3 0-15,-38 3 0 16,4 4 4-16,-24 3 8 16,5 4-4-16,-20-4-4 15,19 1 4-15,-22-4-156 16,14 3 84-16</inkml:trace>
          <inkml:trace contextRef="#ctx0" brushRef="#br0" timeOffset="-1444.8692">2940-191 384 0,'35'-4'140'0,"-35"4"-108"0,58 7-8 0,-27 0 152 16,0 3-100-16,3 4 52 16,-3 3-80-16,-11 4-16 15,-1 0-20-15,-30 6 16 16,3 1-16-16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16.95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C00E5BB-35A6-472F-B18B-5850C74EDC1F}" emma:medium="tactile" emma:mode="ink">
          <msink:context xmlns:msink="http://schemas.microsoft.com/ink/2010/main" type="inkDrawing" rotatedBoundingBox="19299,10724 22703,11601 22049,14141 18644,13264" semanticType="enclosure" shapeName="Other">
            <msink:sourceLink direction="with" ref="{4B64E01A-16AA-4538-A355-2CF0EE956BC8}"/>
            <msink:sourceLink direction="with" ref="{221D4965-7690-49D5-9110-F2F5B78AA15B}"/>
            <msink:destinationLink direction="with" ref="{4FBB8BEC-CA34-400F-80A8-259A3F17D2F1}"/>
            <msink:destinationLink direction="with" ref="{6194A4F7-F883-44B2-8CDE-F9F4081CDC10}"/>
          </msink:context>
        </emma:interpretation>
      </emma:emma>
    </inkml:annotationXML>
    <inkml:trace contextRef="#ctx0" brushRef="#br0">1315 411 332 0,'-15'-20'120'0,"15"20"-92"15,-23-14-8-15,7 0 0 16,5 14-16-16,-13-14 24 16,-7 7-16-16,-3-6 84 15,-1 6-52-15,-8 7 68 0,8 3-64 16,-27 4 0-16,8 7-28 16,-23 3-12-1,11 4-4-15,-19 6-4 16,19 11 0-16,-8 24 24 0,13 3-12 15,-13 21 4-15,4 4-8 16,-19 10 48-16,12 23-32 0,11 12 52 16,12-5-44-16,15-13-8 15,12 4-12-15,19 13 16 0,20 0-16 16,19-24-4-16,15-10-4 16,16-10 12-16,12 3-8 15,3-1 16-15,24 5-16 16,23-8-4-16,4-6 0 15,3-11 12-15,12-17-8 16,4-3 16-16,-7-11-16 16,-16-7-12-16,7-9 0 0,13-8-4 15,-5-3 0-15,-11-11 0 16,-1-10 0-16,13-10 44 16,3 3-24-16,-15-7 24 15,3-13-20-15,-11-11 8 16,-4-10-12-16,-3-14 100 15,-9-3-64-15,-26 7 60 32,-5 6-64-32,-7-3-20 15,0 7-16-15,-8-13 0 0,8-12-4 16,-12-13-4-16,-8 1 4 16,-15 9 20-16,-7 4-12 15,-13 3 24-15,-15-3-24 0,-15-14-12 0,-4-3-4 16,-12 10 4-16,0 13 0 15,-4 8 8-15,-7 0-4 16,-12-1-12-16,-20-3 4 16,-7-10 4-16,0-3 0 15,-4 3 0-15,0 6 0 16,-12 11 0-16,-15 7 0 16,-4 7 8-16,0 7-4 15,-4 0-20-15,-23-4 8 16,0 0 4-16,16 4 4 0,3-14-12 15,4 3 8-15,-8 1-4 16,20 6 0-16,19 7 8 16,20 10 0-16,14 15-12 15,21 2 8-15,7 15-508 16,11 13 280-16</inkml:trace>
    <inkml:trace contextRef="#ctx0" brushRef="#br0" timeOffset="6140.5202">1962 972 236 0,'4'-7'88'0,"-4"7"-68"0,4-3-4 16,0-4 60-1,-1 14-44-15,1-7 32 0,0 0-36 16,0-7 36-16,4 7-36 0,3-4 4 15,5 1-20-15,7-4 44 16,0 7-28-16,16-7 56 16,0 7-48-16,15 0-16 15,0 7-12-15,20 3 0 16,-1 4-4-16,12 0-4 16,-11 3 4-16,7 0 12 15,-3 4-8-15,3 7-20 16,-4-4 4-16,1 3 4 15,-12 1 4-15,-12 3 8 16,-8 0-4-16,-15-4 8 16,-4 1-8-16,-11-4-4 15,-5-4 4-15,-11-2 12 16,4-5-8-16,-8-6-100 16,1-3 48-16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21.48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FBB8BEC-CA34-400F-80A8-259A3F17D2F1}" emma:medium="tactile" emma:mode="ink">
          <msink:context xmlns:msink="http://schemas.microsoft.com/ink/2010/main" type="inkDrawing" rotatedBoundingBox="19832,11010 22500,10151 22518,10207 19850,11066" semanticType="callout" shapeName="Other">
            <msink:sourceLink direction="with" ref="{DC00E5BB-35A6-472F-B18B-5850C74EDC1F}"/>
            <msink:sourceLink direction="with" ref="{DC9A5882-6A34-4F1C-AF94-49B137DF458A}"/>
          </msink:context>
        </emma:interpretation>
      </emma:emma>
    </inkml:annotationXML>
    <inkml:trace contextRef="#ctx0" brushRef="#br0">-1 864 404 0,'-4'-17'148'0,"4"17"-112"0,0-17-12 15,4 10 64 1,3 3-52-16,1-6 92 0,15 3-72 16,12-7 80-16,4 1-80 15,38-15 80-15,5 1-80 0,53-11 88 16,-3 3-84-16,50-20 24 31,-16 4-48-31,39-25-12 0,-19 14-16 0,31-17 12 16,-28 17-12-16,1 0 16 15,-39 17-16-15,-4-3-20 16,-23 14 4-16,-4 3-188 16,-23 13 104-16,-12 1-232 15,-15 10 180-15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22.12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194A4F7-F883-44B2-8CDE-F9F4081CDC10}" emma:medium="tactile" emma:mode="ink">
          <msink:context xmlns:msink="http://schemas.microsoft.com/ink/2010/main" type="inkDrawing" rotatedBoundingBox="22292,13014 23472,12449 23492,12490 22312,13055" semanticType="callout" shapeName="Other">
            <msink:sourceLink direction="with" ref="{DC00E5BB-35A6-472F-B18B-5850C74EDC1F}"/>
          </msink:context>
        </emma:interpretation>
      </emma:emma>
    </inkml:annotationXML>
    <inkml:trace contextRef="#ctx0" brushRef="#br0">31 596 424 0,'-23'-7'156'0,"23"7"-120"16,-4 3-8-16,0-6 72 16,8 3-60-16,0-7 60 15,3 3-56-15,17-13 84 16,14 3-72-16,32-20 44 15,3 3-60-15,32-24 8 16,0 7-32-16,15-14-16 16,0 14-4-16,-4 0 40 15,-16 10-24-15,-15-4-20 16,-19 11 4-16,-12 1 0 16,-15 5 4-16,-12 5-132 15,-7 6 72-15,-28 0-260 16,8 7 180-16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0:59.33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26FDB0F-0238-46AB-9263-4EB066A71BF1}" emma:medium="tactile" emma:mode="ink">
          <msink:context xmlns:msink="http://schemas.microsoft.com/ink/2010/main" type="inkDrawing" rotatedBoundingBox="5459,5178 7822,3926 7889,4053 5527,5305" semanticType="callout" shapeName="Other">
            <msink:sourceLink direction="with" ref="{64A95654-509E-48DD-AD7F-08A8989683CC}"/>
          </msink:context>
        </emma:interpretation>
      </emma:emma>
    </inkml:annotationXML>
    <inkml:trace contextRef="#ctx0" brushRef="#br0">20 1297 384 0,'-8'7'140'0,"12"-3"-108"0,-8-4-8 15,0 0 40 1,8 0-40-16,-4 0 88 16,0 0-64-16,-4 0 20 15,4 3-36-15,-4-3 32 16,8 0-36-16,-8 0 12 16,4 0-24-16,-4 0 8 15,8 0-12-15,-4-3 12 16,8 3-16-16,0-7 4 15,7 0-4-15,16-10 28 16,4 3-20-16,31-14 40 16,0 1-32-16,27-11 12 0,0 4-20 15,38-25 28-15,-7 4-28 16,46-34-4-16,-7 6-8 16,15-17-4-16,-15 24 0 0,-1-6 8 15,-19 13-4-15,-3-7 16 16,-20 14-12-16,-20-10-4 15,-18 14 0-15,-20 3-84 16,-12 6 44-16,-11 5-76 16,-12 13 68-16,-8 0-156 15,0 14 112-15,-7-1-348 16,-4 8 244-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25.0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B64E01A-16AA-4538-A355-2CF0EE956BC8}" emma:medium="tactile" emma:mode="ink">
          <msink:context xmlns:msink="http://schemas.microsoft.com/ink/2010/main" type="writingRegion" rotatedBoundingBox="19304,11376 20380,11376 20380,13626 19304,13626">
            <msink:destinationLink direction="with" ref="{DC00E5BB-35A6-472F-B18B-5850C74EDC1F}"/>
          </msink:context>
        </emma:interpretation>
      </emma:emma>
    </inkml:annotationXML>
    <inkml:traceGroup>
      <inkml:annotationXML>
        <emma:emma xmlns:emma="http://www.w3.org/2003/04/emma" version="1.0">
          <emma:interpretation id="{C67D69C2-FC61-41B2-9A23-CED1F5867AC7}" emma:medium="tactile" emma:mode="ink">
            <msink:context xmlns:msink="http://schemas.microsoft.com/ink/2010/main" type="paragraph" rotatedBoundingBox="19304,11376 20380,11376 20380,13626 19304,136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E9A2D2A-5E35-4B66-B840-C759D0976EC4}" emma:medium="tactile" emma:mode="ink">
              <msink:context xmlns:msink="http://schemas.microsoft.com/ink/2010/main" type="line" rotatedBoundingBox="19304,11376 20380,11376 20380,13626 19304,13626"/>
            </emma:interpretation>
          </emma:emma>
        </inkml:annotationXML>
        <inkml:traceGroup>
          <inkml:annotationXML>
            <emma:emma xmlns:emma="http://www.w3.org/2003/04/emma" version="1.0">
              <emma:interpretation id="{F9DEFFE8-6864-400C-825E-A2AC9A8EEFBD}" emma:medium="tactile" emma:mode="ink">
                <msink:context xmlns:msink="http://schemas.microsoft.com/ink/2010/main" type="inkWord" rotatedBoundingBox="19524,12532 20380,12532 20380,13626 19524,1362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13 2713 288 0,'0'-3'108'0,"0"3"-84"0,-4-4-4 0,0 1 56 16,4-1-44-16,-4-2 60 16,4 6-56-16,-7-11 28 15,3 4-36-15,-4-6 36 16,0 6-36-16,-7-11 40 15,-1 1-40-15,-15-17 28 16,4 6-28-16,-19-23 52 16,3 13-44-16,-11-17 20 15,7 7-36-15,-7-7 28 16,12 3-32-16,-5-20-4 16,12 6-8-16,-3-20-4 15,14 14 0-15,-3-4 8 16,12 11-4-16,-4 10-12 15,7 14 4-15,-4 3 4 16,16 14 0-16,-3 3-88 16,3 7 48-16,-8 4-144 15,16 10 104-15</inkml:trace>
          <inkml:trace contextRef="#ctx0" brushRef="#br0" timeOffset="361.2829">688 1853 320 0,'-19'-17'120'0,"19"17"-96"0,-12-17-4 0,12 3 88 16,12 7-64-16,-4-10 44 16,3 3-52-16,9-3 8 15,7 3-28-15,0 4 0 16,8 3-8-16,-12 7 20 16,4 0-16-16,0 14 24 15,-7 3-24-15,-1 14 12 16,0 7-12-16,-11-1 20 15,7 1-20-15,-3 0-20 16,0-14 0-16,-5-3-340 16,5-1 192-16</inkml:trace>
        </inkml:traceGroup>
        <inkml:traceGroup>
          <inkml:annotationXML>
            <emma:emma xmlns:emma="http://www.w3.org/2003/04/emma" version="1.0">
              <emma:interpretation id="{1AC01426-867B-4B76-82C0-7ADBA52D4FB3}" emma:medium="tactile" emma:mode="ink">
                <msink:context xmlns:msink="http://schemas.microsoft.com/ink/2010/main" type="inkWord" rotatedBoundingBox="19304,11376 20279,11376 20279,11999 19304,11999"/>
              </emma:interpretation>
              <emma:one-of disjunction-type="recognition" id="oneOf1">
                <emma:interpretation id="interp1" emma:lang="" emma:confidence="0">
                  <emma:literal>t</emma:literal>
                </emma:interpretation>
                <emma:interpretation id="interp2" emma:lang="" emma:confidence="0">
                  <emma:literal>n</emma:literal>
                </emma:interpretation>
                <emma:interpretation id="interp3" emma:lang="" emma:confidence="0">
                  <emma:literal>r</emma:literal>
                </emma:interpretation>
                <emma:interpretation id="interp4" emma:lang="" emma:confidence="0">
                  <emma:literal>N</emma:literal>
                </emma:interpretation>
                <emma:interpretation id="interp5" emma:lang="" emma:confidence="0">
                  <emma:literal>^</emma:literal>
                </emma:interpretation>
              </emma:one-of>
            </emma:emma>
          </inkml:annotationXML>
          <inkml:trace contextRef="#ctx0" brushRef="#br0" timeOffset="826.7976">437 1086 288 0,'4'-7'108'0,"-4"7"-84"0,23-21-4 0,-4 4 128 15,1 3-84-15,30-24 72 16,8-3-80-16,23-21 24 16,4 4-48-16,4-11 8 15,-11 14-24-15,-5 6-8 16,-7 15-4-16,-12 3 12 16,-15 14-8-16,-20 3-100 15,-7 11 48-15,-16 3-52 16,-4 3 56-16,-11 4-180 15,4 3 120-15</inkml:trace>
          <inkml:trace contextRef="#ctx0" brushRef="#br0" timeOffset="1036.4324">1064 501 260 0,'15'-14'96'0,"-15"14"-76"0,51-10-4 0,-24 3 80 15,-4 7-56-15,20-7 60 16,-5 14-56-16,1 0 4 16,0 3-28-16,-12 4 48 15,0 10-36-15,-16 0 20 16,-3-4-32-16,-16 11 28 16,5-3-32-16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3:45.81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71C2BBA-73F0-4ABD-B66A-8B19D4A0BEDB}" emma:medium="tactile" emma:mode="ink">
          <msink:context xmlns:msink="http://schemas.microsoft.com/ink/2010/main" type="inkDrawing" rotatedBoundingBox="5339,12735 6370,13406 6154,13738 5123,13067" semanticType="callout" shapeName="Other">
            <msink:sourceLink direction="with" ref="{4BDEF631-D1D9-49B4-A650-5D397B26F41E}"/>
            <msink:sourceLink direction="with" ref="{AA5E798D-8DCD-429E-8887-BC2C99394D68}"/>
          </msink:context>
        </emma:interpretation>
      </emma:emma>
    </inkml:annotationXML>
    <inkml:trace contextRef="#ctx0" brushRef="#br0">18 13 208 0,'-8'-7'76'0,"8"7"-60"0,-4 0-4 0,1-3 108 16,3 6-68-16,-4-3 32 15,8 0-48-15,-4-3 12 16,7 3-28-16,1-4 16 15,4 4-20-15,-1 0 20 16,5 4-24-16,-1-1 12 16,1 4-12-16,3 7 36 15,0 3-24-15,9 4 4 16,-1-4-16-16,4 14 20 16,11-7-20-16,-3 10 12 15,7-10-12-15,9 7 12 16,-5-3-16-16,12-1-4 15,0 11 0-15,4 0-24 16,-8 10 12-16,-4-3 20 16,-4-4-4-16,0-6 4 15,-11-1-4-15,-4-6-16 0,-8-4 4 0,-4-7 12 16,-3 0-4 0,-9-3 8-16,1 0-8 15,-8-14 16-15,0 3-12 0,-4-3 4 16,0 0-4-16,0 0-40 15,0 0 16-15,0-3-72 16,4 3 48-16,-1 0-60 16,1 0 56-16,-4 0-172 15,0 0 120-15</inkml:trace>
    <inkml:trace contextRef="#ctx0" brushRef="#br0" timeOffset="1545.5683">761 309 228 0,'4'-4'84'0,"-4"4"-64"0,-4 0-8 16,0 0 72-1,8 0-48-15,-4 4 68 0,0 3-64 0,0 3 72 16,8 0-64-16,0 4-16 16,3 7-20-16,9-1 52 15,-1 1-36-15,4 3 16 16,1 0-28-16,-5 0 20 15,4 0-24-15,-7-3 4 16,-5 0-8-16,-11-4 48 16,0-7-32-16,-19 1 32 15,3 6-28 1,-22-10 0-16,-5 10-16 0,-11-3-16 16,11-1 0-16,-7 5-216 15,7 2 120-15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45.51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9671373-AF7A-4E78-BE14-71BFC64BFA97}" emma:medium="tactile" emma:mode="ink">
          <msink:context xmlns:msink="http://schemas.microsoft.com/ink/2010/main" type="writingRegion" rotatedBoundingBox="2429,15414 16234,14996 16315,17692 2511,18111"/>
        </emma:interpretation>
      </emma:emma>
    </inkml:annotationXML>
    <inkml:traceGroup>
      <inkml:annotationXML>
        <emma:emma xmlns:emma="http://www.w3.org/2003/04/emma" version="1.0">
          <emma:interpretation id="{FFF2DA8F-DA99-4180-847C-BEEB9CCC92D4}" emma:medium="tactile" emma:mode="ink">
            <msink:context xmlns:msink="http://schemas.microsoft.com/ink/2010/main" type="paragraph" rotatedBoundingBox="2429,15414 16234,14996 16275,16366 2471,167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15EFDD9-CDD3-4F1A-BE2E-823364A49705}" emma:medium="tactile" emma:mode="ink">
              <msink:context xmlns:msink="http://schemas.microsoft.com/ink/2010/main" type="line" rotatedBoundingBox="2429,15414 16234,14996 16275,16366 2471,16785"/>
            </emma:interpretation>
          </emma:emma>
        </inkml:annotationXML>
        <inkml:traceGroup>
          <inkml:annotationXML>
            <emma:emma xmlns:emma="http://www.w3.org/2003/04/emma" version="1.0">
              <emma:interpretation id="{043EBAC9-B216-430E-835F-F7E91975A671}" emma:medium="tactile" emma:mode="ink">
                <msink:context xmlns:msink="http://schemas.microsoft.com/ink/2010/main" type="inkWord" rotatedBoundingBox="2429,15414 4878,15340 4920,16711 2471,1678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 134 392 0,'-12'-3'148'0,"12"-1"-116"0,-4 1-8 0,4 3 136 0,4 0-92 15,-4 0 44 1,20 0-48-16,7 0-40 16,0-4 52-16,8 4-48 0,-1 0 52 15,9-3-48-15,4-1 12 16,14-3-28-16,13 1 8 15,11-1-12-15,4 0 44 16,-8-4-28-16,-7 1 4 16,-4-4-20-16,-4 4 28 15,-5 0-24-15,-6-1-4 16,-9 5-8-16,-7-5 4 16,-8 11-4-16,-8 0-136 15,-4-7 76-15,-3 14-332 16,-16-7 216-16,0 7-288 15</inkml:trace>
          <inkml:trace contextRef="#ctx0" brushRef="#br0" timeOffset="304.8134">650 137 288 0,'-8'24'108'0,"4"1"-84"0,-4 19-4 16,4-9 84-16,1 13-60 15,-5 7 36-15,0 0-48 16,0-3 68-16,5-1-52 16,-5 1-16-16,-4-1-20 15,4 5 32-15,-3-5-20 16,3-6 4-16,4-4-16 0,0-10-16 15,4-10 0-15,-4-7 12 16,4-14-4-16,8-7-188 16,8-7 100-16,3-7-324 15</inkml:trace>
          <inkml:trace contextRef="#ctx0" brushRef="#br0" timeOffset="974.4443">2039 75 364 0,'31'-31'132'0,"-11"28"-100"0,-5-11-12 0,-3 11 0 15,-4-1-16-15,-1 1 128 16,-14 0-68-16,7-1-12 15,-8 4-32-15,-11 0-8 16,-1 0-4-16,-7 0 4 0,-12 0-8 16,-7-3-144-16,-20-1 76 15,0 4-80-15,0 0 84 16,-7-3-28 0,15-1 48-16,4-3 8 0,7 1 16 15,8 2 64-15,12-3-24 16,8 4 76-16,7 3-52 15,-3 3 8-15,3 8-32 16,5 2 24-16,-5 5-32 16,12 6 48-16,-12 13-36 15,-3 19 48-15,3 19-44 16,5 8-8-16,-5-8-12 16,0-6 0-16,-3-10-8 15,-1-4 8-15,1 0-8 0,3-10 32 16,1-7-20-16,-1-8 4 0,12-5-12 15,-8-8 28 1,4-3-20-16,4-4-12 0,4-3-8 16,4 0 4-1,-4-1 0-15,4 5 0 16,-1-1-12-16,-7 0 8 16,0 4 12-16,4 0-4 15,4 3 60-15,4-3-36 16,7 3 52-16,4 4-48 15,8-11 36-15,0 4-36 16,4 0-20-16,11-1-4 16,1-6 16-16,3 0-12 15,-3 0-4-15,-1-3-4 16,-7-1 4-16,7 0-4 0,-11-6-160 16,-4-4 84-16,-12-3-304 15</inkml:trace>
          <inkml:trace contextRef="#ctx0" brushRef="#br0" timeOffset="1192.7474">1277 554 684 0,'-16'-7'252'0,"16"7"-192"0,8-7-20 0,0 0 100 15,7 7-84-15,16-10 16 16,8 3-48-16,23-7 4 16,4 11-16-16,23-8-68 15,0 11 28-15</inkml:trace>
          <inkml:trace contextRef="#ctx0" brushRef="#br0" timeOffset="1740.025">2125 870 332 0,'-4'-3'120'0,"8"-1"-92"0,7-6-8 15,5 3 96-15,11-3-68 16,12 0 52-16,7-1-60 16,0 1-12-16,-7 6-16 15,-4 4-12-15,-4 4 4 16,-8 6 12-16,-7 1-8 0,-5 6 32 15,-3 10-24-15,-12-3 4 16,-4 7-12-16,-7 7 20 16,-12 0-16-16,-4-4 4 0,-8 1-8 15,-7-4-16-15,3 0 4 16,1-4 20-16,11-3-8 16,-4-3-4-16,11-4 0 15,13-3 20-15,-5-4-12 16,9 1-4-16,3-1-4 15,4-3 12-15,4 0-8 16,-4-4 4-16,7 1-4 16,5-1-16-16,3 1 4 15,5-1 20-15,-1 0-8 16,1 1 4-16,7-1-4 0,0 1 12 16,4-1-12-16,-4-3-100 15,-8 0 48-15,-7 0-200 16</inkml:trace>
          <inkml:trace contextRef="#ctx0" brushRef="#br0" timeOffset="1925.5963">2043 1228 520 0,'-15'-3'192'0,"15"3"-152"0,8-4-8 16,-8 4 160-16,15 0-112 15,-3-3 88-15,15-1-96 0,11-2 24 16,9-5-56 0,15 4-16-16,4 0-12 0,-1 1-424 0,-3 2 224 15</inkml:trace>
        </inkml:traceGroup>
        <inkml:traceGroup>
          <inkml:annotationXML>
            <emma:emma xmlns:emma="http://www.w3.org/2003/04/emma" version="1.0">
              <emma:interpretation id="{AB5A10BB-B347-4940-88E6-CFE0708B5988}" emma:medium="tactile" emma:mode="ink">
                <msink:context xmlns:msink="http://schemas.microsoft.com/ink/2010/main" type="inkWord" rotatedBoundingBox="5693,15421 8840,15326 8862,16053 5715,16148">
                  <msink:destinationLink direction="with" ref="{9F2089A1-4C70-4FE3-AEB0-5CE9B0901461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278.3614">5245 309 664 0,'23'-6'244'0,"-23"6"-188"0,15-7-16 16,-7 3 4-16,4 1-32 15,7-11-12-15,4 0-4 16,1 4 20-16,3-11-8 0,-8 4-4 16,0 3 0-16,-11-3 20 15,8 3-12-15,-20 1-12 16,0 2-4-16,-19 1-16 15,-1 13 12-15,-18 4-4 16,-1 7 4-16,-11 14-20 16,19 6 16-16,-3 18-20 15,14-4 16-15,13 3 8 16,11-6 8-16,15-7 24 16,12-7-12-16,12-4 32 0,4-9-28 15,-1-5 4-15,-3-13-12 16,-4 7-40-16,-4-14 16 0,-12 1-84 31,4-5 60-31,-3-16-56 16,3-4 56-16,0-11-104 15,0 1 84-15,1-10-20 16,3 9 52-16,4 1 68 16,-4 10-20-16,-8 3 116 15,0 11-76-15,1 0 72 16,-13 7-76-16,1-1 4 15,-4 5-36-15,-4-1 24 16,8 7-32-16,-8 3-12 16,11 4-8-16,5 3 12 15,3 7-4-15,8 11 32 16,1 6-20-16,2 8-4 16,-6-1-8-16,-5 0 12 0,0 1-8 15,-15-8 48-15,0-6-28 16,-19-4 28-16,-1 0-28 15,-23-7 16-15,5-3-24 16,-13-7-212-16,12 3 104 0</inkml:trace>
          <inkml:trace contextRef="#ctx0" brushRef="#br0" timeOffset="4399.4855">6394 533 840 0,'31'4'312'0,"-31"-4"-244"0,-11 31-16 0</inkml:trace>
          <inkml:trace contextRef="#ctx0" brushRef="#br0" timeOffset="2949.897">3379 327 332 0,'4'-31'120'0,"0"17"-92"0,-1 0-8 0,1 14 88 16,0-3-64-16,4 3-44 15,4 10-4-15,-1 4 68 16,1 20-36-16,3 4-8 16,-7 3-12-16,-8 1 16 15,-4-5-12-15,-11 1 12 16,-5-7-12-16,1 0 36 16,-8-7-24-16,0 4 12 0,7-18-20 15,1 4 28-15,4-14-28 16,3 0 4-16,4-14-12 0,12-3 4 15,0-7-8-15,11-21-100 16,9-6 52-16,3-4-24 16,15 6 40-16,-3-2 60 15,4 13-16-15,-5 10 84 16,-3 15-56-16,-8 13-32 16,-3 17-8-16,-5 14 12 15,-8 10-8-15,1 0 16 16,0 1-16-16,-5-5 4 15,-3-2-4-15,-4-8 12 16,4-6-12-16,-4-4 4 16,-4-3-4-16,4-4 48 15,0-10-32-15,0 0 8 0,4-3-20 16,8-11-88-16,3-10 44 16,1-10-104-16,7-8 76 15,8 1-40-15,4-4 56 16,4 7 60-16,7 8-8 15,-3 9 84-15,-5 14-56 16,-7 14-4-16,-8 10-20 16,-7 11 44-16,-8 6-32 15,-12 7 32-15,-8 1-28 16,-3-1-8-16,-12-7-12 16,3 1 12-16,1-1-12 0,0-3 16 15,7-3-16-15,1-4 16 16,3-7-16-16,5-7-160 15,7-10-212 1,15-7 192 0,4 0-196-16</inkml:trace>
          <inkml:trace contextRef="#ctx0" brushRef="#br0" timeOffset="3661.8806">4405 385 488 0,'0'-21'180'0,"0"21"-140"0,-8 0-12 16,0 4 48 0,4 6-48-16,-11 7 16 0,-1 11-28 0,-11 3 8 31,4 0-12-31,-12 10-16 0,8-10 0 0,4 0 12 16,7-3-4-16,13-4-4 15,10-4 4-15,17-2 12 0,-1-8-8 16,4-7-20-16,4-6 4 15,4-4-32-15,-4-7 24 16,-4-6 4-16,-4 2 12 16,-8-9 16-16,-7-4-8 15,-4 0 32-15,-4-3-24 16,0-1 40-16,0 8-32 0,0 6 4 16,8 0-16-16,3 4-24 15,16 3 4-15,8 4-4 16,16-4 4-16,7 7 8 15,4 1 0-15,-8-1-100 16,-8 0 56-16,-11 0-32 31,0 0 40-31,-16-3 40 16,1 3 0-16,-16 0-8 16,-4 3 0-16,-24 4 48 15,5 7-24-15,-27 11 44 16,11 2-36-16,-12 15-4 15,12 2-16-15,1 8-24 0,10-4 8 16,9-3 12-16,11-10 0 16,8-4 40-16,11-10-20 15,9-1-12-15,3-6-8 0,4-7-32 16,11-7 16-16,-7-3-84 0,0-14 56 16,0-17-28-16,0-21 40 15,-4-14 16-15,-1-3 8 16,-2 7-32-16,-17 6 20 15,5 8-4-15,-5 3 12 16,-7 14 104-16,0 13-52 16,-4 11 24-16,0 13-36 15,-4 15 84-15,-7 6-64 16,7 7 48 0,0 10-60-16,-8 25 16 15,4 17-36-15,5 3 36 16,-13-10-32-16,4-1 12 0,1-16-20 15,-5 0 52-15,1-15-36 0,3-9-200 16,5-7 88-16,-1-8-416 16</inkml:trace>
        </inkml:traceGroup>
        <inkml:traceGroup>
          <inkml:annotationXML>
            <emma:emma xmlns:emma="http://www.w3.org/2003/04/emma" version="1.0">
              <emma:interpretation id="{47A2ED0A-D92A-4C2B-B740-D77B30DC6CA2}" emma:medium="tactile" emma:mode="ink">
                <msink:context xmlns:msink="http://schemas.microsoft.com/ink/2010/main" type="inkWord" rotatedBoundingBox="10581,15292 12135,15245 12171,16440 10617,1648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089.7969">8152 41 624 0,'0'-10'228'0,"23"6"-176"0,20-3-16 0,-12 4 60 16,15 0-60-16,5-1 24 16,7-3-40-16,-4 4 8 15,4-1-16-15,-4 1-192 0,-8 3 96 16,-11-4-388 0,-11 11 264-16,-17 7 48 15</inkml:trace>
          <inkml:trace contextRef="#ctx0" brushRef="#br0" timeOffset="5306.8041">8291 69 436 0,'8'37'160'0,"-4"-2"-124"16,-4 30-8-16,0-17 132 0,0 14-92 15,-8 0 8-15,-3-7-48 16,-1-7 0-16,-4-3-16 15,5-10 12-15,3-11-16 0,0-4 4 16,5-6-4-16,10-10-552 16,16 2 296-1</inkml:trace>
          <inkml:trace contextRef="#ctx0" brushRef="#br0" timeOffset="5897.8088">8957-14 288 0,'-42'31'108'0,"30"-17"-84"0,0 13-4 0,12-3 108 16,0 21-72-16,0 10 16 15,0 4-48-15,8-1 40 16,-4-6-36-16,-4-11 20 15,8-13-28-15,-8-4 80 16,7-14-56-16,-3-10 12 0,4-14-32 0,0-17-4 16,3-10-12-16,-3-11-32 31,4 1 12-31,-5-8-108 16,13 8 64-16,-9-1-28 15,5 11 48-15,-4-1 16 0,-1 15 8 16,-11 27 64-1,8 14-4-15,0 10-20 16,-4 14 36-16,-1 17-36 16,9 7-4-16,-4-1-16 0,3 5 36 15,-3-15-20-15,0-13 20 16,0-10-24-16,3-11 72 16,1-17-56-16,-4-17 12 15,7-14-28-15,1-17-4 16,-1-11-8-16,16-3-184 0,4 0 100 15,4-3-36-15,15-7 68 16,-8 10 28-16,1 14 12 16,-13 6 56-16,-3 18-28 15,-7 17 60-15,-5 21-48 16,-11 10 64 0,0 7-60-16,-8 10 36 15,0 8-44-15,-4 23 36 16,-12 10-40-16,8 8 4 15,-11-7-20-15,7-15 56 16,-15-13-40-16,0-3-196 0,0-11 88 16</inkml:trace>
          <inkml:trace contextRef="#ctx0" brushRef="#br0" timeOffset="6424.2636">9503 798 684 0,'8'-7'252'0,"-8"7"-192"0,38 0-20 16,-14 0 100 0,-5 0-84-16,4 0 24 15,12 7-48-15</inkml:trace>
          <inkml:trace contextRef="#ctx0" brushRef="#br0" timeOffset="6275.1753">9623 654 436 0,'12'0'160'0,"-5"0"-124"0,13-4-8 15,-20 8 28-15,19-1-36 16,-3 4-8-16,-5 0-8 15,5 0-16-15,-13 3 8 16,-3 7 40-16,-3 4-24 0,-13-1 68 16,12 1-44-16,-11 3 56 15,-1 4-56-15,-7 3 0 16,4 0-20-16,-1-4-4 16,1 1-4-16,4-4-16 15,11-4 4-15,4-6 20 0,7 3-8 16,1-10 16-1,4 4-16-15,3-5-172 16,1 1 92-16</inkml:trace>
        </inkml:traceGroup>
        <inkml:traceGroup>
          <inkml:annotationXML>
            <emma:emma xmlns:emma="http://www.w3.org/2003/04/emma" version="1.0">
              <emma:interpretation id="{B796B3A3-CAAF-4D43-872C-DF6D92D68A21}" emma:medium="tactile" emma:mode="ink">
                <msink:context xmlns:msink="http://schemas.microsoft.com/ink/2010/main" type="inkWord" rotatedBoundingBox="13662,15105 16235,15027 16262,15946 13690,1602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677.1093">12081 48 464 0,'-4'-17'176'0,"4"17"-140"0,0 7-8 0,-4-4 84 31,1 0-68-31,-13 8 36 0,4 3-48 0,-11 13-8 16,8 4-16-16,-5 17-16 16,5 0 4-16,3 11 28 15,5-4-12-15,7-7-4 16,7-13-4-16,5-8 40 15,7-6-24-15,1-4 16 0,-1-14-20 16,0-16 0-16,-7-8-8 16,-4-10 4-1,3 3-8-15,-7-16 8 16,0 2-8-16,-8-6-12 16,4 10 4-16,-4 4-24 15,4 10 16-15,12 3-12 0,7 8 12 16,4 2-140-16,16 4 80 15,15 4-64-15,16-1 76 16,4 4 8-16,-5 4 32 16,-11-4 12-16,-7 0 8 15,-16-4 32 1,-1 1-16-16,-14-7 76 16,-1 3-56-16,-19-4 4 15,-4 5-24-15,-23-5-12 16,4 4 0-16,-24 0-24 15,5 7 12-15,-16 7-12 16,7 4 8-16,1 13 24 16,15 3-4-16,8 11 16 15,16 0-16-15,14 0 16 16,13 0-16-16,23-7 40 0,7-11-24 0,4-13 20 16,-3-10-24-16,-5-14-8 15,-3-14-8-15,-4-4 4 16,-8-3-4-16,-8-3-36 0,1-7 16 15,-9-14-40 1,5 0 36-16,-8-14-20 16,3 1 24-16,-7 6 16 15,0 17 4-15,-8 18 16 16,4 13-12-16,-8 25 76 16,1 13-48-16,-9 31 68 15,8 10-64-15,-7 8 72 16,7-1-64-16,-7 11 36 0,3 3-48 15,0 0-12-15,5-3-12 16,-5-21 68 0,8-3-44-16,-3-15-252 15,7-9 116-15</inkml:trace>
          <inkml:trace contextRef="#ctx0" brushRef="#br0" timeOffset="9532.5965">12851 31 580 0,'-3'-21'216'0,"3"21"-168"0,-12 7-12 16,4-7 68-1,1 7-64-15,-13 0 16 16,9 3-32-16,-9 4 4 0,9 0-16 0,-5-4 0 16,4 4-4-16,-3 3 28 15,3-3-20-15,-3-1-68 16,7-2 28-16,-3 2-44 15,3 5 36-15,0-1-68 16,4 0 56-16,4 4-24 16,4-1 40-16,4 4-4 15,3-3 20-15,1 3 8 16,0 0 4-16,-1-3 0 16,1-4 0-16,-1-10 24 15,1 0-12-15,4-7-4 16,-1 0-4-16,1-14 4 15,3 7-4-15,0-10-36 16,4 3 16-16,-3-10-84 16,-5 0 60-16,-7-3-56 15,4 2 56-15,-8-2 20 16,-1 10 16-16,-6-4-16 16,3 7 12-16,-8 1 20 15,0-1-4-15,-7 4 24 16,7 3-20-16,-12 0 12 15,9 0-12-15,-8 7 20 16,3 0-20-16,-11-7-12 16,8 14-4-16,-9-7 72 15,5 7-36-15,0 10 4 0,4 0-20 16,-1 14 40-16,9 4-28 16,3 16 28-16,8 4-28 0,8 0 0 15,3-3-16-15,9-11 28 16,3-3-24-16,16-10 20 15,-1-8-20-15,9-9 20 16,-1-5-24-16,1-9-76 16,7 3 36-16,-4-21 0 15,-7 8 16-15,-4-29-40 16,-1-2 24-16,1-18-12 16,-4 3 24-16,3-3 0 15,-3 11 8-15,4 2 8 16,0 12 0-16,3 6 0 15,-3 6 0-15,0 1 60 16,-4 11-32-16,-4-1-4 16,-4 7-12-16,0 4 60 15,-4 3-40-15,0 6 40 16,0 5-40-16,5 13 36 16,-1 3-40-16,4 15 20 15,-4-1-28-15,-4 11 8 16,-4-4-16-16,-19-4 56 15,4-6-40-15,-23-10 68 16,-4-8-56-16,-20-16-60 16,0-1 8-16</inkml:trace>
          <inkml:trace contextRef="#ctx0" brushRef="#br0" timeOffset="7925.6775">11330 51 260 0,'4'7'96'0,"-8"10"-76"0,-4 8-4 0,5 2 96 15,-5 11-64-15,0 17 60 16,0 0-64-16,-3 0 24 16,3-7-40-16,-4-6 36 15,8-11-36-15,1-7 28 16,-1-7-28-16,4-7 52 0,0-10-44 16,7-10 0-16,-3-14-20 15,8-7-72-15,-4-11 28 16,-1-6-148-16,5-3 100 0,0 2-136 15,-1 8 124 1,-3 3 16-16,4 14 44 16,-1 0 64-16,-3 4-16 15,0 9 80 1,-1 4-56-16,1 7 68 16,4 7-64-16,-4 17 20 15,-1-3-40-15,-3 20-8 16,0-3-12-16,-8 14 20 15,4-8-16-15,-4-2 4 16,4-4-8-16,-4-7 4 16,8-7-8-16,-4-14 52 0,0-3-32 15,0-14 16-15,8-3-24 0,-8-18-104 16,16 1 44-16,-1-22-156 16,1 5 112-1,3-8-112-15,4 7 116 0,8 1 96 16,0 13 0-16,0 0 176 15,0 10-100-15,-8 0 64 16,-3 11-88-16,-9 3-8 16,-3 7-36-16,-12 7 16 15,0 7-24-15,-4 10 40 16,1 3-28-16,-5 15 4 16,8 2-16-16,-4 5 0 15,5-1-4-15,-9-7 20 16,8-3-16-16,-8-7 40 15,5-7-28-15,-5-3-4 16,4-4-12-16,-3-14-208 16,3-3 108-16,8-10-288 0,0-7 212 15,19 0-112-15</inkml:trace>
        </inkml:traceGroup>
      </inkml:traceGroup>
    </inkml:traceGroup>
    <inkml:traceGroup>
      <inkml:annotationXML>
        <emma:emma xmlns:emma="http://www.w3.org/2003/04/emma" version="1.0">
          <emma:interpretation id="{73578472-A3CD-48E0-8F8E-BB1BC86B9BE2}" emma:medium="tactile" emma:mode="ink">
            <msink:context xmlns:msink="http://schemas.microsoft.com/ink/2010/main" type="paragraph" rotatedBoundingBox="2641,17277 4171,17215 4205,18055 2675,18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D93E91-E70D-4EC9-9BF9-DB1B29473891}" emma:medium="tactile" emma:mode="ink">
              <msink:context xmlns:msink="http://schemas.microsoft.com/ink/2010/main" type="line" rotatedBoundingBox="2641,17277 4171,17215 4205,18055 2675,18116"/>
            </emma:interpretation>
          </emma:emma>
        </inkml:annotationXML>
        <inkml:traceGroup>
          <inkml:annotationXML>
            <emma:emma xmlns:emma="http://www.w3.org/2003/04/emma" version="1.0">
              <emma:interpretation id="{515A800F-293A-44F5-94B5-F0C0F6F03D1E}" emma:medium="tactile" emma:mode="ink">
                <msink:context xmlns:msink="http://schemas.microsoft.com/ink/2010/main" type="inkWord" rotatedBoundingBox="2641,17277 4171,17215 4205,18055 2675,18116"/>
              </emma:interpretation>
              <emma:one-of disjunction-type="recognition" id="oneOf4">
                <emma:interpretation id="interp4" emma:lang="" emma:confidence="1">
                  <emma:literal>TE</emma:literal>
                </emma:interpretation>
                <emma:interpretation id="interp5" emma:lang="" emma:confidence="1">
                  <emma:literal>T E</emma:literal>
                </emma:interpretation>
                <emma:interpretation id="interp6" emma:lang="" emma:confidence="0">
                  <emma:literal>f E</emma:literal>
                </emma:interpretation>
                <emma:interpretation id="interp7" emma:lang="" emma:confidence="0">
                  <emma:literal>J E</emma:literal>
                </emma:interpretation>
                <emma:interpretation id="interp8" emma:lang="" emma:confidence="0">
                  <emma:literal>7 E</emma:literal>
                </emma:interpretation>
              </emma:one-of>
            </emma:emma>
          </inkml:annotationXML>
          <inkml:trace contextRef="#ctx0" brushRef="#br0" timeOffset="11258.043">1734 1910 580 0,'7'-7'216'0,"-7"7"-168"0,-19-4-12 16,0 11-32-16,-16-3-8 16,-4 2-68-16,0 5 40 15,5-4-172-15,-9-7 112 16,0 3 24-16,-3-6 44 15,-1-1 48-15,5 1-16 16,-5-1 44-16,1 4-28 16,0 0 4-16,11 7-16 15,4 0 36-15,-4 7-24 16,8 10 32-16,4 14-32 16,7 13 32-16,-3 11-32 15,7-3 56-15,-3-4-44 16,-1-4-8-16,5 8-16 15,-1-7 16-15,-4-1-16 16,1-3 40-16,-1-6-28 0,5-8 12 0,-5-6-20 16,9-11 28-16,3 0-28 15,4-10-4-15,7-4-8 16,9-3-32-16,7-3 16 16,16 3 4-16,11 0 8 15,8 3 16-15,12 1-8 16,-8-1-100-16,-12 8 48 15,-7-5-220 1</inkml:trace>
          <inkml:trace contextRef="#ctx0" brushRef="#br0" timeOffset="11441.0554">1161 2367 704 0,'-4'-17'264'0,"12"14"-208"0,23-4-12 16,-8 7 96-16,12 0-84 16,7-4 84-16,9 1-80 15,18-4 20-15,20 0-44 16,12 4-120-16,0 3 44 0</inkml:trace>
          <inkml:trace contextRef="#ctx0" brushRef="#br0" timeOffset="10633.9268">208 1882 372 0,'4'-7'140'0,"4"7"-112"0,11 7-4 0,-3-7 40 0,11 7-40 16,12-7 68-16,19 0-52 15,11 0 8-15,17 0-28 16,-5 0-4-16,-15 0-8 16,-1 0 20-16,-10 0-16 0,-17 0-12 15,-7 0-4-15,-15 3-428 16,-12 4 236-1,-16 4 16-15</inkml:trace>
          <inkml:trace contextRef="#ctx0" brushRef="#br0" timeOffset="10822.9448">510 1903 404 0,'0'34'148'0,"0"4"-112"0,-7 31-12 0,3-25 152 16,-8 11-100-16,1 4 24 15,-5-4-60-15,-3 0-16 16,-1 0-16-16,1-3 20 0,7-1-16 16,5-9 40-16,3-11-28 15,11-11-384 1,21-13 196-16,14-14-200 16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57.72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FD07064-79B6-4542-8EB1-2D80AA41D3C3}" emma:medium="tactile" emma:mode="ink">
          <msink:context xmlns:msink="http://schemas.microsoft.com/ink/2010/main" type="writingRegion" rotatedBoundingBox="10526,17105 12098,17170 12071,17822 10500,17757"/>
        </emma:interpretation>
      </emma:emma>
    </inkml:annotationXML>
    <inkml:traceGroup>
      <inkml:annotationXML>
        <emma:emma xmlns:emma="http://www.w3.org/2003/04/emma" version="1.0">
          <emma:interpretation id="{3A27A41E-E9DE-44F6-AE86-6FB9746C57DA}" emma:medium="tactile" emma:mode="ink">
            <msink:context xmlns:msink="http://schemas.microsoft.com/ink/2010/main" type="paragraph" rotatedBoundingBox="10526,17105 12098,17170 12071,17822 10500,177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6341841-373B-432C-8A81-605BD8C5EFA7}" emma:medium="tactile" emma:mode="ink">
              <msink:context xmlns:msink="http://schemas.microsoft.com/ink/2010/main" type="line" rotatedBoundingBox="10526,17105 12098,17170 12071,17822 10500,17757"/>
            </emma:interpretation>
          </emma:emma>
        </inkml:annotationXML>
        <inkml:traceGroup>
          <inkml:annotationXML>
            <emma:emma xmlns:emma="http://www.w3.org/2003/04/emma" version="1.0">
              <emma:interpretation id="{80EF175A-FC43-4454-B8D9-9043D63A90A8}" emma:medium="tactile" emma:mode="ink">
                <msink:context xmlns:msink="http://schemas.microsoft.com/ink/2010/main" type="inkWord" rotatedBoundingBox="10525,17138 11248,17167 11246,17216 10523,1718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117 1786 436 0,'-27'-7'160'16,"27"3"-124"-16,12 1-8 0,-5-4 140 0,17 7-96 15,14-3 44-15,24 6-72 16,0-3-16-16,8 7-16 16,7-14 0-16,8 7-8 0,-3 0 16 15,-9 0-12-15,-11 0-372 16,-15 0 196 0,-24 10-188-16</inkml:trace>
        </inkml:traceGroup>
        <inkml:traceGroup>
          <inkml:annotationXML>
            <emma:emma xmlns:emma="http://www.w3.org/2003/04/emma" version="1.0">
              <emma:interpretation id="{6B64E860-1DB7-415E-9B98-12D5D4BC98AF}" emma:medium="tactile" emma:mode="ink">
                <msink:context xmlns:msink="http://schemas.microsoft.com/ink/2010/main" type="inkWord" rotatedBoundingBox="10706,17766 10877,17263 10915,17276 10743,17778"/>
              </emma:interpretation>
              <emma:one-of disjunction-type="recognition" id="oneOf1">
                <emma:interpretation id="interp1" emma:lang="" emma:confidence="0">
                  <emma:literal>'</emma:literal>
                </emma:interpretation>
                <emma:interpretation id="interp2" emma:lang="" emma:confidence="0">
                  <emma:literal>,</emma:literal>
                </emma:interpretation>
                <emma:interpretation id="interp3" emma:lang="" emma:confidence="0">
                  <emma:literal>)</emma:literal>
                </emma:interpretation>
                <emma:interpretation id="interp4" emma:lang="" emma:confidence="0">
                  <emma:literal>I</emma:literal>
                </emma:interpretation>
                <emma:interpretation id="interp5" emma:lang="" emma:confidence="0">
                  <emma:literal>l</emma:literal>
                </emma:interpretation>
              </emma:one-of>
            </emma:emma>
          </inkml:annotationXML>
          <inkml:trace contextRef="#ctx0" brushRef="#br0" timeOffset="189.8863">8454 1865 424 0,'-27'62'156'0,"23"-7"-120"0,-12 34-8 0,5-41 60 15,-5 4-52-15,1-7 12 16,-4-4-28-16,-1-7 24 15,-3-3-28-15,4-6-92 16,7-8 40-16</inkml:trace>
        </inkml:traceGroup>
        <inkml:traceGroup>
          <inkml:annotationXML>
            <emma:emma xmlns:emma="http://www.w3.org/2003/04/emma" version="1.0">
              <emma:interpretation id="{FB4BCD5A-573A-4424-B6E2-EA6CF81902AF}" emma:medium="tactile" emma:mode="ink">
                <msink:context xmlns:msink="http://schemas.microsoft.com/ink/2010/main" type="inkWord" rotatedBoundingBox="11268,17187 12067,17045 12182,17695 11383,17837"/>
              </emma:interpretation>
              <emma:one-of disjunction-type="recognition" id="oneOf2">
                <emma:interpretation id="interp6" emma:lang="" emma:confidence="0">
                  <emma:literal>M</emma:literal>
                </emma:interpretation>
                <emma:interpretation id="interp7" emma:lang="" emma:confidence="0">
                  <emma:literal>m</emma:literal>
                </emma:interpretation>
                <emma:interpretation id="interp8" emma:lang="" emma:confidence="0">
                  <emma:literal>N</emma:literal>
                </emma:interpretation>
                <emma:interpretation id="interp9" emma:lang="" emma:confidence="0">
                  <emma:literal>MG</emma:literal>
                </emma:interpretation>
                <emma:interpretation id="interp10" emma:lang="" emma:confidence="0">
                  <emma:literal>ME</emma:literal>
                </emma:interpretation>
              </emma:one-of>
            </emma:emma>
          </inkml:annotationXML>
          <inkml:trace contextRef="#ctx0" brushRef="#br0" timeOffset="963.3365">9066 1744 124 0,'-35'21'44'0,"19"-4"-32"0,-7 21-4 15,15-7 4-15,0 10-8 16,1 21 104-16,7 4-60 16,-8-1 24-16,8-13-40 15,0-8 24-15,0-9-32 16,-4-11 64-16,-4 0-48 15,1-7 28-15,-1-10-40 16,0-7 0-16,4-7-16 16,4-17 20-16,0-7-20 0,0-21-48 15,4-13 20 1,12 0-76-16,-5 6 52 0,9 11 16 16,-1 10 20-16,4 4 80 15,-7 3-40-15,-5 10 32 16,1 4-40-16,-4 10 0 15,3 0-16-15,-7 14 20 16,4 0-20-16,-8 17 40 16,4 4-28-16,0 16-4 15,3 4-12-15,-3 8 20 16,4-1-16-16,0-4 12 16,-1-13-12-16,1-7 44 15,0-14-28-15,4-10 40 16,-1-7-40-16,9-17-4 15,-5-14-16-15,16-7-120 16,-4-7 60-16,16-10-84 16,-1 7 76-16,12-3 16 0,5 9 24 15,-13 11 0-15,-7 0 8 16,-1 14 104-16,-11 7-48 16,-3 3 8-16,-13 7-32 0,1 10 32 15,-4 11-28-15,-8 10 48 16,-4 7-40-16,0 10 36 31,4 0-36-31,-12 17 16 16,8-10-28-16,-11 0 52 0,7-3-40 15,-7-14-68-15,3-7 16 16,-3-7-528-16,-5-3 296 16,-7 3-148-16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01.93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6B3537C-9A08-4C78-B9BE-321964FEE7D8}" emma:medium="tactile" emma:mode="ink">
          <msink:context xmlns:msink="http://schemas.microsoft.com/ink/2010/main" type="inkDrawing" rotatedBoundingBox="21406,17927 21486,14794 21597,14797 21516,17929" semanticType="callout" shapeName="Other">
            <msink:sourceLink direction="with" ref="{A6F5AA38-3D3A-4764-9D44-CF629E9CC40D}"/>
            <msink:sourceLink direction="with" ref="{71674361-C870-435B-BE7E-12BAD224BFF4}"/>
          </msink:context>
        </emma:interpretation>
      </emma:emma>
    </inkml:annotationXML>
    <inkml:trace contextRef="#ctx0" brushRef="#br0">127 2 364 0,'-7'0'132'0,"7"-7"-100"0,7 7-12 16,-7 0 24-16,0 0-28 16,0 0 4-16,0 0-12 0,12 7 56 15,-12-7-36-15,0 7 52 16,8 3-48-16,-8 4 20 15,4 3-32-15,-4 7-28 16,-4 18 4-16,4 13 8 16,0 10 0-16,-8 11 60 15,0-1-36-15,8-2 8 0,0 13-24 16,0 20 12-16,0 11-16 16,-4-7 4-16,-3 14-4 15,-5 28 4-15,-3-4-8 16,-1-14-4-16,-7 4 4 15,15 13 28-15,0-7-16 16,1-20 48-16,7-7-36 16,0 7 12-16,7 7-24 0,1-11 36 15,0-20-28-15,7-14-4 16,1-10-12-16,-1-18 12 16,-11-9-12-16,4-12 32 15,-4-6-24-15,-8-3 4 16,-8-4-12-16,9-3 12 15,-5-1-12-15,-8 1-64 16,5 0 28-16,-5-1-104 16,1 4 76-16,-1-13-292 15,1 2 192-15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05.28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ADA5D6F-F676-42FA-8604-691194DE772B}" emma:medium="tactile" emma:mode="ink">
          <msink:context xmlns:msink="http://schemas.microsoft.com/ink/2010/main" type="inkDrawing" rotatedBoundingBox="19065,15217 21257,16724 21193,16816 19002,15309" semanticType="underline" shapeName="Other">
            <msink:sourceLink direction="with" ref="{F49C0DC9-EC8B-4D07-9FFF-0426E2952D68}"/>
          </msink:context>
        </emma:interpretation>
      </emma:emma>
    </inkml:annotationXML>
    <inkml:trace contextRef="#ctx0" brushRef="#br0">21-2 248 0,'-15'0'92'0,"15"3"-72"0,-8-3-4 0,8 0 112 16,0 0-72-16,0 0 24 16,0 0-48-16,0 0 48 0,8 7-44 15,0-3 44-15,-1-1-44 16,5 0 8-16,4 4-28 15,-1-3-8-15,8 6-4 0,-3-3-16 16,-1 3 8-16,0 7 28 16,5-6-12-16,-5 3 24 15,4-1-24-15,-3 1 12 16,3 0-12-16,0 0 12 16,4-4-16-16,8 11 16 15,7-4-16-15,5 14-20 16,7 0 4-16,4 20 32 15,8-6-16-15,-8 10-16 16,-4 0 0-16,4-3 12 16,-3-7 0-16,10 3-4 15,13-7 4-15,-1 4-4 16,4 6 0-16,-3 4 8 0,-5 0-4 16,5 0-4-16,19 1 4 15,7-8 12-15,-11 0-8 16,-4 0-4-16,-11-10 0 15,-20 0-32-15,-8-4 16 16,-15 1 4-16,0 2 8 16,-12 1-44-16,0 0 24 15,-4-3-20-15,1-4 24 16,-1-4-52-16,1-3 36 16,-1-7-28-16,0-10 36 0,-3-7-8 15,-9 0 20 1,-3-7-28-16,-8-10 24 0,-3 3-152 15,-9 1 92 1,1 2-204-16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4:23.3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21D4965-7690-49D5-9110-F2F5B78AA15B}" emma:medium="tactile" emma:mode="ink">
          <msink:context xmlns:msink="http://schemas.microsoft.com/ink/2010/main" type="writingRegion" rotatedBoundingBox="20984,11847 22021,11847 22021,13509 20984,13509">
            <msink:destinationLink direction="with" ref="{DC00E5BB-35A6-472F-B18B-5850C74EDC1F}"/>
          </msink:context>
        </emma:interpretation>
      </emma:emma>
    </inkml:annotationXML>
    <inkml:traceGroup>
      <inkml:annotationXML>
        <emma:emma xmlns:emma="http://www.w3.org/2003/04/emma" version="1.0">
          <emma:interpretation id="{69965908-0295-4168-8956-93BC03CAAFDA}" emma:medium="tactile" emma:mode="ink">
            <msink:context xmlns:msink="http://schemas.microsoft.com/ink/2010/main" type="paragraph" rotatedBoundingBox="20984,11847 22021,11847 22021,13509 20984,135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C1F5B11-5376-41DC-9933-4F013B0E5E81}" emma:medium="tactile" emma:mode="ink">
              <msink:context xmlns:msink="http://schemas.microsoft.com/ink/2010/main" type="line" rotatedBoundingBox="20984,11847 22021,11847 22021,13509 20984,13509"/>
            </emma:interpretation>
          </emma:emma>
        </inkml:annotationXML>
        <inkml:traceGroup>
          <inkml:annotationXML>
            <emma:emma xmlns:emma="http://www.w3.org/2003/04/emma" version="1.0">
              <emma:interpretation id="{24EA218F-156D-4E5C-8E88-C2A0815D5BA6}" emma:medium="tactile" emma:mode="ink">
                <msink:context xmlns:msink="http://schemas.microsoft.com/ink/2010/main" type="inkWord" rotatedBoundingBox="20984,11847 22021,11847 22021,13509 20984,13509"/>
              </emma:interpretation>
              <emma:one-of disjunction-type="recognition" id="oneOf0">
                <emma:interpretation id="interp0" emma:lang="" emma:confidence="0">
                  <emma:literal>7</emma:literal>
                </emma:interpretation>
                <emma:interpretation id="interp1" emma:lang="" emma:confidence="0">
                  <emma:literal>&gt;</emma:literal>
                </emma:interpretation>
                <emma:interpretation id="interp2" emma:lang="" emma:confidence="0">
                  <emma:literal>Z</emma:literal>
                </emma:interpretation>
                <emma:interpretation id="interp3" emma:lang="" emma:confidence="0">
                  <emma:literal>z</emma:literal>
                </emma:interpretation>
                <emma:interpretation id="interp4" emma:lang="" emma:confidence="0">
                  <emma:literal>T</emma:literal>
                </emma:interpretation>
              </emma:one-of>
            </emma:emma>
          </inkml:annotationXML>
          <inkml:trace contextRef="#ctx0" brushRef="#br0">2852 965 312 0,'8'-24'112'0,"-8"24"-84"0,23-3-12 0,-11-1 144 31,3 8-92-31,5-1 52 0,3 7-72 0,4 4 0 16,0-7-28-16,0 10 16 15,-4 0-24-15,-3 4 40 16,-5 0-28-16,-11-1 40 16,0 4-36-16,-19 1-16 15,-1-1-4-15,-19 0 16 16,0 0-12-16,-7 0-196 15,7 0 96-15</inkml:trace>
          <inkml:trace contextRef="#ctx0" brushRef="#br0" timeOffset="720.617">3154 1657 80 0,'-11'24'32'0,"11"-24"-24"0,-31 72-4 16,7-24 0-16,5 1-4 0,-27 16 0 16,7-3 0-16,-11 3 24 15,7 1-12-15,-23 6-20 16,12-7 0-16,-35 14 20 16,12-10-4-16,-16-3-4 15,19-8 0-15</inkml:trace>
          <inkml:trace contextRef="#ctx0" brushRef="#br0" timeOffset="1022.4265">2179 2331 444 0,'-24'38'164'0,"24"-38"-124"0,-15 59-16 16,7-35 124 0,4 0-88-16,-3 3 36 15,3 1-56-15,4-8 72 16,4 5-60-16,11-19 0 0,4 5-32 0,9-11-4 15,3 3-8-15,11-6-140 16,1-1 76-16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06.14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49C0DC9-EC8B-4D07-9FFF-0426E2952D68}" emma:medium="tactile" emma:mode="ink">
          <msink:context xmlns:msink="http://schemas.microsoft.com/ink/2010/main" type="writingRegion" rotatedBoundingBox="20063,14088 20971,15889 20094,16331 19186,14530">
            <msink:destinationLink direction="with" ref="{7ADA5D6F-F676-42FA-8604-691194DE772B}"/>
          </msink:context>
        </emma:interpretation>
      </emma:emma>
    </inkml:annotationXML>
    <inkml:traceGroup>
      <inkml:annotationXML>
        <emma:emma xmlns:emma="http://www.w3.org/2003/04/emma" version="1.0">
          <emma:interpretation id="{39FFE7BE-8519-4478-9B40-585EB65AF90D}" emma:medium="tactile" emma:mode="ink">
            <msink:context xmlns:msink="http://schemas.microsoft.com/ink/2010/main" type="paragraph" rotatedBoundingBox="20063,14088 20971,15889 20094,16331 19186,145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538A71D-3292-4478-9B0D-1C8A2A6C9938}" emma:medium="tactile" emma:mode="ink">
              <msink:context xmlns:msink="http://schemas.microsoft.com/ink/2010/main" type="line" rotatedBoundingBox="20063,14088 20971,15889 20094,16331 19186,14530"/>
            </emma:interpretation>
          </emma:emma>
        </inkml:annotationXML>
        <inkml:traceGroup>
          <inkml:annotationXML>
            <emma:emma xmlns:emma="http://www.w3.org/2003/04/emma" version="1.0">
              <emma:interpretation id="{A6F5AA38-3D3A-4764-9D44-CF629E9CC40D}" emma:medium="tactile" emma:mode="ink">
                <msink:context xmlns:msink="http://schemas.microsoft.com/ink/2010/main" type="inkWord" rotatedBoundingBox="20063,14088 20637,15226 19759,15668 19186,14530">
                  <msink:destinationLink direction="with" ref="{96B3537C-9A08-4C78-B9BE-321964FEE7D8}"/>
                  <msink:destinationLink direction="with" ref="{0A9A97DB-EA3A-47BA-A0D3-A82F56DB9AE6}"/>
                </msink:context>
              </emma:interpretation>
              <emma:one-of disjunction-type="recognition" id="oneOf0">
                <emma:interpretation id="interp0" emma:lang="" emma:confidence="0">
                  <emma:literal>their</emma:literal>
                </emma:interpretation>
                <emma:interpretation id="interp1" emma:lang="" emma:confidence="0">
                  <emma:literal>ten</emma:literal>
                </emma:interpretation>
                <emma:interpretation id="interp2" emma:lang="" emma:confidence="0">
                  <emma:literal>it.</emma:literal>
                </emma:interpretation>
                <emma:interpretation id="interp3" emma:lang="" emma:confidence="0">
                  <emma:literal>tori</emma:literal>
                </emma:interpretation>
                <emma:interpretation id="interp4" emma:lang="" emma:confidence="0">
                  <emma:literal>Keri</emma:literal>
                </emma:interpretation>
              </emma:one-of>
            </emma:emma>
          </inkml:annotationXML>
          <inkml:trace contextRef="#ctx0" brushRef="#br0">0 20 684 0,'0'-7'252'0,"0"4"-192"16,0-4-20-16,12 7 68 0,-5-4-68 15,16 4 16-15,5 0-32 16,18 4-4-16,20-1-12 16,7 1 12-16,-7-4-12 0,0 3-56 15,-12-3 24-15,-15 3-148 16,-8 8 96-16,-8-4-416 15</inkml:trace>
          <inkml:trace contextRef="#ctx0" brushRef="#br0" timeOffset="249.0486">244 178 352 0,'0'62'132'0,"4"-38"-104"0,3 14-8 0,1-14 44 16,-8 7-40-16,0 7-12 15,-8 3-4-15,8 1 52 16,-11-5-32-16,3-6 8 0,8-7-24 15,-8-10-52-15</inkml:trace>
          <inkml:trace contextRef="#ctx0" brushRef="#br0" timeOffset="754.8792">1014 27 528 0,'0'-66'196'0,"-8"63"-152"0,5-1-12 16,-5 4-28-16,-12 0-8 16,1 0-4-16,-8 7 0 15,-8 7-176-15,4-7 96 16,4 7-144-16,-8-4 128 0,4-3 64 16,4 3 28-1,0 1 120-15,4 2-60 0,0-6 120 16,-1 0-92-16,5 3 40 15,4 4-68-15,3 3 0 16,-11 11-28-16,11 6 48 16,0 4-36-1,5 4 4-15,-5-1-24 0,12 0 12 16,-8 4-16-16,8 3-4 0,0-3 0 16,-7-4 40-16,7-7-24 15,0-6 8-15,7-4-16 16,5-10 0-16,3-7-4 15,5-4-60-15,3-6 28 0,0-4-304 16,4 0 176 0,12 0-144-16</inkml:trace>
          <inkml:trace contextRef="#ctx0" brushRef="#br0" timeOffset="836.5358">526 416 624 0,'-11'-31'228'0,"22"24"-176"0,-3 0-16 16,11 3 28-16,1 4-44 0,7-3 24 15,12 0-24 1,-1-1-124-16,17 4 56 16,-9 4-440-16,4 2 268 0,5 5 68 15</inkml:trace>
          <inkml:trace contextRef="#ctx0" brushRef="#br0" timeOffset="1179.2532">975 543 464 0,'0'-7'176'0,"8"4"-140"0,12 3-8 0,-9 0 64 15,8 0-56-15,1 3 4 0,-1 7-24 16,4 8-4-16,-3 6-4 16,-1 0 12-16,-11 7-12 0,0-4-4 15,-4 4 0-15,-8-7 4 16,-12 0-4-16,-7-3 8 16,4 3-8-16,-9-17 8 31,9 10-8-31,0-10 24 0,-1 7-16 15,9-7-32 1,3 3 12-16,8-3 20 16,8 0-8-16,7 0 8 15,8 0-4-15,-3-4-236 16,-1 0 124-16</inkml:trace>
          <inkml:trace contextRef="#ctx0" brushRef="#br0" timeOffset="1298.8029">1041 739 132 0,'31'-14'52'0,"0"7"-44"0</inkml:trace>
        </inkml:traceGroup>
        <inkml:traceGroup>
          <inkml:annotationXML>
            <emma:emma xmlns:emma="http://www.w3.org/2003/04/emma" version="1.0">
              <emma:interpretation id="{71674361-C870-435B-BE7E-12BAD224BFF4}" emma:medium="tactile" emma:mode="ink">
                <msink:context xmlns:msink="http://schemas.microsoft.com/ink/2010/main" type="inkWord" rotatedBoundingBox="20338,15918 20454,16149 20107,16324 19990,16093">
                  <msink:destinationLink direction="with" ref="{96B3537C-9A08-4C78-B9BE-321964FEE7D8}"/>
                  <msink:destinationLink direction="with" ref="{0A9A97DB-EA3A-47BA-A0D3-A82F56DB9AE6}"/>
                  <msink:destinationLink direction="with" ref="{72A63217-A1F9-4CDC-A957-1D6121F36BA2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426.4468">1045 1475 352 0,'-19'-13'132'0,"15"9"-104"0,8 1-8 0,-4 3 80 15,4 0-60-15,-4 0 96 16,15 0-40 0,4 7-48-16,-3 3 16 15,3 0-40-15,-3 4 20 0,3 3-24 0,-3 0-16 16,-5 4-8-16,5 0 4 15,-5-1 0-15,-7 1 32 16,0 0-16-16,-12-8 32 16,-7 5-32-16,-8-1-4 15,-16 3-8-15,-19-6-48 16,-16 3 24-16,1-3-224 16,3-3 136-16</inkml:trace>
        </inkml:traceGroup>
      </inkml:traceGroup>
    </inkml:traceGroup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09.74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D9F5207-C0CD-4414-902B-BAAF483B51A3}" emma:medium="tactile" emma:mode="ink">
          <msink:context xmlns:msink="http://schemas.microsoft.com/ink/2010/main" type="inkDrawing" rotatedBoundingBox="24602,14981 24642,17366 24572,17367 24532,14982" semanticType="callout" shapeName="Other">
            <msink:sourceLink direction="with" ref="{05D8C73D-A6D0-451A-92BB-62773C743328}"/>
            <msink:sourceLink direction="with" ref="{4F974F4C-62AD-4C87-8C16-CAA2DDEE5A2C}"/>
          </msink:context>
        </emma:interpretation>
      </emma:emma>
    </inkml:annotationXML>
    <inkml:trace contextRef="#ctx0" brushRef="#br0">15 0 288 0,'8'24'108'0,"-4"-3"-84"0,-4 17-4 0,4-8 92 0,4 8-64 16,-4 7 52-16,3 3-60 15,-3-3 24-15,-4 7-36 16,0-4 0-16,0 31-16 16,-11 14 28-16,7 10-24 15,-8-3-12-15,0-4-8 0,1 18 20 16,7 10-8-16,4-4 40 16,4-13-24-16,4-4 12 15,3 7-20-15,5 4 0 16,-1-8-8-16,1-6 4 15,-9-28-8-15,-3 4 16 16,-4-14-12-16,0-4-4 16,-4-2 0-16,-3-1-4 0,7-11 0 15,0-6 24-15,0-10-12 16,0-8-64-16,0-6 24 16,0-10-208-16,-4-11 132 15,-8-7-328 1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11.14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068463E-4E15-48DE-BA40-F8A0EB2D6990}" emma:medium="tactile" emma:mode="ink">
          <msink:context xmlns:msink="http://schemas.microsoft.com/ink/2010/main" type="writingRegion" rotatedBoundingBox="24085,13867 24510,15544 23722,15744 23297,14066">
            <msink:destinationLink direction="with" ref="{7F74B0C2-0AA1-45CA-9C9B-D6CF238D0212}"/>
            <msink:destinationLink direction="with" ref="{4F974F4C-62AD-4C87-8C16-CAA2DDEE5A2C}"/>
          </msink:context>
        </emma:interpretation>
      </emma:emma>
    </inkml:annotationXML>
    <inkml:traceGroup>
      <inkml:annotationXML>
        <emma:emma xmlns:emma="http://www.w3.org/2003/04/emma" version="1.0">
          <emma:interpretation id="{FBA12D0E-B2A3-4493-A5F1-A412765A5FD3}" emma:medium="tactile" emma:mode="ink">
            <msink:context xmlns:msink="http://schemas.microsoft.com/ink/2010/main" type="paragraph" rotatedBoundingBox="24085,13867 24510,15544 23722,15744 23297,140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9B4B9D8-C54C-42EA-9A6D-89AFF4FCE9C3}" emma:medium="tactile" emma:mode="ink">
              <msink:context xmlns:msink="http://schemas.microsoft.com/ink/2010/main" type="line" rotatedBoundingBox="24085,13867 24510,15544 23722,15744 23297,14066"/>
            </emma:interpretation>
          </emma:emma>
        </inkml:annotationXML>
        <inkml:traceGroup>
          <inkml:annotationXML>
            <emma:emma xmlns:emma="http://www.w3.org/2003/04/emma" version="1.0">
              <emma:interpretation id="{05D8C73D-A6D0-451A-92BB-62773C743328}" emma:medium="tactile" emma:mode="ink">
                <msink:context xmlns:msink="http://schemas.microsoft.com/ink/2010/main" type="inkWord" rotatedBoundingBox="24085,13867 24510,15544 23722,15744 23297,14066">
                  <msink:destinationLink direction="with" ref="{9D9F5207-C0CD-4414-902B-BAAF483B51A3}"/>
                  <msink:destinationLink direction="with" ref="{72A63217-A1F9-4CDC-A957-1D6121F36BA2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48 548 0,'11'-38'204'0,"5"35"-156"0,15-4-16 16,-12 7 0-16,8 0-24 16,12 7 4-16,11 3-4 15,8-3 12-15,0 10-12 16,-3-6-84-16,-9-1 44 15,-7 0-200-15</inkml:trace>
          <inkml:trace contextRef="#ctx0" brushRef="#br0" timeOffset="734.5042">488-62 92 0,'-28'14'32'0,"28"-14"-24"0,-7 48 0 15,3-27 128 1,4 3-76-16,0 7 36 16,4 0-56-16,0 0-24 15,-1-4-8-15,5-3 68 16,0 0-40-16,-8-6 24 0,4-5-40 0,-4-6 36 16,0 4-32-16,0-11-4 15,4 3-12 1,-4-13-24-16,4 3 8 15,-4-10-76-15,7-1 48 0,-3-13-64 16,4 7 56-16,0-13-48 16,-1 2 52-1,-3-3 4-15,4 11 20 0,-4-1 100 16,0 14-44-16,3 4 88 16,-3 10-72-16,8 14 52 15,0 7-64-15,-1 13 4 16,1 0-28-16,-4 8 4 15,3-4-12-15,1 3 12 0,-4-3-16 16,-5-4 4-16,-3-3-4 16,0-7 12-16,-11-7-12 15,11-3 48-15,0-21-124 16,11-7 36-16,1-6-104 16,-8-8 76-16,11-3-192 31,-3 4 144-31</inkml:trace>
          <inkml:trace contextRef="#ctx0" brushRef="#br0" timeOffset="871.2902">747-100 456 0,'0'0'168'0,"0"0"-128"0,4 24-16 15,-4 4 112 1,0-1-80-16,0 11 24 0,0 4-48 16,0-1-4-1,0-3-16-15,0 3 20 0,0 0-20 0,0 4 32 16,-12 0-28-16,4 3-348 15</inkml:trace>
          <inkml:trace contextRef="#ctx0" brushRef="#br0" timeOffset="210.3852">93 103 416 0,'-12'52'152'0,"12"-28"-116"0,-4 7-12 0,0-10 48 15,-3 6-44-15,7 11 16 16,-4 10-28-16,4 0 44 16,-8-3-32-16,8-7-136 0</inkml:trace>
          <inkml:trace contextRef="#ctx0" brushRef="#br0" timeOffset="1169.714">813 420 228 0,'0'-7'84'0,"4"7"-64"0,3-3-8 16,-7 3 108-16,0 0-68 15,4 3-4-15,12 0-28 16,-16 8 28-16,0 6-24 16,0 4 48-16,-16 3-40 15,1 7-16 1,-1 0-8-16,-3-4 8 15,0 4-8-15,-9 4 16 16,17-8-16-16,-12-3-12 16,19-3 0-16,-4-4 20 15,16-3-8-15</inkml:trace>
          <inkml:trace contextRef="#ctx0" brushRef="#br0" timeOffset="-255.8667">619 1277 520 0,'-19'-52'192'0,"19"52"-152"0,15-10-8 0,-11 3 8 16,8 7-28-16,-1 0 48 16,1 7-32-16,7 7 4 15,-7 3-20-15,0 7-8 16,15 0 0-16,0 3 4 16,0 8-4-16,0-4 32 15,-4 0-20-15,-7 0 12 16,3-4-16-16,-3-3 12 15,-13-3-16-15,-6-4 32 16,-9 0-24-16,-15-6 20 16,4 3-20-16,-8-1-52 0,-16 1 20 15,-7 3-192-15,0-3 116 16,-12 0-364-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07.46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07A2749-2482-4FE8-B05E-2783F1A18C50}" emma:medium="tactile" emma:mode="ink">
          <msink:context xmlns:msink="http://schemas.microsoft.com/ink/2010/main" type="inkDrawing" rotatedBoundingBox="14615,1482 19189,1370 19191,1427 14616,1539" semanticType="underline" shapeName="Other">
            <msink:sourceLink direction="with" ref="{C14E1C30-C274-4CBA-81B1-DB51F0B61E0F}"/>
          </msink:context>
        </emma:interpretation>
      </emma:emma>
    </inkml:annotationXML>
    <inkml:trace contextRef="#ctx0" brushRef="#br0">0 110 184 0,'23'-10'68'0,"-23"10"-52"0,15 7-4 16,-15-7 136-1,0 0-84-15,4 3 88 16,0 1-88-16,0-4 48 0,4 3-68 0,3-3 32 16,1 7-44-16,7-17 36 15,1 10-40-15,7 0 28 16,4 0-28-16,4-4 0 15,-4 4-16-15,7-3 20 16,5 3-20-16,34-10 12 16,5 10-12-16,57-7 36 15,0 7-24-15,82-11 20 16,-8 1-24-16,89-4 8 16,-23 7-16-16,50-10-8 15,-27 10 0-15,19 1-16 16,-42 2 8-16,3-3 40 15,-46 0-24-15,-11 7 60 16,-39 4-40-16,-20-1-8 16,-42 1-12-16,-20-4 24 15,-26 3-20-15,-12 1 20 16,-20 2-20-16,-15-6-228 16,-8 4 116-16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10.38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F74B0C2-0AA1-45CA-9C9B-D6CF238D0212}" emma:medium="tactile" emma:mode="ink">
          <msink:context xmlns:msink="http://schemas.microsoft.com/ink/2010/main" type="inkDrawing" rotatedBoundingBox="23432,14992 24354,15976 24319,16009 23397,15025" semanticType="underline" shapeName="Other">
            <msink:sourceLink direction="with" ref="{6068463E-4E15-48DE-BA40-F8A0EB2D6990}"/>
          </msink:context>
        </emma:interpretation>
      </emma:emma>
    </inkml:annotationXML>
    <inkml:trace contextRef="#ctx0" brushRef="#br0">0 7 456 0,'8'-7'168'0,"-4"7"-128"0,3 0-16 0,1 0 80 16,-4 3-64-16,4 1 80 15,-1 10-68-15,5-1-16 16,4 12-24-16,-5 9 24 0,16 11-20 16,4 3 12-16,23 3-16 0,-3-2 0 15,22 9-4-15,-3 11 20 16,7 14-16-16,-11-1 32 15,0-3-28-15,4-10-12 16,-5-10-8-16,-10-15 40 16,-9-2-24-16,-15-15 0 15,-4-3-8-15,-4-3 4 16,-11-7-4-16,-8-4-48 16,-4 0 28-16,-4-3-120 15,-4-7 76-15,-3 0-228 16,3-3 160-1,-4-1-252-15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14.4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A9A97DB-EA3A-47BA-A0D3-A82F56DB9AE6}" emma:medium="tactile" emma:mode="ink">
          <msink:context xmlns:msink="http://schemas.microsoft.com/ink/2010/main" type="inkDrawing" rotatedBoundingBox="21832,17164 21914,14871 22048,14876 21966,17168" semanticType="callout" shapeName="Other">
            <msink:sourceLink direction="with" ref="{A6F5AA38-3D3A-4764-9D44-CF629E9CC40D}"/>
            <msink:sourceLink direction="with" ref="{71674361-C870-435B-BE7E-12BAD224BFF4}"/>
          </msink:context>
        </emma:interpretation>
      </emma:emma>
    </inkml:annotationXML>
    <inkml:trace contextRef="#ctx0" brushRef="#br0">166 0 300 0,'0'4'112'0,"-4"3"-88"0,-4 10-8 16,8 3 64-16,0 22-48 16,0 20 60-1,0 6-56-15,0 36-32 16,0 13-8-16,-7 51 52 0,-1-9-24 16,4 9-12-16,4 15-4 15,4-25 16-15,4-20-12 16,-8-1 12-16,4 4-12 15,-4-10-52-15,-8-17 24 0,-4-22-112 16,-7-16 72 0,-1-17-64-16,-3-11 72 0,0-10-180 15,0-14 128-15,0-10 28 16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14.72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2A63217-A1F9-4CDC-A957-1D6121F36BA2}" emma:medium="tactile" emma:mode="ink">
          <msink:context xmlns:msink="http://schemas.microsoft.com/ink/2010/main" type="inkDrawing" rotatedBoundingBox="22240,17218 22265,15026 22412,15028 22387,17220" semanticType="callout" shapeName="Other">
            <msink:sourceLink direction="with" ref="{05D8C73D-A6D0-451A-92BB-62773C743328}"/>
            <msink:sourceLink direction="with" ref="{71674361-C870-435B-BE7E-12BAD224BFF4}"/>
          </msink:context>
        </emma:interpretation>
      </emma:emma>
    </inkml:annotationXML>
    <inkml:trace contextRef="#ctx0" brushRef="#br0">13 26 228 0,'12'-27'84'0,"-1"27"-64"0,-3 0-8 15,0 0 108-15,-4 7-68 16,3 3 60-16,1 14-68 16,0 14 24-16,-4 20-40 0,4 8 36 15,-1 9-36 1,5 32 72-16,3 27-52 15,-3-3-16-15,-4 17-20 16,-4 27 16-16,-16-16-16 0,-3-8 32 0,-5 7-28 16,-3 1 12-16,4-22-16 15,-1-23-24-15,5-14 4 16,3-14-156-16,1-4 92 16,7-9-448-1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15.44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F974F4C-62AD-4C87-8C16-CAA2DDEE5A2C}" emma:medium="tactile" emma:mode="ink">
          <msink:context xmlns:msink="http://schemas.microsoft.com/ink/2010/main" type="inkDrawing" rotatedBoundingBox="25010,15125 25022,17021 24964,17022 24951,15126" semanticType="verticalRange" shapeName="Other">
            <msink:sourceLink direction="with" ref="{6068463E-4E15-48DE-BA40-F8A0EB2D6990}"/>
            <msink:destinationLink direction="with" ref="{9D9F5207-C0CD-4414-902B-BAAF483B51A3}"/>
          </msink:context>
        </emma:interpretation>
      </emma:emma>
    </inkml:annotationXML>
    <inkml:trace contextRef="#ctx0" brushRef="#br0">0-2 236 0,'7'-7'88'0,"-7"7"-68"0,0 7-4 16,0 7 24 0,4 0-24-16,-4 17 84 15,12 7-56-15,0 17 76 16,-9 3-68-16,9 35 28 16,-12 7-48-16,12 31 0 0,-12-7-20 15,-12 30 28-15,0-2-24 16,9-28 32-16,-5-11-32 15,4-6-32-15,4 10 8 0,4-10 20 16,-4-15-8-16,8-12-88 16,-8-15 48-16,3-13-184 15,-6-11 124-15,-5-14-220 16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5:15.76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3E18907-524F-4CAD-8262-E1F7D48FB820}" emma:medium="tactile" emma:mode="ink">
          <msink:context xmlns:msink="http://schemas.microsoft.com/ink/2010/main" type="inkDrawing" rotatedBoundingBox="25128,16509 25215,15435 25227,15436 25139,16510" shapeName="Line"/>
        </emma:interpretation>
      </emma:emma>
    </inkml:annotationXML>
    <inkml:trace contextRef="#ctx0" brushRef="#br0">93 0 372 0,'-12'45'140'0,"8"3"-112"0,-8 62-4 16,12-38 56-16,-11 14-48 15,7 25 40-15,-8 37-40 16,-3-1 0-16,3-2-20 15,1 17-76-15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6:07.32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F8B1C43D-3FF7-4B8F-89E0-0C5737E10377}" emma:medium="tactile" emma:mode="ink">
          <msink:context xmlns:msink="http://schemas.microsoft.com/ink/2010/main" type="inkDrawing" rotatedBoundingBox="1360,1253 6113,1164 6115,1252 1362,1341" semanticType="underline" shapeName="Other">
            <msink:sourceLink direction="with" ref="{F2087569-82E7-446C-B371-EF643B4E4C9E}"/>
            <msink:sourceLink direction="with" ref="{91431D50-B1D7-41C5-AE48-8F5F6A7A267D}"/>
          </msink:context>
        </emma:interpretation>
      </emma:emma>
    </inkml:annotationXML>
    <inkml:trace contextRef="#ctx0" brushRef="#br0">5 108 464 0,'-8'0'176'0,"8"0"-140"0,-4-3-8 0,4 0 64 16,8 3-56-16,-1 0 32 15,9 0-40-15,3-7 16 16,4 7-24-16,12 0 16 16,4 7-20-16,23-7 8 15,4 10-12-15,31-7 20 16,7 4-20-16,47-3 4 15,-8 3-8-15,62-7-8 16,-3-4 4-16,49 1 28 16,-26 10-16-16,50-7 4 15,-27 0-12-15,42-18 12 16,-39 11-12-16,44-10-20 16,-40 0 4-16,5-4 32 15,-32 8-16-15,-7-1 36 0,-43 4-28 16,-23 3 4-16,-28 0-12 15,-26 7-8-15,-31 3 4 0,-24 4 28 16,-11 3-16-16,-16 1-76 16,-3-1 32-16,-1-3-404 15,1 3 236-15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6:20.5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AA0B023-3398-4E0D-8BAB-65F3A4C2465C}" emma:medium="tactile" emma:mode="ink">
          <msink:context xmlns:msink="http://schemas.microsoft.com/ink/2010/main" type="inkDrawing" rotatedBoundingBox="12256,5058 15021,3764 15088,3906 12323,5200" semanticType="callout" shapeName="Other">
            <msink:sourceLink direction="with" ref="{0A4FF899-EF60-4509-AD98-6C81E0FF5709}"/>
            <msink:sourceLink direction="with" ref="{BDBF14C6-6DF2-4EFB-B5CC-19CA53E5FC69}"/>
          </msink:context>
        </emma:interpretation>
      </emma:emma>
    </inkml:annotationXML>
    <inkml:trace contextRef="#ctx0" brushRef="#br0">-3 1339 436 0,'0'7'160'0,"8"-4"-124"0,4 1-8 0,-5-8 44 16,1 4-44-16,4-3 52 16,7-1-48-16,-3-3 28 15,-5 4-32-15,9-7 8 16,7-1-20-16,11-9 44 15,5 6-32-15,46-21 64 16,16 1-52-16,65-42 72 16,-4 8-64-16,59-29 20 15,-20 15-40-15,27-22 44 16,-26 22-40-16,14-32-8 16,-30 11-12-16,-4-11-12 15,-35 32 4-15,-16-11-104 16,-34 21 56-16,-20 3-176 15,-23 17 124-15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6:21.1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38399534-80DD-43DE-8F36-DD381A2D1982}" emma:medium="tactile" emma:mode="ink">
          <msink:context xmlns:msink="http://schemas.microsoft.com/ink/2010/main" type="inkDrawing" rotatedBoundingBox="6439,5351 9649,4304 9688,4422 6478,5468" semanticType="callout" shapeName="Other">
            <msink:sourceLink direction="with" ref="{0A4FF899-EF60-4509-AD98-6C81E0FF5709}"/>
            <msink:sourceLink direction="with" ref="{B7B20DB7-9151-4514-BF2A-53615ACE00FC}"/>
          </msink:context>
        </emma:interpretation>
      </emma:emma>
    </inkml:annotationXML>
    <inkml:trace contextRef="#ctx0" brushRef="#br0">3478-674 508 0,'4'-17'188'0,"4"20"-148"0,-8-10-8 16,0 4 116 0,7 3-88-16,-7-4 64 15,0 4-72-15,0 0 4 16,-7 4-32-16,-13-1-20 15,9 11-8-15,-51 0 28 16,-4 3-12-16,-58 21 12 16,4 7-12-16,-74 30 0 15,16 4-4-15,-66 14-32 0,24-14 12 16,-43 1 40-16,34-8-16 16,-19 4 8-16,35-4-12 15,4-3 20-15,47-14-16 0,7-7 40 16,39-14-28-16,4-10 12 15,26-13-20-15,13-4-176 16,19-7 88-16,11-14-220 16,20-3 164-16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6:19.75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A4FF899-EF60-4509-AD98-6C81E0FF5709}" emma:medium="tactile" emma:mode="ink">
          <msink:context xmlns:msink="http://schemas.microsoft.com/ink/2010/main" type="inkDrawing" rotatedBoundingBox="7612,1414 12918,2276 12291,6138 6984,5276" hotPoints="12595,5110 9415,5848 6819,3868 10000,3130" semanticType="enclosure" shapeName="Ellipse">
            <msink:destinationLink direction="with" ref="{3AA0B023-3398-4E0D-8BAB-65F3A4C2465C}"/>
            <msink:destinationLink direction="with" ref="{38399534-80DD-43DE-8F36-DD381A2D1982}"/>
            <msink:destinationLink direction="to" ref="{D3509950-7416-4B6D-BE8A-565AAE24BD95}"/>
          </msink:context>
        </emma:interpretation>
      </emma:emma>
    </inkml:annotationXML>
    <inkml:trace contextRef="#ctx0" brushRef="#br0">2030-1896 560 0,'-27'-20'208'0,"27"20"-164"0,-39-4-8 0,12-3 4 16,8 14-28-16,-28-7 24 15,9 7-24-15,-17 0-4 16,9 7-4-16,-20-4-4 15,12 4 0-15,-16 0 0 16,5 3 0-16,-13 3-36 16,12 1 20-16,4 14 16 15,8 2 0-15,12 18 12 16,7 7-8-16,-4 7-20 16,20-7 8-16,11 4-12 15,0-5 8-15,16 1 24 16,11 0-4-16,28 14-4 0,3 3 0 15,24 14 4-15,-1-17-4 16,24 6 8-16,-16-6-8 16,31 17 16-16,-7-7-12 0,15 14 16 15,-8-7-16-15,8 3-20 16,-15-13 4-16,26 23-24 16,-18-9 20-16,18 9 48 15,-15-9-16-15,35-1 16 16,-11-10-20-16,46 0 36 15,-24-10-28-15,51-11 12 16,-19-13-20-16,34-25 36 16,-31-10-28-16,40-27-12 15,-24-4-8-15,38-30 28 16,-34 6-16-16,7-31 12 16,-34 4-16-16,8-39 20 15,-28 1-20-15,-19-28 12 16,-31 21-12-16,-23-31 12 15,-24 17-16-15,-26-20 16 16,-16 23-16-16,-31-23-4 16,0 17 0-16,-39-11 12 15,0 28-8-15,-42-21 4 16,7 17-4-16,-30-6-40 16,19 24 16-16,-43-1-64 15,16 22 44-15,-32-1 24 0,32 17 12 16,-35 1-8-16,19 17 4 15,-23 3-16-15,24 21 12 16,-28 10-4-16,27 14 4 0,-23 13 8 16,27 4 0-16,-27 4-20 15,27 3 12-15,-23 0 12 16,19-4 0-16,-7 4-12 16,15-10 4-16,-19 0 12 15,22-1-4-15,-3-3 8 16,16-3-8-16,-8-14-12 15,19 0 4-15,-16-10 20 16,16 3-8-16,-3-10 24 16,18 6-20-16,-3-9-4 15,23 6-4-15,-8-10 12 16,8 7-8-16,0-4 4 16,12 4-4-16,-5-7 12 15,12 10-12-15,5 0 16 16,10 4-16-16,5-4-4 15,7 7 0-15,9 0-60 16,6 4 32-16,5 3 12 16,8 7 8-16,-5 0 28 15,5-4-12-15,-8 8-20 16,3-1 0-16,-11-3 32 16,4-4-16-16,-19 7 16 15,-1-3-12-15,-15 0-32 16,8 0 8-16,-8 0-20 0,4 0 16 15,-4-4 8-15,8 1 8 16,-5-4-12-16,13 3 8 0,-4-6 20 16,11 3-8-1,0-4 4-15,4 1-4 0,8-4 4 16,4 0-8-16,23-10 24 16,4 3-16-16,38-17 12 15,5 11-12-15,61-35 28 16,4 10-24-16,74-24 20 15,0 7-20-15,62-14 8 16,-16 14-12-16,35-13 12 16,-35 9-16-16,31-30-12 15,-46 17 0-15,-4-4 40 16,-43 18-24-16,4-1 24 16,-34 18-20-16,-13 0-68 15,-26 21 24-15,-12-1-348 16,-15 11 204-16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7:55.92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3509950-7416-4B6D-BE8A-565AAE24BD95}" emma:medium="tactile" emma:mode="ink">
          <msink:context xmlns:msink="http://schemas.microsoft.com/ink/2010/main" type="inkDrawing" rotatedBoundingBox="10887,3954 15854,4855 15688,5770 10721,4869" semanticType="callout" shapeName="Other">
            <msink:sourceLink direction="to" ref="{0A4FF899-EF60-4509-AD98-6C81E0FF5709}"/>
            <msink:sourceLink direction="from" ref="{CE006744-B820-4B06-8D93-13A246E35117}"/>
          </msink:context>
        </emma:interpretation>
      </emma:emma>
    </inkml:annotationXML>
    <inkml:trace contextRef="#ctx0" brushRef="#br0">5048 729 312 0,'-34'21'112'0,"34"-21"-84"0,-35 17-12 0,12-3 4 15,7-4-16-15,-23 4 8 16,8 0-8-16,-15 3 112 16,3-3-64-16,-19-1-4 15,8 4-28-15,-31 4-16 16,8-4 0-16,-32 14 4 15,16 0-4-15,-42 11-12 16,15-1 4-16,-35-7 28 16,19 4-12-16,-30-14 112 15,15-3-72-15,-27-11-4 16,27 1-28-16,-27-8-8 16,27-3-4-16,-35-14-8 15,27 4 4-15,-15-14-24 16,27 10 12-16,-15-20-12 15,22 6 8-15,-11-3 0 16,31 7 4-16,4-10 16 0,23 13-4 0,-11-17 16 16,22 11-12-1,-14-15-4-15,18 11 0 0,-7-24 4 16,19 11-4-16,-4-22-12 16,16 11 4-16,-4-10 4 15,12 10 0-15,-5 0 0 16,13 13 0-16,-9-2 0 15,12 9 0-15,1-6-20 16,6 10 12-16,5-7-12 16,12 11 8-16,3-8 0 15,12 8 4-15,4-8 8 16,3 11 0-16,-3 0-36 16,3 10 20-16,-11 0 4 15,4 8 12-15,-11 6-28 16,-1 6 16-16,-11 8-4 15,-1 3 8-15,-19 14 8 0,-7 4 0 16,0 3 24-16,3-4-12 16,0-6 56-16,12-8-36 15,8-6-8 1,8 3-12-16,-1-6-12 16,8 2 4-16,8-2-24 0,0-4 12 15,0-7 40-15,20 3-20 16,7-3 8-16,23 0-12 15,1 0-16 1,-1 0 4-16,8 0 20 16,-4 0-8-16,0-3-12 0,-7-1 0 15,-8-3 12-15,-5 0-4 16,-7-6-4-16,-7 6 4 16,-16-11 4-16,0 8-4 0,-16-11 8 15,0 8-8-15,-19-11-4 16,0 3 4-16,-19-3 4 15,0 3-4-15,-16 4-12 16,8 3 4-16,8 4 4 16,19 3 0-16,15 4-12 15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36.7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159572FD-CBC9-4CAF-86D2-F3C4992E67F0}" emma:medium="tactile" emma:mode="ink">
          <msink:context xmlns:msink="http://schemas.microsoft.com/ink/2010/main" type="writingRegion" rotatedBoundingBox="14048,4742 21285,4858 21256,6681 14019,6565"/>
        </emma:interpretation>
      </emma:emma>
    </inkml:annotationXML>
    <inkml:traceGroup>
      <inkml:annotationXML>
        <emma:emma xmlns:emma="http://www.w3.org/2003/04/emma" version="1.0">
          <emma:interpretation id="{8952F033-883D-46CB-BD9F-B5B8D27E7642}" emma:medium="tactile" emma:mode="ink">
            <msink:context xmlns:msink="http://schemas.microsoft.com/ink/2010/main" type="paragraph" rotatedBoundingBox="14048,4742 21285,4858 21256,6681 14019,65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A01112F-6F9C-4AC7-BB5E-ABFA2FFEED95}" emma:medium="tactile" emma:mode="ink">
              <msink:context xmlns:msink="http://schemas.microsoft.com/ink/2010/main" type="line" rotatedBoundingBox="14048,4742 21285,4858 21275,5524 14037,5408"/>
            </emma:interpretation>
          </emma:emma>
        </inkml:annotationXML>
        <inkml:traceGroup>
          <inkml:annotationXML>
            <emma:emma xmlns:emma="http://www.w3.org/2003/04/emma" version="1.0">
              <emma:interpretation id="{B0C7B791-9F44-4CAD-B00C-1B8BF884BE50}" emma:medium="tactile" emma:mode="ink">
                <msink:context xmlns:msink="http://schemas.microsoft.com/ink/2010/main" type="inkWord" rotatedBoundingBox="14047,4795 18403,4865 18394,5478 14037,540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21 1201 528 0,'0'7'196'0,"0"-7"-152"0,-19 21-12 16,11-7 52 0,4 3-52-16,-8 10 60 15,5-6-56-15,3 10 20 0,0-7-36 16,0-3-16-16,4-4-8 0,0 4 4 15,4-11 0-15,0-10 24 16,0 0-12-16,3-7-32 16,5-10 12-16,-4-4-44 15,7 1 32-15,-3-8-28 16,-1 4 28-16,5-4-44 16,-1 11 36-16,-3-3 8 15,3 9 8-15,-3 1 64 16,0 6-28-16,-5 8 104 15,5 3-72-15,-8 10 48 16,8 4-64-16,-16 3 16 16,11 3-36-16,-7-3 8 15,12 0-16-15,-12-3-16 16,8 3 0-16,-8-10 20 16,11-7-8-16,-11 0-12 15,0-4 0-15,8-6-92 16,-8-4 48-16,12 0-64 15,-8 0 64-15,-1-17-64 16,13 10 64-16,-4-10-48 16,-1 7 56-16,-3-4 20 15,7 11 16-15,-3 3 100 16,0 7-52-16,-5 7 96 16,1 7-80-16,-8 6 32 0,4 4-52 15,-8 1-4-15,4 5-24 16,-8-5 12-16,16-5-16 15,-8-3-136-15,4 1 72 0,0-5-308 16,7-2 204-16</inkml:trace>
          <inkml:trace contextRef="#ctx0" brushRef="#br0" timeOffset="269.9528">1424 1339 860 0,'-11'28'320'0,"11"-28"-248"0,-8 27-20 16,0-17 76 0,8 8-80-16,-4-1-28 15,4-3-16-15</inkml:trace>
          <inkml:trace contextRef="#ctx0" brushRef="#br0" timeOffset="151.474">1517 1146 768 0,'-19'-3'284'0,"19"3"-220"0,-12 0-20 0,4 0-12 16,8 3-28-16,-7 1-152 15,7-1 80-15</inkml:trace>
          <inkml:trace contextRef="#ctx0" brushRef="#br0" timeOffset="630.8544">1862 1239 476 0,'-16'-10'176'0,"16"10"-136"0,-12 7-12 0,1-4 64 16,3 4-56-16,-7 3-32 16,3 1-4-16,0 3-4 15,9 3 4-15,-5 0-44 16,8 4 24-16,-4-4-36 15,4 3 32-15,4-2 0 16,4 6 16-16,3-7 0 16,1 0 0-16,-1 0 8 15,1 1 0-15,-4-1 0 16,3 3 0-16,-7-2 88 16,0 2-48-16,-12-3 44 15,4 1-48-15,-11-5 24 16,3-6-32-16,-15 0-16 15,8 3-8-15,-8-3 12 16,4-7-8-16,-4 0-12 16,11 0 0-16</inkml:trace>
          <inkml:trace contextRef="#ctx0" brushRef="#br0" timeOffset="-2537.3678">-1243 1047 444 0,'-16'0'164'0,"9"-4"-124"0,-5 1-16 0,4-1 148 16,8 8-100-16,-7-8 96 16,7 4-100-16,0-3 56 15,3 3-72-15,9-4 4 16,4 1-32-16,18-1-12 15,5 4-8-15,11-3-4 16,5 3 0-16,18-3 8 16,-7-1-4-16,23-3 8 15,-8 7-8-15,1-3-12 16,-17-4 4-16,-10 7 4 16,-9 7 0-16,-7-7 8 15,-16 3-4-15,0 1-80 16,-11-1 40-16</inkml:trace>
          <inkml:trace contextRef="#ctx0" brushRef="#br0" timeOffset="-2251.685">-891 1060 288 0,'0'0'108'0,"0"0"-84"0,0 7-4 16,0-3 188-1,0 6-116-15,-8 7 112 16,5 4-116-16,-5 10-28 0,0 0-40 0,-4 10 12 16,5 0-20-16,-5 4-4 15,4-4-4-15,1 1 4 16,3-5-4-16,-4-9-12 15,8-4 4-15,-8-7-208 16,8-3 116-16</inkml:trace>
          <inkml:trace contextRef="#ctx0" brushRef="#br0" timeOffset="-1051.0597">-616 1318 464 0,'-15'66'176'15,"15"-66"-140"-15,-4 62-8 0,4-38 20 16,4-4-32-16,-1 1 92 16,5 0-60-16,-4-8 64 15,0 1-60-15,-4-10 40 16,0-1-52-16,0-13 16 15,0 3-36-15,0-14-8 16,4 1-8-16,-4-15-24 16,4 8 12-16,3-11-4 15,9 10 4-15,3 1-28 16,1 10 20-16,7-1 32 0,0 8-8 0,4-4 8 16,0 11-8-16,4-4-8 15,-4 7 4-15,11-3-4 16,-3 6 0-16,0-3-12 15,-5 0 8-15,1 0-32 16,-4 0 20-16,-11 0-4 16,7 0 12-16,-8-3 24 15,-3 3-8-15,-5-4-12 16,1 4 0-16,-5-7-16 16,1 0 12-16,-8 0 12 15,4 4 0-15,-8-11 24 16,-4 14-16-16,1-14-12 15,-1 11-4-15,-11-7 4 16,3-1 0-16,-7 4-20 16,4 7 12-16,-9-6 12 15,5 12 0-15,-12 1-20 16,8 4 8-16,0 2 4 16,8 8 4-16,-4 7 0 15,7-4 0-15,-3 0 0 16,15 0 0-16,0-3 0 15,4-1 0-15,4-9-36 16,8 2 20-16,3-13-136 16,0-7 84-16,5-6-128 15,3-1 112-15,-4-10-64 16,5 3 84-16,-1-3 20 0,-4 10 24 0,-7-3 148 16,-1 10-68-16,-7 0 152 15,0 7-120-15,-4 7 16 16,12 4-64-16,3 2-36 15,5 1-8-15,-1 3 0 16,12-3 0-16,-4-4-20 16,0 1 12-16,8-8-100 15,-8-3 56-15,0 0-108 16,-4 0 92-16,-3-7 12 16,-5 0 36-16,-3-10 16 15,3 10 4-15,-3-10 8 16,0 10-4-16,-5-7 76 15,5 4-44-15,-4 3 120 16,-1 7-88-16,1 14 36 16,0 3-60-16,-8 7 48 15,4 7-56-15,-8 0 20 16,4 4-36-16,-4-4 0 16,0-4-12-16,-4-10 4 15,8 1-8-15,-3-8 8 16,3-3-8-16,0-11-12 15,3 4 4-15,1-17-24 16,0 3 16-16,0-17-64 16,4 7 40-16,0-17-44 15,-1 10 44-15,-3-7-8 16,12 14 28-16,-5 3-8 0,1 4 12 16,-1 3 44-16,5 8-20 15,-4 2 96-15,3 4-60 0,-7 7 56 16,3 3-60-16,-11 14 24 15,4-3-40-15,-8 10-8 16,4 0-12-16,-3 0 28 16,-1 0-20-16,-4-4-4 15,4-2-8-15,-4-8-24 16,4 0 12-16,1-7-232 16,3 1 128-16,7-8-428 15,5 0 304-15</inkml:trace>
          <inkml:trace contextRef="#ctx0" brushRef="#br0" timeOffset="-690.4784">782 1219 456 0,'-12'-4'168'0,"12"4"-128"15,-16 0-16-15,9 0 80 16,3 0-64-16,-8 0-16 15,8 0-16-15,-3 0-8 16,3 0 0-16,-4 0-12 16,8 7 8-16,-4 0-16 15,4 0 12-15,0 3-4 16,8 0 4-16,0 4 0 16,-1 0 0-16,-3 7 24 0,4-1-8 0,-4 8-4 15,0-4 0-15,-4 0 4 31,0 0-4-31,-4-3-12 0,4-4 4 0,-8-3 40 16,0-4-24-16,-11-3 16 16,4 0-16-16,-16-14 0 15,3 14-4-15,1-18-16 16,0 5 4-16,-4-8-32 16,12 3 20-16</inkml:trace>
          <inkml:trace contextRef="#ctx0" brushRef="#br0" timeOffset="963.0756">2125 1305 476 0,'-31'0'176'0,"31"0"-136"0,-27 10-12 0,15-3 12 16,8 3-28-16,-7 4-32 15,7 0 12-15,0 6-16 16,8 1 12-16,0 3 0 15,7 0 4-15,1 0 0 16,3-3 0-16,-3 0 8 16,0-4 0-16,-9 0 68 15,1-3-36-15,-11-4 68 16,3 4-60-16,-12-4 36 16,1 4-44-16,-5-7-8 15,9 0-16-15,-5-4-24 16,9 0 8-16</inkml:trace>
          <inkml:trace contextRef="#ctx0" brushRef="#br0" timeOffset="1275.3709">2361 1490 592 0,'-35'25'220'0,"35"-25"-172"0,-19 24-12 0,7-14 48 15,8 0-52-15,-3 1-12 16,7 2-12-16,7-6-96 16,5 4 48-16,7-8-364 15,8 0 224-15</inkml:trace>
          <inkml:trace contextRef="#ctx0" brushRef="#br0" timeOffset="1127.7427">2365 1225 612 0,'-20'4'228'0,"20"-4"-180"0,-7 17-12 0,7-7-272 16,7 1 120-16</inkml:trace>
          <inkml:trace contextRef="#ctx0" brushRef="#br0" timeOffset="1875.5257">2613 1480 560 0,'-12'0'208'0,"12"0"-164"0,-16 17-8 16,9-6 120-1,3-1-92-15,-4 4-8 16,4 3-36-16,0 0-24 16,8 4 0-16,0-4-4 15,4 0 0-15,0-7-28 16,3 1 20-16,9-8-72 15,-1 1 48-15,0-8-132 0,5 4 96 16,-9-10-80-16,0 3 92 0,-7-7-12 16,0 4 48-16,-8-7-28 15,0 3 32-15,-8-3-24 16,4 3 28-16,0-3 36 16,12 7-8-16,-4-1 44 15,4 4-28-15,3 4 120 16,5 3-80-16,-1-4 84 15,1 8-84-15,-1-4 28 16,1 7-52-16,-5 0 64 16,1 0-56-16,-8-1 36 15,4 5-48-15,-16-1 0 16,8 4-24-16,-4 0 20 16,0 3-20-16,0-7 4 15,4 4-8-15,0-7-16 16,8-4 4-16,4 1 12 15,3-1-4-15,5-6 24 16,-1-1-16-16,0-6-32 16,4 3 12-16,-3-3 0 15,-1 6 8-15,-7-6-20 16,-1 3 12-16,-7 0 4 16,8 4 4-16,-20 3 44 15,8 7-24-15,-4 3 80 16,0 4-56-16,-3-4-20 15,3 4-16-15,8-4-80 16,7 4 40-16,9-4-692 0,3 4 400 0</inkml:trace>
        </inkml:traceGroup>
        <inkml:traceGroup>
          <inkml:annotationXML>
            <emma:emma xmlns:emma="http://www.w3.org/2003/04/emma" version="1.0">
              <emma:interpretation id="{D4B396E7-A868-4F76-B504-010EE1FE3E2C}" emma:medium="tactile" emma:mode="ink">
                <msink:context xmlns:msink="http://schemas.microsoft.com/ink/2010/main" type="inkWord" rotatedBoundingBox="19306,4826 21285,4858 21277,5407 19297,5375"/>
              </emma:interpretation>
              <emma:one-of disjunction-type="recognition" id="oneOf1">
                <emma:interpretation id="interp1" emma:lang="" emma:confidence="0">
                  <emma:literal>Line,</emma:literal>
                </emma:interpretation>
                <emma:interpretation id="interp2" emma:lang="" emma:confidence="0">
                  <emma:literal>Linen</emma:literal>
                </emma:interpretation>
                <emma:interpretation id="interp3" emma:lang="" emma:confidence="0">
                  <emma:literal>Line</emma:literal>
                </emma:interpretation>
                <emma:interpretation id="interp4" emma:lang="" emma:confidence="0">
                  <emma:literal>Lines</emma:literal>
                </emma:interpretation>
                <emma:interpretation id="interp5" emma:lang="" emma:confidence="0">
                  <emma:literal>Line.</emma:literal>
                </emma:interpretation>
              </emma:one-of>
            </emma:emma>
          </inkml:annotationXML>
          <inkml:trace contextRef="#ctx0" brushRef="#br0" timeOffset="2552.5485">4068 1095 612 0,'-8'-18'228'0,"8"18"-180"0,0-20-12 0,0 10 44 15,0 10-52-15,0-14 8 16,0 10-24-16,-7 8 44 15,7 3-28-15,-8 10 40 16,0 3-40-16,0 11-16 16,-3 4-4-16,3 10 8 15,0-1-8-15,-11 1 4 16,11 0-4-16,0-4 48 16,5-6-32-16,-1-5 24 15,4-9-28-15,4-4 8 16,-1-3-16-16,9-7-24 15,7 3 4-15,9-3 12 16,-1 4 0-16,11-5-28 16,-3 5 12-16,0-4 32 15,4-1-12-15,-1-2-116 16,1 3 60-16,4-11-344 16,-1 1 216-16</inkml:trace>
          <inkml:trace contextRef="#ctx0" brushRef="#br0" timeOffset="2883.0978">4614 1177 892 0,'-23'35'332'0,"23"-35"-260"0,-8 31-20 0,4-18-16 15,8 5-32-15,-4 2-4 16,4 1 4-16,0-7-60 15,0 10 32-15,-1-7-184 16,1-3 116-16,-4-7-208 16,0 6 172-16</inkml:trace>
          <inkml:trace contextRef="#ctx0" brushRef="#br0" timeOffset="2704.7979">4687 1088 956 0,'-15'-14'352'0,"15"14"-272"0,-12-10-24 0,9 3-28 16,6 0-28-16,-3-7-276 15,8 4 152-15</inkml:trace>
          <inkml:trace contextRef="#ctx0" brushRef="#br0" timeOffset="3332.0385">4792 1198 496 0,'8'-4'184'0,"-8"4"-140"0,8-3-16 16,-5 0 144-16,5 6-100 0,-4 0 24 31,4 4-56-31,-4 7-16 0,-1 3-16 0,-3 7 28 16,8 7-20-16,-8 0-4 15,0 0-8-15,0-3 20 16,0-1-12-16,0-6 32 15,4-4-28-15,-4-6 12 16,0-1-16-16,0-10 0 16,0 0-4-16,4-4-24 15,4 1 8-15,3-11-24 16,1 0 20-16,3-13-40 16,-3 10 32-16,-4-11-20 15,3 11 24-15,1 0 28 16,0 10-8-16,-5 7 80 15,1 10-48-15,-4 11 92 16,4 0-72-16,-12 10 16 16,4-4-40-16,-4 7 4 15,8-6-20-15,-4-4 8 16,0-3-12-16,-4-4 0 16,4 0-4-16,0-10-244 15,4 0 128-15,0-11-300 16,7 4 232-16</inkml:trace>
          <inkml:trace contextRef="#ctx0" brushRef="#br0" timeOffset="3737.3907">5342 1346 632 0,'-4'-10'236'0,"4"10"-184"0,4-11-16 0,0 8 116 15,3 3-92-15,5-7-16 16,3-3-28-16,-3-1-4 15,4 4-8-15,-1-3-4 16,-3 3 4-16,-5-3 12 16,5 3-8-16,-8 0-4 15,7-3 0-15,-11-1 12 16,0 8-8-16,-7-7-4 16,-1 6 0-16,-8-3 4 15,9 4-4-15,-16 3-28 16,7 3 12-16,-11 4-4 15,4 7 8-15,-4 10 8 16,3 4 0-16,5 6-20 16,7 4 12-16,5 0 12 15,3 0 0-15,8-14-12 16,3 3 4-16,5-6 12 16,4 3-4-16,7-14-28 15,-4 1 12-15,4-8-152 16,4 0 88-16,-3-6-188 15,3 0 152-15,0-8-92 16,4-2 120-16</inkml:trace>
          <inkml:trace contextRef="#ctx0" brushRef="#br0" timeOffset="3934.4283">5717 1329 496 0,'35'-7'184'0,"-35"7"-140"0,27 0-16 0,-15 0 128 16,-1 3-92-16,5 1 60 15,-1 6-68-15,1 4 36 16,-1 3-52-16,-3 11 16 15,3-11-36-15,-3 3 52 16,0 4-40-16,-5 1 12 16,1-5-28-16,-4-3 8 15,0-3-12-15,-4-7 56 16,-8 3-40-16,-7-10-188 16,-1 7 88-16</inkml:trace>
        </inkml:traceGroup>
      </inkml:traceGroup>
      <inkml:traceGroup>
        <inkml:annotationXML>
          <emma:emma xmlns:emma="http://www.w3.org/2003/04/emma" version="1.0">
            <emma:interpretation id="{44B5D81A-B9D6-4890-AABC-D8BC0DF1FFFB}" emma:medium="tactile" emma:mode="ink">
              <msink:context xmlns:msink="http://schemas.microsoft.com/ink/2010/main" type="line" rotatedBoundingBox="14633,5783 20253,5918 20234,6706 14614,6571"/>
            </emma:interpretation>
          </emma:emma>
        </inkml:annotationXML>
        <inkml:traceGroup>
          <inkml:annotationXML>
            <emma:emma xmlns:emma="http://www.w3.org/2003/04/emma" version="1.0">
              <emma:interpretation id="{903616DF-DD82-4894-BAB6-9B2A72348E75}" emma:medium="tactile" emma:mode="ink">
                <msink:context xmlns:msink="http://schemas.microsoft.com/ink/2010/main" type="inkWord" rotatedBoundingBox="14631,5859 17008,5916 16991,6628 14614,6571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7165.4038">178 2313 664 0,'-12'-4'244'0,"12"4"-188"0,8 4-16 16,-4-4 84-1,11 0-76-15,8 0 68 16,5 3-64-16,6-3 4 16,5 4-32-16,8-8 4 15,-9 4-16-15,9-7-16 16,-1 4 0-16</inkml:trace>
          <inkml:trace contextRef="#ctx0" brushRef="#br0" timeOffset="26935.3653">851 2185 624 0,'0'-6'228'0,"0"6"-176"0,8-11-16 0,-16 8 52 16,8 3-56-16,-7-4 40 16,-5 1-40-16,-15-4-20 15,0 4-4-15,-12-4-20 16,0 3 8-16,-7-3-16 15,11 7 12-15,-11-6 4 16,15 6 4-16,-16-7 8 16,28 3-4-16,-16-3-12 15,16 4 4-15,-1-4 20 16,9 7-8-16,-5-3 16 16,5 6-16-16,3 0 4 15,-4 8-4-15,12 6 4 16,-8 7-8-16,1 7 8 15,-5 3-8-15,4 4 16 16,-3 0-12-16,-1 7 4 16,4-4-4-16,-3 4-24 15,7 0 8-15,0-11 32 16,4 0-16-16,0-9-16 16,8-1 0-16,-4-11 20 15,11 5-4-15,-7-11-4 0,7 6 0 16,5-2 4-16,-1-5-4 15,0 8-12-15,1-3 4 16,-1-1 20-16,1 0-8 0,-5-3 4 16,4 3-4-16,-3-6-68 15,3-1 32-15,-3-10-156 16,3 7 104-16,-7-17-424 16,3 7 280-16</inkml:trace>
          <inkml:trace contextRef="#ctx0" brushRef="#br0" timeOffset="27910.608">1111 2155 476 0,'-12'-4'176'0,"12"4"-136"0,0-10-12 0,-4 10 164 16,4 0-112-16,-4 0 64 15,4 7-84-15,-4-4-36 16,4 4-12-16,-3 0 4 15,6 13-8-15,-6-2 4 16,-1 9-4-16,-4 1 12 16,4-1-12-16,-4 4 4 15,8-7-4-15,-7 7 12 16,3 0-12-16,0-7 16 16,4-3-16-16,-4-4 16 15,8-3-16-15,-4-14 4 16,8 7-4-16,-4-21-16 15,3 7 4-15,-3-17-104 16,4 3 60-16,0-9-40 16,3 2 48-16,-3-10-56 15,0 0 56-15,-1 0 0 16,1 11 24-16,-4 6 28 16,4 7-4-16,-4 11 148 15,3 6-88-15,1 11 24 16,4 7-52-16,-1 6 28 0,1 1-40 15,3 6-16-15,5 1-4 0,-1 3 16 16,4-1-12-16,-7-2 4 16,3-1-8-16,-3-10 20 15,-1-3-16-15,-7-7 12 16,4-7-12-16,-5-14 12 16,5 0-16-16,0-21-48 15,-1 1 24-15,9-11-96 16,-1 4 64-16,0-11-28 15,4 10 40-15,-3-2-4 16,-1 6 24-16,1 3 0 16,3 7 8-16,-8 8 68 15,-3 9-32-15,-1 1 16 16,1 6-28-16,-4 8 36 16,0 2-28-16,-5 8 20 15,5 0-24-15,0 10 44 16,0 0-36-16,-8 10-4 15,4 4-16-15,-4 3 12 16,0-3-12-16,0-4 24 16,0-3-20-16,-4-7 24 15,4-7-24-15,-4-7-224 16,8-3 116-16</inkml:trace>
          <inkml:trace contextRef="#ctx0" brushRef="#br0" timeOffset="26004.2002">-674 2048 340 0,'-8'0'128'0,"8"3"-100"0,-7-3-8 0,3 4 124 15,8-1-84-15,-8 1 88 16,4-1-84-16,-4 1 72 16,4-1-76-16,-4 0 56 15,0 1-64-15,0-1-4 16,4 1-28-16,4-1 16 15,4 4-24-15,19 0 24 16,4 3-24-16,31-6-4 16,8-1-4-16,11-3 28 15,-8 4-16-15,9-4-4 16,-13 3-8-16,9-3-40 16,-12 0 20-16,-8 0 32 15,-4-3-8-15,-4 3 8 16,-15 0-8-16,-16 0 56 15,9 0-36-15,-17-7-4 16,-3 7-12-16,-8-14-108 16,8 7 52-16</inkml:trace>
          <inkml:trace contextRef="#ctx0" brushRef="#br0" timeOffset="26353.4038">-221 2099 508 0,'-4'7'188'0,"4"-7"-148"0,4 31-8 0,-4-13 60 15,0 2-56-15,-4 11 40 16,4 4-44-16,-11 13 24 16,3 3-28-16,-4 8 8 15,4-1-20-15,1 1 44 16,-5-4-32-16,4-7 4 16,4-10-20-16,-3-7-8 15,7-4 0-15,-8-6-16 16,16 0 8-16,-8-14-192 15,11-1 108-15</inkml:trace>
        </inkml:traceGroup>
        <inkml:traceGroup>
          <inkml:annotationXML>
            <emma:emma xmlns:emma="http://www.w3.org/2003/04/emma" version="1.0">
              <emma:interpretation id="{B815F64E-3979-48FF-96B3-827847D90776}" emma:medium="tactile" emma:mode="ink">
                <msink:context xmlns:msink="http://schemas.microsoft.com/ink/2010/main" type="inkWord" rotatedBoundingBox="17731,6140 18608,6161 18599,6528 17722,6507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9076.5284">2388 2454 340 0,'4'-17'128'0,"-4"17"-100"0,16-14-8 0,-9 4 88 15,-3 6-64-15,12-6 60 16,-1 3-60-16,1-7 40 15,-1 4-48-15,4-4 32 16,1 7-36-16,-1 0 0 16,1 4-20-16,-1-1 12 15,0 8-16-15,1 6 32 16,-5 7-24-16,-7 11 32 16,3 6-32-16,-3 11-4 15,0 0-8-15,-8 0 20 16,4-4-12-16,-4-10 24 15,0-4-24-15,-8-9 4 16,8-1-8-16,0-14 28 16,8 1-20-16,-8-18-32 15,8 4 8-15,3-21 0 16,1 0 8-16,3-14-44 16,5 4 24-16,-5-4-48 15,4 10 40-15,1 4 8 16,-1 11 8-16,0-1 28 15,5 7-8-15,-5 4 60 16,0 10-40-16,-7 10 52 0,0 4-48 16,-8 14 4-16,-1 6-24 15,-3 4 20-15,0 3-20 16,-3-3 24-16,3 0-24 0,-4-10 4 16,8-4-8-16,-4-7-24 15,0 0 8-15,3-10-4 16,5-4 4-16,0-10-44 15,3 1 24-15,5-19-56 16,3 5 48-16,1-21-64 16,3 6 60-16,4-10-52 15,4 4 52-15,0 3 20 16,-4 18 16-16,-4-1 92 16,0 7-48-16,-3 0 72 15,-1 11-64-15,-7 0 52 16,-1 6-56-16,-3 4-4 15,0 3-24-15,-8 7 32 16,0 4-24-16,-4 3-12 16,0 7-8-16,-7 7 12 15,7-7-8-15,-8-4-4 16,8 1 0-16,0-7-84 16,4-1 44-16,0-9-164 15,4 2 116-15</inkml:trace>
        </inkml:traceGroup>
        <inkml:traceGroup>
          <inkml:annotationXML>
            <emma:emma xmlns:emma="http://www.w3.org/2003/04/emma" version="1.0">
              <emma:interpretation id="{41AE138A-E04E-4403-AD4A-3B60A933BFD0}" emma:medium="tactile" emma:mode="ink">
                <msink:context xmlns:msink="http://schemas.microsoft.com/ink/2010/main" type="inkWord" rotatedBoundingBox="18872,5885 20253,5918 20241,6443 18859,6410"/>
              </emma:interpretation>
              <emma:one-of disjunction-type="recognition" id="oneOf4">
                <emma:interpretation id="interp8" emma:lang="" emma:confidence="1">
                  <emma:literal>ode</emma:literal>
                </emma:interpretation>
                <emma:interpretation id="interp9" emma:lang="" emma:confidence="0">
                  <emma:literal>od e</emma:literal>
                </emma:interpretation>
                <emma:interpretation id="interp10" emma:lang="" emma:confidence="0">
                  <emma:literal>ad e</emma:literal>
                </emma:interpretation>
                <emma:interpretation id="interp11" emma:lang="" emma:confidence="0">
                  <emma:literal>rd e</emma:literal>
                </emma:interpretation>
                <emma:interpretation id="interp12" emma:lang="" emma:confidence="0">
                  <emma:literal>odd e</emma:literal>
                </emma:interpretation>
              </emma:one-of>
            </emma:emma>
          </inkml:annotationXML>
          <inkml:trace contextRef="#ctx0" brushRef="#br0" timeOffset="30013.0765">3627 2320 476 0,'4'-7'176'0,"-4"7"-136"0,0-4-12 0,-4 4 164 16,4 4-112-16,-4-1 20 15,0 4-60-15,-11 3 8 16,3 4-28-16,-7 7 16 16,7 3-20-16,-3 3 28 15,3 4-28-15,4 0-24 16,4 0 4-16,12-7 0 16,8 1 4-16,7-8 0 15,8-3 0-15,8-8-28 16,-1-2 16-16,1-11-76 15,-4 0 52-15,-8-10 40 16,-4 0 0-16,-15-14 4 16,0 7-4-16,-16-7 48 15,4 7-28-15,-4-1 16 16,-7 8-24-16,3 0 20 16,1 7-24-16,-1-1-12 15,8 5-4-15,4 2-16 16,4 4 12-16,8-3 4 15,11 6 4-15,0-6 0 16,4 3 0-16,8-4-44 0,0 4 24 16,15-10-64-16,0 0 48 15,12 3-28-15,-4 0 40 16,1-10 12-16,-5 17 8 16,-16-14 36-16,-3 14-16 0,-19-7 84 15,-9 4-56-15,-18-1 24 16,-5 4-40-16,-18 4 8 15,3 2-20-15,-8 5-8 16,8 9-4-16,0 4 12 16,8 1-8-16,3 2-40 15,5 1 20-15,11-1 20 16,4-3-4-16,4-7-16 16,7 1 4-16,5-11-84 15,7-4 52-15,4-10-108 16,0 4 84-16,4-18-84 15,0 11 84-15,0-18-100 16,4 11 96-16,-8-14-4 16,-4 7 44-16,1-17 0 15,-5 10 16-15,-3-14 132 16,-1 7-68-16,-3-3 184 16,-1 13-132-16,-7-3 92 15,4 17-112-15,-8 11 24 16,4 6-64-16,-12 15 48 15,4 6-56-15,-8 3 56 16,5 4-56-16,-13 4 12 16,9-4-32-16,-5 0-16 15,5 6-4-15,-1-2 12 0,8-1-4 16,0-6-124-16,4-4 64 16,0-7-208-16,4 4 148 15,8-14-436-15,3 3 304 0</inkml:trace>
          <inkml:trace contextRef="#ctx0" brushRef="#br0" timeOffset="30388.6383">4630 2364 444 0,'-4'0'164'0,"4"0"-124"0,11 7-16 0,-7-7 104 16,4 7-76-16,7-3 24 16,5 3-44-16,7-7 12 15,0 0-24-15,4-7 0 16,0 7-12-16,0-4 4 16,-4 1-8-16,-8-8 24 15,1 5-16-15,-13-8 12 16,-3 10-12-16,-8-9-8 15,1 6 0-15,-9-7 4 16,4 4-4-16,-7-4-12 16,7 7 4-16,-8 0 4 15,5 7 0-15,-9 0 24 0,5 7-12 16,-8 0 24-16,3 7-24 0,-7 3 32 31,8 10-28-31,-4 4-4 0,7 0-8 0,1 7-4 16,11-3 0-16,8-4 0 15,4-1 0-15,11-5 16 16,8-5-8-16,8-9-128 16,0-5 68-16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7:58.06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B5A575A-E255-4011-A584-4716459965B3}" emma:medium="tactile" emma:mode="ink">
          <msink:context xmlns:msink="http://schemas.microsoft.com/ink/2010/main" type="writingRegion" rotatedBoundingBox="16546,4440 22234,4250 22266,5219 16578,5408"/>
        </emma:interpretation>
      </emma:emma>
    </inkml:annotationXML>
    <inkml:traceGroup>
      <inkml:annotationXML>
        <emma:emma xmlns:emma="http://www.w3.org/2003/04/emma" version="1.0">
          <emma:interpretation id="{C258E53A-630F-4737-A09C-2BE210D539FC}" emma:medium="tactile" emma:mode="ink">
            <msink:context xmlns:msink="http://schemas.microsoft.com/ink/2010/main" type="paragraph" rotatedBoundingBox="16546,4440 22234,4250 22266,5219 16578,54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FDDBD0-3B7E-4483-887E-C17BC98F26E4}" emma:medium="tactile" emma:mode="ink">
              <msink:context xmlns:msink="http://schemas.microsoft.com/ink/2010/main" type="line" rotatedBoundingBox="16546,4440 22234,4250 22266,5219 16578,5408"/>
            </emma:interpretation>
          </emma:emma>
        </inkml:annotationXML>
        <inkml:traceGroup>
          <inkml:annotationXML>
            <emma:emma xmlns:emma="http://www.w3.org/2003/04/emma" version="1.0">
              <emma:interpretation id="{CE006744-B820-4B06-8D93-13A246E35117}" emma:medium="tactile" emma:mode="ink">
                <msink:context xmlns:msink="http://schemas.microsoft.com/ink/2010/main" type="inkWord" rotatedBoundingBox="16546,4440 22234,4250 22266,5219 16578,5408">
                  <msink:destinationLink direction="from" ref="{D3509950-7416-4B6D-BE8A-565AAE24BD95}"/>
                </msink:context>
              </emma:interpretation>
              <emma:one-of disjunction-type="recognition" id="oneOf0">
                <emma:interpretation id="interp0" emma:lang="" emma:confidence="1">
                  <emma:literal>wee-free</emma:literal>
                </emma:interpretation>
                <emma:interpretation id="interp1" emma:lang="" emma:confidence="0">
                  <emma:literal>we free</emma:literal>
                </emma:interpretation>
                <emma:interpretation id="interp2" emma:lang="" emma:confidence="0">
                  <emma:literal>wee free</emma:literal>
                </emma:interpretation>
                <emma:interpretation id="interp3" emma:lang="" emma:confidence="0">
                  <emma:literal>wee. free</emma:literal>
                </emma:interpretation>
                <emma:interpretation id="interp4" emma:lang="" emma:confidence="0">
                  <emma:literal>we. free</emma:literal>
                </emma:interpretation>
              </emma:one-of>
            </emma:emma>
          </inkml:annotationXML>
          <inkml:trace contextRef="#ctx0" brushRef="#br0">1224 112 364 0,'0'7'132'0,"0"-7"-100"0,4 13-12 16,-8 1 88 0,4-3-64-16,-8 9-20 15,4-3-12-15,-3 7 12 16,7-3-12-16,-8-4 4 15,8-3-8-15,4-4 28 16,4-3-20-16,7-7-92 16,4 4 40-16,1-11-164 15,-1 0 112-15,0-10-48 0,9 3 80 16,-5-7 40-16,-4 4 12 16,0 3 156-16,1 1-84 0,-1 2 112 15,1 8-100-15,3 3 0 16,0 3-44-16,4 1-16 15,0 3-12-15,0-4 28 16,4 4-20-16,0-7 12 16,-4 3-16-16,-3-6 0 15,-5 3-4-15,-8-4-40 16,1 1 16-16,-8-4-20 16,0 0 20-16,-4-3-8 15,0 3 12-15,0-3 8 16,8 6 4-16,3-6 24 15,9 7-12-15,7-15 32 16,4 15-28-16,3-11 12 16,5 4-16-16,4-7 20 15,-1 3-20-15,-7 0 4 16,-8 7-8-16,-11-3 4 16,-1 3-8-16,-15 0 8 15,0 0-8-15,-11 0-12 16,-1 7 4-16,-7 0-24 15,3 7 16-15,-3 0-32 16,7 0 28-16,1 10 16 16,-1 4 0-16,8 3 28 15,4 7-16-15,0-7 4 0,8 7-8 16,3-4 4-16,5 1-8 16,3-11-4-16,1 0 4 15,18-6 48-15,5-1-28 16,15-10-12-16,4-3-4 15,4-15-80-15,-8 15 40 0,-4-31-4 16,-4 3 20-16,-3-21 20 16,-16 7 0-16,-4-3 24 15,0 10-16-15,-19 0 84 16,-4 14-52-16,-8 7 24 16,-4 7-40-16,-11 13-28 15,7 8 0-15,-3 13-8 16,3 7 0-16,4 6 60 15,16 5-28-15,11-4-116 16,20-7 48-16</inkml:trace>
          <inkml:trace contextRef="#ctx0" brushRef="#br0" timeOffset="88.3552">3144 81 748 0,'-23'-24'276'0,"23"24"-216"0,8 10-16 0,-5-10-56 15,9 0-4-15,11-3 48 16,4 3-12-16,24-7-176 15,-1 3 84-15</inkml:trace>
          <inkml:trace contextRef="#ctx0" brushRef="#br0" timeOffset="1169.735">4154-291 592 0,'4'-7'220'0,"-4"7"-172"0,-4-10-12 0,1 3 76 16,-1 14-68-16,-12 0-36 16,5-4-8-16,-20 25-4 15,4 3 4-15,-24 48 0 16,9 4 0-16,-9 20 52 16,9-3-28-16,7 3-20 15,4-14-4-15,12 1 8 16,11-15-4-16,4-9 16 15,8-4-12-15,7-28 40 16,9-13-24-16,15-25 4 16,-1-3-16-16,1-27 0 15,0-7-4-15,-12-18-32 16,-7 11 12-16,-20-14 24 16,-4 14-8-16,-23-11-44 15,4 15 24-15,-8-8 36 0,-3 14-8 16,11-3 52-16,-1 10-36 15,9 0 12-15,7 7-24 0,12-4-8 16,12 11-4-16,7-3-24 16,12 6 12-16,20 0-12 15,-5 11 8-15,4 6 16 16,-3 7 0-16,-4 14-48 16,-13 7 28-16,-6 11-16 15,-5 2 20-15,-7 1 8 16,-5-7 4-16,-7-4 0 15,0-6 0-15,-3-7 24 16,-1-1-12-16,-4-9 40 16,8-1-28-16,4-10 12 15,4 0-20-15,-1-14 28 16,9 4-28-16,-5-21 4 16,5 3-12-16,-1-10-32 15,1 4 12-15,-1-7-40 16,5 17 32-16,-5-4-4 15,5 11 16-15,-1 3-12 16,0 4 12-16,1 10 12 16,3 3 0-16,0 4-12 15,4 7 4-15,4-4 48 16,0 4-24-16,12-4 24 16,-5 4-24-16,9-7 28 15,-5 3-32-15,-3-13 20 0,-4 3-20 16,-4-14 8-16,0 0-12 0,-12-13 12 15,1 6-16-15,-9-6-20 16,-3 3 4-16,-8-1-24 16,0 12 20-16,-16-1-20 15,5 4 16-15,-16 10-28 16,7 7 28-16,-11 10 4 16,8 3 12-16,0 11-20 15,11 4 12-15,12 3 20 16,12-1-4-16,19 1 48 15,4-3-28-15,19-11 28 16,0-4-28-16,20-9-8 16,-1-4-12-16,5-11-24 15,-5 4 8-15,-11-17 4 16,-11 0 4-16,-13-18 0 16,-11-2 0-16,-3-12 0 15,-21 12 0-15,-3-8-20 16,0 14 12-16,-19 0-56 15,7 14 32-15,-11 10-28 16,4 7 36-16,-4 27-16 16,3 4 24-16,20 17 44 15,0 7-16-15,35 1 88 16,8-8-56-16,34-7-100 16,4-7 28-16,12-3-576 15,0-3 332-15</inkml:trace>
          <inkml:trace contextRef="#ctx0" brushRef="#br0" timeOffset="-1340.2195">581 57 424 0,'-19'-17'156'0,"19"17"-120"0,-35-21-8 15,4 14-28 1,16 4-4-16,-28-4 12 15,8 7-4-15,-11 0 8 16,7 7-8-16,0 6 40 16,12-2-20-16,-4 9-40 0,12-3 8 0,-4 8-8 15,19 2 8-15,0 8 0 16,4-1 0-16,8 0 8 16,11 1 0-16,0-4 24 15,1-4-12-15,-5-3-12 16,-3 0-4-16,-16 0 64 15,-4-3-32-15,-7-4 104 16,-5 1-76-16,-18-8 28 16,7 0-48-16,-16-13-12 15,13 3-16-15,3-7 20 16,3 0-16-16,21-7-240 16,7 7 120-16</inkml:trace>
          <inkml:trace contextRef="#ctx0" brushRef="#br0" timeOffset="-950.864">748 160 260 0,'-8'-10'96'0,"8"10"-76"0,-8 3-4 15,-3 1 124 1,11 2-80-16,-12 5 80 15,-3-1-80-15,-5 7-12 16,9 4-32-16,-13 3 16 16,5 0-20-16,0 0 12 0,-1-3-12 0,13-1 0 15,7-2-4-15,7-1 28 16,5-3-20-16,3-4 32 16,13-3-32-16,-5-7 4 15,8 0-12-15,-4-11 4 16,0 5-8-16,-8-12 24 15,-3 5-16-15,-8-11-4 16,-1 6-4-16,-11-6-16 16,1 7 8-16,-5-4 12 15,4 8-4-15,-12-1-20 16,16 7 8-16,-7-3-4 16,7 6 4-16,7-3-124 15,9 4 72-15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6:07.8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2108A8E-29C5-41CB-96AA-84821B9FA24B}" emma:medium="tactile" emma:mode="ink">
          <msink:context xmlns:msink="http://schemas.microsoft.com/ink/2010/main" type="writingRegion" rotatedBoundingBox="1281,306 23647,-922 24649,17311 2283,18540"/>
        </emma:interpretation>
      </emma:emma>
    </inkml:annotationXML>
    <inkml:traceGroup>
      <inkml:annotationXML>
        <emma:emma xmlns:emma="http://www.w3.org/2003/04/emma" version="1.0">
          <emma:interpretation id="{D22861FE-A964-432C-9C53-5F9FEC114B9D}" emma:medium="tactile" emma:mode="ink">
            <msink:context xmlns:msink="http://schemas.microsoft.com/ink/2010/main" type="paragraph" rotatedBoundingBox="1284,172 18822,280 18814,1608 1276,15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655C805-0789-4FEF-A300-AD4D2B23BC18}" emma:medium="tactile" emma:mode="ink">
              <msink:context xmlns:msink="http://schemas.microsoft.com/ink/2010/main" type="line" rotatedBoundingBox="1284,172 18822,280 18814,1608 1276,1500"/>
            </emma:interpretation>
          </emma:emma>
        </inkml:annotationXML>
        <inkml:traceGroup>
          <inkml:annotationXML>
            <emma:emma xmlns:emma="http://www.w3.org/2003/04/emma" version="1.0">
              <emma:interpretation id="{F2087569-82E7-446C-B371-EF643B4E4C9E}" emma:medium="tactile" emma:mode="ink">
                <msink:context xmlns:msink="http://schemas.microsoft.com/ink/2010/main" type="inkWord" rotatedBoundingBox="7354,235 9019,245 9015,1018 7350,1008">
                  <msink:destinationLink direction="with" ref="{F8B1C43D-3FF7-4B8F-89E0-0C5737E10377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91-4697 548 0,'-12'-10'204'0,"12"20"-156"0,0-10-16 0,4 0 80 15,4 0-68-15,15 0 60 16,8 0-60-16,31-7 24 16,12 7-40-16,23-3 28 15,7 0-32-15,16-1 12 16,-8 4-20-16,-15-10 28 16,-12 10-28-16,-19-4-56 15,-16 8 16-15,-26 6-316 16,-9-6 188-16</inkml:trace>
          <inkml:trace contextRef="#ctx0" brushRef="#br0" timeOffset="169.419">1702-4621 444 0,'0'17'164'0,"0"-17"-124"0,-12 52-16 0,5-14 36 15,7 0-40-15,-12 17 44 16,4 0-36-16,-11 0-24 15,11-7-4-15,-3-7 24 16,3-6-12-16</inkml:trace>
          <inkml:trace contextRef="#ctx0" brushRef="#br0" timeOffset="612.7303">2821-4662 612 0,'23'-35'228'0,"-23"35"-180"0,-4-13-12 0,0 9 0 15,0-3-28-15,-11-3 24 16,-1 10-20-16,-7-14-20 16,4 11 0-16,-12-14 4 15,4 6 4-15,-12-3 0 16,16 1 0-16,-16-1-12 15,12 7 8-15,-8 0-16 16,16 7 12-16,-16 7 12 16,12 3 0-16,-4 14 8 15,7 4-8-15,-7 13 8 16,8 1-8-16,0 19-12 16,11-2 4-16,-4 10 12 0,12 0-4 15,-15-7 16-15,11-14-12 16,-4-4 16-16,-4 1-16 15,1-17 32-15,7-1-24 16,-12-6-4-16,13-4-8 0,-5 0-16 16,4 1 8-16,4-12 40 15,12 8-24-15,-1-7 16 16,12 0-16-16,8-7 36 16,4 0-24-16,8-7-128 15,-4 0 56-15</inkml:trace>
          <inkml:trace contextRef="#ctx0" brushRef="#br0" timeOffset="797.8522">2275-4246 736 0,'-19'-24'272'0,"19"24"-208"15,0 0-20-15,3-3 36 16,13 3-52-16,-1-11-12 15,16 11-8-15,16-7 24 16,-1 7-16-16,9-6-260 16,6 6 132-16</inkml:trace>
        </inkml:traceGroup>
        <inkml:traceGroup>
          <inkml:annotationXML>
            <emma:emma xmlns:emma="http://www.w3.org/2003/04/emma" version="1.0">
              <emma:interpretation id="{91431D50-B1D7-41C5-AE48-8F5F6A7A267D}" emma:medium="tactile" emma:mode="ink">
                <msink:context xmlns:msink="http://schemas.microsoft.com/ink/2010/main" type="inkWord" rotatedBoundingBox="8857,979 9139,981 9136,1383 8855,1382">
                  <msink:destinationLink direction="with" ref="{F8B1C43D-3FF7-4B8F-89E0-0C5737E10377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14.3129">2805-4077 600 0,'0'-7'224'0,"0"7"-176"0,24 0-12 0,-13-4 88 16,5 4-76-16,3-6-36 15,0 6-12-15,1 0 12 16,-1 0-4-16,-3 0-4 15,-5 6 0-15,-11 5 4 16,4-4-4-16,-8 6-4 16,-7 5 4-16,-5 2 20 15,1 4-12-15,-9 4 32 16,9-1-28-16,-8 4-4 16,7 0-8-16,-3-3-4 15,3-1 0-15,1 1 8 16,3-7-4-16,4-4-4 15,5-3 4-15,3-4 4 16,3 4-4-16,5-8 8 16,8 5-8-16,-1-4 32 15,1-4-20-15,-1-3-76 16,1 0 32-16,-5-3-272 16,5-4 164-16</inkml:trace>
          <inkml:trace contextRef="#ctx0" brushRef="#br0" timeOffset="1415.4905">2681-3850 808 0,'8'-4'300'0,"-8"4"-232"0,4-3-20 0,4 0 28 15,7 3-52-15,9-7 16 16,3 0-24-16,7-4-52 15,5 5 20-15,15-1-712 16,-11 3 400-16</inkml:trace>
        </inkml:traceGroup>
        <inkml:traceGroup>
          <inkml:annotationXML>
            <emma:emma xmlns:emma="http://www.w3.org/2003/04/emma" version="1.0">
              <emma:interpretation id="{DD46499F-EDD0-4983-B88A-640E3A3770DA}" emma:medium="tactile" emma:mode="ink">
                <msink:context xmlns:msink="http://schemas.microsoft.com/ink/2010/main" type="inkWord" rotatedBoundingBox="1284,260 8246,303 8240,1235 1278,119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355.8987">1183-3888 392 0,'-7'3'148'0,"7"-3"-116"0,3 4-8 0,1-4 128 15,4 3-88-15,11 1 96 16,5 3-92-16,30-4 28 15,0 4-56-15,23-7 40 16,-3 3-48-16,15-6 12 16,-8 3-28-16,8 0 28 15,-11 7-28-15,-12-4 32 16,-12 1-32-16,-12-4-120 16,-11 3 56-16,-7-6-308 15,-5 3 196-15</inkml:trace>
          <inkml:trace contextRef="#ctx0" brushRef="#br0" timeOffset="-3949.0141">-4880-4738 416 0,'-11'-3'152'0,"11"13"-116"0,0-7-12 0,0-3 100 15,0 0-72-15,3 0 8 32,1 0-40-32,8 0 68 0,7 0-52 0,24 0 12 15,7 0-28-15,24 0 4 16,-1 4-12-16,12-4 28 16,-7 3-24-16,3-3-4 15,-7 0-8-15,3 0 4 16,-11 0-4-16,-8 0 32 15,-8 0-20-15,-15 0 20 16,-8 7-20-16,-15-7-124 16,-4 0 60-16</inkml:trace>
          <inkml:trace contextRef="#ctx0" brushRef="#br0" timeOffset="-3702.9612">-4311-4800 416 0,'-8'0'152'0,"8"0"-116"0,-11 17-12 16,3-3 84-1,8 0-64-15,-8 10 24 16,4 3-36-16,-7 22 32 16,3 2-36-16,0 11 4 15,1 4-20-15,-13 2 12 16,5-6-16-16,3-10 16 0,-3-7-16 15,3-11 16-15,-3-3-16 0,3-10 40 16,12-4-24-16</inkml:trace>
          <inkml:trace contextRef="#ctx0" brushRef="#br0" timeOffset="-3154.7397">-3223-4724 364 0,'39'-7'132'0,"-39"7"-100"0,7-14-12 0,-7 11 96 16,0 3-68-16,-11-7 52 16,-1 7-60-16,-15 0-12 15,0-7-16-15,-16 0 0 16,1 7-8-16,-16-7-4 15,11 4 4-15,-11-4-4 16,12 3 0-16,-1-6 52 16,16 10-28-16,-11-7 44 15,11 11-40-15,-4-8-4 16,12 11-16-16,-4-3-8 16,3 6 4-16,-3 4-4 15,4 3 0-15,-4 7-20 16,12 3 12-16,-1 15 20 15,4 2-4-15,1 22 4 16,-1-8-4-16,4 1 12 16,8-1-12-16,-7-3 4 0,11-10-4 15,-8-10-16-15,8-4 4 0,-4-14 40 16,0 7-24-16,-4-10 36 16,15-1-32-16,-3-6-12 15,8-3-8-15,3 3 4 16,0-1 0-16,8 1 0 15,0 0 0-15,1 4-12 16,3-5 8-16,0 5 48 16,-4-8-24-16,0 4 8 15,-4 3-16-15,-4-10-132 16,-3 0 68-16,-1 0-412 16,1 7 256-16</inkml:trace>
          <inkml:trace contextRef="#ctx0" brushRef="#br0" timeOffset="-2975.3292">-4032-4339 612 0,'-50'-10'228'0,"50"10"-180"0,-8 3-12 16,19-6 36-1,5 3-48-15,27-10 88 16,7 3-64-16,16-11-4 0,11 5-28 0,8-8 52 15,-7 7-40 1</inkml:trace>
          <inkml:trace contextRef="#ctx0" brushRef="#br0" timeOffset="-1773.8646">-1899-4545 404 0,'8'-7'148'0,"-8"7"-112"0,4-14-12 0,-4 11 92 16,0 3-68-16,0-11 60 15,0 8-64-15,-8-7 16 16,0 6-40-16,-4-3 0 16,-7-3-12-16,-8 3-8 15,8-3 4-15,-28-1 4 16,16 5-4-16,-15 2-28 15,11 4 12-15,-15 7-12 16,15 3 12-16,-12 21-8 16,9 4 8-16,-1 20 36 15,8 3-16-15,0 8 0 16,8-4-4-16,11-7 20 16,8-4-12-16,16-16-4 15,7-1-4-15,24-10 28 16,3-7-16-16,20-6 20 15,0-1-20-15,7-10 0 16,-11 3-8-16,8-9-16 16,-12-5 4-16,8-6 20 0,-8 3-8 15,0-10-12-15,-8 14 0 16,-3-25 4-16,-9 18 0 16,-7-14 16-16,-7 7-8 15,-9-7-4-15,1 7 0 16,-12-7 12-16,-4 7-8 0,-4-3-20 15,0 6 4-15,-8 0-4 16,4 11 4-16,-7 3 16 16,3-3-4-16,-7 3-12 15,7 7 4-15,-11 7-4 16,8 3 0-16,-12 11-12 16,3 6 12-16,-3 4 12 15,4 4 0-15,0 9-4 16,3-9 4-16,1-1-16 15,7-3 8-15,1-3 20 16,3-11-8-16,8-3-4 16,4-1 0-16,8-9-112 15,3-4 60-15,8-7-40 16,1 3 48-16,-1-16-20 16,4 3 36-16,-4-7 28 15,-4 3 0-15,-3 7 0 16,-4 7 0-16,-9 0 40 15,1 14-24-15,-8 0 36 16,4 10-32-16,0 7 4 16,4-13-16-16,12 6 12 15,7 0-16-15,8-3 4 0,4-4-4 16,3-6-96-16,1-1 52 16,0-6-264-16,-4-1 168 0</inkml:trace>
          <inkml:trace contextRef="#ctx0" brushRef="#br0" timeOffset="-1247.3789">-1144-4387 436 0,'4'-31'160'0,"-4"31"-124"0,4-7-8 0,-4 7 88 15,0 0-68-15,0 0-28 16,0 7-16-16,0 7 12 16,-4-4-8-16,4 7-4 15,7 1 0-15,1-1-4 16,11 3 0-16,-3 5 24 15,3-5-12-15,-3 4 24 16,-1-3-24-16,-7 0-12 16,0 3-4-16,-16-7 12 15,-4 0-4-15,-15-3-28 16,8 3 12-16,-16-3-4 16,4 0 8-16,4-8 16 15,12 5-4-15,-5-11-20 16,12 0 8-16,8-7-4 15,8 7 4-15,23-7 8 16,0 4 0-16,27-11-12 16,4 7 8-16,4-7 4 15,-8 7 0-15,-4-13 0 0,-7 6 0 16,-9-3 60-16,-7-1-32 16,-11 1 84-16,-5 3-60 0,-11-3 0 15,0 3-32-15,-12-6-4 16,8 3-8-1,-19-7 4-15,11 3-8 0,-19 4 16 16,12 10-12-16,-13 7-12 16,5 7 0-16,4 13-16 15,11 4 12-15,12 7 20 16,8 0-4-16,19-7 48 16,3 7-28-16,17-10-148 15,3-4 68-15,0 11-524 16,-7-4 320-16</inkml:trace>
        </inkml:traceGroup>
        <inkml:traceGroup>
          <inkml:annotationXML>
            <emma:emma xmlns:emma="http://www.w3.org/2003/04/emma" version="1.0">
              <emma:interpretation id="{480F41C9-2EBC-488C-B99F-DABA262A7036}" emma:medium="tactile" emma:mode="ink">
                <msink:context xmlns:msink="http://schemas.microsoft.com/ink/2010/main" type="inkWord" rotatedBoundingBox="10137,1451 10175,1452 10174,1555 10136,155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669.607">3962-3613 548 0,'19'-10'204'0,"-11"20"-156"0,0 7-16 15,-8-3 60 1,3 0-56-16,-14 10 48 16,11 0-48-16</inkml:trace>
        </inkml:traceGroup>
        <inkml:traceGroup>
          <inkml:annotationXML>
            <emma:emma xmlns:emma="http://www.w3.org/2003/04/emma" version="1.0">
              <emma:interpretation id="{82E7AB4D-6416-4FA1-825A-329A8BC54FC6}" emma:medium="tactile" emma:mode="ink">
                <msink:context xmlns:msink="http://schemas.microsoft.com/ink/2010/main" type="inkWord" rotatedBoundingBox="12017,359 12757,363 12751,1352 12011,1348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5853.2919">6493-4669 488 0,'16'-4'180'0,"-16"4"-140"0,12-6-12 0,-12-1 108 15,3 7-80-15,-3-4 48 16,0 1-60-16,-7-1-16 16,3 4-16-16,-16-7 8 15,1 14-12-15,-20-7-4 16,12 0 0-16,-19-7-4 16,7 14 0-16,-11-14 8 15,7 1-4-15,-3 6-20 16,7 0 8-16,0-4-24 15,12 8 20-15,0-1-12 16,8 7 12-16,-8 1 0 16,0 13 4-16,0 17-28 15,11 0 20-15,-3 28 24 16,3 0-4-16,1 0-16 16,7-7 4-16,-4-11 20 15,9-2-4-15,-5-8-4 16,4-14 0-16,-4-3 12 15,8 1-8-15,-4-8 24 16,4-7-20-16,0 0 12 16,8-3-12-16,0-7-24 15,7 0 4-15,16 0 12 16,4 7 0-16,8-7 16 16,3 0-12-16,-3 0-136 15,-5 7 72-15</inkml:trace>
          <inkml:trace contextRef="#ctx0" brushRef="#br0" timeOffset="6066.3569">5905-4205 508 0,'-31'-17'188'0,"31"17"-148"0,-8 0-8 0,5 0 124 16,6 0-92-16,1 0 16 15,8 0-44-15,11 0-16 16,8 0-12-16,19-7 28 16,-3 7-20-16,11 0-244 15,-12 7 124-15</inkml:trace>
          <inkml:trace contextRef="#ctx0" brushRef="#br0" timeOffset="6438.7865">6412-4153 496 0,'8'-7'184'0,"-8"7"-140"0,19 0-16 16,-7-7 56-16,3 7-52 0,1 0 4 15,3 0-20 1,1 7-12-16,3-3 0 0,-8 6-32 15,5 4 16-15,-20 3 40 16,0 4-16-16,-20 6 0 16,5 4-8-16,-12 7-4 15,7-7 0-15,-3 7 52 16,8-7-28 0,-9 0-36-16,9 0 4 0,-1-7 20 15,9-4-8-15,3-2 8 16,8-5-4-16,0 1 20 15,7-4-16-15,1-3 12 16,-1 0-12-16,1-7-16 16,7 0 0-16,-7 0-252 15,3 0 140-15</inkml:trace>
          <inkml:trace contextRef="#ctx0" brushRef="#br0" timeOffset="6635.7369">6327-3891 540 0,'-8'-7'200'0,"8"7"-156"0,-7 0-12 16,14 0 60 0,1-7-56-16,4 7 32 15,7-7-40-15,4 3 0 0,4-2-16 0</inkml:trace>
        </inkml:traceGroup>
        <inkml:traceGroup>
          <inkml:annotationXML>
            <emma:emma xmlns:emma="http://www.w3.org/2003/04/emma" version="1.0">
              <emma:interpretation id="{39514D9A-55AF-4F5E-B359-F60AAE81DC20}" emma:medium="tactile" emma:mode="ink">
                <msink:context xmlns:msink="http://schemas.microsoft.com/ink/2010/main" type="inkWord" rotatedBoundingBox="13293,538 13652,540 13650,859 13291,856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7175.0191">7117-4222 520 0,'0'4'192'0,"0"-4"-152"0,27 0-8 0,-8 0 88 16,8 0-72-16,24-4 32 16,-5 4-44-16</inkml:trace>
          <inkml:trace contextRef="#ctx0" brushRef="#br0" timeOffset="7031.792">7186-4452 508 0,'-7'-14'188'0,"7"14"-148"0,4-7-8 16,-1 4 168-1,1 3-116-15,4-14 52 16,8 3-76-16,7 5 8 16,4-1-40-16,4-4-8 15,8 5-12-15,-9 2 28 0,1 4-20 0,-3 4-128 16,-1 2 60-16,-12 5-412 31,-3 2 256-31</inkml:trace>
        </inkml:traceGroup>
        <inkml:traceGroup>
          <inkml:annotationXML>
            <emma:emma xmlns:emma="http://www.w3.org/2003/04/emma" version="1.0">
              <emma:interpretation id="{A013B641-F339-405B-9938-DF040C76A59A}" emma:medium="tactile" emma:mode="ink">
                <msink:context xmlns:msink="http://schemas.microsoft.com/ink/2010/main" type="inkWord" rotatedBoundingBox="14125,579 14473,581 14471,954 14123,951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7609.7653">8177-4456 436 0,'-11'-17'160'0,"11"17"-124"0,-16-3-8 0,5 3 96 15,3 0-72-15,-11 10 68 16,3 4-68-16,-19 13-12 16,8 1-24-16,-4 10 32 15,8-1-24-15,4 5-12 16,7-4-8-16,20-1 40 16,11-13-24-16,12 1 8 15,4-5-16-15,4-13 0 16,3 0-4-1,5-10 20-15,-1-1-16 0,-15-10 24 16,-4 1-24-16,-15-15 24 16,-1-3-24-16,-18-14 4 15,-1 1-8-15,-8-8-8 16,1 11 4-16,-4 3-4 16,7 14 0-16,4 0 0 15,8 13 0-15</inkml:trace>
        </inkml:traceGroup>
        <inkml:traceGroup>
          <inkml:annotationXML>
            <emma:emma xmlns:emma="http://www.w3.org/2003/04/emma" version="1.0">
              <emma:interpretation id="{BF7DC18F-387D-480F-8F1A-27244EBB5A03}" emma:medium="tactile" emma:mode="ink">
                <msink:context xmlns:msink="http://schemas.microsoft.com/ink/2010/main" type="inkWord" rotatedBoundingBox="15023,959 15127,960 15126,1142 15022,1142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7820.3056">8952-4115 780 0,'0'27'288'0,"0"-27"-224"0,-27 45-20 0,3-24 24 16,17 3-48-16,-21 7-140 15,9 3 64-15</inkml:trace>
        </inkml:traceGroup>
        <inkml:traceGroup>
          <inkml:annotationXML>
            <emma:emma xmlns:emma="http://www.w3.org/2003/04/emma" version="1.0">
              <emma:interpretation id="{0045DE37-72F9-4E02-8EDD-B78FF45B32CE}" emma:medium="tactile" emma:mode="ink">
                <msink:context xmlns:msink="http://schemas.microsoft.com/ink/2010/main" type="inkWord" rotatedBoundingBox="16059,263 17870,274 17864,1217 16053,1206"/>
              </emma:interpretation>
              <emma:one-of disjunction-type="recognition" id="oneOf8">
                <emma:interpretation id="interp8" emma:lang="" emma:confidence="0">
                  <emma:literal>to</emma:literal>
                </emma:interpretation>
                <emma:interpretation id="interp9" emma:lang="" emma:confidence="0">
                  <emma:literal>H "</emma:literal>
                </emma:interpretation>
                <emma:interpretation id="interp10" emma:lang="" emma:confidence="0">
                  <emma:literal># "</emma:literal>
                </emma:interpretation>
                <emma:interpretation id="interp11" emma:lang="" emma:confidence="0">
                  <emma:literal>#0</emma:literal>
                </emma:interpretation>
                <emma:interpretation id="interp12" emma:lang="" emma:confidence="0">
                  <emma:literal>N "</emma:literal>
                </emma:interpretation>
              </emma:one-of>
            </emma:emma>
          </inkml:annotationXML>
          <inkml:trace contextRef="#ctx0" brushRef="#br0" timeOffset="8345.5294">10032-4648 80 0,'7'-28'32'0,"-7"28"-24"0,12-17-4 16,-12 6 156-16,4 8-88 0,-4-11 156 16,0 4-128-16,-4 3 116 15,4 0-124-15,-8 4 36 16,4 3-80-16,-7 3-32 15,-1 11-16-15,-7 20 0 16,7 8 0-16,-11 26 16 16,4 5-8-16,-5 9 32 15,9-9-24-15,-1-11 32 16,13-7-32-16,-1-18 12 16,4 1-16-16</inkml:trace>
          <inkml:trace contextRef="#ctx0" brushRef="#br0" timeOffset="8757.2008">9958-4236 820 0,'0'-6'304'0,"0"6"-236"0,12 0-20 0,11 0-16 16,0-7-28-16,24 0 52 15,11 3-32-15,11 1-168 16,1 6 76-16</inkml:trace>
          <inkml:trace contextRef="#ctx0" brushRef="#br0" timeOffset="8572.5034">10578-4803 704 0,'0'-4'264'0,"0"4"-208"0,-4 21-12 15,0-7 0 1,4 3-32-16,-20 14-12 15,20 7-4-15,-19 27 20 0,11 7-8 0,-11 11 4 16,0-7-4 0,3-1 28-16,8-23-20 0,-7 0 48 15,-1-8-36-15</inkml:trace>
          <inkml:trace contextRef="#ctx0" brushRef="#br0" timeOffset="9013.054">10670-4222 612 0,'28'0'228'0,"-28"0"-180"0,31 7-12 15,-16-3-36 1,-3 2-8-16,7 5-4 15,8-1 4-15,-19 4 24 16,3 0-8-16,-22 3 16 0,3 3-16 0,-19 5 48 16,-4 2-28-16,-4-3 92 15,0 0-68-15,8 0 28 16,12-3-44-16,-1 3-24 16,8-3-4-16,5-4 8 15,6 0-8-15,9-7 68 16,7-3-44-16,1 0-92 15,3 0 32-15</inkml:trace>
          <inkml:trace contextRef="#ctx0" brushRef="#br0" timeOffset="9190.8959">10519-4012 684 0,'4'-7'252'0,"-4"7"-192"0,27-3-20 0,-7-1 12 16,3 1-36-16,27-4 40 16,12 4-32-16,8-1-320 15,-4 4 160-15</inkml:trace>
          <inkml:trace contextRef="#ctx0" brushRef="#br0" timeOffset="9586.3745">11216-4280 488 0,'-7'3'180'0,"7"-3"-140"0,54-7-12 0,-16 4 40 16,1 6-44-16,23-6 16 16,0 3-24-16,4-10 20 15,-4 10-24-15,-8-11-428 16,-8 11 228-16</inkml:trace>
          <inkml:trace contextRef="#ctx0" brushRef="#br0" timeOffset="9404.8532">11301-4452 832 0,'-3'-14'308'0,"3"14"-240"0,31-10-20 0,-4 3 36 15,0 0-56-15,23 3-4 16,4-3-12-16,4 7-44 15,-7 7 16-15</inkml:trace>
          <inkml:trace contextRef="#ctx0" brushRef="#br0" timeOffset="9853.2029">11689-4693 520 0,'-28'-14'192'0,"28"14"-152"0,-7 0-8 0,-1 3 80 15,8 4-68-15,-8 11 8 16,4 2-32-16,-7 25-4 15,7 3-8-15,-12 14-8 16,1 0 4-16,-1 3 20 16,-3-10-12-16,-4-10 32 15,7 0-28-15,1-7 20 16,3-4-20-16,12-10-396 16,4-7 208-16</inkml:trace>
        </inkml:traceGroup>
        <inkml:traceGroup>
          <inkml:annotationXML>
            <emma:emma xmlns:emma="http://www.w3.org/2003/04/emma" version="1.0">
              <emma:interpretation id="{34F22CE2-CF51-4497-8753-72158B57F1AB}" emma:medium="tactile" emma:mode="ink">
                <msink:context xmlns:msink="http://schemas.microsoft.com/ink/2010/main" type="inkWord" rotatedBoundingBox="18457,401 18821,403 18819,834 18454,831"/>
              </emma:interpretation>
            </emma:emma>
          </inkml:annotationXML>
          <inkml:trace contextRef="#ctx0" brushRef="#br0" timeOffset="10119.3808">12370-4642 736 0,'-8'-31'272'0,"8"31"-208"16,0 11-20-16,-11-1 64 15,3 7-68-15,-12 21-16 16,1 7-16-16,4 3 8 15,7 14-8-15,12-10 40 16,7-4-24-16,16-10 4 16,4-7-16-16,24-14 56 15,-9-3-40-15,4-18-20 16,1 4-8-16,-9-21 24 16,-15 1-12-16,-11-25-4 0,-12-3-4 15,-12-11 20-15,-8 11-12 16</inkml:trace>
        </inkml:traceGroup>
      </inkml:traceGroup>
    </inkml:traceGroup>
    <inkml:traceGroup>
      <inkml:annotationXML>
        <emma:emma xmlns:emma="http://www.w3.org/2003/04/emma" version="1.0">
          <emma:interpretation id="{CB7C147A-5154-4E3B-9071-2111168FD671}" emma:medium="tactile" emma:mode="ink">
            <msink:context xmlns:msink="http://schemas.microsoft.com/ink/2010/main" type="paragraph" rotatedBoundingBox="4738,5598 6527,5046 6790,5898 5001,6450" alignmentLevel="4"/>
          </emma:interpretation>
        </emma:emma>
      </inkml:annotationXML>
      <inkml:traceGroup>
        <inkml:annotationXML>
          <emma:emma xmlns:emma="http://www.w3.org/2003/04/emma" version="1.0">
            <emma:interpretation id="{89441FD4-781F-4428-AA3C-790AF49058B7}" emma:medium="tactile" emma:mode="ink">
              <msink:context xmlns:msink="http://schemas.microsoft.com/ink/2010/main" type="line" rotatedBoundingBox="4738,5598 6527,5046 6790,5898 5001,6450"/>
            </emma:interpretation>
          </emma:emma>
        </inkml:annotationXML>
        <inkml:traceGroup>
          <inkml:annotationXML>
            <emma:emma xmlns:emma="http://www.w3.org/2003/04/emma" version="1.0">
              <emma:interpretation id="{6C30A625-C287-4EDE-AE97-446FE2B5F24A}" emma:medium="tactile" emma:mode="ink">
                <msink:context xmlns:msink="http://schemas.microsoft.com/ink/2010/main" type="inkWord" rotatedBoundingBox="4742,5610 4969,5540 4992,5612 4764,5682"/>
              </emma:interpretation>
            </emma:emma>
          </inkml:annotationXML>
          <inkml:trace contextRef="#ctx0" brushRef="#br0" timeOffset="15808.7065">-1431 541 372 0,'0'0'140'0,"0"0"-112"0,4-7-4 0,-4 7 84 16,0 0-64-16,4 0 16 16,-4 0-36-16,0 0 12 15,8 0-20-15,0 0-8 16,-5 0-4-16,5 0 12 15,8 0-8-15,-5-4 16 16,1 1-16-16,7-8 4 16,-3 11-4-16,-5-6 4 15,5 2-8-15,-5-3 32 16,5 7-20-16,-4-3-4 16,-1 3-8-16,-3 0 4 15,3 7-4-15,-7 0 16 16,4-1-12-16,-8 1 4 15,4 0-4-15,-4-7 48 16,0 0-32-16,4 0 0 16,0 0-16-16,3 0-536 15,5 7 292-15</inkml:trace>
        </inkml:traceGroup>
        <inkml:traceGroup>
          <inkml:annotationXML>
            <emma:emma xmlns:emma="http://www.w3.org/2003/04/emma" version="1.0">
              <emma:interpretation id="{B7B20DB7-9151-4514-BF2A-53615ACE00FC}" emma:medium="tactile" emma:mode="ink">
                <msink:context xmlns:msink="http://schemas.microsoft.com/ink/2010/main" type="inkWord" rotatedBoundingBox="6104,5177 6527,5046 6667,5499 6244,5630">
                  <msink:destinationLink direction="with" ref="{38399534-80DD-43DE-8F36-DD381A2D1982}"/>
                </msink:context>
              </emma:interpretation>
            </emma:emma>
          </inkml:annotationXML>
          <inkml:trace contextRef="#ctx0" brushRef="#br0" timeOffset="13779.9077">265 0 352 0,'-27'7'132'0,"27"-7"-104"0,-27 14-8 15,15-4 44 1,0-3-40-16,-11 17 44 16,12-3-40-16,-17 10 20 15,9 0-28-15,0 7 44 16,-1-4-36-16,-3-6 20 15,12-4-28-15,-1-4 28 16,0-2-32-16,5-1 4 16,7-3-12-16,3-4-32 0,13 0 12 0,7 0 24 15,8 1-8-15,19 3 0 16,-3-1 0 0,-1-2 12-16,9-1-8 0,-13-3-12 15,-7 3 0-15,-12-10 4 16,-3 7 0-16,-13-7 104 15,1 0-56-15,-12-7 52 16,4 0-60-16,-8-10 24 16,5 3-36-16,-9-17 16 15,8 7-24-15,-4-7-8 16,8 0-8-16,0-13 4 16,8 13-4-16,-8-14 8 15,4 14-8-15,-8-7 8 16,4 14-8-16,0 0-116 15,-4 10 60-15,-11 0-620 16,7 14 368-16</inkml:trace>
        </inkml:traceGroup>
        <inkml:traceGroup>
          <inkml:annotationXML>
            <emma:emma xmlns:emma="http://www.w3.org/2003/04/emma" version="1.0">
              <emma:interpretation id="{A741AA3C-8978-42C4-BC10-9D7CC31AEA31}" emma:medium="tactile" emma:mode="ink">
                <msink:context xmlns:msink="http://schemas.microsoft.com/ink/2010/main" type="inkWord" rotatedBoundingBox="4833,5692 5285,5552 5513,6292 5062,6431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4455.8355">-1020 575 560 0,'-24'-14'208'0,"24"14"-164"0,8-14-8 0,-4 8-4 15,4 2-24-15,0-6 76 16,3 3-48-16,5-3 32 16,-1 6-40-16,1-3-16 15,3 7-8-15,-7-3 12 16,7 3-8-16,-7 3-4 15,3 4 0-15,-15 3 28 16,-4 1-16-16,-19 3 4 16,4-1-12-16,-16 5 48 15,8 2-32-15,-8 1-20 16,8-1-4-16,3-2-72 16,9 2 40-16,7 1-4 15,12 0 20-15,12 6 4 16,7 4 4-16,12 10-20 15,-1 4 16-15,5 7 4 16,-4-4 8-16,-4 4 0 16,0-4 0-16,-19 0-20 15,3-7 12-15,-23 0 20 0,1-3-4 16,-21-7 40-16,1-3-24 0,-19-11 20 16,7-3-24-16,-11-18 80 15,11-3-56-15,-3-13 12 16,18 6-32-16,9-13-4 15,15-1-12-15,27-3-24 16,12 10 8-16,15-3 20 16,4 7-4-16,0 0-136 15,-8 7 72-15,1-1-484 16,-5 4 300-16</inkml:trace>
        </inkml:traceGroup>
        <inkml:traceGroup>
          <inkml:annotationXML>
            <emma:emma xmlns:emma="http://www.w3.org/2003/04/emma" version="1.0">
              <emma:interpretation id="{1F160FA5-B9EB-4C60-8BC5-151DCBAEE9C1}" emma:medium="tactile" emma:mode="ink">
                <msink:context xmlns:msink="http://schemas.microsoft.com/ink/2010/main" type="inkWord" rotatedBoundingBox="4930,5607 5122,5548 5147,5631 4955,5690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6983.5257">-1237 558 228 0,'0'0'84'0,"0"0"-64"0,0 0-8 0,0 0 40 15,0 0-32-15,0-4 16 16,11 4-20-16,-11-3 28 16,8 3-28-16,4-4 40 15,-4 4-32-15,-1-3 32 16,5 3-32-16,3-3 32 16,-3 6-32-16,0-3 20 15,3 0-24-15,-3 0 16 16,3 0-20-16,-3 0 36 15,-1 0-28-15,-3 0 20 16,4 3-24-16,-4-3 8 16,-1 0-16-16,-3 4 20 15,4-1-20-15,-8-3 56 16,0 0-36-16,-4 0 36 16,4 4-36-16,-4-4 8 15,0 0-24-15,-7 0 8 16,3 0-12-16,-4 0 0 15,5 0-4-15,-5-4 20 16,4 4-16-16,-3-3 4 16,3-1-8-16,-8-2 4 15,9 6-8-15,-13-4-12 16,9 4 4-16,-13-3-68 16,13 3 40-16,-9-4-156 15,9 4 108-15</inkml:trace>
        </inkml:traceGroup>
      </inkml:traceGroup>
    </inkml:traceGroup>
    <inkml:traceGroup>
      <inkml:annotationXML>
        <emma:emma xmlns:emma="http://www.w3.org/2003/04/emma" version="1.0">
          <emma:interpretation id="{38AE5A72-660E-46B9-9712-40E52BA9820B}" emma:medium="tactile" emma:mode="ink">
            <msink:context xmlns:msink="http://schemas.microsoft.com/ink/2010/main" type="paragraph" rotatedBoundingBox="2530,6529 22953,4961 23081,6624 2657,819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C9CF087-4C0D-4243-93D9-640C1B9071A0}" emma:medium="tactile" emma:mode="ink">
              <msink:context xmlns:msink="http://schemas.microsoft.com/ink/2010/main" type="line" rotatedBoundingBox="2530,6529 22953,4961 23081,6624 2657,8192"/>
            </emma:interpretation>
          </emma:emma>
        </inkml:annotationXML>
        <inkml:traceGroup>
          <inkml:annotationXML>
            <emma:emma xmlns:emma="http://www.w3.org/2003/04/emma" version="1.0">
              <emma:interpretation id="{C325D1C5-347E-494B-AA7A-E5CED6E826D0}" emma:medium="tactile" emma:mode="ink">
                <msink:context xmlns:msink="http://schemas.microsoft.com/ink/2010/main" type="inkWord" rotatedBoundingBox="2532,6556 4930,6372 5003,7324 2605,7509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29936.7245">-2631 1411 652 0,'-4'-7'244'0,"4"7"-192"0,-15 17-12 16,3-6 12-1,5 3-36-15</inkml:trace>
          <inkml:trace contextRef="#ctx0" brushRef="#br0" timeOffset="30134.382">-2925 1965 632 0,'-31'90'236'0,"31"-90"-184"0,-19 62-16 0,11-38 16 16,8 0-36-16,0-4 20 16,0 4-20-16,0-10-8 15,8 3-4-15,-1-3-148 16,1-7 80-16</inkml:trace>
          <inkml:trace contextRef="#ctx0" brushRef="#br0" timeOffset="29798.7073">-3424 1649 340 0,'0'-11'128'0,"0"8"-100"0,0-4-8 0,0 3 68 16,0 1-52-16,0-7 12 15,0 6-28-15,-4 4-12 16,0 7-4-16,-8 10-40 16,1 7 20-16,-9 28 16 15,5 3 0-15,-1 24 20 16,1-3-12-16,-4-4 16 15,15-10-16-15,-12-14-12 16,12-6 0-16,-3-15 100 16,3-3-52-16,-4-13 8 15,8-1-32-15,-4-14 16 16,4-2-24-16,0-19-12 16,4 1-4-16,0-24-68 15,4 3 40-15,-1-20-68 16,-3 7 60-16,4-8 16 15,4 15 20-15,-1-1-16 0,5 14 12 16,11 0 56-16,0 14-24 16,12 7 24-16,-1 10-28 15,9 7-16-15,-5 10-8 16,1 1 12-16,-8 13-4 0,-16-4 16 16,0 5-12-16,-11-1 32 15,-4 7-24-15,-19-4 40 16,-1 8-32-16,-15-8 4 15,-4 1-16-15,0-11 28 16,-3 0-24-16,11-20-32 16,3-1 8-16</inkml:trace>
          <inkml:trace contextRef="#ctx0" brushRef="#br0" timeOffset="30506.7052">-2197 1435 268 0,'-16'-7'100'0,"16"7"-76"0,-19 28-8 15,3-8 104-15,9 5-68 0,-16 19 96 16,3-2-88-16,-7 26 52 16,4 5-68-1,-4 20 16-15,0-7-40 0,0 0 36 16,7-11-32-16,-3-9 20 16,15-15-24-1,-7-6 0-15,7-11-12 0,8-6 56 16,0-7-36-16</inkml:trace>
          <inkml:trace contextRef="#ctx0" brushRef="#br0" timeOffset="30840.192">-2066 2017 508 0,'0'-17'188'0,"0"17"-148"0,-11 13-8 0,-5-2 96 16,16 2-76-16,-19 11 8 15,7 7-40-15,-3 0-4 16,7 0-8-16,16-3 12 16,0-4-12-16,15-3 16 15,4-4-16-15,8-10 16 16,4-4-16-16,-1-13 16 16,-11 6-16-16,0-6 4 15,-7 0-4-15,-12-7 20 16,-5 3-16-16,-14-7-12 15,3 7-4-15,-19 1 4 16,4 2 0-16,-4 4-36 16,0 11 20-16,-1-4 4 15,17 7 12-15,15-7-168 0,11 3 92 0,8-10-312 16,4-3 216-16</inkml:trace>
          <inkml:trace contextRef="#ctx0" brushRef="#br0" timeOffset="31021.6853">-1810 1934 456 0,'-19'-10'168'0,"19"10"-128"0,-12-10-16 0,12 6 132 16,12 4-92-16,7-7 0 15,8 0-40-15,27-3 28 16,8 3-28-16,12-3-32 16,-1 6 4-16,-7-3 16 15,0 4-4-15,-4-4 32 16,-8 7-24-16,-15 0-76 15,-8 4 32-15</inkml:trace>
          <inkml:trace contextRef="#ctx0" brushRef="#br0" timeOffset="31269.7153">-1365 1735 404 0,'-27'13'148'0,"27"-13"-112"0,-27 24-12 0,19-6 76 31,0 2-60-31,-11 18 52 0,7 3-52 0,5 11-28 16,-1 0-12-16,0-1 44 16,4-6-24-16,8-4 16 15,0-6-20-15,0-4 0 16,8-4-8-16,-1-3 36 15,1 0-20-15</inkml:trace>
        </inkml:traceGroup>
        <inkml:traceGroup>
          <inkml:annotationXML>
            <emma:emma xmlns:emma="http://www.w3.org/2003/04/emma" version="1.0">
              <emma:interpretation id="{1CD397BB-90A0-4D93-876D-B690263F4094}" emma:medium="tactile" emma:mode="ink">
                <msink:context xmlns:msink="http://schemas.microsoft.com/ink/2010/main" type="inkWord" rotatedBoundingBox="5963,6577 9578,6299 9637,7058 6022,7336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32451.6927">-37 1618 288 0,'-4'-7'108'0,"4"7"-84"0,-4 7-4 0,0-1 32 32,4 12-32-32,-4 6 24 0,1 7-24 0,-5 27 8 15,0 4-16-15,-7 14 0 16,7 0-4-16,-8-8 28 15,9-9-20-15,-5-11-32 16,4-10 8-16,1-7 36 16,3-7-16-16,0-10-116 15,4-4 56-15</inkml:trace>
          <inkml:trace contextRef="#ctx0" brushRef="#br0" timeOffset="32734.6786">-68 1710 424 0,'43'-6'156'0,"-43"6"-120"0,58 13-8 16,-31-6-8 0,-4 4-16-16,0 9 24 15,0-3-16-15,-11 8 4 16,0 2-8-16,-28 4 72 15,1 0-44-15,-20 0-12 16,4 0-16-16,-8-14 24 16,0 4-16-16,5-11-4 15,6-6-8-15,5-8 4 16,8 1-4-16,7-8-196 16,12 1 104-16,7-7-272 15,5 6 204-15</inkml:trace>
          <inkml:trace contextRef="#ctx0" brushRef="#br0" timeOffset="33028.4181">427 1776 320 0,'12'0'120'0,"-12"0"-96"0,-4 7-4 0,-4-4 124 16,8 4-84-16,-3 10-16 16,-1 4-28-16,-8 6 12 15,12 1-16-15,-8 0-12 16,16-1-4-16,0-6 20 15,3-1-8-15,5-9-12 16,-4-1 0-16,7-10 12 16,8 0-4-16,-8-10 16 15,1-1-12-15,-5-9 16 16,-11-1-16-16,-4-10 48 16,-4 7-28-16,-11-7 64 15,3 10-52-15,-11-3 36 16,11 7-44-16,1 0-8 15,3 7-16-15,8-4-128 16,4 0 64-16</inkml:trace>
          <inkml:trace contextRef="#ctx0" brushRef="#br0" timeOffset="33718.6629">756 1728 384 0,'0'0'140'0,"0"0"-108"0,28 10-8 16,-9-7 20-1,0 4-28-15,8 0 4 16,12-3-12-16,-4 3 12 16,4-4-12-16,-5 0-40 15,1-3 20-15,-4 0-192 16,0 0 112-16,-7 0-12 16,-1 4 60-16,-4-1 40 15,-3 1 4-15,-5-4-16 0,1 7 8 16,-4-7 144-16,-1 0-72 0,5-7 96 15,-4 7-92-15,-1-7 48 16,1 0-72-16,-8-10 40 16,4 10-48-16,-12 0 32 15,4 0-36-15,-11 4-36 16,3-4 0-16,-15 7 28 16,8 0-16-16,-4-7 0 15,-1 14-4-15,5-7-16 16,0 10 8-16,-1 4-16 15,13 0 12-15,3 10 4 16,8-4 4-16,7-2 24 16,9 6-12-16,7-11 4 15,7 1-8-15,9-10 4 16,7-4-8-16,5 0-180 16,-5-7 100-16</inkml:trace>
          <inkml:trace contextRef="#ctx0" brushRef="#br0" timeOffset="33261.2175">1024 1446 456 0,'3'-31'168'0,"-3"31"-128"0,-7-7-16 0,3 14 52 16,4-1-48-16,-12 19 32 16,1 5-32-16,-9 8 0 15,5 0-16-15,-12 3-16 16,7 4 0-16,-3 0 56 16,4 0-28-16,7-7 8 15,1-7-20-15,-5-1-156 16,16-5 76-16</inkml:trace>
          <inkml:trace contextRef="#ctx0" brushRef="#br0" timeOffset="34303.5528">1542 1714 352 0,'-7'-7'132'0,"7"7"-104"0,7 7-8 15,1-7 124 1,-4 7-84-16,4 3 28 16,-1 4-52-16,-7 0-4 15,12 3-20-15,-12 4 12 0,0-4-16 0,-8 7 16 16,4-4-16-16,-7 5 24 15,-1-8-20-15,1 3 12 16,3-6-12-16,0-10 12 16,8-4-16-16,0-11-4 15,8-2 0-15,0-12-24 16,7 1 12-16,1-3 4 16,7 3 4-16,-8 0-44 15,5 10 24-15,-9 7 24 16,1 4 0-16,-4 6 20 15,3 4-16-15,-11 14-4 16,0-4 0-16,-8 7 4 16,12 7-4-16,0-11 32 15,4 5-20-15,7-8 48 16,9-10-36-16,14-7-16 16,1-4-4-16,11-16-132 15,1 6 68-15,3-17-92 16,-8 7 84-16,-7 0-56 15,-4 3 72-15,-8-10 40 16,-8 14 8-16,-7-14 4 16,-4 10 0-16,-8-3 12 15,0 0-8-15,0-4 76 16,-8 4-48-16,4 7 32 16,0 3-40-16,-7 8-16 15,11 12-8-15,-8 1-4 16,8 0 0-16,-8 10 0 0,-3-3 0 15,3 3 24-15,8 4-12 16,-4-4-12-16,-4 7-4 16,-3-3-288-16,3-4 160 15</inkml:trace>
          <inkml:trace contextRef="#ctx0" brushRef="#br0" timeOffset="34488.6187">1798 1662 572 0,'11'-3'208'0,"-11"3"-160"0,28-7-12 0,-5 0 68 15,0 7-64-15,20-7 28 16,-1 0-40-16,16 0-52 16,-7 4 12-16,3-11-420 15,-4 0 236-15</inkml:trace>
          <inkml:trace contextRef="#ctx0" brushRef="#br0" timeOffset="34596.7092">2545 1394 528 0,'0'-17'196'0,"0"17"-152"0,-23-7-12 16,11 7 104-1,12 7-80-15,-19-7-4 16,7 10-32-16,4 4-304 16,-3 3 152-16</inkml:trace>
          <inkml:trace contextRef="#ctx0" brushRef="#br0" timeOffset="35326.0245">2262 1738 600 0,'-27'28'224'0,"27"-28"-176"0,-7 24-12 0,3-14 0 16,8 4-28-16,3 3 4 16,1-3-4-16,11-7 4 15,1-1-8-15,18-12 16 16,-3 6-12-16,12-7-56 15,-9-7 24-15,9 4-24 16,-5-4 28-16,-7 4 28 16,0-4-4-16,-12 0-16 15,1 4 4-15,-9-4-4 16,1 4 4-16,-9-4 44 16,1 7-24-16,-8-3 24 15,4 6-20-15,-8 1-16 16,0 3-4-16,-4 0 20 15,5 3-8-15,-9 1-12 16,4-1 0-16,-7 4 28 16,7 0-12-16,-4 0-4 15,5 3-4-15,3-3-68 16,4 0 36-16,4 0-112 16,7 0 80-16,5-4 8 15,-1 0 32-15,1 1 16 16,-1 3 4-16,1 0 8 15,-1 3-4-15,1 4 120 0,3-7-68 16,-4 3 16-16,1 4-48 16,-1-1-12-16,1-2-8 0,3 3 12 15,1-8-8-15,-1 5 16 16,0-1-16-16,1-3-40 16,3 0 20-16,0-7-8 15,0 3 12-15,4-10 16 16,1 1-4-16,6-19-28 15,-3 5 12-15,8-18-32 16,4 10 28-16,-5-13-92 16,1 10 60-16,-4-14 24 15,-4 8 16-15,-4-12 24 16,0 8-8-16,-11-4 112 16,-1 11-68-16,-11 6 104 15,0 11-92-15,-12 10 8 16,0 11-48-16,-11 16 12 15,0 4-20-15,-5 14 20 16,5-3-24-16,0 3 4 16,11-1-8-16,8 1 20 15,8 0-16-15,3 0 48 16,5 0-32-16</inkml:trace>
        </inkml:traceGroup>
        <inkml:traceGroup>
          <inkml:annotationXML>
            <emma:emma xmlns:emma="http://www.w3.org/2003/04/emma" version="1.0">
              <emma:interpretation id="{BDBF14C6-6DF2-4EFB-B5CC-19CA53E5FC69}" emma:medium="tactile" emma:mode="ink">
                <msink:context xmlns:msink="http://schemas.microsoft.com/ink/2010/main" type="inkWord" rotatedBoundingBox="10627,6573 14678,6262 14755,7263 10704,7574">
                  <msink:destinationLink direction="with" ref="{3AA0B023-3398-4E0D-8BAB-65F3A4C2465C}"/>
                </msink:context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37021.6902">4875 1704 424 0,'16'-7'156'0,"-8"3"-120"0,3 1-8 15,-11-1 104 1,8 4-76-16,-16-3 16 15,8 3-48-15,-11-3-12 16,-5-1-8-16,-15 4 20 0,4 4-12 16,-19-1-32-16,-5 4 12 15,-3 0-36 1,15 0 28-16,-11-4 4 16,7 4 12-16,9 3-28 0,10 4 16 15,13 0-20-15,11 3 16 16,11-3 36-16,9 0-12 15,3-8-8-15,4-2-4 0,-4-8 48 16,1 1-24-16,-5-4 8 16,-4 7-16-16,-3-3-60 15,-4 3 24-15,-8 3-32 16,0 4 32-16,4 3 0 16,11 4 16-16,4 3 32 15,9 0-12-15,14-3 40 16,1 0-28-16,15-7-4 15,0-4-12-15,4-10 20 16,-16 1-16-16,1-12 4 16,-9 5-8-16,-3-12 12 15,-4 8-12-15,-11-7 16 16,-1 7-16-16,-7-7 16 16,3 3-16-16,-7-6-20 15,-4 6 4-15,3 0-12 16,1 8 8-16,-8 9 8 15,4 8 4-15,-8 16-20 16,4 4 12-16,-8 35 4 16,8 3 4-16,-15 24 0 15,11-4 0-15,-4-6 16 0,4-10-8 16,-7-11 32-16,7-7-24 16,-8-10 40-16,8-11-32 15,-7-17-120-15,7-3 52 0,-8-14-132 16,8-3 96-16,-7-28-196 15,3 4 152-15</inkml:trace>
          <inkml:trace contextRef="#ctx0" brushRef="#br0" timeOffset="37177.4466">5193 1686 464 0,'23'-17'176'0,"-23"17"-140"0,43-10-8 0,-20 10 144 16,0 3-100-16,12 1 52 15,-8 6-76-15,-8 0 20 16,1 8-40-16,-20 6 16 15,-12 3-24-15,-19 8 8 16,4-1-16-16,-12 0-120 16,8-9 56-16</inkml:trace>
          <inkml:trace contextRef="#ctx0" brushRef="#br0" timeOffset="37410.9079">5688 1642 560 0,'-4'10'208'0,"4"-10"-164"0,-19 28-8 15,11-8-12-15,4 4-20 0,-7 31 16 16,3 4-12-16,-7 20 16 16,7-3-16-16,-11-1 40 15,11-9-24-15,-4 3-4 16,8-11-12-16,-7-3-8 15,3-7 4-15,-4-13-40 16,5-11 20-16</inkml:trace>
          <inkml:trace contextRef="#ctx0" brushRef="#br0" timeOffset="37682.055">5700 1686 520 0,'35'-24'192'0,"-35"24"-152"16,54-20-8-16,-27 13 80 16,4 3-68-16,8-3 44 15,-1 7-52-15,-3 4-28 16,4 3-8-16,-20 7-8 16,-3 6 0-16,-24 4 52 15,0 0-24-15,-19 0 16 16,4 4-20-16,-20-4 8 15,12 0-12-15,-3-10 12 16,10 0-16-16,-3-14 16 16,12-4-16-16,7-16-196 15,12 2 100-15</inkml:trace>
          <inkml:trace contextRef="#ctx0" brushRef="#br0" timeOffset="38237.6389">6234 1518 632 0,'27'-11'236'0,"-27"11"-184"0,20 11-16 0,-9-1 36 16,-3 7-48-16,-8 7 16 16,0 7-24-16,0 0-8 15,0-7-4-15,0 7 40 16,0-10-24-16,0 3-8 16,0-3-8-16,0-11 28 15,0 4-16-15,-4-14 12 16,4 0-16-16,-8-14 12 15,8 7-16-15,0-17 4 16,0 14-4-16,8-11 4 16,4 4-8-16,3-11-28 15,-3 11 12-15,15 0-100 16,-8 7 60-16,20-1-100 16,0 8 88-16,15-1 12 15,-8 4 32-15,5-3 16 16,-1 3 4-16,-7-3 0 15,-9 3 0-15,-7-4 104 16,-7 1-56-16,-12-4 60 16,-5 3-64-16,-14 1-12 15,-1 3-20-15,-15 3 16 16,4 4-16-16,-12 7-20 16,8 3 0-16,0 0 4 0,11 1 4 15,9-1 16-15,10 0-8 16,9-3 24-16,7-4-20 15,12-6 24-15,4 2-24 0,4-9 24 16,-4 3-24-16,-8-7 4 16,-4 4-8-16,-11-8-8 15,-1 1 4-15,-11-7-32 16,-3 7 16-16,-9-4-64 16,0 3 40-16,1 1-132 15,7 3 92-15</inkml:trace>
          <inkml:trace contextRef="#ctx0" brushRef="#br0" timeOffset="39558.1822">7190 1576 652 0,'4'-3'244'0,"-4"3"-192"0,0-4-12 0,0 1-4 16,0 6-28 0,-4-6 16-16,0 3-16 0,-7-7 4 15,3 7-4-15,-7 0 4 16,3 4-8-16,-4-1-12 15,5 0 4-15,-8 1-16 16,7 10 12-16,-7-4 4 16,3 4 4-16,-3-1 8 15,7 1-4-15,-3 0 16 16,7 3-12-16,0-3-4 16,8 0 0-16,0-4 20 15,8 4-12-15,0-11-56 16,7 4 20-16,8-10-52 15,1-1 44-15,3-6 0 16,0 0 16-16,-4-8 12 16,0 8 4-16,-7-7 24 15,-5 0-12-15,-7 3 84 16,4 7-52-16,-4 7-20 16,0 3-16-16,0 4 8 15,-1 4-8-15,5 2 24 16,8 5-20-16,3-5 40 15,0 1-28-15,8-4 4 16,1 1-16-16,-1-8-52 16,-4 1 24-16,0-8-120 15,0 4 76-15,1-7-52 16,3 0 64-16,0-10 16 16,0 4 20-16,4-5 4 15,-8 5 0-15,16-1 120 0,-12 3-60 16,8 1 96-16,0 3-88 15,-12 0 16-15,4 4-44 16,-4-4 24-16,-4 7-32 0,1-3 20 16,-12 3-24-16,-5-4 28 15,-3 8-32-15,-11-4 12 16,-1 0-16-16,-11 0-16 16,4 0 0-16,-9 0-60 15,5 6 36-15,-4 1-24 16,12 0 32-16,3 0-8 15,-3 3 16-15,3 1 0 16,8-1 4-16,4 0 0 16,4 4 0-16,8-3 16 15,7-1-4-15,12-7-36 16,-4 4 16-16,19-7-92 16,-3 0 60-16,3-3-40 15,-3-1 52-15,0-3-16 16,-5 1 32-16,1-12 8 15,-4 5 12-15,-4-22-12 16,8 4 8-16,-5-27 64 16,-3-4-32-16,8-4 24 15,-4 15-32-15,-8-1 104 16,0 11-68-16,-15 10 28 16,7 14-48-16,-15 10-48 15,0 7 4-15,-12 17-16 0,0 7 12 16,-11 21 16-16,0 6 0 15,-1 4 24-15,9 1-16 16,-5-8-12-16,5-7-4 0,3-10 20 16,4-4-8-16,4-9 48 15,4-5-28-15,-4-6 28 16,8 0-28-16,3-14 8 16,-3 7-20-16,7-3-96 15,-3-1 44-15,7-2-60 16,1-1 56-16,-5 0-40 15,5 3 44-15,-9 1-8 16,5 6 28-16,-12-3 8 16,11 7 8-16,-11-3-20 15,4 3 12-15,3-4 32 16,-3 4-16-16,-8-4 44 16,12 1-28-16,-5 3 20 15,1 0-24-15,-8-1 8 16,8 1-16-16,-4 0 12 15,-4 0-16-15,7 0 16 16,-7 3-16-16,12-3-12 16,-4 3 0-16,0-3-304 15,3 4 168-15</inkml:trace>
        </inkml:traceGroup>
        <inkml:traceGroup>
          <inkml:annotationXML>
            <emma:emma xmlns:emma="http://www.w3.org/2003/04/emma" version="1.0">
              <emma:interpretation id="{A78960F3-7CCC-4CF1-B2B9-389E6F53CDD1}" emma:medium="tactile" emma:mode="ink">
                <msink:context xmlns:msink="http://schemas.microsoft.com/ink/2010/main" type="inkWord" rotatedBoundingBox="15203,6744 15221,6742 15222,6760 15205,6762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39663.6906">9045 1686 748 0,'-16'-13'276'0,"16"13"-216"0</inkml:trace>
        </inkml:traceGroup>
        <inkml:traceGroup>
          <inkml:annotationXML>
            <emma:emma xmlns:emma="http://www.w3.org/2003/04/emma" version="1.0">
              <emma:interpretation id="{B7BA0C8D-E5D4-4B6B-8464-5CE28CF2E5CD}" emma:medium="tactile" emma:mode="ink">
                <msink:context xmlns:msink="http://schemas.microsoft.com/ink/2010/main" type="inkWord" rotatedBoundingBox="17452,5384 20544,5146 20649,6511 17557,6748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26200.9719">11363 482 332 0,'8'-17'120'0,"-8"17"-92"16,23-28-8-16,-11 18 60 16,0 3-48-16,-1-10 24 15,5 3-36-15,-5-10 60 16,1 7-44-16,-4-4 28 16,-1 7-36-16,-7 1 0 15,4 6-16-15,-4 7-16 16,0 10 0-16,-4 7 20 15,4 7-8-15,-7 7 24 16,3 4-20-16,-8 16 4 16,4-6-8-16,-11 24 12 15,4-4-12-15,-9 1-4 16,9-4 0-16,-5-11 40 0,9-9-24 16,-1-15 8-16,5-3-16 15,3-14 56-15,8-3-40 0,11-24 32 16,8 0-32-16,12-31-16 15,0 3-8-15,8-10-40 16,-5 7 20-16,5 0-20 16,-8 17 20-16,-4 0-28 15,-4 17 28-15,-8 4-28 16,0 10 24-16,-7 10 8 16,-4 4 12-16,-4 24 24 15,3 3-12-15,-10 4 24 16,3 6-24-16,-4-3-4 15,8-6-4-15,-4-8 12 16,0-3-8-16,-4-10 40 16,4-1-24-16,-4-9 40 15,4-1-36-15,0-17-200 16,4 0 92-16</inkml:trace>
          <inkml:trace contextRef="#ctx0" brushRef="#br0" timeOffset="126530.3717">12114 575 520 0,'-7'-17'192'0,"7"17"-152"0,-4-7-8 0,0 3 60 15,0 4-56-15,-4-3-4 16,1 3-20-16,-5 7-20 16,4 7 4-16,-11 10 28 15,7 7-12-15,-7 17 12 16,7-3-12-16,-3-1 0 15,3 1-4-15,4-4-16 16,5-6 4-16,10-11 40 16,5 0-24-16,11-17 52 15,4 0-36-15,4-14 12 16,4-7-24-16,-8-3-8 16,0-4-4-16,-7-17-24 15,-1 7 12-15,-11-6-12 16,-4 6 8-16,-8 0-28 15,4 13 24-15,-12-2-56 16,8 13 40-16</inkml:trace>
          <inkml:trace contextRef="#ctx0" brushRef="#br0" timeOffset="128544.1719">14193 878 156 0,'-19'-4'56'0,"19"4"-44"0,0-17-4 0,0 7 236 16,0 6-136-16,11-9 36 16,-3 2-88-16,12-6-16 15,7 3-24-15,7-6-12 16,-3 2 0-16,-3-2 40 15,2 3-24-15,-6-4 52 16,-5 7-40-16,-15-3 12 16,0 7-28-16,-20-4 8 15,-3 4-12-15,-20-1-16 16,4 8 0-16,-11 3 40 16,7 3-24-16,1 8 16 15,10 2-16-15,1 11-8 16,20 4 0-16,3-1 20 15,8 4-12-15,23 0 32 16,11-3-28-16,24-14-84 16,4-1 36-16</inkml:trace>
          <inkml:trace contextRef="#ctx0" brushRef="#br0" timeOffset="127318.6322">12540 523 392 0,'0'-3'148'0,"0"3"-116"0,-11-4-8 0,-1 4 120 15,12 4-84-15,-4-4-8 16,-4 7-32-16,-7 3-8 16,7 7-4-16,-3 7 4 15,3 4-8-15,-4 3 8 16,8 3-8-16,-11-3 40 15,11 0-20-15,-4-7 4 16,8-6-16-16,-4-5 56 16,4-6-40-16,0-7 8 15,8-7-24-15,0-10 0 16,7 3-4-16,1-20-40 16,7 13 16-16,0-13-92 15,0-1 60-15,5 4-4 16,-5 11 32-16,4-1-12 15,-4 7 16-15,-7 4-8 16,-1 7 12-16,-7 6 80 16,3 7-40-16,-7 11 0 15,0 3-16-15,-4 11-20 16,0-1 4-16,8 0 20 16,-4 1-8-16,0-8 16 15,7 1-16-15,-11-7 40 16,8-1-24-16,-4-6 4 15,0-4-16-15,-4-10 12 16,0 7-16-16,0-14-4 16,0 7 0-16,0-14-68 15,7-3 36-15,1-7-40 16,0 0 36-16,11-7-24 16,-3 0 32-16,3-3-8 0,1 10 20 15,-5-4 16-15,4 7 0 16,-7-6-20-16,7 13 8 0,-15 4 4 15,8 3 4-15,-8 0 60 16,0 7-32-16,-1 7 24 16,1 7-32-16,0 10 8 15,8 7-16-15,-12 0 0 16,8 7-4-16,3-1-8 16,-7 1 4-16,-4-3 28 15,4-4-16-15,-8-4 48 16,4-3-36-16,-4-10 4 15,-4 3-20-15,1-13-112 16,7-1 52-16,0-20-296 16,7 0 188-16</inkml:trace>
          <inkml:trace contextRef="#ctx0" brushRef="#br0" timeOffset="127627.2579">13322 541 488 0,'-19'-7'180'0,"19"7"-140"0,-20-7-12 16,9 7 128 0,7 3-92-16,-12 1-16 15,5 6-32-15,-5 7-4 0,1 7-8 16,-1 11-4-16,9-1 4 0,-5 4 12 16,4 0-8-16,-3 0 4 15,7 3-4-15,0-10 12 16,4-14-12-16,8 7 40 15,3-10-24-15,13 0-4 16,10-11-12-16,-3-10 12 16,4-3-12-16,-4-21 16 15,-4 3-16-15,-7-13-12 16,-1 7 0-16,-7-8 4 16,-1 8 0-16,-3 3-116 15,4 10 64-15,-12 1-324 16,0 9 212-16</inkml:trace>
          <inkml:trace contextRef="#ctx0" brushRef="#br0" timeOffset="128208.8394">13895 578 488 0,'8'-13'180'0,"-8"13"-140"0,19-11-12 15,-19 8 100 1,8 3-76-16,-16-7 40 16,-3 0-52-16,-9-3-16 15,-7 6-12-15,-12 1-20 16,1 3 4-16,-13 0-4 0,13 7 0 16,3 0-12-1,12 3 12-15,7-3-4 0,12 3 4 16,20-3 16-16,7 0-4 0,16 0-12 15,3 0 4-15,-3-4-4 32,7 1 0-32,-15-1-124 0,-4 4 72 0,-15 7-32 15,4 3 56-15,-24 21-12 16,-8 3 28-16,-11 21 72 16,0 0-28-16,-4 17 28 15,4 4-32-15,-4 10 8 16,12-7-16-16,-8-4-8 15,7-13 0-15,-11-11 108 16,8-9-60-16,-12-12 68 16,8-12-68-16,-8-19 4 15,8-2-32-15,-4-21 40 16,16-4-36-16,-5-27 4 16,13 7-20-16,7-18-8 15,7 11 0-15,13-7-16 16,3 14 8-16,16-8-16 15,-1 12 12-15,17-8-68 16,3 10 44-16,4-6-56 16,-8 7 48-16</inkml:trace>
        </inkml:traceGroup>
        <inkml:traceGroup>
          <inkml:annotationXML>
            <emma:emma xmlns:emma="http://www.w3.org/2003/04/emma" version="1.0">
              <emma:interpretation id="{6F8ADF17-B5EA-4C65-9983-2A54E8C6637E}" emma:medium="tactile" emma:mode="ink">
                <msink:context xmlns:msink="http://schemas.microsoft.com/ink/2010/main" type="inkWord" rotatedBoundingBox="20871,5604 22990,5441 23025,5894 20906,6057"/>
              </emma:interpretation>
              <emma:one-of disjunction-type="recognition" id="oneOf16">
                <emma:interpretation id="interp20" emma:lang="" emma:confidence="1">
                  <emma:literal>nevus</emma:literal>
                </emma:interpretation>
                <emma:interpretation id="interp21" emma:lang="" emma:confidence="0">
                  <emma:literal>hems</emma:literal>
                </emma:interpretation>
                <emma:interpretation id="interp22" emma:lang="" emma:confidence="0">
                  <emma:literal>mean</emma:literal>
                </emma:interpretation>
                <emma:interpretation id="interp23" emma:lang="" emma:confidence="0">
                  <emma:literal>hens</emma:literal>
                </emma:interpretation>
                <emma:interpretation id="interp24" emma:lang="" emma:confidence="0">
                  <emma:literal>meows</emma:literal>
                </emma:interpretation>
              </emma:one-of>
            </emma:emma>
          </inkml:annotationXML>
          <inkml:trace contextRef="#ctx0" brushRef="#br0" timeOffset="130440.3897">14782 523 352 0,'-4'0'132'0,"4"0"-104"0,4 11-8 16,-4-4 96 0,0 6-68-16,-4 15 68 15,4 3-64-15,-8 10 32 16,4 0-48-16,-8 1 52 16,9-4-52-16,-5-4 20 15,4-3-36-15,-4-10 44 16,4-4-36-16,1-10 56 0,3-4-48 0,0-13 12 15,7-1-32-15,1-16 8 16,4-1-12-16,7-9-76 16,0 2 32-1,8-3-12-15,4 11 24 16,4-1-24-16,0 11 28 0,-8 0-4 16,0 10 12-16,-11 7-12 15,-1 0 12-15,-11 14-32 16,-4 3 24-16,-4 7 16 15,0 7 0-15,4 7 12 16,8-7-8-16,8 3 24 16,3-3-16-16,8-7 24 15,0-7-24-15,4 4 12 16,-4-11-12-16,0-3-24 16,0-7 4-16,-7-7 4 15,3 4 4-15,-8-18-20 16,5 8 12-16,-12-22-12 15,3 8 8-15,-11-15-28 16,0 11 24-16,0-6-4 16,-8 9 12-16,5 0-28 15,3 8 20-15,-8 6-12 16,0 7 16-16,-4 7-28 16,5 10 24-16,-13 11 40 15,13 7-12-15,-5 6 0 16,4 0-8-16,1 4 4 0,3 0-4 15,4-14 32-15,7 7-20 16,5-14 20-16,0 4-20 16,15-11-68-16,0-3 24 0,12-7-92 15,-1-3 64-15,24-14-32 16,-4 3 48-16,0-17 16 16,-3 3 12-16,-1-9 28 15,-8 6-8-15,-15-4 128 16,-4 11-72-16,-15 0 48 15,3 7-64-15,-15-4 0 16,0 11-28-16,-7-1-28 16,7 8 0-16,-8 6 12 15,8 8 0-15,-12 6-36 16,4 4 16-16,5 6 16 16,-5 1 0-16,0 3 20 15,8 0-12-15,0-4-4 16,0-3 0-16,0-3 40 15,8 0-24-15,0-8-20 16,3-2 0-16,9-4-80 16,-1-1 44-16,0-9-56 15,-3 0 52-15,-5-11-32 16,1 0 40-16,-4-10 20 16,-1 7 8-16,-7-11 4 15,8 8 0-15,-8-8 16 16,0 7-8-16,0-6-20 15,0 10 4-15,0-4 4 16,4 4 4-16,-4-4 0 0,0 7 0 16,0 1 0-16,0 6 0 15,0-4-12-15,0 5 8 16,0-1-16-16,8 7 12 0,-8-4-12 16,0 8 8-16,0-4 16 15,8 7 0-15,3-4-4 16,9 4 4-16,7-4 4 15,-8 4-4-15,8-3 8 16,0 2-8-16,4-2-4 16,-11-1 4-16,3-6-16 15,-12 6 8-15,1-3 4 16,-4 7 0-16,-8 4-28 16,4 6 16-16,-8 3-4 15,4 5 8-15,-8 2 8 16,16 1 0-16,-8-1 0 15,7 1 0-15,1-8 32 16,8-6-16-16,-1-4 20 16,5 1-20-16,3-11 0 15,0 0-8-15,0-14-164 16,0 4 84-16,1-14-140 16,-5 6 124-16,-3-2 16 15,3 2 44-15,-4 5 92 16,1 9-36-16,-5 4 116 15,1 7-84-15,-4 0 44 16,3 7-60-16,1-4-8 0,0 4-20 16,-1-7 24-16,5 0-24 15,-1-11 12-15,5 4-16 0,-1-10-88 16,4 0 44-16,-7-11-60 16,11 4 52-16,-8-14 12 15,0 7 16-15,9-7 152 16,6 13-76-16,-3 8 104 15,-4 7-92-15,-3 10 36 16,-1 10-64-16,-8 10 0 16,-3 4-28-16,-16 4 60 15,0-4-48-15,-27 0-260 16,-4-4 124-16</inkml:trace>
        </inkml:traceGroup>
      </inkml:traceGroup>
    </inkml:traceGroup>
    <inkml:traceGroup>
      <inkml:annotationXML>
        <emma:emma xmlns:emma="http://www.w3.org/2003/04/emma" version="1.0">
          <emma:interpretation id="{3BC310D8-7609-4C5E-A751-6617EE92F6A2}" emma:medium="tactile" emma:mode="ink">
            <msink:context xmlns:msink="http://schemas.microsoft.com/ink/2010/main" type="paragraph" rotatedBoundingBox="3760,8268 20456,7498 20528,9065 3832,983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4BED1A7-DF73-4EA4-A39E-A7FD8FE33EFB}" emma:medium="tactile" emma:mode="ink">
              <msink:context xmlns:msink="http://schemas.microsoft.com/ink/2010/main" type="line" rotatedBoundingBox="3760,8268 20456,7498 20528,9065 3832,9835"/>
            </emma:interpretation>
          </emma:emma>
        </inkml:annotationXML>
        <inkml:traceGroup>
          <inkml:annotationXML>
            <emma:emma xmlns:emma="http://www.w3.org/2003/04/emma" version="1.0">
              <emma:interpretation id="{EB4C20D4-5D13-4362-9676-93F7C405BF5E}" emma:medium="tactile" emma:mode="ink">
                <msink:context xmlns:msink="http://schemas.microsoft.com/ink/2010/main" type="inkWord" rotatedBoundingBox="3760,8268 7144,8112 7204,9410 3820,9566">
                  <msink:destinationLink direction="with" ref="{C71A4BFC-9C08-4887-A480-54275050736A}"/>
                  <msink:destinationLink direction="with" ref="{8352694B-845D-4E87-B82D-436DE9718DA6}"/>
                </msink:context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43716.7725">-711 3465 528 0,'8'-17'196'0,"-8"17"-152"0,4-7-12 0,-4 4 0 16,0 3-24-16,-4-4 32 16,4 4-24-16,-8-6 64 15,4 2-44-15,-7-3 28 16,3 4-36-16,-11-4 8 15,3 3-20-15,-15-6-8 16,4 7-4-16,-19-4-4 16,7 3 0-16,-19 4 8 15,8 4-4-15,-5-4-12 16,13 3 4-16,-5-3 4 16,9 4 0-16,3-4 52 15,12 3-28-15,-1-3 16 16,9 0-24-16,-1 0 0 15,9 0-8-15,-1-3-8 16,0 3 4-16,8-4-4 16,0 4 0-16,-4-3 0 15,8 6 0-15,-4 1-12 16,0 3 8-16,-4 3-16 16,4 4 12-16,-7 6 20 15,-1 4-4-15,0 25 16 0,-3 2-16 16,-13 15 4-16,13-4-4 15,-5-1 12-15,1-9-12 16,-1-4 4-16,8-10-4 0,-7-7 4 16,11-3-8-16,4-4 16 15,0-11-12-15,0 5-12 16,8-11 0-16,3-1 20 16,5 1-8-16,3-3-12 15,5 3 0-15,3-7 28 16,4 0-12-16,11 0-20 15,1-4 0-15,11 4 4 16,0 7 4-16,0-4 8 16,-3 4-4-16,-5 0 24 15,-3 0-16-15,-12-7-4 16,-4 4-4-16,-8-8-148 16,-3 4 80-16</inkml:trace>
          <inkml:trace contextRef="#ctx0" brushRef="#br0" timeOffset="44032.9009">-1500 3906 560 0,'7'-7'208'0,"-7"7"-164"0,8-10-8 0,-8 6 144 16,8 8-104-16,3-8 76 16,9 1-88-16,-1-4 0 15,8 0-40-15,4-3 12 16,4 3-20-16,12-4 8 16,-1 8-12-16,12-4 0 15,-4 4-4-15,-7-1 4 16,-5 4-8-16,-7 0-196 15,-8 4 104-15,-7-8-352 16,-5 4 248-16</inkml:trace>
          <inkml:trace contextRef="#ctx0" brushRef="#br0" timeOffset="44407.8756">-1206 3190 528 0,'-8'-14'196'0,"8"14"-152"0,-4-3-12 0,4-1 176 15,4 8-120-15,0-4 88 16,4 0-104-16,3 0 68 16,16 0-80-16,4-4 32 15,0 4-56-15,12-6 16 16,3 2-32-16,9-6-36 15,-1 3 8-15,8-7-420 16,-4 4 232-16</inkml:trace>
          <inkml:trace contextRef="#ctx0" brushRef="#br0" timeOffset="45578.3167">44 3266 496 0,'4'-7'184'0,"-4"7"-140"0,-4 0-16 16,0 0 84 0,4 0-68-16,-7 0 8 15,-1 0-32-15,-8 0 24 0,5 3-28 16,-12 4-4-1,7 4-8-15,-11 2 4 16,8 1-4-16,-12 0 24 0,4 0-16 16,-12-1 12-16,4 5-12 15,-11 2 64-15,3 1-44 16,-19 13-12-16,19 1-12 0,-3 16 44 16,15 8-28-16,-4 10 16 15,12-7-24-15,4 0 0 16,7-4-8-16,4-6 4 15,8-4-8-15,8 0 24 16,4-3-16-16,7-4 24 16,4-3-24-16,4-7 24 15,-7-11-24-15,-1 5-108 16,8-12 48-16</inkml:trace>
          <inkml:trace contextRef="#ctx0" brushRef="#br0" timeOffset="46104.1398">-29 3675 464 0,'-8'-3'176'0,"8"3"-140"0,8 7-8 0,-16 0 92 16,8 3-72-16,0 11 44 16,0 6-56-16,-8 8 0 15,4 2-24-15,-3-2 20 16,7-4-20-16,0-4 24 15,0-3-24-15,-8-6 32 16,16-1-28-16,-8-10 64 16,0-4-44-16,0-6-16 15,0-1-12-15,7-10 0 16,5 1-4-16,-4-11 8 16,3 3-8-16,-3-7-12 15,11 4 4-15,1 0-32 16,7 7 20-16,0 0-12 15,8 7 16-15,3 3 24 16,-3 7-4-16,0 0 24 16,0 7-20-16,-4-4-4 15,-4 0-4-15,0-3 20 16,-7 4-12-16,-13-8 12 16,5 4-12-16,-4-6-272 15,-5-1 144-15</inkml:trace>
          <inkml:trace contextRef="#ctx0" brushRef="#br0" timeOffset="46442.5625">5 3503 488 0,'-7'-7'180'0,"7"7"-140"0,7-7-12 0,-3 4 144 16,12 3-100-16,-5-7 96 15,17 4-100-15,-1-4-8 16,11 3-36-16,-3-2 0 15,4 2-12-15,7 1 12 16,-7 3-16-16,-8-4-144 16,4 8 72-16,-8-4-448 15,0 3 284-15</inkml:trace>
          <inkml:trace contextRef="#ctx0" brushRef="#br0" timeOffset="46826.0804">590 3269 508 0,'39'11'188'0,"-39"-11"-148"0,46 10-8 0,-19 0 132 16,8 4-96-16,4 7 80 15,7 3-88-15,-7 20 20 16,7 8-44-16,-11 27 4 15,-4 0-24-15,-15 11 20 16,-1-11-24-16,-19 4 32 16,0-8-28-16,-30 15-4 15,-5-11-8-15,-31 7-148 16,8-14 80-16</inkml:trace>
          <inkml:trace contextRef="#ctx0" brushRef="#br0" timeOffset="180188.6457">-2329 3882 260 0,'78'-21'96'0,"-78"21"-76"0,77-7-4 16,-42 4 44-1,-8 3-36-15,4-4 8 16,-4 4-20-16,-8 0 56 15,5 7-40-15,-20 0 8 0,3 3-24 16,-14 4-8-16,7 0 0 16,-8 3-4-16,4 4 0 15,-4 3 0-15,0 0 0 16,-3 14 44-16,11 0-24 0,-20 20-8 16,13 4-8-1,-20 4 28-15,11-11-16 0,-11-4 92 16,4-10-60-16,-12-10 12 15,8-10-36-15,-8-4 24 16,8 4-32-16,-4-21 20 16,12 7-20-16,7-21-80 15,8 0 36-15</inkml:trace>
        </inkml:traceGroup>
        <inkml:traceGroup>
          <inkml:annotationXML>
            <emma:emma xmlns:emma="http://www.w3.org/2003/04/emma" version="1.0">
              <emma:interpretation id="{CAF69291-6D4C-4EA6-9BBE-311C3630AC8D}" emma:medium="tactile" emma:mode="ink">
                <msink:context xmlns:msink="http://schemas.microsoft.com/ink/2010/main" type="inkWord" rotatedBoundingBox="8081,8817 8580,8794 8590,9010 8090,9033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48920.0242">1926 3916 520 0,'-12'0'192'0,"12"0"-152"0,19 10-8 15,-7-6 168 1,7 3-116-16,8-4 72 0,4 1-92 16,4-4 16-16,0 3-44 0,-4-3-12 15,8 0-16-15,-4-3 12 16,-4 3-12-16,3-4-116 15,-3 1 56-15,-4-4-200 16,1 7 144-16</inkml:trace>
          <inkml:trace contextRef="#ctx0" brushRef="#br0" timeOffset="48657.4313">2022 3785 540 0,'-11'-3'200'0,"11"3"-156"0,-4 0-12 0,0 0 168 16,8 0-116-16,-4-3 28 16,8 3-68-16,7-4 8 15,4 4-32-15,9-7 36 16,3 4-32-16,3-4 4 16,1 3-16-16,12-2 20 15,-9 2-20-15,1-6 24 16,-4 6-24-16,-8-3-40 15,0 7 16-15,-19-3-192 16,0 3 112-16</inkml:trace>
        </inkml:traceGroup>
        <inkml:traceGroup>
          <inkml:annotationXML>
            <emma:emma xmlns:emma="http://www.w3.org/2003/04/emma" version="1.0">
              <emma:interpretation id="{FEC5873F-74F1-44A2-B333-7C94DA02292F}" emma:medium="tactile" emma:mode="ink">
                <msink:context xmlns:msink="http://schemas.microsoft.com/ink/2010/main" type="inkWord" rotatedBoundingBox="9304,8213 11937,8091 11982,9066 9349,9188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50037.1938">3408 3407 456 0,'-23'-4'168'0,"23"4"-128"0,-23 0-16 0,11 0 156 15,8 0-104-15,-7-6 128 16,3 6-116-16,-8 0 44 16,9 0-76-16,-5-4 12 15,8 8-40-15,4-4-8 16,4 0-12-16,12 0 20 15,7 0-16-15,19-4 12 16,9 1-12-16,34-8-8 16,-4 11 0-16,12-3 4 15,-4 3-4-15,-4-4 16 16,-7 4-12-16,-9-3-20 16,-7 3 4-16,-11-3 12 15,-9 3 0-15,-15-4 16 0,-7 8-12 16,-13-4 4-16,-7 0-4 15,-7 0 20-15,-5 3-16 16,-7 0-40-16,3 1 16 0,-7 3 20 16,4 0-4-16,-5 0 8 15,5-1-4-15,-8 5-16 16,4-1 4-16,-12 4 12 16,16 0-4-16,-12 6-28 15,7 4 12-15,-14 18-20 16,11 6 16-16,-4 14 16 15,-4-4 4-15,4 1-4 16,4-8 4-16,-12 1 4 16,12-11-4-16,-8 4 8 15,12-7-8-15,-8-4 24 16,11-6-16-16,-7-11 12 16,12 0-12-16,-4-10 20 15,7-3-20-15,-4-11-12 16,9 0-4-16,-9-10 28 15,8-1-12-15,-11-9-4 16,4 6-4-16,-13-17 4 16,9 7-4-16,-16-20-4 15,4 3 4-15,-7-14-4 16,11 7 0-16,-8-4 8 16,15 11-4-16,5 3-20 15,15 14 8-15,0 4-48 0,4 9 28 16,3 1-4-16,9 10 20 15,-1 4-36-15,5 3 28 16,-1 3-248-16,8 8 148 0</inkml:trace>
          <inkml:trace contextRef="#ctx0" brushRef="#br0" timeOffset="50429.1807">4465 3603 632 0,'-15'-21'236'0,"15"21"-184"0,0 0-16 16,0 4 60 0,7-1-60-16,-7 4 76 15,16 7-64-15,-5 13 72 16,9 4-68-16,7 7 44 16,4-3-56-16,11 3 32 15,1-1-40-15,7-13-8 16,1 4-16-16,-9-4 28 15,-7-10-20-15,-8 3 48 0,-8-10-36 16,-11 0-76-16,-4-7 24 16,-8 0-308-16,4 0 180 0</inkml:trace>
          <inkml:trace contextRef="#ctx0" brushRef="#br0" timeOffset="50660.0208">4802 3493 612 0,'-31'-21'228'0,"31"21"-180"0,-12-7-12 0,4 4 116 16,8 3-92-16,-11 3 64 15,3 4-72-15,-7 14-4 16,7-4-28-16,-11 28 16 16,3 0-24-16,-7 10 40 15,3-7-28-15,-10 3-12 16,6-6-8-16,-7-4 20 15,8-6-12-15,-4-11 56 16,8-3-36-16</inkml:trace>
          <inkml:trace contextRef="#ctx0" brushRef="#br0" timeOffset="51922.21">5255 3813 496 0,'-4'-10'184'0,"4"10"-140"0,19 0-16 16,-3 0 128 0,-1 3-92-16,12-3 104 15,0 3-92-15,12-3-24 16,4 4-32-16,-1-4 4 15,-3 0-16-15,-4 0 16 0,-4 0-16 0,-4-4-136 16,-8 4 72-16</inkml:trace>
          <inkml:trace contextRef="#ctx0" brushRef="#br0" timeOffset="51658.4812">5394 3472 436 0,'-8'-7'160'0,"8"7"-124"0,-4-3-8 0,1 0 160 15,6 3-108-15,-3-4 44 16,4 4-72-16,0-3-20 16,8-1-20-16,3-3 16 15,9 7-16-15,3-7 32 16,4 7-28-16,3-3-24 15,1 3 4-15,0 0 8 16,-4 0 0-16,-8 3-4 16,1 1 4-16,-9-1 12 15,1 8-8-15,-9 2 16 16,-3 1-16-16,-8 7 4 16,0-1-4-16,-19 11 4 15,8 0-8-15,-16 7 16 16,4-3-12-16,-12 3-12 15,0-4 0-15,-3-3 12 16,7 0-4-16,-4-11-4 0,12 1 4 16,-4 0 4-16,12-4-4 15,-1-3-4-15,13-4 4 0,-1 0-16 16,4 1 8-16,8-4-16 16,7-1 12-16,5-2 12 15,3-1 0-15,-3 1-4 16,11-1 4-16,0-3-32 15,-4 4 16-15,4-4-136 16,0 3 80-16</inkml:trace>
          <inkml:trace contextRef="#ctx0" brushRef="#br0" timeOffset="52413.2303">5483 3280 404 0,'4'-11'148'0,"-4"11"-112"0,15-14-12 15,-3 4 152 1,0 7-100-16,7-14 32 0,0 3-64 0,9-14-20 16,-1 1-12-16,-4-4 44 15,-4 3-32-15,4 1 68 16,-11 6-52-16,4 4 8 16,-5 7-28-16,1 6-4 15,-8 11-8-15,-1 7 12 16,-3 10-12-16,8 7 16 15,0 0-16-15,-4 0-204 16,4-4 104-16</inkml:trace>
        </inkml:traceGroup>
        <inkml:traceGroup>
          <inkml:annotationXML>
            <emma:emma xmlns:emma="http://www.w3.org/2003/04/emma" version="1.0">
              <emma:interpretation id="{C6ACDD80-D20D-4CCA-BA8A-0EB73E35CD3C}" emma:medium="tactile" emma:mode="ink">
                <msink:context xmlns:msink="http://schemas.microsoft.com/ink/2010/main" type="inkWord" rotatedBoundingBox="12383,7926 15351,7789 15421,9301 12453,9437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53116.5283">6257 3252 456 0,'-11'-3'168'0,"11"3"-128"0,-8 0-16 0,0 3 132 15,16 0-92-15,-16 1 0 16,8 3-40-16,0 3 44 15,0 7-36-15,0 1 36 16,8 2-36-16,-8 4 44 16,8 0-44-16,3 4 48 15,5 3-48-15,3 3 56 16,1 1-52-16,-1-1-8 16,12-3-16-16,4-7 32 15,3-3-20-15,17-11-12 16,-1-3-8-16,8-10 12 15,0-4-8-15,4-7 24 16,-8-3-20-16,4-14 12 16,-4 7-12-16,7-11-32 15,-7 4 8-15,1-7-40 16,-5 7 32-16,-12-6-92 0,-7 9 64 16,-16-6-64-16,-3 6 64 15,-16-3-224-15,0 7 152 16</inkml:trace>
          <inkml:trace contextRef="#ctx0" brushRef="#br0" timeOffset="53685.666">6788 2839 456 0,'-12'-7'168'0,"12"7"-128"0,0 0-16 15,0-7 124 1,0 14-88-16,4-7 64 16,0 0-72-16,-4 0-4 0,0 0-28 0,0 7 32 15,4 0-28-15,-4 3 4 16,0 4-16-16,-8 3 12 16,0 4-16-16,-3 17 24 15,3-7-20-15,-4 20-4 16,5 1-4-1,-5 0 40-15,8-1-24 0,-4 1 24 16,4-7-24-16,-3 10-8 16,3-11-8-16,-8 18-16 15,4 0 8-15,-7 14 28 16,11-7-12-16,-8 0 4 16,5-7-8-16,-9-1-8 15,8-2 4-15,-11 3-4 16,11-7 0-16,-3 3 8 15,11-2-4-15,-12-1 32 16,1-7-20-16,11-10 12 16,0-4-16-16,0-10-220 15,7-3 116-15</inkml:trace>
          <inkml:trace contextRef="#ctx0" brushRef="#br0" timeOffset="55548.953">8177 2853 508 0,'-3'-7'188'0,"3"7"-148"0,0 0-8 0,-4 0 72 16,4 0-64-16,-8 0 28 15,8 10-40-15,-16-10 8 16,5 7-20-16,-16 7 8 15,7-4-12-15,-11 4-8 16,4 7 0-16,-19 10 28 16,7 7-16-16,-7 10 48 15,-1 7-36-15,1 10 4 16,11-10-20-16,0 7 28 16,8-7-24-16,8 14 32 15,11-4-32-15,4 11 20 16,12-11-20-16,3-3 28 15,9-7-28-15,-1-6-12 16,0-15-8-16,-3-3-224 16,7-7 120-16</inkml:trace>
          <inkml:trace contextRef="#ctx0" brushRef="#br0" timeOffset="56043.2398">8212 3335 488 0,'-4'3'180'0,"4"-3"-140"0,0 7-12 0,0 0 144 15,0 7-100-15,0 6 44 16,0 8-72-16,-7 13 28 16,7 4-40-16,-4 6 44 15,4-2-44-15,-8-5 20 16,12-2-32-16,-4-11 16 16,0-4-20-16,0-17 72 15,0-3-52-15,0-14 12 16,4 1-28-16,-4-19 16 15,8 1-24-15,-8-17-12 16,11 3-4-16,-3-6 12 16,3 9-4-16,1 1-20 15,0 6 8-15,3 1-12 16,5 9 8-16,-1 1-20 16,8 10 20-16,-8-3-12 15,8 7 12-15,1-1 24 16,-5 8-4-16,0-1-4 15,4 0 0-15,-4-3 20 16,1 0-12-16,-5 0-232 16,-4 0 116-16</inkml:trace>
          <inkml:trace contextRef="#ctx0" brushRef="#br0" timeOffset="56775.0183">8235 3228 600 0,'-11'0'224'0,"11"0"-176"0,-4 0-12 0,0 0 132 16,8 0-100-16,4-3 52 16,3 3-72-16,9-4 12 15,3 1-40-15,16-4 16 16,-8 7-20-16,7-4 0 16,-3 4-8-16,0-7 12 15,-4 11-12-15,-4-11-116 16,0 14 56-16,-15-7-224 15,-1 0 152-15</inkml:trace>
          <inkml:trace contextRef="#ctx0" brushRef="#br0" timeOffset="57235.646">8828 2815 612 0,'11'0'228'0,"-11"0"-180"0,24-7-12 0,-9 7 104 15,4 0-84-15,12 4 48 16,4 9-60-16,16 18 36 16,-5 0-44-16,1 28 32 15,-9 10-36-15,-11 17 0 16,-3-4-20-16,-17 18 20 15,-7-7-20-15,-15 10 24 16,-5-10-24-16,-26-3 24 16,0-18-24-16,-24-3-216 15,0-14 112-15</inkml:trace>
        </inkml:traceGroup>
        <inkml:traceGroup>
          <inkml:annotationXML>
            <emma:emma xmlns:emma="http://www.w3.org/2003/04/emma" version="1.0">
              <emma:interpretation id="{A53174CA-7720-46DD-B33F-CABE4BC8FA49}" emma:medium="tactile" emma:mode="ink">
                <msink:context xmlns:msink="http://schemas.microsoft.com/ink/2010/main" type="inkWord" rotatedBoundingBox="16809,8267 18275,8200 18297,8676 16831,8744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91444.7191">10674 3386 340 0,'-19'0'128'0,"19"0"-100"0,-8-7-8 15,4 0 52 1,8 14-44-16,0-7 52 16,4 0-48-16,11-7 12 15,4 7-28-15,20 0 64 16,7 0-48-16,24 0 40 16,3 0-40-16,32 0 36 15,3 0-40-15,8 0 28 16,-8 0-28-16,0 0 0 15,-19 0-16-15,-7-3-8 16,-21 3 0-16,-3-7 20 16,-19 7-12-16,-16-3-4 15,-8-1-4-15,-19-3-356 0,0 7 192 16</inkml:trace>
          <inkml:trace contextRef="#ctx0" brushRef="#br0" timeOffset="91894.7367">11611 3190 436 0,'-11'-7'160'0,"11"7"-124"0,7 0-8 0,1 0 80 15,4 0-64-15,11 0 24 16,4 0-36-16,12 0-20 16,3 4-8-16,16-8 28 15,-4 11-16-15,5 0 4 16,-9 7-12-16,-8-11-16 15,-7 4 4-15,-11 7 28 16,-5-4-12-16,-15 0 24 16,0 4-24-16,-20 0 4 15,5 3-8-15,-17 4 4 16,5 3-8-16,-12 3 16 16,4 1-12-16,-3 6-12 15,6 4 0-15,-6 0-4 16,14 0 0-16,-7-14 32 15,19 4-12-15,-3-22 84 16,3 5-52-16,0-25 32 16,4 0-44-16,-3-17 8 15,7 4-24-15,0-11-8 0,0 7-4 0,-4-10 4 16,4 10-4 0,-4-11 16-16,4 11-12 0,-4-10 16 15,4 10-16-15,0-3-108 16,8 6 52-16,3-3-480 15,9 18 288-15</inkml:trace>
        </inkml:traceGroup>
        <inkml:traceGroup>
          <inkml:annotationXML>
            <emma:emma xmlns:emma="http://www.w3.org/2003/04/emma" version="1.0">
              <emma:interpretation id="{47A7B588-2FAE-47B0-9E6D-D12F61C00090}" emma:medium="tactile" emma:mode="ink">
                <msink:context xmlns:msink="http://schemas.microsoft.com/ink/2010/main" type="inkWord" rotatedBoundingBox="18936,7734 20463,7663 20501,8481 18974,8551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92172.4902">12769 2812 592 0,'19'-14'220'0,"-19"14"-172"0,46-4-12 16,-19 1 92 0,1 0-76-16,14-4 52 15,5 0-64-15,15 0-12 16,0 3-16-16,-8-2 8 15,-4 6-12-15,-11-7-64 16,-8 7 28-16,-16-4-356 16,-7 4 208-16</inkml:trace>
          <inkml:trace contextRef="#ctx0" brushRef="#br0" timeOffset="92370.0426">13032 2791 464 0,'-12'24'176'0,"12"-24"-140"0,0 38-8 0,0-11 108 15,0 4-80-15,0 21 16 16,12 7-48-16,-8 2 4 16,3-5-16-16,5-5 0 15,4-10-4-15,-13-6 56 16,5-8-36-16,0-6 24 16,-4 0-32-16,4-14-220 15,-1-1 108-15</inkml:trace>
          <inkml:trace contextRef="#ctx0" brushRef="#br0" timeOffset="92856.3462">14123 2750 476 0,'28'-21'176'0,"-28"21"-136"0,19-14-12 16,-19 4 84-1,8 3-68-15,-16-3 68 16,8 3-60-16,-19-3-48 16,11 3-4-16,-19-4-4 0,15 4 4 15,-15-6 16-15,8 6-8 0,-20-4-20 16,12 8 4-16,-4-4 4 16,4 7 4-16,-12 4-20 15,12 2 12-15,-12 5 4 31,12 6 4-31,-8 7 16 0,4 4-8 0,4 3 16 16,8 0-16-16,-8 6 24 16,15 8-20-16,-11 10 24 15,11-3-24-15,5 10-4 16,-5-7-4-16,-3-4 40 16,11-2-24-16,-4-5-8 15,0-6-8-15,8-7 4 16,0-7-4-16,0-3-20 15,16-4 8-15,3-3 4 16,8 0 4-16,12-4 68 16,0 0-36-16,15-3 24 15,-12 3-36-15,1-3 16 16,-4 0-20-16,-8 0-24 16,3-7 0-16,-14-3-172 15,-1 3 100-15</inkml:trace>
          <inkml:trace contextRef="#ctx0" brushRef="#br0" timeOffset="93157.7821">13624 3132 496 0,'-8'-4'184'0,"8"4"-140"0,12-3-16 0,-4-1 164 16,11 4-112-16,8-7 44 16,12 7-72-16,15-6 16 15,0 6-40-15,4-7 36 16,-7 7-36-16,3-7-4 16,-12 7-16-16,13 0 28 15,-13 0-20-15,1 0 4 16,-8 7-12-16,-4-7-112 15,0 0 56-15,-8 7-252 16,-4-1 164-16</inkml:trace>
        </inkml:traceGroup>
      </inkml:traceGroup>
    </inkml:traceGroup>
    <inkml:traceGroup>
      <inkml:annotationXML>
        <emma:emma xmlns:emma="http://www.w3.org/2003/04/emma" version="1.0">
          <emma:interpretation id="{C8ADB7C2-C454-4E08-B2B3-3938BF2E31FE}" emma:medium="tactile" emma:mode="ink">
            <msink:context xmlns:msink="http://schemas.microsoft.com/ink/2010/main" type="paragraph" rotatedBoundingBox="4191,9146 24213,8914 24239,11217 4218,1144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E6123B9-7FEE-47DA-9F45-48C57A5862E0}" emma:medium="tactile" emma:mode="ink">
              <msink:context xmlns:msink="http://schemas.microsoft.com/ink/2010/main" type="line" rotatedBoundingBox="13088,9043 24213,8914 24227,10168 13102,10297"/>
            </emma:interpretation>
          </emma:emma>
        </inkml:annotationXML>
        <inkml:traceGroup>
          <inkml:annotationXML>
            <emma:emma xmlns:emma="http://www.w3.org/2003/04/emma" version="1.0">
              <emma:interpretation id="{C051EA7D-B7FC-4D5F-8634-736A5137B02D}" emma:medium="tactile" emma:mode="ink">
                <msink:context xmlns:msink="http://schemas.microsoft.com/ink/2010/main" type="inkWord" rotatedBoundingBox="13088,9043 13305,9041 13312,9641 13094,9644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54871.9118">6970 3968 464 0,'-4'0'176'0,"8"3"-140"0,-8 4-8 16,0 0 76-1,4 0-64-15,-4 10 44 16,4 4-48-16,-4 17 52 15,4-7-52-15,-4 17 0 16,0 10-20-16,-3-10 32 16,7 4-24-16,-4-7-24 15,-4-11 0-15,4-3 36 16,4-3-24-16,-4-11 24 16,4 3-20-16,0-16 20 15,4 3-24-15,-4-7 12 0,4 0-12 16,4-11-24-16,-4-2 4 0,3-1 40 15,1-3-20-15,0 3-8 16,0-3-8-16,3 3-24 16,-3 7 16-16,0-3-4 15,3 3 8-15,-3 0 0 16,4 7 0-16,-1 3 8 16,1 4 0-16,0 4 8 15,3-1-4-15,1 4-20 16,-5 3 8-16,1-7 20 15,-1 8-4-15,-7-8 24 16,0 4-20-16,-8-4 32 16,0 4-28-16,-3-4 4 15,3 4-12-15,0-4 4 16,-4 0-8-16,4-3 32 16,4 4-20-16,-4-8 4 15,8 1-12-15,-4-4-84 16,0 0 40-16</inkml:trace>
        </inkml:traceGroup>
        <inkml:traceGroup>
          <inkml:annotationXML>
            <emma:emma xmlns:emma="http://www.w3.org/2003/04/emma" version="1.0">
              <emma:interpretation id="{B021B53A-728B-4E55-B926-3DBF6D5F807B}" emma:medium="tactile" emma:mode="ink">
                <msink:context xmlns:msink="http://schemas.microsoft.com/ink/2010/main" type="inkWord" rotatedBoundingBox="14516,9576 16225,9556 16230,10026 14522,10046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58595.216">9052 4501 476 0,'-15'-7'176'0,"15"7"-136"0,-35 0-12 16,16 0 48-1,-8 4-48-15,-12-1 16 16,8 7-28-16,-12-3 28 16,8 4-28-16,-7-4 32 15,-1-1-32-15,-15 1 40 16,12 4-32-16,-8-1 4 15,11 0-16-15,-11-6 12 16,19 6-16-16,0 0-12 0,12 1 0 0,4 6 4 31,7 4 0-31,12 16 0 0,8-2 0 0,7 10 0 16,8-4 0-16,8 0 8 16,0-3-4-16,0-7 8 15,0-7-8-15,0-10 96 16,-4-4-56-16,-3-17 80 15,-1 0-72-15,-4-20 60 16,-3 3-60-16,-5-21 32 16,5 7-48-16,-5-10-28 15,1 10-8-15,3-3-80 16,-7 13 44-16,8 4-560 16,-1 10 332-16</inkml:trace>
          <inkml:trace contextRef="#ctx0" brushRef="#br0" timeOffset="58162.8792">10055 4893 592 0,'-12'-3'220'0,"12"3"-172"0,-27-3-12 16,19-1 40-1,1 8-48-15,-24-4 24 16,11 6-32-16,-38 1 0 16,-4 0-12-16,-31-3-16 0,8 2 4 0,-27-6 56 15,19 0-28-15,-38-6 16 16,22-1-24 0,-15-7 28-16,27-7-28 0,-7-3 4 15,27 0-12-15,-1-7 12 16,20 7-12-16,8-3-12 15,19 6 0-15,8-3-216 16,15 10 120-16</inkml:trace>
        </inkml:traceGroup>
        <inkml:traceGroup>
          <inkml:annotationXML>
            <emma:emma xmlns:emma="http://www.w3.org/2003/04/emma" version="1.0">
              <emma:interpretation id="{494E9AAF-39E1-44CD-8DAE-CA41DD1578ED}" emma:medium="tactile" emma:mode="ink">
                <msink:context xmlns:msink="http://schemas.microsoft.com/ink/2010/main" type="inkWord" rotatedBoundingBox="17016,9473 19569,9443 19577,10136 17024,10165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59375.6242">11216 4701 548 0,'-7'-14'204'0,"7"14"-156"0,-12-10-16 0,4 3 80 32,-3 0-68-32,-5 0-8 15,4 4-24-15,-15-4 0 0,8 0-8 0,-8 7-12 16,8 3 4-16,-9 1 28 16,1 3-12-16,8 6-4 15,15 8-4-15,4 10 12 16,4 3-8-16,11 11-12 15,5-4 0-15,-1 1 12 16,4-1-4-16,-3-7 16 16,-5-3-12-16,-11-7 76 15,0 0-48-15,-19-6 12 16,-5-5-28-16,-19-6-4 16,5 0-8-16,-17-7 12 15,13 0-12-15,3-7-84 16,12 0 44-16</inkml:trace>
          <inkml:trace contextRef="#ctx0" brushRef="#br0" timeOffset="60331.3461">11812 4697 548 0,'0'-13'204'0,"0"13"-156"0,-7-7-16 0,3 3 36 15,0 4-44-15,-12-3 52 16,5 6-44-16,-12-3 4 16,7 7-24-16,-15 0 20 15,8 3-20-15,-12 11 32 16,4 3-28-16,0 10-24 15,8 1 4-15,7 3 28 16,9 0-16-16,14-4-8 16,13 0-4-16,7-10 20 15,8-3-8-15,19-11-136 16,0 1 72-16,20-11-140 16,-1 3 112-16,1-10-28 15,-8 4 64-15,-16-11 28 16,-8 0 16-16,-14-13 36 15,-9 3-16-15,-15-14 120 16,-4 3-80-16,-16 1 76 16,1 7-76-16,-16 2 24 15,8 12-48-15,-8 6-20 16,4 10-4-16,-8 8-8 16,12 2 0-16,-5 8 16 15,9 0-8-15,4-1 4 16,11-3-4-16,4-3-40 15,7-3 16-15,5-5-152 16,7 5 92-16,1-8-108 16,3 4 104-16,-8-4 24 15,5 1 36-15,-5 3 120 16,5 3-52-16,-1 0 44 16,4 1-56-16,8-4-12 0,4 0-12 15,8-11 16-15,-1 4-16 16,12-17 4-16,-3 7-8 0,11-11-120 15,-8 0 60 1,-8-10 12-16,-3 4 24 0,-12-11 40 16,-8 4-12-16,-11-8 68 15,-1 8-48-15,-7-11 84 16,0 11-64-16,4-14 28 16,3 6-48-16,-7-6-28 15,8 7-4-15,-4 10 36 16,3 10-24-16,-11 14 44 15,4 14-32-15,-12 14 20 16,1 6-24-16,-17 15 52 16,1-1-40-16,-12 24 20 15,1 1-32-15,-5 13 28 16,12-7-32-16,0-7 12 16,7-6-16-16,5-14-8 15,11-11 0-15,8-6-296 16,4-11 160-16,11-3-492 15,4-1 348-15</inkml:trace>
          <inkml:trace contextRef="#ctx0" brushRef="#br0" timeOffset="60729.3875">13012 4759 508 0,'0'-27'188'0,"0"27"-148"0,-3-14-8 0,-1 7 104 15,0 4-80-15,-8-4 48 16,1 7-60-16,-13 3-16 16,9 4-16-16,-12 3-12 15,7 8 4-15,-7 2 4 16,4 1-4-16,4 0 8 16,11 3-8-16,8-7 24 15,8-3-16-15,7-8-64 16,8-2 24-16,8-11-128 15,4 0 84-15,8-10-16 16,-1 0 48-16,5-4 28 16,-1 4 8-16,-7 0 136 15,-8 10-72-15,0 3 80 16,-8 8-80-16,-11 10 40 16,7 3-60-16,-11 10 8 15,7 4-32-15,-3 4 20 16,0-8-24-16,-5 4 32 15,5-7-28-15,-4-10 32 16,0 0-32-16,-8-7 48 16,3-4-36-16,-6-6-32 15,-1-1 0-15,-8-10 16 16,8 1-4-16,8-22-4 0,8 8 0 16,15-15 12-1,8 11-8-15</inkml:trace>
        </inkml:traceGroup>
        <inkml:traceGroup>
          <inkml:annotationXML>
            <emma:emma xmlns:emma="http://www.w3.org/2003/04/emma" version="1.0">
              <emma:interpretation id="{B35EC2F6-F283-4619-8190-F06B323A31F8}" emma:medium="tactile" emma:mode="ink">
                <msink:context xmlns:msink="http://schemas.microsoft.com/ink/2010/main" type="inkWord" rotatedBoundingBox="20960,9211 24216,9173 24227,10168 20972,10206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61614.4952">15173 4505 404 0,'-16'-21'148'0,"4"17"-112"0,-3 1-12 0,-1 3 76 16,5 3-60-16,-16 4 28 15,0 4-40-15,-4 16 16 16,4 4-24-16,-12 35 8 16,12 2-16-16,-8 18 28 15,8-3-24-15,8-14 4 16,11-7-12-16,-12-18-60 16,17 1 28-16,-13-17-192 15,16-4 120-15</inkml:trace>
          <inkml:trace contextRef="#ctx0" brushRef="#br0" timeOffset="61856.3696">14948 4456 392 0,'54'0'148'0,"-54"0"-116"0,54 24-8 16,-34-10 76-1,-5 3-60-15,-3 11 0 16,-1 3-24-16,-18 3 68 16,-1 4-48-16,-27 4 56 15,4-1-52-15,-19-3-20 16,3-7-12-16,-7-11-28 16,23-3 12-16,4-20-464 15,19 0 260-15</inkml:trace>
          <inkml:trace contextRef="#ctx0" brushRef="#br0" timeOffset="62104.7655">15374 4580 704 0,'-23'11'264'0,"23"-11"-208"0,-27 27-12 0,11-10 0 16,8 1-32-16,1 13 4 15,7-1-8-15,11 5 12 16,5-4-12-16,18-7-12 15,9-7 0-15,11-7 4 16,-3 4 0-16,-17-21-44 16,5 7 24-16,-27-17 16 15,-4 7 4-15,-24-14 0 16,1 3 4-16,-16-10 4 16,3 7-4-16</inkml:trace>
          <inkml:trace contextRef="#ctx0" brushRef="#br0" timeOffset="62347.9335">15955 4216 736 0,'-24'-52'272'0,"24"52"-208"0,-7-28-20 15,-1 18 140 1,8 7-108-16,-8 13-36 0,4 4-32 15,-11 24 0-15,11 3-4 0,-4 17-12 16,0-3 4-16,-7 4 20 16,3-7-8-16,-7-1 4 15,7-3-4-15,-11 4 36 16,8-4-20-16,-5-3-76 16,9-7 28-16</inkml:trace>
          <inkml:trace contextRef="#ctx0" brushRef="#br0" timeOffset="62933.9811">15989 4642 632 0,'-4'4'236'0,"4"-4"-184"16,12 3-16-16,-4-3 116 15,7 0-92-15,16-3 20 16,4 3-48-16,8-4-12 16,-5 1-12-16,-3-4 4 15,4 3-8-15,-12-2-4 16,0 2 4-16,-15-6 12 16,-4 3-8-16,-8 0-4 15,0-3 0-15,-8 3-4 16,0 3 0-16,-4-6 8 15,-3 3-4-15,3 4-12 16,12 3 4-16,-11-7 4 0,11 14 0 0,-4-7-12 16,8 0 8-16,-4 0 4 15,0 0 0-15,0 0 0 16,0 0 0-16,0 0 0 16,0 0 0-16,-4 0 0 15,4 0 0-15,-4 0 8 16,-4 0-4-16,-3 0-20 15,3 0 8-15,-8-7 20 16,13 7-4-16,-13 0-4 16,12 0 0-16,-15 0-4 15,11 0 0-15,-7 3 0 16,3-3 0-16,-7 0-12 16,7 7 8-16,-11 4-16 15,7 2 12-15,-11 4 4 16,16 4 4-16,-5 3 16 15,4 4-8-15,9-1 40 16,10 4-24-16,17-7-4 16,3-6-12-16,15-1-60 15,5-3 28-15</inkml:trace>
          <inkml:trace contextRef="#ctx0" brushRef="#br0" timeOffset="63625.5262">16477 4487 600 0,'0'7'224'0,"0"-7"-176"0,-11 14-12 0,3-4 36 16,8 4-48-16,-8 7 24 16,0 3-28-16,-7 7 16 15,7 0-20-15,0-7 0 16,4 7-8-16,1-17 36 15,3 6-20-15,3-16 32 16,1-4-32-16,8-18-48 16,0 12 12-16,-1-18-156 15,5 3 92-15,-1-3-100 16,12 0 104-16,-7 0-80 16,-1 3 88-16,4 0 128 15,-11 11-28-15,3 0 148 16,-15 10-104-16,0 7 60 15,0 6-80-15,0 11-24 16,4 4-24-16,4 3 0 0,7-4-8 16,9-2 24-16,7-1-16 15,3-11 40-15,5-2-28 16,4-15-48-16,-12 4 12 16,3-20-112-16,-6 2 68 0,-1-9-44 15,-4 6 56-15,-4-10 32 16,1 4 12-16,-1-21-16 15,-7 3 8-15,-5-21 48 16,1 11-20-16,-8-3 104 16,4 10-68-16,-4 6 56 15,0 18-68-15,-4 7-20 16,4 14-16-16,-8 13-20 16,1 7 8-16,-1 11 20 15,0 6-8-15,-4 7-84 16,1-3 44-16</inkml:trace>
          <inkml:trace contextRef="#ctx0" brushRef="#br0" timeOffset="63911.3826">16624 4419 768 0,'-8'-14'284'0,"8"14"-220"0,0 0-20 0,8 0 56 31,12 0-64-31,7 0 4 0,11 3-24 16,17-3 24-16,-1 0-24 0,12-7-68 16,-4 4 28-16,-4-11-132 15,4 4 84-15,-8-7 36 16,-12 3 24-16,-3-7 12 16,-4 4 0-16,-16-7 16 15,-7 0-8-15,-1 0-4 16,-7 7 0-16,-8 3-112 15,4 10 60-15,-3 4-272 16,-5 7 180-16</inkml:trace>
          <inkml:trace contextRef="#ctx0" brushRef="#br0" timeOffset="65082.6678">15324 4412 548 0,'3'-4'204'0,"-3"4"-156"0,0-3-16 0,4-1 160 16,4 8-112-16,4-4 56 16,3 0-80-16,16 0 20 15,4 3-44-15,23 1-8 16,0-1-16-16,12-3 36 15,-4 0-20-15,-1 0-4 16,-10 0-12-16,-5-3 48 16,-11 3-32-16,-8-7 16 15,-4 3-24-15,-23-3-360 16,-1 4 188-16</inkml:trace>
          <inkml:trace contextRef="#ctx0" brushRef="#br0" timeOffset="64584.6507">17228 4377 528 0,'-11'28'196'0,"11"-28"-152"0,-20 17-12 0,12-7 116 15,5 1-88-15,-9 2-8 16,8 5-32-16,-4-1-8 15,8 0-4-15,12-3 20 16,3 3-16-16,9-7 4 16,3 4-8-16,11-7-76 15,1 3 36-15,4-10-24 16,-5 0 36-16,1-3 28 16,0-1-4-16,-12-2 0 15,-12-1 0-15,-3-7-4 16,0 7 0-16,-16-7-12 15,4 4 8-15,-12-4 12 16,1 7-4-16,-13 0 24 0,17 7-16 16,-13 0 12-16,13 7-12 15,-1 0 12-15,8 7-16 16,4-4 24-16,3 4-20 0,-3-7 4 16,16 3-8-1,-1-6 28-15,-4 3-20 0,-3-7-92 16,11 3 40-16,-7-6-52 15,-8 3 52-15,-1-4-24 16,-7 8 36-16,0-4 0 16,0 0 16-16,-4 3 44 15,4 7-24-15,0 4 88 16,4 7-56-16,8-1 68 16,-1 4-64-16,1 1-16 15,4-1-20-15,18-11 24 16,-3-6-20-16,12-7 32 15,-4 0-32-15,15-20 40 16,-8 2-32-16,-3-2-24 16,-8-4 0-16,-8 0 8 15,-4-4-4-15,-7-6-20 16,-1-1 8-16,-11-20 4 16,-4 4 4-16,-4-15-20 15,-4 11 12-15,-11 4 76 16,3 13-40-16,-11 20 36 15,4 15-36-15,-12 24-44 16,8 10 8-16,-12 17-8 16,12 0 8-16,8 4 44 15,7-8-24-15,1 1-168 0,-1-4 84 16,12 4-680-16,0-14 420 0</inkml:trace>
        </inkml:traceGroup>
      </inkml:traceGroup>
      <inkml:traceGroup>
        <inkml:annotationXML>
          <emma:emma xmlns:emma="http://www.w3.org/2003/04/emma" version="1.0">
            <emma:interpretation id="{59546421-CC2D-4A4C-B669-37CB76BB592B}" emma:medium="tactile" emma:mode="ink">
              <msink:context xmlns:msink="http://schemas.microsoft.com/ink/2010/main" type="line" rotatedBoundingBox="4186,10291 7050,10189 7092,11364 4228,11466"/>
            </emma:interpretation>
          </emma:emma>
        </inkml:annotationXML>
        <inkml:traceGroup>
          <inkml:annotationXML>
            <emma:emma xmlns:emma="http://www.w3.org/2003/04/emma" version="1.0">
              <emma:interpretation id="{C71623E0-B008-43B4-88F0-1AC44775C1CA}" emma:medium="tactile" emma:mode="ink">
                <msink:context xmlns:msink="http://schemas.microsoft.com/ink/2010/main" type="inkWord" rotatedBoundingBox="4186,10291 5057,10260 5098,11435 4228,11466"/>
              </emma:interpretation>
              <emma:one-of disjunction-type="recognition" id="oneOf27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74103.5184">-1125 5213 444 0,'4'7'164'0,"-4"-7"-124"0,4-7-16 15,-4 7 104 1,0 0-76-16,0 0 68 16,0 0-68-16,-4-6 32 15,4 2-48-15,-8-3 8 16,1 7-28-16,-9-3 0 16,1 3-8-16,-20-4-16 15,8 8 4-15,-12-4-24 16,4 3 16-16,-11-3 24 15,7 11-8-15,-11-11-16 0,7 3 4 16,-3-3 4-16,11-3 4 16,-4 3-12-16,8 0 8 15,0 0 12-15,8 0-4 16,0 0-12-16,11 6 4 0,-4-6-16 16,5 14 12-16,-1 3-4 15,5 4 4-15,-5 17 32 16,8 3-12-16,-4 18-4 15,4-4-4-15,-3 7 12 16,7-11-8-16,-8-3 16 16,0-3-16-16,-7 0 16 15,3-7-16-15,-7 0 4 16,3-4-4-16,-3 0 4 16,3 1-8-16,-3-8-4 15,7 4 4-15,1-13 28 16,7 2-16-16,8-3 4 15,4-3-12-15,-1-4 12 16,13 4-12-16,-1 0-4 16,4-4 0-16,8 11-4 15,-8-11 0-15,12 4 24 16,0 0-12-16,-4-11 12 16,-4 11-12-16,0-14-60 15,0 7 24-15</inkml:trace>
          <inkml:trace contextRef="#ctx0" brushRef="#br0" timeOffset="74362.9632">-1853 5788 676 0,'0'-10'248'0,"0"10"-192"0,20-7-16 0,-9 7 144 15,1 0-108-15,3-7 32 16,5 7-64-16,11-7-20 16,0 7-12-16,11 0 24 15,1 0-20-15</inkml:trace>
          <inkml:trace contextRef="#ctx0" brushRef="#br0" timeOffset="75185.9133">-1396 6284 624 0,'0'-14'228'0,"0"14"-176"0,16 0-16 0,-5 0 96 15,1 0-80-15,-1-7-4 16,5 7-28-16,-1-10-8 16,5 10-4-16,3-7-140 15,0 7 76-15</inkml:trace>
          <inkml:trace contextRef="#ctx0" brushRef="#br0" timeOffset="74959.8076">-1307 6077 456 0,'-4'0'168'0,"4"0"-128"0,8-7-16 0,-4 0 68 16,0 4-56-16,4-11 32 16,3 7-40-16,5-7-16 15,3 11-8-15,-4 3-16 16,5 3 8-16,-5 4 20 15,5 7-8-15,-13 3 16 16,5 4-16-16,-12 3 60 16,0 0-40-16,-12 7-12 15,5-10-8-15,-13 3 24 16,9-3-16-16,-5-4 12 16,5 0-16-16,-5 4-8 15,5-8 0-15,-5-2 12 16,8-4-8-16,1 6 16 15,3-2-16-15,0-4-4 16,8-1 0-16,0 1 40 16,3-3-24-16,1-4 8 15,4 3-16-15,-1-3-16 0,1 0 0 16,-4 0-180-16,3 0 96 16</inkml:trace>
        </inkml:traceGroup>
        <inkml:traceGroup>
          <inkml:annotationXML>
            <emma:emma xmlns:emma="http://www.w3.org/2003/04/emma" version="1.0">
              <emma:interpretation id="{6A536978-4A4A-44AE-875D-47A2D6E3325B}" emma:medium="tactile" emma:mode="ink">
                <msink:context xmlns:msink="http://schemas.microsoft.com/ink/2010/main" type="inkWord" rotatedBoundingBox="5594,10706 5998,10692 6003,10840 5600,10854"/>
              </emma:interpretation>
              <emma:one-of disjunction-type="recognition" id="oneOf28">
                <emma:interpretation id="interp36" emma:lang="" emma:confidence="0">
                  <emma:literal>7=0</emma:literal>
                </emma:interpretation>
                <emma:interpretation id="interp37" emma:lang="" emma:confidence="0">
                  <emma:literal>2=0</emma:literal>
                </emma:interpretation>
                <emma:interpretation id="interp38" emma:lang="" emma:confidence="0">
                  <emma:literal>-2=0</emma:literal>
                </emma:interpretation>
                <emma:interpretation id="interp39" emma:lang="" emma:confidence="0">
                  <emma:literal>-7=0</emma:literal>
                </emma:interpretation>
                <emma:interpretation id="interp40" emma:lang="" emma:confidence="0">
                  <emma:literal>37=0</emma:literal>
                </emma:interpretation>
              </emma:one-of>
            </emma:emma>
          </inkml:annotationXML>
          <inkml:trace contextRef="#ctx0" brushRef="#br0" timeOffset="75725.8339">-556 5778 632 0,'-19'0'236'0,"19"0"-184"0,15 0-16 0,1 0 60 15,7 0-60-15,16-4 12 16,-1 1-28-16,13-4-20 16,-5 7-4-16</inkml:trace>
          <inkml:trace contextRef="#ctx0" brushRef="#br0" timeOffset="75539.0593">-413 5647 832 0,'-15'-7'308'0,"15"7"-240"0,4-7-20 0,0 4 108 16,7 6-96-16,9-6 8 15,3-1-40-15,8 1-16 16,4 3-8-16,0 0-48 15,-5 3 24-15,1-3-300 16,-3 4 176-16</inkml:trace>
        </inkml:traceGroup>
        <inkml:traceGroup>
          <inkml:annotationXML>
            <emma:emma xmlns:emma="http://www.w3.org/2003/04/emma" version="1.0">
              <emma:interpretation id="{4C7B4F0C-2E05-4FC2-94B4-7FA93B7B3341}" emma:medium="tactile" emma:mode="ink">
                <msink:context xmlns:msink="http://schemas.microsoft.com/ink/2010/main" type="inkWord" rotatedBoundingBox="6599,10710 7068,10693 7078,10978 6609,10995"/>
              </emma:interpretation>
            </emma:emma>
          </inkml:annotationXML>
          <inkml:trace contextRef="#ctx0" brushRef="#br0" timeOffset="76220.5506">679 5626 340 0,'-12'7'128'0,"12"-7"-100"0,-23 7-8 15,8-3 168 1,7 2-108-16,-15 5 100 16,3-1-104-16,-7 4 72 15,-8 0-84-15,5 3 64 16,10 3-72-16,-3 5 4 15,11-1-36-15,12 7 24 16,4 3-32-16,16-6 20 16,3-4-20-16,31-17 20 15,-4-1-24-15,16-12-64 16,0-1 24-16,-4-7-40 16,-12 0 36-16,-15-7 36 0,-8 8 0 15,-19-8-16-15,-4 4 4 16,-16-4 64-16,-3 4-28 0,-16-4 52 15,7 8-48-15,-7-8 4 16,12 7-24-16,0-3 12 16,11 7-16-16,4-4-196 15,12 4 100-15,0-1-640 16,-1 8 400-16</inkml:trace>
        </inkml:traceGroup>
      </inkml:traceGroup>
    </inkml:traceGroup>
    <inkml:traceGroup>
      <inkml:annotationXML>
        <emma:emma xmlns:emma="http://www.w3.org/2003/04/emma" version="1.0">
          <emma:interpretation id="{68FD5341-E138-40BD-B289-16D3BD11500D}" emma:medium="tactile" emma:mode="ink">
            <msink:context xmlns:msink="http://schemas.microsoft.com/ink/2010/main" type="paragraph" rotatedBoundingBox="4532,11957 18515,11082 18623,12806 4640,1368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F05C6ED-EF3D-4479-90D8-5318A454B49E}" emma:medium="tactile" emma:mode="ink">
              <msink:context xmlns:msink="http://schemas.microsoft.com/ink/2010/main" type="line" rotatedBoundingBox="4532,11957 18515,11082 18623,12806 4640,13681"/>
            </emma:interpretation>
          </emma:emma>
        </inkml:annotationXML>
        <inkml:traceGroup>
          <inkml:annotationXML>
            <emma:emma xmlns:emma="http://www.w3.org/2003/04/emma" version="1.0">
              <emma:interpretation id="{7FCFC944-B7F3-4584-9E09-D86BEF676CA1}" emma:medium="tactile" emma:mode="ink">
                <msink:context xmlns:msink="http://schemas.microsoft.com/ink/2010/main" type="inkWord" rotatedBoundingBox="4552,12270 7652,12076 7703,12889 4603,13083"/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113340.4242">-486 7436 572 0,'-4'-7'208'0,"4"7"-160"0,0 4-12 16,0-1 12-1,8 4-32-15,-1 7 40 16,13 10-32-16,-1 7 4 15,12 0-16-15,-4 17 0 0,8 4-4 16,4 3 36-16,-8-4-20 16,-4-6 40-16,0-7-36 0,-8-10 64 15,1-8-52-15,-5-13-220 16,-3 0 96 0</inkml:trace>
          <inkml:trace contextRef="#ctx0" brushRef="#br0" timeOffset="113536.2191">-111 7443 560 0,'-15'-3'208'0,"15"3"-164"0,-27 20-8 0,11-9 56 16,12 2-56-16,-30 8 12 16,10 3-28-16,-30 18 4 15,8-1-12-15,-20 14 20 16,12-4-20-16,-4 5 24 15,15-15-24-15,0-3-152 16,24-7 72-16</inkml:trace>
          <inkml:trace contextRef="#ctx0" brushRef="#br0" timeOffset="113018.8562">-1531 7319 352 0,'-20'0'132'0,"20"0"-104"0,-19 0-8 15,11-7 176 1,4 7-112-16,-7 0 64 15,3-3-88-15,0-4 0 0,4 0-36 0,0 0 56 16,4 7-44-16,4-7-32 16,4 7-8-16,8-6-16 15,7 2 8-15,12-3 16 16,-1 7 0 0,9 0-12-16,4 0 4 15,14 0 12-15,5 0-4 0,16 0 8 16,-5 7-8-16,0-7-12 15,-11 0 4-15,-8 7 4 16,-7-7 0-16,-13 7-12 16,-7-4 8-16,-11 1 40 15,-1-1-24-15,-7-3 36 16,-5 4-32-16,-7-1-4 16,0 1-8-16,-7-1 12 15,3 4-8-15,-4 3-12 16,-4 4 0-16,1 3-32 15,-5-3 20-15,-3 10 4 16,0 4 12-16,-9 6-28 16,9 0 16-16,-16 15 24 15,12-5-8-15,-12 11-24 16,8-3 8-16,0-11 32 16,4-3-12-16,-4-7 36 15,7-10-28-15,-7-11 40 16,4-10-32-16,-12-24 4 15,8 7-16-15,-8-28 28 16,16 7-24-16,-12-17-32 16,4 14 8-16,0-11 20 0,0 7-8 15,-12-10-16-15,20 7 4 0,-16-7-4 16,4 17 4-16,-4-3 16 16,12 7-4-16,-4 10-36 15,11 10 16-15,4 3-12 16,12 11 16-16,8 7-88 15,12 4 52-15</inkml:trace>
          <inkml:trace contextRef="#ctx0" brushRef="#br0" timeOffset="114084.7536">408 7347 464 0,'-19'-17'176'0,"19"17"-140"0,4-7-8 0,3 7 84 16,-7 0-68-16,16-7 24 16,3 3-36-16,24-6 24 15,7 0-32-15,12-1-4 16,0 1-12-16,0 3 28 15,-8 4-20-15,-7-1-4 16,-5 8-8-16,-11-4-16 16,-8 7 8-16,-11 0 20 15,0-1-8-15,-12 5 16 16,0-1-16-16,-8 4-12 16,4 0 0-16,-12 3-24 15,5 3 16-15,-9 5 4 16,5-1 8-16,-16 7 16 15,12 3-8-15,-20 14-28 16,4 4 8-16,-4 6 32 16,12-3-12-16,-11-3 36 15,11-7-28-15,-1-7 48 16,9-7-36-16,0-21 64 16,11-3-52-16,-11-24 8 15,7-1-28-15,0-26 16 16,-3 2-24-16,-4-16 12 15,3 13-12-15,-15-10-8 16,4 10 0-16,-19-10-16 16,11 14 8-16,-4-4 12 0,16 11-4 15,-4-1 16-15,7 15-12 16,5-1-224-16,15 11 120 0</inkml:trace>
          <inkml:trace contextRef="#ctx0" brushRef="#br0" timeOffset="114600.7286">1504 7419 488 0,'-27'-27'180'0,"27"27"-140"0,-16-11-12 0,-3 8 120 16,15 3-88-16,-23 0 20 15,0 7-48-15,-12 6-12 16,4 8-12-16,-15 3 20 16,7 0-16-16,-15 4 40 15,12-1-28-15,-12 4 4 16,11-3-16-16,-7-4 12 16,15 0-16-16</inkml:trace>
          <inkml:trace contextRef="#ctx0" brushRef="#br0" timeOffset="114391.5766">1086 7337 384 0,'0'-7'140'0,"0"7"-108"15,7 7-8-15,1 3 120 16,4 4-84-16,7 6 64 16,8 4-72-16,12 7 4 15,3 0-32-15,9 11 24 16,-13-1-32-16,9 7 32 16,-12-3-32-16,-4-4 40 15,-4-7-32-15,-12-6 40 16,-3-7-36-16,-1-14-216 15,-7-1 100-15</inkml:trace>
        </inkml:traceGroup>
        <inkml:traceGroup>
          <inkml:annotationXML>
            <emma:emma xmlns:emma="http://www.w3.org/2003/04/emma" version="1.0">
              <emma:interpretation id="{8103C398-9629-4A53-8B2E-D10E50E7919C}" emma:medium="tactile" emma:mode="ink">
                <msink:context xmlns:msink="http://schemas.microsoft.com/ink/2010/main" type="inkWord" rotatedBoundingBox="8045,11737 10181,11604 10260,12874 8124,13008"/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15557.5196">1960 7440 644 0,'-34'-14'236'0,"34"14"-180"0,-8 0-20 16,8-3 60-1,8 3-60-15,11 0 32 16,8-7-40-16,16 3 0 15,-1 4-16-15,9-3 12 16,-1 3-16-16,12 0 48 16,-8 3-28-16,8-6-208 15,-8 10 96-15</inkml:trace>
          <inkml:trace contextRef="#ctx0" brushRef="#br0" timeOffset="115360.7278">2673 7017 560 0,'7'-18'208'0,"-7"18"-164"0,-3-13-8 0,-5 6 12 15,4 7-32-15,-15-14 48 16,-1 7-36-16,-18-3 4 16,-1 10-20-16,-15-4-8 15,11 1 0-15,-7 3-4 16,7 7 0-16,1 3-12 16,11-3 8-16,-4 7 12 15,12-7-4-15,-1 17-12 16,5 7 4-16,0 20 12 15,7 4-4-15,-7 7 16 16,7-3-12-16,-3-4-4 16,-5-11 0-16,1-2-4 15,3-4 0-15,-7-4 16 16,11 0-8-16,-11 1 4 0,12-4-4 16,-1 3 12-1,4-10-12-15,8 0 16 0,12 4-16 16,3-11 40-16,16-7-24 15,-4 1 20-15,8 3-24 16,-4-4-8-16,-4 0-8 0,0 1 28 16,4-1-16-16,0 4 4 15,-4-4-12-15,-3-7 12 16,7 1-12-16,-4-11-172 16,-4 3 92-16,-4-13-528 15,-3 4 332-15</inkml:trace>
          <inkml:trace contextRef="#ctx0" brushRef="#br0" timeOffset="115787.0146">2197 6745 644 0,'-8'-31'236'0,"8"31"-180"0,31-35-20 0,-16 22 44 16,5 2-52-16,11-3 24 15,3 8-32-15,24 2 28 16,-3 4-32-16</inkml:trace>
          <inkml:trace contextRef="#ctx0" brushRef="#br0" timeOffset="116111.8827">3397 6872 456 0,'-43'7'168'0,"43"-7"-128"0,-70 21-16 0,28-4 80 16,3 7-64-16,-19 34 28 15,4 4-40-15,-8 24 8 16,19-3-20-16,8 6 28 16,16-10-28-16,7 11 32 15,12-11-32-15,12 0 40 16,4-13-32-16,15-11 48 16,-4-11-40-16,7-13-208 15,5-10 92-15</inkml:trace>
          <inkml:trace contextRef="#ctx0" brushRef="#br0" timeOffset="116441.9598">3420 7371 540 0,'-23'14'200'0,"23"-14"-156"0,-16 31-12 15,4-18-28 1,5 5-8-16,-5-1 4 15,4 3 0-15,-3-2 44 16,3-1-24-16,8-7 104 16,0 1-68-16,-8-15 36 15,16 1-52-15,-8-8-16 16,0 1-12-16,8-11 8 0,-4 1-12 0,11-11 4 16,-3 7-4-16,-1-7-40 15,13 10 16-15,-1 0-4 16,4 8 12-16,0-1 16 15,12 14-4-15,-4-7 24 16,-4 14-16-16,7-14-48 16,-11 7 20-16,0 0-236 15,-7-7 140-15</inkml:trace>
          <inkml:trace contextRef="#ctx0" brushRef="#br0" timeOffset="116622.1612">3408 7003 644 0,'-15'-14'236'0,"15"14"-180"0,11-7-20 16,-3 4-8-1,4 3-24-15,19-4-4 16,0 1 4-16</inkml:trace>
          <inkml:trace contextRef="#ctx0" brushRef="#br0" timeOffset="116894.2252">3981 6903 508 0,'8'14'188'0,"-8"-14"-148"0,27 44-8 0,-15 1 60 15,-1 3-56-15,-7 35 40 16,0 0-44-16,-16 9 8 16,-3-9-24-16,-16 3 72 15,4-7-52-15,-31 0 40 16,11-10-44-16,-19-17-196 15,1-14 92-15</inkml:trace>
        </inkml:traceGroup>
        <inkml:traceGroup>
          <inkml:annotationXML>
            <emma:emma xmlns:emma="http://www.w3.org/2003/04/emma" version="1.0">
              <emma:interpretation id="{1B68E920-1080-4680-A0C1-5626C7CD0EEC}" emma:medium="tactile" emma:mode="ink">
                <msink:context xmlns:msink="http://schemas.microsoft.com/ink/2010/main" type="inkWord" rotatedBoundingBox="10638,11579 16154,11234 16262,12954 10746,13299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22165.6287">7043 7285 384 0,'0'-10'140'0,"0"10"-108"0,20-7-8 0,-9 3 136 16,16 1-92-16,12-8 68 15,-4 8-76-15,23-4-24 16,0 7-24-16,-4-3 32 15,-7 3-20-15,-20 0-208 16,11 7 100-16</inkml:trace>
          <inkml:trace contextRef="#ctx0" brushRef="#br0" timeOffset="121952.5953">7477 6941 236 0,'27'-24'88'0,"-27"24"-68"0,0-14-4 0,0 7 112 16,0 7-72-16,-8-7 60 15,0 4-72-15,-11-1 4 16,0 4-28-16,-20 0 24 16,8 4-28-16,-15 3 4 15,11 6-12-15,-12 11 56 16,9 4-36-16,3 24 8 16,15-1-24-16,1 11 20 15,7 0-20-15,5-3 12 16,7-8-12-16,7-6 20 15,5-7-20-15,15-11 56 16,0-3-36-16,12-6 36 16,7-1-36-16,-7-7-160 15,-4-3 68-15,-4-7-436 16,-4 3 276-16</inkml:trace>
          <inkml:trace contextRef="#ctx0" brushRef="#br0" timeOffset="117777.8161">4535 7447 520 0,'-12'3'192'0,"12"-3"-152"0,12-3-8 0,-12-1 124 15,0 8-92-15,0-8 28 16,7 4-56-16,1-3 32 16,4 3-40-16,3-7 20 15,9 3-28-15,10-6 28 16,13 7-32-16,3-8 12 16,12 1-16-16,-12 0 12 15,-3 3-16-15,-1 0 16 16,-11 3-16-16,-16-2 32 15,1 6-24-15,-9-4-24 16,-11 4 4-16</inkml:trace>
          <inkml:trace contextRef="#ctx0" brushRef="#br0" timeOffset="120450.1075">5421 7140 176 0,'-15'-6'64'0,"15"6"-48"0,-12-7-8 0,-3 3 60 15,15 8-40-15,-20-4 40 16,16 7-36-16,-19-1 44 16,12 8-44-16,-9 7 28 15,5-1-32-15,-5 15 52 16,9-1-44-16,-1 8 0 16,-3-1-20-16,3-3-4 15,4-4-4-15,8-3 12 16,8 0-12-16,-8-7 24 15,19-3-20-15,1-7 40 16,7-8-28-16,4-6 4 16,-4 0-16-16,8-6 0 15,-4-1-4-15,-4-11 4 16,0 12-8-16,-15-8-72 0,7 10 36 16,-19-3-24-16,8 1 36 0,-16 6-16 15,8 6 20-15,0 1-8 16,0 4 12-16,8 2-8 15,-1 5 8-15,20-5 36 16,4-2-16-16,8-4 0 16,-4 0-4-16,4-14 40 15,-1 7-24-15,-3-11-8 16,-4-2-8-16,-11-5 12 16,7 11-8-16,-20-13 68 15,5 9-44-15,-12-9 16 16,0 10-32-16,-12-11 44 15,5 11-32-15,-5-11-16 16,12 14-4-16,-8-10 16 16,8 10-12-16,-7-7-12 15,14 4-4-15,-7-11-472 16,8 4 260-16</inkml:trace>
          <inkml:trace contextRef="#ctx0" brushRef="#br0" timeOffset="120816.3918">6250 6789 132 0,'19'-37'52'0,"-19"37"-44"0,27-7 4 0,-19 10 68 15,3 4-44-15,-3 7 56 16,4 3-52-16,-12 7 24 15,0 4-36-15,-12-1-8 16,12 4-12-16,-11-3 92 16,-5-1-56-16,-3 1 24 15,-1-11-36-15,-7-3 24 16,0-7-32-16,0-7 32 16,8-4-32-16,-1-6-4 15,9-1-12-15,11-2-8 16,7 2 4-16,13 1-32 15,3 7 16-15,4 3-32 16,0 3 28-16,8 11 40 16,-12-4-12-16,4 11-108 15,1 3 52-15</inkml:trace>
          <inkml:trace contextRef="#ctx0" brushRef="#br0" timeOffset="121583.2316">6087 8128 528 0,'-19'3'196'0,"19"-3"-152"0,0 0-12 0,0-6 96 16,7 2-76-16,5-6-4 16,7-1-28-16,-3-6 12 15,11 3-20-15,-4-13 4 16,12 6-8-16,0-23 12 16,-4-1-12-16,8-31 4 15,-5 7-4-15,5-17 20 16,8 14-16-16,3-14-32 15,-4 14 12-15,-7-11 0 16,-12 14 8-16,0-3-28 16,-4 20 16-16,-15 4-4 15,8 10 8-15,-16 7 44 16,4 11-24-16,-12 3-20 16,-4 10 4-16,1 7-28 15,-5 17 20-15,-3 14-4 16,-1 7 8-16,-7 20 0 15,-4-3 0-15,12 4 32 16,-8-4-12-16,8-7 4 16,3-3-8-16,4-11 12 15,5-3-12-15,14-14 40 16,1-6-24-16,12-15 40 16,10 1-36-16,17-18-24 0,-8 4-4 15,7-24-52-15,1 3 24 16,-13-31-92-16,13 4 68 15,-16-11 32-15,-4 11 16 16,-8 6-20-16,-3 14 12 0,-5 4 76 16,-3 17-36-16,-8 3-8 15,0 11-12-15,-8 10-8 16,1 7 0-16,-1 17 0 16,4 7 0-16,-15 24 16 15,19 0-8-15,-16 10 16 16,5-6-16-16,-9-4 24 15,12-10-20-15,-11-4 32 16,0-7-28-16,-1-3 4 16,5-3-12-16,3-4 28 15,5 0-20-15,14-10-136 16,1 0 64-16</inkml:trace>
          <inkml:trace contextRef="#ctx0" brushRef="#br0" timeOffset="138257.0347">8522 6714 508 0,'35'-14'188'0,"-35"14"-148"0,27-17-8 0,-19 10 124 16,3 3-92-16,1-2 36 15,-1-1-60-15,-3-4 28 16,0 4-36-16,-8 1 16 15,0 2-28-15,-12 1-8 16,1 6-8-16,-28 1 12 16,4 6-8-16,-27 0-20 15,8 1 4-15,-12-5 20 16,12 1-4-16,-4-3 4 16,12-1-4-16,-9-3-40 15,13 4 16-15,-5-4 32 16,16 3-8-16,0 0-36 15,12 8 16-15,-4 3-44 16,11 6 36-16,-7 4-12 16,11 0 20-16,-11 11 0 15,7-1 4-15,-7 14 16 16,3 4-4-16,-11 7 8 16,16-1-8-16,-9-3 8 15,1 0-8-15,3-10 24 16,5-7-16-16,-9-7-4 15,13-4-4-15,-1-6-16 16,8-1 8-16,8-2 4 16,-1-5 0-16,24-6 0 15,-4 11 0-15,8-12 8 16,0 8-4-16,12 0 32 16,-9-4-20-16,1-3-4 0,0 3-8 15,-12-3 12-15,0 4-8 16,-8-4-108-16,1-1 52 0</inkml:trace>
          <inkml:trace contextRef="#ctx0" brushRef="#br0" timeOffset="138587.7054">7786 7106 384 0,'0'-14'140'0,"0"14"-108"16,0 0-8-16,0 0 144 16,8 0-96-16,4 0 68 15,3 7-80-15,5-10 36 16,7 6-56-16,4-6-12 15,7 3-16-15,9-4 24 16,-12 1-20-16,11-4 12 16,-7 0-16-16,0 0 12 15,-1 4-16-15,-11-1-152 16,8 4 76-16,-15 0-340 16,-1 7 224-16</inkml:trace>
          <inkml:trace contextRef="#ctx0" brushRef="#br0" timeOffset="138956.1752">7841 6328 684 0,'-8'-7'252'0,"8"7"-192"0,12-13-20 15,-5 13 84 1,9 0-76-16,7-7 44 15,4 7-56-15,8-11-36 16,0 11-4-16,3-6 16 16,-3 6-4-16,8-7 32 15,3 7-24-15,1 0-40 16,-5 0 12-16</inkml:trace>
          <inkml:trace contextRef="#ctx0" brushRef="#br0" timeOffset="139938.4451">9327 6438 280 0,'-8'-10'104'0,"8"10"-84"0,-11-7 0 15,3 4 108-15,4 3-72 0,-11-4 24 16,3 8-48-16,-15-4 48 15,0 3-44-15,-20 4-16 16,5 3-12-16,-16 15 52 16,7 5-32-16,-10 19 24 15,14 2-32-15,-7 11 28 16,15-3-32-16,-7 16 20 16,19 1-20-16,0 14 0 15,15-8-8-15,4 11 4 16,16-17-8-16,4-11 32 15,3-13-20-15,16-8 40 16,-4-9-32-16,4-8-144 16,0-6 64-16,-4-7-316 15,0-4 208-15</inkml:trace>
          <inkml:trace contextRef="#ctx0" brushRef="#br0" timeOffset="140449.1061">9254 6882 280 0,'3'4'104'0,"-3"-4"-84"0,-11 7 0 0,3 3 128 16,4 4-84-16,-11 10 44 16,7 3-64-16,-4 11 36 15,1 0-44-15,-1 0 32 16,4-4-36-16,1-6 24 15,7-4-28-15,-8-14 52 16,8-3-44-16,12-14 0 16,-1 0-20-16,1-17 8 15,-1 4-16-15,1-15-12 16,4 8 0-16,-1-4 20 16,0 7-8-16,-7 0-28 15,19 6 8-15,-11-2-32 16,3 9 28-16,-3 1 4 15,3 3 12-15,-4 0 0 16,1 4 0-16,-4-4 32 16,3 7-16-16,-3-3 20 15,-1 3-20-15,5-4-212 16,-1 8 108-16</inkml:trace>
          <inkml:trace contextRef="#ctx0" brushRef="#br0" timeOffset="141943.0734">9273 6783 332 0,'-8'0'120'0,"8"0"-92"0,0 0-8 0,8 0 148 16,0 0-96-16,-4-7 60 15,11 3-76-15,1-10 0 16,-1 4-32-16,16-4-4 16,-4 4-12-16,4 0 4 15,-8 3-8-15,4 0-4 16,-3 7 4-16,-9 0 4 15,-3 3-4-15,-8 1-232 16,-1 3 124-16</inkml:trace>
          <inkml:trace contextRef="#ctx0" brushRef="#br0" timeOffset="142114.6343">9749 6370 488 0,'0'-14'180'0,"0"14"-140"0,19-4-12 16,-7 4 144-1,0 4-100-15,7 3 44 16,4 6-72-16,4 18 20 15,0 7-36-15,4 24 0 16,4 0-16-16,-11 10 20 16,6-3-20-16,-22 10 24 0,0 1-24 0,-24 9 68 15,5 0-48 1,-24-9-136-16,-4-8 56 0,-19-7-92 16,16-20 80-16,-16-4-240 15,11-13 164-15</inkml:trace>
        </inkml:traceGroup>
        <inkml:traceGroup>
          <inkml:annotationXML>
            <emma:emma xmlns:emma="http://www.w3.org/2003/04/emma" version="1.0">
              <emma:interpretation id="{65517156-E288-45D2-8B12-53DC1259ED28}" emma:medium="tactile" emma:mode="ink">
                <msink:context xmlns:msink="http://schemas.microsoft.com/ink/2010/main" type="inkWord" rotatedBoundingBox="16639,11720 17283,11679 17302,11990 16659,12030"/>
              </emma:interpretation>
              <emma:one-of disjunction-type="recognition" id="oneOf32">
                <emma:interpretation id="interp44" emma:lang="" emma:confidence="1">
                  <emma:literal>=</emma:literal>
                </emma:interpretation>
                <emma:interpretation id="interp45" emma:lang="" emma:confidence="0">
                  <emma:literal>I</emma:literal>
                </emma:interpretation>
                <emma:interpretation id="interp46" emma:lang="" emma:confidence="0">
                  <emma:literal>x</emma:literal>
                </emma:interpretation>
                <emma:interpretation id="interp47" emma:lang="" emma:confidence="0">
                  <emma:literal>~</emma:literal>
                </emma:interpretation>
                <emma:interpretation id="interp48" emma:lang="" emma:confidence="0">
                  <emma:literal>_</emma:literal>
                </emma:interpretation>
              </emma:one-of>
            </emma:emma>
          </inkml:annotationXML>
          <inkml:trace contextRef="#ctx0" brushRef="#br0" timeOffset="143692.8127">10485 6652 548 0,'-8'-7'204'0,"8"7"-156"0,-4 0-16 15,-4 0 104 1,16 0-80-16,-8 0 48 16,0 0-60-16,0 0 20 15,4 7-36-15,0-4 0 16,3 4-16-16,-3-3 0 15,4 2-4-15,4-2 28 16,7 3-20-16,8-4-4 16,8 1-8-16,15-4 12 15,8 0-8-15,-3 3 16 16,3 11-16-16,-8-11 4 16,-4 8-4-16,-7-8 20 0,-8 4-16 15,-12-7 12-15,5 0-12 16,-9-7-8-16,-3 7 0 15,-4-7 28-15,-1 4-16 16,5-4-4-16,-4 7-8 0,-4 0-260 16,3 3 140-16,-7 1-572 15,4 6 388-15</inkml:trace>
          <inkml:trace contextRef="#ctx0" brushRef="#br0" timeOffset="144277.641">10519 6913 416 0,'0'-3'152'0,"0"3"-116"0,-3 0-12 0,-1 0 100 15,4 0-72-15,-4 0 68 16,4 0-68-16,-4 0 76 16,4 0-72-16,-4 0 16 15,4 0-40-15,-4 0 48 16,4 0-44-16,-4 0 20 16,8 0-36-16,-4 0 0 15,0 0-12-15,4 0-8 16,4 0 4-16,0 0-16 15,3 0 8-15,9 0 20 16,3 0-8-16,19 0-4 16,1-4 0-16,19 4 28 15,-8 7-16-15,-4-7 20 16,1 0-20-16,-13 4-8 16,-3-1-4-16,-11-3 20 15,-9 4-12-15,-7-8 4 16,-1 4-8-16,-7-7-24 15,0 7 8-15,-3 0-208 16,3 0 120-16</inkml:trace>
          <inkml:trace contextRef="#ctx0" brushRef="#br0" timeOffset="142594.1246">10833 6862 684 0,'0'-7'252'0,"0"7"-192"0,43 0-20 0,-20 0 48 16,4 0-56-16,12-4 4 16,-5 8-20-16</inkml:trace>
          <inkml:trace contextRef="#ctx0" brushRef="#br0" timeOffset="142430.5387">10953 6752 756 0,'-4'-21'280'0,"4"21"-216"0,4-10-20 16,4 6 92-1,0 1-84-15,7-8 16 16,0 4-44-16,16-6 12 16,-3 6-20-16,-1 0 20 15,0 4-24-15</inkml:trace>
        </inkml:traceGroup>
        <inkml:traceGroup>
          <inkml:annotationXML>
            <emma:emma xmlns:emma="http://www.w3.org/2003/04/emma" version="1.0">
              <emma:interpretation id="{84974A2E-2173-4AA9-8C8F-C06B39F78658}" emma:medium="tactile" emma:mode="ink">
                <msink:context xmlns:msink="http://schemas.microsoft.com/ink/2010/main" type="inkWord" rotatedBoundingBox="18268,11668 18551,11650 18568,11926 18285,11943"/>
              </emma:interpretation>
              <emma:one-of disjunction-type="recognition" id="oneOf33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0" timeOffset="143002.295">12258 6583 632 0,'-31'3'236'0,"31"-3"-184"0,-43 18-16 15,24-5 80-15,7 5-72 0,-7 6 8 16,3 3-32-16,5 4 4 16,7-3-12-16,11-1 36 15,9-3-24-15,7 0 4 16,4-6-16-16,8-8 56 15,4 0-40-15,-4-10 16 16,0-3-28-16,-4-11 8 16,-8 4-12-16,-16-21 20 15,1 7-20 1,-16-14-20-16,5 3 0 0,-13-2 4 16,5 6 4-16,-5 6 0 15,8 12 0-15,-7 6-124 16,15 7 68-16</inkml:trace>
        </inkml:traceGroup>
      </inkml:traceGroup>
    </inkml:traceGroup>
    <inkml:traceGroup>
      <inkml:annotationXML>
        <emma:emma xmlns:emma="http://www.w3.org/2003/04/emma" version="1.0">
          <emma:interpretation id="{5400B6CF-1881-4576-A741-3BDF8020C147}" emma:medium="tactile" emma:mode="ink">
            <msink:context xmlns:msink="http://schemas.microsoft.com/ink/2010/main" type="paragraph" rotatedBoundingBox="5316,13676 9059,13543 9093,14505 5350,14638" alignmentLevel="4"/>
          </emma:interpretation>
        </emma:emma>
      </inkml:annotationXML>
      <inkml:traceGroup>
        <inkml:annotationXML>
          <emma:emma xmlns:emma="http://www.w3.org/2003/04/emma" version="1.0">
            <emma:interpretation id="{09F4B889-35C4-439B-BC6C-47F0D9F4DBE1}" emma:medium="tactile" emma:mode="ink">
              <msink:context xmlns:msink="http://schemas.microsoft.com/ink/2010/main" type="line" rotatedBoundingBox="5316,13676 9059,13543 9093,14505 5350,14638"/>
            </emma:interpretation>
          </emma:emma>
        </inkml:annotationXML>
        <inkml:traceGroup>
          <inkml:annotationXML>
            <emma:emma xmlns:emma="http://www.w3.org/2003/04/emma" version="1.0">
              <emma:interpretation id="{FBC9EC8F-E5C0-4EE3-9E5C-D3B12616E5F2}" emma:medium="tactile" emma:mode="ink">
                <msink:context xmlns:msink="http://schemas.microsoft.com/ink/2010/main" type="inkWord" rotatedBoundingBox="5316,13676 7164,13611 7198,14572 5350,14638"/>
              </emma:interpretation>
              <emma:one-of disjunction-type="recognition" id="oneOf34">
                <emma:interpretation id="interp50" emma:lang="" emma:confidence="0">
                  <emma:literal>€0</emma:literal>
                </emma:interpretation>
                <emma:interpretation id="interp51" emma:lang="" emma:confidence="0">
                  <emma:literal>9=0</emma:literal>
                </emma:interpretation>
                <emma:interpretation id="interp52" emma:lang="" emma:confidence="0">
                  <emma:literal>€=o</emma:literal>
                </emma:interpretation>
                <emma:interpretation id="interp53" emma:lang="" emma:confidence="0">
                  <emma:literal>E=o</emma:literal>
                </emma:interpretation>
                <emma:interpretation id="interp54" emma:lang="" emma:confidence="0">
                  <emma:literal>EGO</emma:literal>
                </emma:interpretation>
              </emma:one-of>
            </emma:emma>
          </inkml:annotationXML>
          <inkml:trace contextRef="#ctx0" brushRef="#br0" timeOffset="185338.5337">993 8740 664 0,'3'-17'244'0,"-6"17"-188"0,-13-10-16 15,12 6 40-15,-3 1-52 16,-9 0-4-16,-7-1-12 0,-12-3 0 15,-8 7-8-15,-7 7-20 0,-8 0 8 16,4 3 12-16,7 4 0 16,1-4-4-16,7 4 4 15,4 3-24-15,1 1 12 16,10-1-12-16,1 7 8 16,0 3 0-16,7 4 4 15,1 7 8-15,-1 7 0 16,1 3 16-16,11-7-8 15,-11 1 16-15,7-1-16 16,4 0 16-16,-4 1-16 16,0-1-4-16,1-7 0 15,3-3 12-15,4-7-8 16,4-6 24-16,3-5-20 0,5-6 32 16,4-3-28-16,3-8-4 15,8 1-8-15,-8-1 12 16,12-3-8-16,4 4-28 15,-4 3 8-15,16 3 12 16,-13 4 4-16,5 4 8 16,0-1-8-16,-4-3-48 15,-4 0 28-15,-12-4-184 16,-4-3 112-16</inkml:trace>
          <inkml:trace contextRef="#ctx0" brushRef="#br0" timeOffset="185552.6252">342 9157 612 0,'-27'-17'228'0,"39"20"-180"0,11-6-12 0,-11 3 72 15,7-4-68-15,8 4 44 16,8-7-48-16,15 4-12 15,16-1-12-15,0 1-152 0,4 3 76 16,-9-3-448 0,-6 3 284-16,-9-7 44 0</inkml:trace>
          <inkml:trace contextRef="#ctx0" brushRef="#br0" timeOffset="185811.4486">516 8586 528 0,'-15'-11'196'0,"15"11"-152"0,0 0-12 15,0 0 104-15,0 0-80 16,12 0 32-16,-1-3-52 15,5-1 56-15,3 1-52 16,8-4-24-16,8 4-16 0,4-4 16 0,7 7-8 16,4 0-348-16,1 7 188 15</inkml:trace>
          <inkml:trace contextRef="#ctx0" brushRef="#br0" timeOffset="184632.8856">-831 8919 488 0,'0'-17'180'16,"0"10"-140"-16,-11-10-12 0,11 10 152 0,-4 0-104 16,4 0 60-16,0 4-80 15,0-4 36-15,-4 0-52 16,4 0-12-16,0 7-16 0,8-7-20 15,3 7 4-15,5-6 12 16,7 2-4-16,4-10 8 16,12 1-8-16,15 2-12 15,16-2 4-15,3 2 20 16,5 4-8-16,-12 4-12 16,-5-1 0-16,-10 4 12 15,-9 4-4-15,-7-1-12 0,-8 1 4 16,-3-1-4-16,-9 1 0 15,-3-1 32-15,-5 1-12 16,-7-4 4-16,0 6-8 16,0 5-8-16,-4-1 4 15,1 7 4-15,-5 11-4 16,-4 10-28-16,-7 10 12 16,0 10-4-16,-9-3 8 15,1 0 16-15,-15 0-4 16,-1 7-12-16,-7 4 4 15,19-4 20-15,-8-7-8 16,4-7-12-16,16-7 0 0,0-6 20 16,-1-11-8-16,9-10 32 15,-1-14-24-15,0-7 12 16,1-17-16-16,-1-14-24 16,-3 0 4-16,3-7 32 15,-11 7-16-15,4-3-16 16,-1 10 0-16,9-7 12 15,-5 7 0-15,1 4-4 16,3-4 4-16,4 7 4 16,4 0-4-16,4 3 8 15,4-3-8-15,4 7 8 16,4-4-8-16,-9 4-4 16,5 3 4-16,4 7 4 15,3 0-4-15,-3 7-196 16,3 7 104-16,5 7-632 15</inkml:trace>
          <inkml:trace contextRef="#ctx0" brushRef="#br0" timeOffset="184787.0872">-157 9157 704 0,'4'-14'264'0,"4"21"-208"0,-5-4-12 0,1 1-8 15,0 3-28-15,0 0 16 16,0 3-16-16,4-3-268 0</inkml:trace>
        </inkml:traceGroup>
        <inkml:traceGroup>
          <inkml:annotationXML>
            <emma:emma xmlns:emma="http://www.w3.org/2003/04/emma" version="1.0">
              <emma:interpretation id="{6B5DF6E5-FFDC-444E-9D50-A6EFF71D52E4}" emma:medium="tactile" emma:mode="ink">
                <msink:context xmlns:msink="http://schemas.microsoft.com/ink/2010/main" type="inkWord" rotatedBoundingBox="7731,13917 8195,13900 8205,14156 7741,14172"/>
              </emma:interpretation>
            </emma:emma>
          </inkml:annotationXML>
          <inkml:trace contextRef="#ctx0" brushRef="#br0" timeOffset="186180.5703">1558 8871 664 0,'4'-10'244'0,"7"6"-188"0,5 1-16 16,-1 3 40-16,1-7-52 15,7 4-4-15,8-1-12 16,4 1-64-16,7 6 28 0,1-3-332 16,0 7 196-16,-12 3-164 15</inkml:trace>
          <inkml:trace contextRef="#ctx0" brushRef="#br0" timeOffset="186399.556">1643 9074 748 0,'-8'0'276'0,"16"4"-216"0,0-8-16 0,-1 4 40 0,9 0-56 16,7 0-4-16,12 4-12 15,15-4-72-15,8 0 32 16,4 0-260-16,0 3 156 15,4-3-300-15</inkml:trace>
        </inkml:traceGroup>
        <inkml:traceGroup>
          <inkml:annotationXML>
            <emma:emma xmlns:emma="http://www.w3.org/2003/04/emma" version="1.0">
              <emma:interpretation id="{60C909A6-D9A3-4346-BA7C-EDA5BDC10BB5}" emma:medium="tactile" emma:mode="ink">
                <msink:context xmlns:msink="http://schemas.microsoft.com/ink/2010/main" type="inkWord" rotatedBoundingBox="8721,13928 9072,13916 9082,14196 8731,14208"/>
              </emma:interpretation>
            </emma:emma>
          </inkml:annotationXML>
          <inkml:trace contextRef="#ctx0" brushRef="#br0" timeOffset="186704.8726">2793 8882 716 0,'-8'-21'264'0,"0"14"-204"0,-11 0-16 16,3 7 96-16,-11 7-84 16,-4 7 68-16,-7 10-72 15,3 7-12-15,4 3-24 0,11 1-4 0,13-1-4 16,14-3 12-16,21-7-12 16,10-3 40-16,9-4-24 15,3-10-48-15,0-7 12 16,1-10-76-16,-13-8 48 15,-11-2-16-15,-11-8 32 16,-20-10 32-16,-8-3-4 16,-11 3 0-16,-8 0 0 15,0 14-32-15,-4 7 16 16,12 14-32-16,8 13 28 0</inkml:trace>
        </inkml:traceGroup>
      </inkml:traceGroup>
    </inkml:traceGroup>
    <inkml:traceGroup>
      <inkml:annotationXML>
        <emma:emma xmlns:emma="http://www.w3.org/2003/04/emma" version="1.0">
          <emma:interpretation id="{67A63ECD-48D1-47A1-9BF4-10F833097423}" emma:medium="tactile" emma:mode="ink">
            <msink:context xmlns:msink="http://schemas.microsoft.com/ink/2010/main" type="paragraph" rotatedBoundingBox="4204,15618 23631,14550 23729,16323 4302,1739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0C5FE06-307C-47F1-AF16-3676B4FB58C3}" emma:medium="tactile" emma:mode="ink">
              <msink:context xmlns:msink="http://schemas.microsoft.com/ink/2010/main" type="line" rotatedBoundingBox="4204,15618 23631,14550 23729,16323 4302,17391"/>
            </emma:interpretation>
          </emma:emma>
        </inkml:annotationXML>
        <inkml:traceGroup>
          <inkml:annotationXML>
            <emma:emma xmlns:emma="http://www.w3.org/2003/04/emma" version="1.0">
              <emma:interpretation id="{DC8B9347-BC7C-4DB6-9374-CD0E3F056AC6}" emma:medium="tactile" emma:mode="ink">
                <msink:context xmlns:msink="http://schemas.microsoft.com/ink/2010/main" type="inkWord" rotatedBoundingBox="4239,16240 4966,16200 5004,16890 4276,16930"/>
              </emma:interpretation>
              <emma:one-of disjunction-type="recognition" id="oneOf35">
                <emma:interpretation id="interp55" emma:lang="" emma:confidence="0">
                  <emma:literal>z</emma:literal>
                </emma:interpretation>
                <emma:interpretation id="interp56" emma:lang="" emma:confidence="0">
                  <emma:literal>Z</emma:literal>
                </emma:interpretation>
                <emma:interpretation id="interp57" emma:lang="" emma:confidence="0">
                  <emma:literal>•</emma:literal>
                </emma:interpretation>
                <emma:interpretation id="interp58" emma:lang="" emma:confidence="0">
                  <emma:literal>O</emma:literal>
                </emma:interpretation>
                <emma:interpretation id="interp59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231715.7793">-1915 11218 164 0,'-19'-17'60'0,"23"13"-44"0,-4-3-8 16,4 4 76-16,0 0-48 15,3-4 56-15,1 0-52 16,4 3 16-16,-1 1-36 16,1 3 16-16,7 0-20 0,8 3 28 15,8 4-28-15,8 4-4 16,15-1-8-16,4 4 12 16,-4 3-8-16,0-7 16 15,-4 4-16-15,-7 0 16 16,-5-4-16-16,-7-3 16 15,-4 0-16-15,0-4-4 16,-8 1 0-16,-3-1 20 16,-5 4-12-16,-3-4-12 0,-8 4-4 15,-4 4-4-15,-4-1 0 16,0-3 24-16,0 0-8 0,-4 3-12 16,0 0 0-16,5 1-4 15,-1-1 0-15,-4 7 8 16,-7 0 0-16,3 1-12 15,0-1 8-15,-3 7 12 16,-1 3-4-16,-3 1-12 16,-4 6 4-16,0 4 4 15,-8 4 0-15,3-1 0 16,-6-3 0-16,6-4-12 16,5-10 8-16,8-3 48 15,-5-4-24-15,9-7 8 16,11-10-16-16,-8 0 0 15,8-17-4-15,8 0 12 16,-8-14-12-16,0-7 40 16,0-3-24-16,-8 3 48 15,-11 0-40-15,7 0 28 0,-7 0-32 16,-4 1-16-16,3-1-8 16,5 3 28-16,3 1-16 15,0 3-12-15,1 7-8 16,3 3 20-16,-4 7-8 15,5 4-144-15,-1 10 72 16,4 17-552 0</inkml:trace>
        </inkml:traceGroup>
        <inkml:traceGroup>
          <inkml:annotationXML>
            <emma:emma xmlns:emma="http://www.w3.org/2003/04/emma" version="1.0">
              <emma:interpretation id="{4DF39621-C67B-4DE1-9559-C51ED36D90A2}" emma:medium="tactile" emma:mode="ink">
                <msink:context xmlns:msink="http://schemas.microsoft.com/ink/2010/main" type="inkWord" rotatedBoundingBox="6233,15507 11052,15242 11124,16561 6306,16826"/>
              </emma:interpretation>
              <emma:one-of disjunction-type="recognition" id="oneOf36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202319.4846">2843 10678 184 0,'-4'3'68'0,"4"4"-52"0,0 10-4 0,-4-6 116 15,0 13-72-15,1 3 68 16,3 8-72-16,-4 9 40 16,-8-6-52-16,8 7 8 15,-4 10-32-15,8 0-8 16,-7 4-4-16,7-11 20 0,-4 3-12 16,4-13 32-16,0-7-28 0,0 0-4 15,4-7-8-15,-8-10 20 31,4 3-12-31,0-10 4 0,0 7-8 16,0-11-16-16,-4 4 4 16,4-7 12-16,4 7-4 15,-4-7 8-15,4 7-8 0,7 0 40 16,5 3-20-16,-1-3 4 16,12-7-16-16,8 7 12 15,8 0-16-15,3 0 16 16,1-7-16-16,-1 3 24 15,-11 1-20-15,-4-4 4 16,-12-4-8-16,1 1-112 0,-9-1 56 16,-3-3-404-1,-12 0 252-15,-7-6-84 16</inkml:trace>
          <inkml:trace contextRef="#ctx0" brushRef="#br0" timeOffset="202560.2691">2711 11036 528 0,'-3'-14'196'0,"22"14"-152"0,8 0-12 0,-12-7 176 0,9 0-120 16,14-3 16-16,20-1-60 15,12 1 12-15,11 3-28 16,-11-3-8-16,-8 10-12 0,-4-4-32 15,-11 1 12-15,-16 3-196 16,-8 0 112-16,-4-3-392 16,-7 3 276-1,-24 3 16-15</inkml:trace>
          <inkml:trace contextRef="#ctx0" brushRef="#br0" timeOffset="198894.2339">249 10643 540 0,'-15'-7'200'0,"19"4"-156"0,-4 0-12 0,0 3 96 0,0 0-76 16,0 0-12-1,8 6-24-15,-1 1-32 0,9 4 8 16,7-4 56-16,4-1-24 0,4-2-12 15,8-4-4-15,7-4 16 16,16-2-12-16,16-1-12 16,-5 0-4-16,1 3-4 15,-12 1 0-15,-12 3 32 16,-8 0-12-16,-7 3 32 16,-11 1-28-16,-5-1 12 15,-4 1-16-15,-7 3 36 16,-8-7-24-16,8 0-4 15,-8 0-12-15,0 0 12 16,-4 0-12-16,4 0 4 16,0 0-4-16,-4 0-8 15,0 0 4-15,0 0-4 16,1 0 0-16,-5 6 0 0,-4 5 0 16,-3 2 8-16,-1 1-4 15,-3 3 16-15,-4 4-12 16,-1 3-56-16,1 0 24 15,0 7 4-15,-4 0 8 16,0 7 4-16,0 10 0 16,0 11 32-16,-1 13-12 15,1 0-12-15,0-6-4 16,4-4 12-16,4-11-4 16,-1-10 16-16,9-10-12 15,-5-6 4-15,-7-5-4 0,15-9-8 16,-3-5 4-16,-1-9 4 15,4-11-4-15,-3-6 16 16,-5-8-12-16,-3-10-40 16,-8-10 20-16,0-11 36 15,-16 1-12-15,-3 3-8 16,3 3-8-16,4 8 4 16,8 2 0-16,0 8 24 15,8 3-12-15,8 3-32 16,7 4 12-16,8 4-36 15,12 6 28-15,-1 7-328 16,8 10 188-16,-3 1-368 16</inkml:trace>
          <inkml:trace contextRef="#ctx0" brushRef="#br0" timeOffset="200630.3613">1209 11067 176 0,'-3'-11'64'0,"6"4"-48"0,-3 0-8 0,0 7 208 16,0 0-120-16,-3 4 0 0,-5 3-64 15,0 13-4-15,-4 11-16 16,5-3 20-16,3 6-20 16,4-3-20-16,8-7 0 15,3-6 32-15,9-5-16 16,3-9 8-16,0-11-8 16,0-3 28-16,-3-4-20 15,-5 0 20-15,-3 0-20 0,-12 1-68 16,-4-1 24-16</inkml:trace>
          <inkml:trace contextRef="#ctx0" brushRef="#br0" timeOffset="201515.9816">1562 10788 364 0,'0'17'132'0,"7"-14"-100"0,1 11-12 0,4-10 112 15,3-1-76-15,8-3 24 16,12-7-48-16,12-10 32 16,15 3-36-16,7 1 28 15,5-5-28-15,-4 8-28 0,-8 0 0 16,-4 3 16-16,-12 3-8 15,-3 4 4-15,-5 4-4 16,-11-1 36-16,-7 1-20 0,-5 3 40 16,-7-1-36-16,-8 1 4 15,0 4-20-15,-8-1 0 16,1 0-4-16,-1 7-8 16,0 4 4-16,0-4-4 15,-3 4 0-15,-5 3 0 16,-3 7 0-16,-12 10 16 15,-4 21-8-15,-4 17-12 16,-3-3 0-16,-1-4-4 16,5-13 0-16,3-8 16 15,4-9-4-15,4-11 8 16,7-7-8-16,1-7 32 16,0-7-20-16,7-6 32 15,0-11-32-15,1-10-24 16,-1-11 4-16,0-20 16 15,-3-14-4-15,-1-14 4 0,-3 8-4 16,0 6-8-16,-4 10 4 16,-1 7 20-16,5 7-12 15,-4 4 4-15,0 3-8 16,3 7-16-16,5 3 4 16,-1 8-4-16,5 2 0 15,7 4-12-15,4 0 12 16,4 7-224-16,3-6 124 15</inkml:trace>
          <inkml:trace contextRef="#ctx0" brushRef="#br0" timeOffset="202957.0404">2948 10310 392 0,'-16'-18'148'0,"12"18"-116"0,4-3-8 0,0 3 172 16,0 0-112-16,8 0 88 15,4 0-100-15,15 0 32 16,4-4-60-16,23-6-8 0,4 3-20 16,8 4 16-16,-4-4-20 15,-8 7-12-15,0-7-4 16,-4 7-252-16,-7-3 140 0</inkml:trace>
          <inkml:trace contextRef="#ctx0" brushRef="#br0" timeOffset="201884.5505">3079 10664 684 0,'-27'-10'252'16,"8"3"-192"-16,3 0-20 0,12 7 112 0,0-7-92 15,4 7 20-15,8-7-48 16,15 4-32-16,16-4 0 16,8 0-8-16,11 0 0 0,7 0 32 15,-10 7-12-15,3-10 32 16,-4 10-28-16,-15-7-12 16,-4 10-8-16,-16 1-48 15,-19 3 24-15,-16 10-268 16,-7 0 164-16,-19 4-392 15</inkml:trace>
          <inkml:trace contextRef="#ctx0" brushRef="#br0" timeOffset="204211.9515">4326 10423 268 0,'-16'-10'100'0,"1"10"-76"0,-9-7-8 16,13 7 60-16,-8 0-44 16,-12 7-4-16,-12 7-16 15,8 3-12-15,-7 7 4 16,-13 7-4-16,5 14 0 16,-16 13 132-16,-7 11-72 15,-1 0 80-15,12 6-80 16,0 8 4-16,20 20-40 15,7-6 24-15,19-5-32 16,16-12 4-16,16-15-12 0,11-10 36 16,12-7-20-16,3-13-56 15,5-4 16-15,-5-11-392 16,-7-6 224 0,-4-4-144-16</inkml:trace>
          <inkml:trace contextRef="#ctx0" brushRef="#br0" timeOffset="204555.1889">4097 11060 260 0,'4'17'96'0,"-8"4"-76"0,0 20-4 0,1-14 24 0,-1 4-24 15,0 0 32-15,0 0-32 16,-4-7 64-16,4-6-44 15,0-8 72-15,1-7-60 16,-1-6 36-16,0-14-48 16,4-7 16-16,0-11-32 15,0-6 0-15,8-4-12 0,3 4-24 16,9 3 8-16,3 4 32 16,12 3-16-16,3 10 36 15,5 7-28-15,-4 7-4 16,-1 4-8-16,-7-1 12 15,4 4-8-15,-12 4 16 16,-3-1-16-16,-5-3-116 16,-7 7-456-1</inkml:trace>
          <inkml:trace contextRef="#ctx0" brushRef="#br0" timeOffset="204832.5644">4202 10853 528 0,'-12'-10'196'0,"16"13"-152"0,4-3-12 0,3 0 16 16,13 0-32-16,7 4 4 15,11-4-12-15,9 3-164 0,-5 8 84 16,12-8-296-16</inkml:trace>
          <inkml:trace contextRef="#ctx0" brushRef="#br0" timeOffset="205007.8622">4701 10523 476 0,'35'7'176'0,"-8"17"-136"0,12 31-12 16,-20-21 136-1,4 11-96-15,8 17-8 0,-7 7-40 16,-9 7 28-16,-7 10-24 0,-16 3 32 16,-15 0-32-16,-16-9 32 15,-11-5-32-15,-4-13-144 0,-1-14 64 16,-3-6-544-1</inkml:trace>
        </inkml:traceGroup>
        <inkml:traceGroup>
          <inkml:annotationXML>
            <emma:emma xmlns:emma="http://www.w3.org/2003/04/emma" version="1.0">
              <emma:interpretation id="{D74713D3-9318-491B-8034-61D823C4A3F6}" emma:medium="tactile" emma:mode="ink">
                <msink:context xmlns:msink="http://schemas.microsoft.com/ink/2010/main" type="inkWord" rotatedBoundingBox="11526,15269 16727,14983 16821,16703 11621,16989"/>
              </emma:interpretation>
              <emma:one-of disjunction-type="recognition" id="oneOf37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0" timeOffset="209855.6825">7767 10860 340 0,'8'-7'128'0,"3"7"-100"0,17-7-8 0,-17 4 168 0,5-4-108 16,18-3 80-16,1 3-92 15,4 3-20-15,-4 4-28 16,4 4 20-16,-1-8-24 0,-3 8 4 16,4-1-12-16,-4-3 4 15,-4 0-8-15,0 0 24 16,-4 0-16-16,0-3-128 16,-8-1 64-16,-3 1-316 15</inkml:trace>
          <inkml:trace contextRef="#ctx0" brushRef="#br0" timeOffset="210237.1984">7833 10065 456 0,'0'-7'168'0,"8"7"-128"0,7 0-16 0,1 0 148 0,7 7-100 15,4-7 44-15,8 0-72 16,7 0 28-16,1-3-40 16,7-1 8-16,20 1-24 0,11-4 20 15,8 4-24-15,-4 6-128 16,-3 4 64-16,-16 7-536 16,-1 10 324-1,1-17 76-15</inkml:trace>
          <inkml:trace contextRef="#ctx0" brushRef="#br0" timeOffset="210560.7836">9285 10193 164 0,'-20'-4'60'0,"12"11"-44"0,-26 3-8 0,14-3 0 15,-18 10-8-15,-13 1 0 16,-11 6 0-16,-4 3 112 16,-3 11-60-16,11 14 156 15,0 20-116-15,3 11 24 16,17 9-68-16,7-6 0 0,19-6-32 15,12 2 44-15,12-3-32 16,7 4-48-16,4-14 8 0,4-14-280 16,4-14 160-1,-3-7-200-15</inkml:trace>
          <inkml:trace contextRef="#ctx0" brushRef="#br0" timeOffset="210936.8294">9064 10695 320 0,'-27'27'120'0,"11"8"-96"0,-3 10-4 16,11-21 96-16,0 3-68 0,5-3 16 15,3-3-40-15,3-4 24 16,5-10-32-16,0 0 84 15,4-7-56-15,-1 0-12 16,5-14-20-16,-5-3 24 0,-3-4-20 16,8-10 12-16,-5-7-16 15,1-6 20-15,3 6-20 16,5 0 32-16,3 7-28 16,4 7 20-16,0 3-20 15,0 11 0-15,-4 3-8 16,1 4 4-16,-5 3-8 0,-4 3 24 15,1-3-16-15,-4 0 4 16,-1 0-8-16,-3-3-244 16,-4-4 128-16,-4 3-448 15</inkml:trace>
          <inkml:trace contextRef="#ctx0" brushRef="#br0" timeOffset="211211.2021">9161 10402 496 0,'4'-13'184'0,"3"9"-140"0,9-3-16 0,-8 7 208 15,3-3-136-15,9 3 20 16,3-7-72-16,0 4-12 16,-4-1-24-16,5 1-44 0,7 6 20 15,7 4-676 1,5 10 376-16,-8-3 128 16</inkml:trace>
          <inkml:trace contextRef="#ctx0" brushRef="#br0" timeOffset="211537.2451">9707 10268 392 0,'27'24'148'0,"-12"-6"-116"0,12 13-8 15,-15-7 144-15,7 13-96 16,-11 12 52-16,-4 16-76 16,4 49 28-16,-8-15-44 15,-4 5-8-15,-12-12-16 0,-15-5 48 16,-19-5-32-16,-8-6 24 0,-8-14-28 15,4-14-212-15,4-14 104 16,12-6-476 0</inkml:trace>
          <inkml:trace contextRef="#ctx0" brushRef="#br0" timeOffset="205581.7863">5413 10967 416 0,'-19'-4'152'0,"19"4"-116"0,8-3-12 0,-8 3 128 16,8-4-88-16,11 1 36 15,4 0-60-15,16 3 12 16,-4 0-32-16,23 0 44 0,-12-4-36 16,8-3-24-16,-3 7-4 15,3-3 36-15,-8-8-24 16,-7 8 16-16,-12 0-16 15,-7 3 20-15,-20 0 8 16,-8 0-20-16,-4 0-64 16,-7 3 20-16,11 0-436 15,-11 4 248 1,11 4-136-16</inkml:trace>
          <inkml:trace contextRef="#ctx0" brushRef="#br0" timeOffset="205966.2195">5638 10664 216 0,'-8'-14'80'0,"16"21"-60"0,-16 7-8 0,8-4 172 15,0 7-104-15,-4 7 36 16,0 11-68-16,1 3-12 15,-5 3-20-15,8-7 60 0,-8 11-44 16,8-4-4-16,-4 1-16 16,-3-1 24-16,3 0-20 0,-4-3 48 15,-4-7-36-15,5 0-120 16,-1-3 48-16,0-4-484 16</inkml:trace>
          <inkml:trace contextRef="#ctx0" brushRef="#br0" timeOffset="208858.4111">6211 11872 288 0,'8'-11'108'0,"-8"1"-84"15,0-4-4-15,0 14 92 0,7-7-64 16,1-3 32-16,-4 0-44 16,4-4 48-16,3 0-48 15,-3-3 12-15,0 0-32 16,0 0 52-16,-1-4-36 15,-3 0 36-15,4-3-36 0,-4 7-28 16,-4-4-4-16,8-3 24 16,-8 0-12-16,11-7-4 15,-3 4-4-15,0-11-4 16,-4-3 0-16,3-11 0 16,1-10 0-16,-8 0 8 15,12 4-4-15,-12 3 16 16,0 6-12-16,0 8-12 15,0 0 0-15,0 3-16 0,11 0 12 16,-11 0 4-16,0 0 4 16,8 1 8-16,0-5-4 15,3 4 8-15,-3-3-8 16,11 0-20-16,9 3 8 16,2 0 4-16,9 4 4 15,8-1 44-15,-1 11-24 16,-3 7 16-16,-1 10-20 15,-11 0-16-15,-4 14-4 16,-7 0-4-16,-5 10 0 16,-3 7 8-16,-12 7 0 0,-4 4 16 15,-15 3-8-15,7 3 32 16,-11-10-24-16,-8 0 4 16,-8 3-12-16,-7-6-40 15,11-1 16-15,-12-6-20 16,9-4 20-16,-1-7-16 15,12-3 16-15,7 0 16 16,13-3 4-16,-13-4-48 16,20 0 28-16,20 0-8 15,-13 0 16-15,21 3 0 16,2-3 0-16,-2 0 0 16,-1 7 0-16,8 3 8 15,-5 1 0-15,-2 2 0 16,-1 5 0-16,-4-1 0 15,4 7 0-15,-8 0 0 0,-3 0 0 16,3 7 16-16,-3-7-8 16,-9 7 32-16,1-7-24 15,-8 4-32-15,-8-4 8 16,-3-7 44-16,-5 4-16 16,-3-4-8-16,-8-3-8 15,-8-1 28-15,-8-6-16 16,-3 0-12-16,3 0-8 15,1-7 48-15,7-7-24 16,0 0 8-16,12 0-16 16,0-3 20-16,11 3-20 15,4-7-4-15,8-3-4 0,0 3-180 16,12 1 96-16,-4-5-568 16</inkml:trace>
          <inkml:trace contextRef="#ctx0" brushRef="#br0" timeOffset="208861.5737">6939 10258 340 0,'4'-14'128'0,"3"14"-100"0,-3-7-8 0,4 7 168 15,4 0-108-15,-1-3 0 16,5-1-48-16,3 8-4 15,0 3-16-15,1 0 0 0,-1 3-4 16,0 0 4-16,-3 4-8 16,-5-4-4-16,-7 1 4 15,-8-1 28-15,-3 4-16 0,-9 0 4 16,-3-1-12-16,3 4 20 16,-3-3-16-16,0-3-12 15,-1 2-4-15,1-6 4 16,4 0 0-16,3 0-20 15,8 0 12-15,0 0 20 16,4-7-4-16,4 7 16 16,4 0-16-16,7-4 40 15,5 0-24-15,3-3 4 16,8-3-16-16,8-4 0 16,-1 7-4-16,-3-7 20 15,0 4-16-15,-8 6 4 16,-8-3-8-16,-7 0-96 15,-12 0 52-15,0 7-192 16,-8 0 128-16,-7 3-376 16</inkml:trace>
          <inkml:trace contextRef="#ctx0" brushRef="#br0" timeOffset="209570.846">8572 10420 300 0,'27'-11'112'0,"-11"4"-88"0,-5 1-8 16,-7 2 172-16,-4 1-108 16,-4-1 56-16,1 1-80 15,-9-1-24-15,-7 1-20 16,-12 3-12-16,-16-4 4 15,-11 4-16-15,-4 0 8 0,4 0 4 16,0 0 0-16,4 0 16 16,0-3-8-16,3-4-4 15,1 0 0-15,7 4-16 16,5-4 8-16,7 4-4 16,8-1 0-16,3 1 8 0,9 3 0 15,-1 0-20-15,4 7 12 16,0-1 4-16,1 1 4 15,-5 4-12-15,1 6 8 16,-5 7 4-16,1 14 0 16,-5 17 0-16,1 14 0 15,-1 6-12-15,5-6 8 16,3-10 12-16,5-1-4 16,-1-10 24-16,4 0-16 15,-4-3 4-15,8 0-8 0,-7-4 28 16,-5-6-20-16,8-8 4 15,-4-6-12-15,1-7 4 16,-1-4-8-16,4-7-4 16,4-3 4-16,4-3-16 15,15-1 8-15,4 1 4 16,1 0 0-16,14 3 8 16,-3 0-4-16,12 3-4 15,-9 7 4-15,9 1-16 16,-8-1 8-16,3-3 20 15,-11 3-8-15,0 1 24 16,-8-8-20-16,0-3-32 16,-7-3-312-1,-8-4 176 1,3-4-192-16</inkml:trace>
          <inkml:trace contextRef="#ctx0" brushRef="#br0" timeOffset="211988.3548">10055 10864 624 0,'15'-4'228'0,"20"4"-176"0,27-3-16 0,-19-1 8 16,15 8-32-16,8-4 56 15,-1 0-36-15,9-4-368 16</inkml:trace>
          <inkml:trace contextRef="#ctx0" brushRef="#br0" timeOffset="211848.6154">10326 10550 852 0,'31'-31'316'0,"-8"21"-248"0,12-4-16 16,-23 11 48-16,11-4-64 16,4 0 40-16,0 4-44 15,0 3-64-15,-4 3 20 16,-3 4-308-16,-13 3 176 0,-3 4-436 16</inkml:trace>
        </inkml:traceGroup>
        <inkml:traceGroup>
          <inkml:annotationXML>
            <emma:emma xmlns:emma="http://www.w3.org/2003/04/emma" version="1.0">
              <emma:interpretation id="{D16AA110-2602-4C31-BE08-0B4FAAC40389}" emma:medium="tactile" emma:mode="ink">
                <msink:context xmlns:msink="http://schemas.microsoft.com/ink/2010/main" type="inkWord" rotatedBoundingBox="17508,15535 18804,15464 18851,16319 17555,16390"/>
              </emma:interpretation>
              <emma:one-of disjunction-type="recognition" id="oneOf38">
                <emma:interpretation id="interp62" emma:lang="" emma:confidence="1">
                  <emma:literal/>
                </emma:interpretation>
              </emma:one-of>
            </emma:emma>
          </inkml:annotationXML>
          <inkml:trace contextRef="#ctx0" brushRef="#br0" timeOffset="212651.9502">11642 10478 456 0,'-12'-17'168'0,"1"10"-128"0,-12 0-16 16,7 7 124-16,-7 4-88 16,-8 6 64-16,-15 7-72 15,3 14-20-15,0 21-20 16,12 3 44-16,16 0-32 0,15-4 8 16,23-6-20-16,16 0 12 15,7-11-16-15,12-6 32 16,-3-7-24-16,3-11 4 15,4-10-12-15,-4-7 12 16,-12-7-12-16,-19-17 16 0,-19-17-16 16,-20-21-40-16,-15 0 20 15,-4 7-44-15,-4 11 36 16,-3 10-80-16,-1 6 56 16,0 11-588-1</inkml:trace>
          <inkml:trace contextRef="#ctx0" brushRef="#br0" timeOffset="213582.6753">12672 11170 520 0,'-74'-4'192'0,"36"28"-152"0,-21 18-8 0,25-18-28 0</inkml:trace>
        </inkml:traceGroup>
        <inkml:traceGroup>
          <inkml:annotationXML>
            <emma:emma xmlns:emma="http://www.w3.org/2003/04/emma" version="1.0">
              <emma:interpretation id="{95AE8C47-B186-4EDD-B83A-A29D981B6FA5}" emma:medium="tactile" emma:mode="ink">
                <msink:context xmlns:msink="http://schemas.microsoft.com/ink/2010/main" type="inkWord" rotatedBoundingBox="19720,14856 23636,14641 23723,16226 19807,16441"/>
              </emma:interpretation>
              <emma:one-of disjunction-type="recognition" id="oneOf39">
                <emma:interpretation id="interp63" emma:lang="" emma:confidence="1">
                  <emma:literal/>
                </emma:interpretation>
              </emma:one-of>
            </emma:emma>
          </inkml:annotationXML>
          <inkml:trace contextRef="#ctx0" brushRef="#br0" timeOffset="214343.7555">13643 11352 416 0,'-3'14'152'0,"-1"-14"-116"0,0-7-12 0,4 7 100 16,4-10-64 0,0-11-24-16,3-3 32 15,1-14-44-15,0-13 16 0,3-8-24 16,5 1 20-16,3-1-24 16,4-17 12-16,5-27-12 0,10-21 12 15,-7 18-16-15,4 2-28 16,12-6 8-16,-13 4 84 15,5 13-40-15,-4 10 28 16,4 21-40-16,-8 17-8 16,-4 14-8-16,0 25-32 15,-12 16 16-15,-3 21 24 16,-12 14-8-16,-12-1 36 16,5 8-24-16,-21-7-4 15,5-14-8-15,0 0-84 16,-4-7 44-16,0-4-32 15,7-13 44-15,9 0-112 16,11-3 76-16,0-1-80 16,11 7 80-16,9-10 4 15,7 7 36-15,-4 3 20 16,0 4 4-16,-3 7-28 16,-9 10 12-16,5 0 32 15,-16 0-12-15,-8 0 140 16,-11-4-80-16,-1-6 24 15,-7-7-56-15,-11-4 20 16,-1-10-28-16,-4-7 8 0,12-3-20 16,-4-4 8-16,16 0-12 15,19 1-44-15,8 2 20 16,11 1-412-16,8 3 232 16,4 4-104-16</inkml:trace>
          <inkml:trace contextRef="#ctx0" brushRef="#br0" timeOffset="214689.687">14422 9742 352 0,'38'-11'132'0,"-18"11"-104"0,-1 0-8 16,-7 4 132-16,3 3-88 0,-7 0-8 16,3 3-36-1,-3 0-16-15,-16 4 0 16,8 3 12-16,-19-3-8 0,0 3 32 0,-8-3-24 16,-8-7 12-16,4 3-16 15,11-3 64-15,1-3-44 16,38-8 24-1,12 1 28-15,12 3-48 16,7 3 4-16,-3 1-28 16,-1-1-132-16,1 11 68 15,-9 3-564 1</inkml:trace>
          <inkml:trace contextRef="#ctx0" brushRef="#br0" timeOffset="215034.0127">14646 10433 612 0,'-4'0'228'0,"8"7"-180"0,15 0-12 0,1-3 36 16,19-1-48-16,15 1-36 16</inkml:trace>
          <inkml:trace contextRef="#ctx0" brushRef="#br0" timeOffset="214887.934">14894 10203 676 0,'-12'-21'248'0,"16"18"-192"0,4 6-16 16,7 4-12-16,5 0-24 15,-1 0 32-15</inkml:trace>
          <inkml:trace contextRef="#ctx0" brushRef="#br0" timeOffset="215905.2115">15482 10020 496 0,'-27'-10'184'0,"0"20"-140"0,-4 15-16 0,12-5 84 16,-5 15-68-16,1 9 52 15,0 1-56-15,8 0 16 16,7-4-36-16,0 0-16 0,16-10-8 16,0-7 28-16,11-3-12 15,12-7 48-15,4-4-32 0,3-10 12 16,1-7-24-16,-8 0-24 15,-4-10 0-15,-7 3-48 16,-13-3 28-16,-7 0-20 16,-7 3 28-16,-5 7-24 15,-7 7 24-15,7 4-8 16,8 6 16-16,8 7 24 16,15 1-4-16,12 2 16 15,16 4-16-15,-1-6 4 16,1-8-4-16,-1-7 28 15,-7-6-20-15,-12-7 20 16,-8-4-20-16,-7-3-8 16,-8-4-4-16,-4-3 28 15,-8-14-16-15,0-7 12 16,-3 4-16-16,-9 3 0 16,5 11-4-16,7 6-24 0,-4 7 8 15,12 7-188-15,12 7 104 16,-4 0-472-1</inkml:trace>
          <inkml:trace contextRef="#ctx0" brushRef="#br0" timeOffset="217560.356">15800 11042 340 0,'0'0'128'0,"0"4"-100"0,7-8-8 0,-7 4 132 16,4-3-88-16,12-4 8 16,-5-3-44-16,5 0-16 15,3-4-8-15,12-3 4 16,8-8-4-16,23 1 8 0,4-17-8 16,-1-7 32-16,-3-21-20 15,-7-7 20-15,-9-3-20 16,1 10 0-16,-13 7-8 15,-3 4-16-15,-4 3 4 0,-7 0 56 16,-1 3-28 0,-3 4-12-16,3 3-4 0,0 4 24 15,1 7-16-15,-1 6-24 16,0 7 4-16,-11 8 0 16,4 2 4-16,-5 8 0 15,-7 3 0-15,4 7-44 16,-4 7 24-16,-4 6 24 15,-11 11 0-15,3 10-16 16,-7 4 4-16,-8 0 4 16,15 0 4-16,-3-4-28 15,3 4 16-15,1-4 48 16,3-3-16-16,8-7 16 16,0-7-20-16,8-7 36 15,3-7-28-15,9-13 32 16,-5-11-32-16,16-6-4 0,-12-4-12 15,12-1-16-15,4-2 4 16,-15-1-40-16,7-3 24 16,-8-3-20-16,-11 0 24 15,-1 6-8-15,-7 4 12 16,-3 10-8-16,-1 11 8 16,-12 10-8-16,5 10 8 15,-9 7 52-15,5 0-20 16,3 4 24-16,4 6-24 15,5 0 16-15,-5 1-20 16,8 3 36-16,0-4-28 0,0 0 32 16,0-6-32-16,0-7-100 15,0-4 40-15,0-7-308 16,0-10 192-16</inkml:trace>
          <inkml:trace contextRef="#ctx0" brushRef="#br0" timeOffset="216175.9557">15931 9804 404 0,'24'-31'148'0,"-1"24"-112"0,0-10-12 16,0 10 92-16,0 0-68 15,1 3-12-15,-5 4-20 16,-7 0-16-16,-5 7 4 16,-7 7 28-16,-7 7-16 0,-5 3 20 15,-3 7-20-15,-5 3-8 16,9 8-4-16,-5-5 20 15,-7-6-12-15,7 0 24 16,-11-10-24-16,8 0 24 16,0-11-24-16,-9-7-4 15,9-10-4-15,0-6-4 16,3-8 0-16,5 0-12 16,7 1 8-16,8 3 12 0,15 3-4 15,0 0 60-15,24 0-36 16,7 7 24-16,8 7-32 15,-3 7 28-15,-9 7-32 16,-7 3-40-16,-4-3 12 16,-16-4-244-16,0 11 140 15</inkml:trace>
          <inkml:trace contextRef="#ctx0" brushRef="#br0" timeOffset="217962.9944">17019 10347 612 0,'0'-6'228'0,"8"9"-180"0,-4-10-12 15,3 7 104-15,5-3-84 16,7-1-4-16,16-3-32 16,12 4 28-16,19-1-24 15,-1-2 64-15,1 6-48 0,0 0-200 16,-20 0 80-16,-3 10-560 16</inkml:trace>
          <inkml:trace contextRef="#ctx0" brushRef="#br0" timeOffset="217738.2429">17302 10041 580 0,'-20'-41'216'0,"20"27"-168"0,0 0-12 15,-7 7 40 1,7 7-48-16,-8 0-12 0,-4 11-8 0,-7 9-44 15,-16 22 20-15,8 6 4 16,-4 3 12-16,4-2 32 0,0-1-16 16,4-3-4-16,7-4-8 15,8 0 40-15,4 0-24 16,4-6 24-16,12-4-24 16,4-7 8-16,3-7-16 15,4-3-280-15,4-14 144 16</inkml:trace>
        </inkml:traceGroup>
      </inkml:traceGroup>
    </inkml:traceGroup>
    <inkml:traceGroup>
      <inkml:annotationXML>
        <emma:emma xmlns:emma="http://www.w3.org/2003/04/emma" version="1.0">
          <emma:interpretation id="{3F0D2B30-10D8-4725-B9E4-CBE6BB266A5A}" emma:medium="tactile" emma:mode="ink">
            <msink:context xmlns:msink="http://schemas.microsoft.com/ink/2010/main" type="paragraph" rotatedBoundingBox="5858,16611 8500,16804 8467,17255 5825,1706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06AED251-C7A7-4F0B-82D3-E7914DB85EE0}" emma:medium="tactile" emma:mode="ink">
              <msink:context xmlns:msink="http://schemas.microsoft.com/ink/2010/main" type="line" rotatedBoundingBox="5858,16611 8500,16804 8467,17255 5825,17062"/>
            </emma:interpretation>
          </emma:emma>
        </inkml:annotationXML>
        <inkml:traceGroup>
          <inkml:annotationXML>
            <emma:emma xmlns:emma="http://www.w3.org/2003/04/emma" version="1.0">
              <emma:interpretation id="{05729CCC-CE3D-4D2B-959E-D9B9CBBBB359}" emma:medium="tactile" emma:mode="ink">
                <msink:context xmlns:msink="http://schemas.microsoft.com/ink/2010/main" type="inkWord" rotatedBoundingBox="5858,16611 8500,16804 8467,17255 5825,17062"/>
              </emma:interpretation>
              <emma:one-of disjunction-type="recognition" id="oneOf40">
                <emma:interpretation id="interp64" emma:lang="" emma:confidence="0">
                  <emma:literal>in</emma:literal>
                </emma:interpretation>
                <emma:interpretation id="interp65" emma:lang="" emma:confidence="0">
                  <emma:literal>is</emma:literal>
                </emma:interpretation>
                <emma:interpretation id="interp66" emma:lang="" emma:confidence="0">
                  <emma:literal>w</emma:literal>
                </emma:interpretation>
                <emma:interpretation id="interp67" emma:lang="" emma:confidence="0">
                  <emma:literal>In</emma:literal>
                </emma:interpretation>
                <emma:interpretation id="interp68" emma:lang="" emma:confidence="0">
                  <emma:literal>we</emma:literal>
                </emma:interpretation>
              </emma:one-of>
            </emma:emma>
          </inkml:annotationXML>
          <inkml:trace contextRef="#ctx0" brushRef="#br0" timeOffset="222902.8259">-285 11576 312 0,'-8'-21'112'0,"8"18"-84"0,0-4-12 0,0 3 64 16,-7 1-48-16,3 3 84 15,4 0-64-15,-4 7 16 16,0 7-36-16,-4 10-20 16,8 14-8-16,0 6-4 15,8 8 0-15,11 0 0 0,-3-8 0 16,7-9 0-16,8-11 0 16,4-7 44-16,8-10-24 15,11-11 24-15,15-6-24 16,13-11 0-16,-1-3-12 15,-4 7-32-15,-7 0 12 16,-12 7 4-16,-11 6 8 0,-9 14-28 16,-3 4 16-16,-8 3-4 15,4 1 8-15,-11-1 0 16,7 0 0-16,-8 0 16 16,8 0-4-16,-8 4 8 15,9-4-8-15,-9 1 16 16,0-1-12-16,1 0 32 15,-5 0-24-15,-11-10-4 16,-4 7 0 0,-8-4-8-16,-3-3 8 15,-1-4-8-15,4-3-12 16,4 0 4-16,4-6-32 16,4-5 20-16,16 1-40 15,-1-4 36-15,4-3-4 16,0 0 16-16,5 3-12 0,6-3 12 15,-3 3-12-15,-4 0 8 16,4 7-8-16,-3 4 8 16,-1-1 0-16,4 4 4 15,3-3 8-15,13 0 0 16,11-1-12-16,12 4 8 16,7 0-16-16,8 4 12 15,-7 6 4-15,-13 0 4 16,17 1-12-16,3-5 8 0,8 5 28 15,-8-4-12-15,-4 0-12 16,-15-4-4-16,-8-6 4 16,-11-8 0-16,-16-3 68 15,3 4-36-15,-6-11 40 16,-5-3-40-16,-4-3 16 16,-3-1-28-16,-5 1 0 15,-3 3-12-15,0 3 36 16,-4 4-20-16,-4 7-288 15,0 10 144 1,7 10-288-16</inkml:trace>
        </inkml:traceGroup>
      </inkml:traceGroup>
    </inkml:traceGroup>
    <inkml:traceGroup>
      <inkml:annotationXML>
        <emma:emma xmlns:emma="http://www.w3.org/2003/04/emma" version="1.0">
          <emma:interpretation id="{8978F05F-3621-4240-B01E-A4DCF8329FCB}" emma:medium="tactile" emma:mode="ink">
            <msink:context xmlns:msink="http://schemas.microsoft.com/ink/2010/main" type="paragraph" rotatedBoundingBox="6842,17787 7826,17376 8049,17909 7066,1832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C999C069-62CA-4CA3-BD7E-3FFBC72677A8}" emma:medium="tactile" emma:mode="ink">
              <msink:context xmlns:msink="http://schemas.microsoft.com/ink/2010/main" type="line" rotatedBoundingBox="6842,17787 7826,17376 8049,17909 7066,18321"/>
            </emma:interpretation>
          </emma:emma>
        </inkml:annotationXML>
        <inkml:traceGroup>
          <inkml:annotationXML>
            <emma:emma xmlns:emma="http://www.w3.org/2003/04/emma" version="1.0">
              <emma:interpretation id="{70B039B4-C893-4F6D-B145-7B2248A07B1B}" emma:medium="tactile" emma:mode="ink">
                <msink:context xmlns:msink="http://schemas.microsoft.com/ink/2010/main" type="inkWord" rotatedBoundingBox="6842,17787 7568,17484 7791,18017 7066,18321"/>
              </emma:interpretation>
              <emma:one-of disjunction-type="recognition" id="oneOf41">
                <emma:interpretation id="interp69" emma:lang="" emma:confidence="1">
                  <emma:literal/>
                </emma:interpretation>
              </emma:one-of>
            </emma:emma>
          </inkml:annotationXML>
          <inkml:trace contextRef="#ctx0" brushRef="#br0" timeOffset="224659.3615">907 12639 352 0,'-3'-3'132'0,"3"3"-104"0,3 0-8 15,-3 0 52-15,0 0-44 16,0 0 60-16,0 0-52 16,0 0 28-16,0 0-36 15,0 0 36-15,0 0-36 16,0 0-32-16,0 0 0 15,8 0 28-15,8 3-16 0,3 1-8 0,0-1-4 16,12 0 4-16,12 1 0 16,0-4 24-16,18 0-12 15,1 3 32-15,4 1-28 16,-4-1 4-16,-12-3-12 16,-3 4-8-16,-20-4 4 15,-8 0 20-15,-3-4-12 16,-12 4-32-16,-4 0 12 15,-4 0 0-15,0 0 8 16,0 0 16-16,-4 0-8 16,1 4-4-16,-5-1 0 15,4 1 4-15,1-4-4 16,-1 3-12-16,-4 4 4 0,1 0 4 16,-9-4 0-16,1 14-20 15,-8 1 12-15,4 13 20 16,-8 10-4-16,0 7 4 15,-8 7-4-15,12-10 4 16,-4 6-8-16,8-6-4 16,-1-7 4-16,5-10 4 15,0 2-4-15,3-9-4 16,1-7 4-16,-1-4 12 16,-3-3-8-16,3-3 4 15,1-8-4-15,-1-3-32 16,1-7 12-16,-4-13 48 15,-5 3-16-15,1-14 44 16,0-10-36-16,0-11 4 16,3 1-20-16,1 6 0 0,0 7-4 15,-1 11 4-15,1 7-8 16,0 6 8-16,3 4-8 16,4 6-28-16,5 8 12 15,-5 3 24-15,12 3-8 16,0 11 20-16,0 0-16 15,12 0-196-15,-5-4 100 16,5 7-360 0</inkml:trace>
        </inkml:traceGroup>
        <inkml:traceGroup>
          <inkml:annotationXML>
            <emma:emma xmlns:emma="http://www.w3.org/2003/04/emma" version="1.0">
              <emma:interpretation id="{B0DD1D5C-3319-4632-BA1A-BB8964A71145}" emma:medium="tactile" emma:mode="ink">
                <msink:context xmlns:msink="http://schemas.microsoft.com/ink/2010/main" type="inkWord" rotatedBoundingBox="7684,17534 7861,17460 7965,17707 7787,17781"/>
              </emma:interpretation>
              <emma:one-of disjunction-type="recognition" id="oneOf42">
                <emma:interpretation id="interp70" emma:lang="" emma:confidence="1">
                  <emma:literal>2</emma:literal>
                </emma:interpretation>
                <emma:interpretation id="interp71" emma:lang="" emma:confidence="0">
                  <emma:literal>z</emma:literal>
                </emma:interpretation>
                <emma:interpretation id="interp72" emma:lang="" emma:confidence="0">
                  <emma:literal>Z</emma:literal>
                </emma:interpretation>
                <emma:interpretation id="interp73" emma:lang="" emma:confidence="0">
                  <emma:literal>•</emma:literal>
                </emma:interpretation>
                <emma:interpretation id="interp74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225444.5219">1515 12474 464 0,'4'-17'176'0,"12"13"-140"0,-9-3-8 16,5 7 76-16,0-6-64 0,3 6-8 15,4 6-20-15,1 1 8 16,-1 7-12-16,-3 0 16 0,-5-4-16 16,-3 11 16-16,-4-1-16 15,-4 1 32-15,-4-7-24 16,-4 3 20-16,-3-3-20 15,-5-4-8-15,8-3-4 16,1 3 4-16,3-3-4 16,4-7-56-16,0 0 28 15,11 0 20-15,5 0 4 16,3 0-8-16,4-3 4 16,1-1 64-16,3 4-32 15,-4 0-92-15,-4 0 36 0,-11 7-532 16</inkml:trace>
        </inkml:traceGroup>
      </inkml:traceGroup>
    </inkml:traceGroup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8:21.60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A8BAE2D-E7BD-4DCE-BB93-78A9A6F86429}" emma:medium="tactile" emma:mode="ink">
          <msink:context xmlns:msink="http://schemas.microsoft.com/ink/2010/main" type="writingRegion" rotatedBoundingBox="21983,7297 18288,7197 18308,6468 22003,6568"/>
        </emma:interpretation>
      </emma:emma>
    </inkml:annotationXML>
    <inkml:traceGroup>
      <inkml:annotationXML>
        <emma:emma xmlns:emma="http://www.w3.org/2003/04/emma" version="1.0">
          <emma:interpretation id="{9D1021D5-DB98-4993-82F3-D48964E22F1C}" emma:medium="tactile" emma:mode="ink">
            <msink:context xmlns:msink="http://schemas.microsoft.com/ink/2010/main" type="paragraph" rotatedBoundingBox="21983,7297 18288,7197 18308,6468 22003,65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0A8EEC-DF8E-4CE6-9C32-E6DE1BB339DA}" emma:medium="tactile" emma:mode="ink">
              <msink:context xmlns:msink="http://schemas.microsoft.com/ink/2010/main" type="line" rotatedBoundingBox="21983,7297 18288,7197 18308,6468 22003,6568"/>
            </emma:interpretation>
          </emma:emma>
        </inkml:annotationXML>
        <inkml:traceGroup>
          <inkml:annotationXML>
            <emma:emma xmlns:emma="http://www.w3.org/2003/04/emma" version="1.0">
              <emma:interpretation id="{AAA32FA4-BB6F-462A-BC0F-F3185F35FE1E}" emma:medium="tactile" emma:mode="ink">
                <msink:context xmlns:msink="http://schemas.microsoft.com/ink/2010/main" type="inkWord" rotatedBoundingBox="21991,6990 21793,6985 21799,6750 21998,6755"/>
              </emma:interpretation>
              <emma:one-of disjunction-type="recognition" id="oneOf0">
                <emma:interpretation id="interp0" emma:lang="" emma:confidence="0">
                  <emma:literal>0</emma:literal>
                </emma:interpretation>
                <emma:interpretation id="interp1" emma:lang="" emma:confidence="0">
                  <emma:literal>o</emma:literal>
                </emma:interpretation>
                <emma:interpretation id="interp2" emma:lang="" emma:confidence="0">
                  <emma:literal>J</emma:literal>
                </emma:interpretation>
                <emma:interpretation id="interp3" emma:lang="" emma:confidence="0">
                  <emma:literal>O</emma:literal>
                </emma:interpretation>
                <emma:interpretation id="interp4" emma:lang="" emma:confidence="0">
                  <emma:literal>.</emma:literal>
                </emma:interpretation>
              </emma:one-of>
            </emma:emma>
          </inkml:annotationXML>
          <inkml:trace contextRef="#ctx0" brushRef="#br0">395 214 624 0,'-12'-14'228'0,"12"14"-176"0,16 0-16 0,-24-3 16 16,4 3-36-16,-15-3 48 15,7 6-36-15,-23 0 12 16,5 4-24-16,-9 7-52 16,12 3 20-16,7 11 4 15,13 3 8-15,26 3 48 16,0 1-24-16,28-4 0 16,11 0-12-16</inkml:trace>
        </inkml:traceGroup>
        <inkml:traceGroup>
          <inkml:annotationXML>
            <emma:emma xmlns:emma="http://www.w3.org/2003/04/emma" version="1.0">
              <emma:interpretation id="{D2F72CE9-4725-4A49-85CB-8D93141FFFAB}" emma:medium="tactile" emma:mode="ink">
                <msink:context xmlns:msink="http://schemas.microsoft.com/ink/2010/main" type="inkWord" rotatedBoundingBox="21610,7287 19580,7232 19600,6503 21630,655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374.3947">31 4 704 0,'-4'-7'264'0,"4"7"-208"0,-15 7-12 0,3 0-8 16,12 7-28-16</inkml:trace>
          <inkml:trace contextRef="#ctx0" brushRef="#br0" timeOffset="-240.8103">-54 180 652 0,'-19'24'244'0,"19"-24"-192"0,-8 31-12 0,-4-11 56 16,12 5-60-16,-7-1 12 16,-1 7-28-16,4 3 68 15,8-3-52-15</inkml:trace>
          <inkml:trace contextRef="#ctx0" brushRef="#br0" timeOffset="-510.9346">-2005 173 228 0,'31'-17'84'0,"-31"17"-64"0,39-7-8 0,-12 0 100 16,0 7-64-16,23-7 32 16,0 7-44-16,12 0-4 15,-4 3-20-15,-3 4 0 16,-9 4-4-16,-3 2 28 15,-8 1-20-15,-8 3-4 16,-4 1-8-16,-8 6 12 16,-3 0-8-16,-8 0 16 15,0 0-16-15,-8-3 48 0,4-4-28 16,-8-10 48-16,4-4-44 0,-4-10 28 16,8 4-32-16,-3-8 28 15,3-6-32-15,0-3-12 16,3 6-8-16,13-10 4 15,3 7-4-15,12-4-12 16,0 7 4-16,23 0-16 16,5 4 12-16,10 3-4 15,1 7 4-15,0-3-20 16,-12 6 16-16,-20 1-12 16,-3-1 12-16,-15 1 88 15,-9-1-44-15,-15 0 0 16,-3 1-20-16,-21-1 0 15,-3 8-8-15,-11 9-20 16,11 4 8-16,-4 14 20 16,16 3-4-16,7 4 4 15,20-3-4-15,11-5-8 16,1-9 4-16,11-4 4 16,3-7-4-16,-3-10 8 15,-4 0-8-15,-7-21-12 16,-5 4 4-16,-3-14 4 15,-12 3 0-15,0-17-36 16,0 7 20-16,0-13-12 16,0 13 16-16,8 0 0 15,3 10 4-15,9-3-20 16,7 10 16-16,11-3 4 0,5 7 8 16,7-4-12-16,-3 7 8 15,-9-3-4-15,5 6 0 16,-20-3 24-16,1 4-8 0,-21-1 4 15,5 4-4-15,-16 4-16 16,8 6 4-16,-11 14 12 16,3 4-4-16,-4 27-4 15,5 3 4-15,-1 11 12 16,8-7-8-16,-12-3 32 16,12-11-24-16,-7-10 4 15,-1-4-12-15,-4-10 64 16,1-7-40-16,-16-10 16 15,7-3-32-15,1-15-24 16,3 1 0-16,5-21-32 16,3-3 24-16,0-25-100 15,8 4 64-15,16-14-92 16,3 7 84-16,20 4-68 16,-1 13 72-16,24 7-4 15,-11 18 36-15,-5 6 156 16,1 7-72-16,-9 7 48 15,-11 10-64-15,-7 7 56 16,-12 8-60-16,-8 2 36 16,-8 4-44-16,-12 0 36 15,1-3-40-15,-8-8 48 16,8-3-44-16,-1-13-272 16,9-4 132-16</inkml:trace>
          <inkml:trace contextRef="#ctx0" brushRef="#br0" timeOffset="-1438.0072">-1513 4 528 0,'3'-20'196'0,"-3"20"-152"0,-3-7-12 0,-9 7 44 15,4 10-48-15,-15 4 32 16,4 3-32-16,-12 11-36 15,4 3 4-15,-8 10 0 16,11 4 4-16,1 13 44 16,12 1-24-16,-9 2 8 15,13-5-16-15,-5-12-88 16,0-6 44-16,-11-14-192 16,8-7 124-16</inkml:trace>
        </inkml:traceGroup>
        <inkml:traceGroup>
          <inkml:annotationXML>
            <emma:emma xmlns:emma="http://www.w3.org/2003/04/emma" version="1.0">
              <emma:interpretation id="{3643FC55-27C9-46FC-B807-5A6ACE1522D2}" emma:medium="tactile" emma:mode="ink">
                <msink:context xmlns:msink="http://schemas.microsoft.com/ink/2010/main" type="inkWord" rotatedBoundingBox="19124,7051 18293,7029 18308,6487 19139,6510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2538.6887">-3298 190 580 0,'0'28'216'0,"0"-28"-168"0,12 27-12 0,-9-17-64 15,5 1 8-15,-4 3 8 16,0-8 8-16,-4-2-104 16,0-1 60-16,-4-3-208 15,0 0 140-15</inkml:trace>
          <inkml:trace contextRef="#ctx0" brushRef="#br0" timeOffset="-2708.2937">-3286 8 548 0,'11'-35'204'0,"-11"35"-156"0,23-13-16 0,-11 6 212 32,-8 3-140-32,0-6 108 0,4 6-124 0,-8-2-40 15,3 6-28-15,-3 0 0 16,4 0-12-16</inkml:trace>
          <inkml:trace contextRef="#ctx0" brushRef="#br0" timeOffset="-2191.5192">-2876 156 652 0,'-4'-7'244'0,"4"7"-192"0,-23 0-12 0,7-4-4 15,1 4-28 1,-16-3 24-16,8 6-20 0,-4-3 4 16,3 0-8-16,1 0-8 15,8 4 4-15,3-1-60 16,4 4 32-16,8 7-8 15,4-7 20-15,8 7 8 16,-4-1 4-16,3 1 8 16,5 3-4-16,-5 4 8 15,1-7-8-15,-4 6 8 16,-8-2-8-16,-8-5 40 16,4 4-20-16,-15-6 12 15,-1-1-20-15,1-3 8 16,3-4-12-16,1-6 0 15,3 3-4-15,8-10-252 16,4 6 132-16</inkml:trace>
          <inkml:trace contextRef="#ctx0" brushRef="#br0" timeOffset="-1831.3555">-2547 228 384 0,'-16'-4'140'0,"16"4"-108"0,-23 0-8 0,8 0 92 16,7 7-68-16,-15 4 60 16,0-1-64-16,-1 11 16 15,5 3-40-15,11 7 16 16,8 3-20-16,16-3 20 15,3 0-24-15,12-7 40 16,4 0-28-16,0-13-12 16,-4-5-8-16,-4-12 40 15,-4-5-24-15,-15-6-20 16,0 3 0-16,-16-10 0 16,4 7 0-16,-12-11-12 15,1 8 8-15,-1-4-32 16,5 10 20-16,3 0-276 15,4 7 160-15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9:07.63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71A4BFC-9C08-4887-A480-54275050736A}" emma:medium="tactile" emma:mode="ink">
          <msink:context xmlns:msink="http://schemas.microsoft.com/ink/2010/main" type="inkDrawing" rotatedBoundingBox="987,12314 3752,8654 4244,9026 1479,12685" semanticType="callout" shapeName="Other">
            <msink:sourceLink direction="with" ref="{EB4C20D4-5D13-4362-9676-93F7C405BF5E}"/>
            <msink:sourceLink direction="with" ref="{D7646F35-E498-4FAD-B099-50F0861AA7F5}"/>
          </msink:context>
        </emma:interpretation>
      </emma:emma>
    </inkml:annotationXML>
    <inkml:trace contextRef="#ctx0" brushRef="#br0">-2 3564 352 0,'0'-10'132'0,"8"3"-104"0,-4-7-8 0,7 4 44 15,1-4-40-15,7-10 76 16,1-7-52-16,7-7 28 15,-4-6-44-15,12-22 8 16,-4-6-24-16,0 3-8 16,4 0-4-16,3 4-4 0,-3-11 0 0,-4-17-12 15,0-10 8 1,4 7 56-16,-8 6-28 0,8-2 24 16,4-8-28-16,-1-10 0 15,17-7-12-15,3 13 20 16,7 5-16-16,1-8-4 15,0-3-4-15,-4 0 4 16,-4 6-4-16,-4 12-12 16,0 9 4-16,16-3 12 15,-4-3-4-15,0 6-20 32,-4-3 8-32,11 0-4 15,-7 14 4-15,11-8 8 16,-3 12 0-16,23-8 0 15,-4 7 0-15,11-13-12 16,-3 9 8-16,3 4 4 0,-11 11 0 16,12-4-12-16,-12 24 8 0,0 0 28 15,-16 11-12-15,-3-1-20 16,-16 11 0-16,-12-4 12 16,-7 11 0-16,-12-4 52 15,-8 7-32-15,-11 1-152 16,-4 6 68-16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9:58.64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8352694B-845D-4E87-B82D-436DE9718DA6}" emma:medium="tactile" emma:mode="ink">
          <msink:context xmlns:msink="http://schemas.microsoft.com/ink/2010/main" type="inkDrawing" rotatedBoundingBox="3909,8516 4807,17104 634,17541 -264,8952" semanticType="callout" shapeName="Other">
            <msink:sourceLink direction="with" ref="{EB4C20D4-5D13-4362-9676-93F7C405BF5E}"/>
            <msink:sourceLink direction="with" ref="{D7646F35-E498-4FAD-B099-50F0861AA7F5}"/>
          </msink:context>
        </emma:interpretation>
      </emma:emma>
    </inkml:annotationXML>
    <inkml:trace contextRef="#ctx0" brushRef="#br0">2919 144 208 0,'8'-45'76'0,"-8"28"-60"0,0-4-4 0,8 18 40 16,-1-11-32-16,-7 7 44 16,0-3-36-16,-3-4 64 0,-1 11-52 15,-8-4-24-15,-7 4-16 16,-5-1 8-16,-10 4-4 16,-9 0 52-16,-15 4-32 15,-4 2 52-15,-8 8-44 16,1 7-32-16,7 3-4 15,-4 7-8-15,0 3 4 16,-15 8 24-16,-4-1-8 16,-4 4-12-16,3-4 0 15,9-3 20-15,4 0-8 16,-5-1 4-16,1 1-4 0,-5 0-16 16,-3 17 4-16,8 0-16 15,-1 18 12-15,13-5 20 16,-1-6-4-16,8-7-4 15,-12-3 0-15,4-4-4 16,-11 4 0-16,7 10 0 0,-7 10 0 16,19 7-12-16,3 0 8 15,13-7-16-15,-1 1 12 16,16-11 4-16,-8-4 4 16,4 4 16-16,4 7-8 15,-4 3-4-15,0 4 0 16,4-4-40-16,0-6 20 15,0-8 40-15,0-3-12 16,4 0-8-16,-1 11-8 16,5 13-4-16,-4 7 0 0,-4-4-20 15,0-3 16-15,-4-6 12 16,0 2 4-16,0 5-4 16,4 2 4-16,3 1-24 15,5 3 12-15,7-11 4 16,5-6 4-16,7 0 0 15,-4-7 0-15,0 14 0 16,0 6 0-16,4 1 0 16,-4-1 0-16,-3-2 0 15,7-5 0-15,0 1 8 16,-8 7-4-16,8 10-12 16,0-4 4-16,0 0 4 15,0-6 0-15,0-11-20 16,4-3 12-16,3 3 12 15,-3 8 0-15,12 9-12 16,-1-3 4-16,-7-7 4 0,0-3 0 16,-4 0 16-1,7 3-8-15,-3 7-20 0,0 7 4 16,-1-11 4-16,1-3 4 16,4-6-12-16,-1-5 8 15,1 1-4-15,3 7 0 16,5 3 16-16,-1 0-4 15,8-3-12-15,8 0 4 16,-4-8 20-16,0 1-8 16,-4 4-12-16,-7 13 0 15,-1 6 20-15,-4-2-8 0,1-7-4 16,-5-11 0-16,5-7-48 16,3-3 24-1,1 0-4-15,-1 3 16 16,0 4 16-16,5 3-4 15,-1-6-4-15,0-1 4 16,8-3-4-16,-4-7 0 16,4 4 0-16,0 6 0 15,0 7 16-15,8 8-8 16,3-5 16-16,-3-6-16 16,0 0-20-16,-1-11 4 15,-3-3-4-15,4-3 4 16,-16 3 32-16,4 7-12 15,4 3-4-15,-7 4-4 16,-1-3 4-16,4-4-4 0,0-7-36 16,0-7 16-16,4-7 24 15,8-3-4-15,-4-4 0 16,11-3 0-16,-7-7-4 16,15 14 0-16,-4-7 8 15,-3 0-4-15,-1-7-4 16,-3 0 4-16,-1-3-4 15,5-7 0-15,3-11 16 16,8 4-8-16,4-14 16 16,0 4-16-16,4-4-12 15,0-3 0-15,-8-4 20 16,-4-3-8-16,0-7 16 0,4 6-16 16,0-6-4-16,0 4 0 15,4-1 20-15,4-7-12 16,0 11-32-16,-8-3 12 0,-4-1 0 15,4 0 8-15,-11-3 8 16,-1-3-4-16,8-4-4 16,12-7 4-16,8 0-16 15,11-3 8-15,0-4-4 16,-8 0 0-16,9-3 8 16,10 7 0-16,13-1-12 15,-1 11 8-15,-7 4 12 16,-16 3-4-16,0 3-12 15,-11 1 4-15,3 2-4 16,-3-2 0-16,-12 3 68 16,3 3-32-16,-10 7-28 0,-5-3-4 15,-15-1 0-15,-4 1 4 16,-16 6 32-16,-3 1-16 16,-4 0 4-16,-5-1-12 15,-3 1 12-15,0 3-12 16,0 0-84-16,-3 7 44 15,-5 3-432 1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9:25.1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7C7EF95-1A52-4929-8949-232B052B8142}" emma:medium="tactile" emma:mode="ink">
          <msink:context xmlns:msink="http://schemas.microsoft.com/ink/2010/main" type="writingRegion" rotatedBoundingBox="3080,13409 4059,13409 4059,15653 3080,15653"/>
        </emma:interpretation>
      </emma:emma>
    </inkml:annotationXML>
    <inkml:traceGroup>
      <inkml:annotationXML>
        <emma:emma xmlns:emma="http://www.w3.org/2003/04/emma" version="1.0">
          <emma:interpretation id="{EF90160E-CE52-4E5E-85E9-560A907D80A6}" emma:medium="tactile" emma:mode="ink">
            <msink:context xmlns:msink="http://schemas.microsoft.com/ink/2010/main" type="paragraph" rotatedBoundingBox="3080,13409 4059,13409 4059,15653 3080,156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C49B60A-48CE-4175-AE84-C790F2E125BF}" emma:medium="tactile" emma:mode="ink">
              <msink:context xmlns:msink="http://schemas.microsoft.com/ink/2010/main" type="line" rotatedBoundingBox="3080,13409 4059,13409 4059,15653 3080,15653"/>
            </emma:interpretation>
          </emma:emma>
        </inkml:annotationXML>
        <inkml:traceGroup>
          <inkml:annotationXML>
            <emma:emma xmlns:emma="http://www.w3.org/2003/04/emma" version="1.0">
              <emma:interpretation id="{D7646F35-E498-4FAD-B099-50F0861AA7F5}" emma:medium="tactile" emma:mode="ink">
                <msink:context xmlns:msink="http://schemas.microsoft.com/ink/2010/main" type="inkWord" rotatedBoundingBox="3080,13409 4059,13409 4059,15653 3080,15653">
                  <msink:destinationLink direction="with" ref="{8352694B-845D-4E87-B82D-436DE9718DA6}"/>
                  <msink:destinationLink direction="with" ref="{C71A4BFC-9C08-4887-A480-54275050736A}"/>
                </msink:context>
              </emma:interpretation>
              <emma:one-of disjunction-type="recognition" id="oneOf0">
                <emma:interpretation id="interp0" emma:lang="" emma:confidence="0">
                  <emma:literal>f</emma:literal>
                </emma:interpretation>
                <emma:interpretation id="interp1" emma:lang="" emma:confidence="0">
                  <emma:literal>{</emma:literal>
                </emma:interpretation>
                <emma:interpretation id="interp2" emma:lang="" emma:confidence="0">
                  <emma:literal>G</emma:literal>
                </emma:interpretation>
                <emma:interpretation id="interp3" emma:lang="" emma:confidence="0">
                  <emma:literal>F</emma:literal>
                </emma:interpretation>
                <emma:interpretation id="interp4" emma:lang="" emma:confidence="0">
                  <emma:literal>t</emma:literal>
                </emma:interpretation>
              </emma:one-of>
            </emma:emma>
          </inkml:annotationXML>
          <inkml:trace contextRef="#ctx0" brushRef="#br0">-2116 8372 184 0,'-19'-17'68'0,"11"10"-52"0,-7-3-4 0,3 6 48 15,-4 4-36-15,1 4 52 16,-8 3-44-16,-4 0 12 15,-4 6-28-15,0 5 20 16,-4 2-24-16,0 8 4 16,4-1-8-16,-4 8 4 15,4-8-8-15,-4 4-4 0,-7 0 4 16,-1 0-4 0,-7 10 0-16,3 11 8 0,1 17-4 15,0 7 40-15,3 3-20 16,16-7 48-16,0-3-40 15,11 6 20-15,9 15-32 16,14 6 28-16,13-3-32 16,7-7 20-16,8-10-20 0,-4-4 20 15,3 4-24-15,-7 3 24 16,1 7-24-16,-5-7 4 16,-12-3-8-16,9-11 36 15,-5-10-20-15,-3-10-12 16,-4-7-8-16,-8-7-40 15,11-7 20-15,-3-3-260 16,4-8 156-16,-12-2-304 16</inkml:trace>
          <inkml:trace contextRef="#ctx0" brushRef="#br0" timeOffset="375.8834">-3095 10179 364 0,'0'-21'132'0,"7"14"-100"0,1-3-12 0,4 6 140 15,-4 4-92-15,3 11 52 0,16 6-72 16,0 11 20-16,12 9-40 16,4 1 8-16,3 4-20 0,4 2 20 15,-3 11-24-15,-8 0 32 16,11-10-28-16,-7-7 48 15,-5-17-36-15,-3-11 28 16,0-14-28-16,0-13 28 16,-4-10-32-16,-4-8 20 15,-4 1-24-15,-4 0 8 16,-3-1-16-16,-5 4-24 16,-11 0 4-16,0 0 20 15,0 4-4-15,0-1-12 16,-11 4 0-16,7 0 20 15,-8 7-8-15,12 3-20 16,-7 4 4-16,7 6-612 16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1:30.92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91B8ABF-B768-4BC5-870A-60FEADDDF0D2}" emma:medium="tactile" emma:mode="ink">
          <msink:context xmlns:msink="http://schemas.microsoft.com/ink/2010/main" type="writingRegion" rotatedBoundingBox="12813,1826 18848,1460 18896,2253 12861,2619"/>
        </emma:interpretation>
      </emma:emma>
    </inkml:annotationXML>
    <inkml:traceGroup>
      <inkml:annotationXML>
        <emma:emma xmlns:emma="http://www.w3.org/2003/04/emma" version="1.0">
          <emma:interpretation id="{F3A3C482-1EF3-472F-9538-21A20D276265}" emma:medium="tactile" emma:mode="ink">
            <msink:context xmlns:msink="http://schemas.microsoft.com/ink/2010/main" type="paragraph" rotatedBoundingBox="12813,1826 18848,1460 18896,2253 12861,26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A661B5-8162-43FB-8D75-7A6C696908F4}" emma:medium="tactile" emma:mode="ink">
              <msink:context xmlns:msink="http://schemas.microsoft.com/ink/2010/main" type="line" rotatedBoundingBox="12813,1826 18848,1460 18896,2253 12861,2619"/>
            </emma:interpretation>
          </emma:emma>
        </inkml:annotationXML>
        <inkml:traceGroup>
          <inkml:annotationXML>
            <emma:emma xmlns:emma="http://www.w3.org/2003/04/emma" version="1.0">
              <emma:interpretation id="{FE1D555A-3D7A-4B55-A1B5-1F46CED63414}" emma:medium="tactile" emma:mode="ink">
                <msink:context xmlns:msink="http://schemas.microsoft.com/ink/2010/main" type="inkWord" rotatedBoundingBox="18490,1482 18848,1460 18896,2253 18538,2274"/>
              </emma:interpretation>
            </emma:emma>
          </inkml:annotationXML>
          <inkml:trace contextRef="#ctx0" brushRef="#br0">15494 583 392 0,'-3'-7'148'0,"3"7"-116"0,0-3-8 16,0 0 152-1,0 6-100-15,0-6 32 16,3 3-64-16,-3-4 36 16,0 8-48-16,0-4 28 15,0 3-32-15,-3 0 0 16,-1 1-16-16,-8-1 20 0,4 11-20 0,-3 3-12 16,3 1-4-16,-7 9-16 15,7 7 12-15,-8 11 40 16,9 0-20-16,-5 7 16 15,8-1-16-15,-8-3 0 16,9-3-4-16,-9-4 20 16,8-3-16-16,-8-3-12 15,9-8-4-15,-5-3 28 16,8-3-12-16,-4-4-4 16,4-3-4-16,-4-4 12 15,0 0-8-15,0-6 48 16,8-1-28-16,-4-6-4 15,0 3-16-15,0-7-8 16,8 4 4-16,-4-11 20 16,0 4-12-16,3-11-12 15,5 7-4-15,0-10 12 16,-1 7-4-16,1-4-28 16,3 4 12-16,-3-4 4 15,4 4 8-15,-5 0-12 16,5 7 8-16,-5-4-4 15,1 4 0-15,-1-4 8 16,5 7 0-16,-4-3 8 16,3 6-4-16,-3-6-20 15,3 6 8-15,-3 1 32 16,-1 3-16-16,-3 0-16 16,4 3 0-16,-8 1 12 15,3 3 0-15,-3 3-4 16,4 0 4-16,-4 1 20 0,0 2-12 15,0-2 4-15,3-1-8 16,-3 0 4-16,4 1-8 16,-8-8 8-16,4 11-8 0,-4-4 16 15,0 1-12-15,0-1-20 16,0 0 4-16,-4-3 12 16,4 0 0-16,-4 3 16 15,0 1-12-15,-4-1-28 16,8 0 8-16,-7 1 24 15,7 2-8-15,-8-2 20 16,4 2-16-16,-8 1-4 16,9 0 0-16,-9 3 4 15,8 0-4-15,-8 1 16 16,9-1-12-16,-5-3 16 16,4 3-16-16,-4-7 24 15,8 4-20-15,-4-7 4 16,4 0-8-16,0-11 28 15,4 4-20-15,-4-7-112 16,8 4 52-16,0-11-468 16,-1 7 284-16</inkml:trace>
        </inkml:traceGroup>
        <inkml:traceGroup>
          <inkml:annotationXML>
            <emma:emma xmlns:emma="http://www.w3.org/2003/04/emma" version="1.0">
              <emma:interpretation id="{6299061A-89CD-48AB-B486-210E24C12A75}" emma:medium="tactile" emma:mode="ink">
                <msink:context xmlns:msink="http://schemas.microsoft.com/ink/2010/main" type="inkWord" rotatedBoundingBox="12826,2047 14967,1917 14996,2403 12856,2533"/>
              </emma:interpretation>
              <emma:one-of disjunction-type="recognition" id="oneOf0">
                <emma:interpretation id="interp0" emma:lang="" emma:confidence="0">
                  <emma:literal>in</emma:literal>
                </emma:interpretation>
                <emma:interpretation id="interp1" emma:lang="" emma:confidence="0">
                  <emma:literal>on</emma:literal>
                </emma:interpretation>
                <emma:interpretation id="interp2" emma:lang="" emma:confidence="0">
                  <emma:literal>an</emma:literal>
                </emma:interpretation>
                <emma:interpretation id="interp3" emma:lang="" emma:confidence="0">
                  <emma:literal>one</emma:literal>
                </emma:interpretation>
                <emma:interpretation id="interp4" emma:lang="" emma:confidence="0">
                  <emma:literal>In</emma:literal>
                </emma:interpretation>
              </emma:one-of>
            </emma:emma>
          </inkml:annotationXML>
          <inkml:trace contextRef="#ctx0" brushRef="#br0" timeOffset="12217.5385">9668 1158 384 0,'-15'-7'140'0,"7"7"-108"0,-3 0-8 0,3-3 108 15,8 3-76-15,-8-4 16 16,8 8-48-16,-4-4 4 16,8 0-16-16,0 3 28 15,4 4-24-15,3 10 48 16,5 4-36-16,3 10-4 15,1 0-16-15,7 7 4 16,0-7-8-16,4 0 8 16,11-7-8-16,5-21 16 15,-1-3-12-15,20-24 4 16,0 3-4-16,23-6-40 16,-12-1 16-16,16 11-4 15,-27 3 12-15,-4 14-28 16,-12 0 20-16,-3 21 16 15,-9 7 0-15,-3 9 0 0,-4 1 4 16,0 0-4 0,-4-4 0-16,0-9 24 0,-3-8-12 15,-1-10 24-15,0 0-24 0,-4-25-40 16,1 5 16-16,-5-12-16 16,-3 8 16-16,-4-10 16 15,3 6 0-15,5 0-48 16,-1 11 28-16,8 17 4 15,1 7 8-15,7 17 4 16,3 0 0-16,9 0 8 16,7-4-4-16,20-13 128 15,0 0-68-15,7-14 4 16,4 0-40-16,-7-14 20 16,-12 0-32-16,-12-13 32 15,-7 6-32-15,-4-10 12 16,-9 0-16-16,5 7-324 15,-4 3 168-15</inkml:trace>
        </inkml:traceGroup>
        <inkml:traceGroup>
          <inkml:annotationXML>
            <emma:emma xmlns:emma="http://www.w3.org/2003/04/emma" version="1.0">
              <emma:interpretation id="{AA66BA6D-7FDB-41BB-86A8-620A35D0C618}" emma:medium="tactile" emma:mode="ink">
                <msink:context xmlns:msink="http://schemas.microsoft.com/ink/2010/main" type="inkWord" rotatedBoundingBox="16115,2040 17294,1968 17315,2325 16137,2396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3269.6041">12998 1172 248 0,'-8'-7'92'0,"8"-7"-72"0,0 11-4 0,-4-1 104 15,4 4-68-15,-4-3 60 16,4 3-68-16,-8-7 60 16,4 7-64-16,-7 0 20 15,7 0-40-15,-8 7 0 16,9 0-12-16,-9 10-8 15,8-7 4-15,-4 11 4 16,8-1-4-16,-4 5-12 16,4 6 4-16,0-7 4 15,8-4 0-15,-4-3 24 16,4 1-12-16,0-5-4 16,3-6-4-16,1-14 4 15,3 7-4-15,5-17-64 16,-1 0 32-16,12-7-48 15,0 7 40-15,4-4-16 16,0 11 32-16,-1-1-8 16,-3 8 16-16,-4 3 16 15,-3 7 0-15,-5 10 40 16,4 4-20-16,-7 6 4 16,-1 1-16-16,-3 3 12 15,3-4-16-15,-3-6 4 16,-4 0-4-16,-1-11-24 15,1 0 8-15,-4-10 20 16,8 0-4-16,-8-10-12 16,-1 3 0-16,5-14 4 0,4 4 0 15,3-7 0-15,1 3 0 0,3-3-36 16,0 11 20-16,5-1 60 16,3 10-24-16,0 4 80 15,0 7-52-15,12 0-16 16,-4 3-20-16,15-10 16 15,0 0-16-15,12-13 12 16,0-1-12-16,-8-10-16 16,-3 0 0-16,-13-11-76 15,-7 4 44-15</inkml:trace>
        </inkml:traceGroup>
      </inkml:traceGroup>
    </inkml:traceGroup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1:05.47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0B00448-A76E-4B3C-9FD0-1831F0D4355B}" emma:medium="tactile" emma:mode="ink">
          <msink:context xmlns:msink="http://schemas.microsoft.com/ink/2010/main" type="writingRegion" rotatedBoundingBox="1969,2089 3738,2089 3738,2532 1969,2532"/>
        </emma:interpretation>
      </emma:emma>
    </inkml:annotationXML>
    <inkml:traceGroup>
      <inkml:annotationXML>
        <emma:emma xmlns:emma="http://www.w3.org/2003/04/emma" version="1.0">
          <emma:interpretation id="{2BA0DC19-75DC-4FD6-8887-4918A5D32981}" emma:medium="tactile" emma:mode="ink">
            <msink:context xmlns:msink="http://schemas.microsoft.com/ink/2010/main" type="paragraph" rotatedBoundingBox="1969,2089 3738,2089 3738,2532 1969,25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B56F583-0D81-413F-B039-CA7EEA9125D1}" emma:medium="tactile" emma:mode="ink">
              <msink:context xmlns:msink="http://schemas.microsoft.com/ink/2010/main" type="line" rotatedBoundingBox="1969,2089 3738,2089 3738,2532 1969,2532"/>
            </emma:interpretation>
          </emma:emma>
        </inkml:annotationXML>
        <inkml:traceGroup>
          <inkml:annotationXML>
            <emma:emma xmlns:emma="http://www.w3.org/2003/04/emma" version="1.0">
              <emma:interpretation id="{1267E0C9-C267-43B7-98CF-35AD3A2D4AC7}" emma:medium="tactile" emma:mode="ink">
                <msink:context xmlns:msink="http://schemas.microsoft.com/ink/2010/main" type="inkWord" rotatedBoundingBox="1969,2089 3738,2089 3738,2532 1969,2532"/>
              </emma:interpretation>
            </emma:emma>
          </inkml:annotationXML>
          <inkml:trace contextRef="#ctx0" brushRef="#br0">-1217 1272 364 0,'-4'-25'132'0,"4"19"-100"0,-4-5-12 0,0-3 36 15,4 14-36-15,-8-13 52 16,8 13-40-16,0-4 56 15,0-3-52-15,-7 1 12 16,14 6-32-16,-14 0-16 16,7 6-4-16,0 1-16 15,0 4 12-15,7 13 40 16,5-4-20-16,7 11 8 16,5 7-12-16,7-7 20 15,-4 0-16-15,8-3-20 16,-4-4 0-16,-4-7 12 15,-4-10 0-15,0-7 24 16,0 0-16-16,1-11-12 16,3 1-4-16,0-10-60 15,0 2 36-15,0-2-32 16,0 6 36-16,-4 0-16 16,0 4 24-16,1 6 28 15,-1 4-8-15,0 11 8 16,4 6-4-16,0 10 12 15,4 1-12-15,8 3-4 16,-4-4 0-16,15 1-16 16,-7-4 8-16,-5-7 12 15,1 0-4-15,-4-6-20 0,4 3 8 0,-12-1-4 16,4-2 4 0,0-4 8-16,0-1 0 0,7-9 24 15,5 0-12-15,19-15 56 16,4 1-36-16,19-17 20 15,-11 6-32-15,-1-13 8 16,-11 6-16-16,-12-2 20 16,-7 6-20-16,-16-4 120 15,-4 11-76-15,-7-7 24 16,-5 11-48-16,-3-5-32 16,0 8 0-16</inkml:trace>
        </inkml:traceGroup>
      </inkml:traceGroup>
    </inkml:traceGroup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3:45.5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FD24DBC-4F68-4923-B5A2-397F0E605A40}" emma:medium="tactile" emma:mode="ink">
          <msink:context xmlns:msink="http://schemas.microsoft.com/ink/2010/main" type="inkDrawing" rotatedBoundingBox="14893,4621 25491,5655 25073,9945 14474,8911" hotPoints="26387,7799 20453,9723 14693,7330 20627,5405" semanticType="9" shapeName="Ellipse">
            <msink:sourceLink direction="with" ref="{8BE88B0C-307D-492D-B674-B18D80D277EC}"/>
            <msink:destinationLink direction="with" ref="{04593D9F-76FF-4C96-B576-DE25BD7D58E3}"/>
            <msink:destinationLink direction="to" ref="{BC7EE391-AD3C-4FBF-9FBF-74FA1D8727E9}"/>
          </msink:context>
        </emma:interpretation>
      </emma:emma>
    </inkml:annotationXML>
    <inkml:trace contextRef="#ctx0" brushRef="#br0">92 1406 288 0,'0'48'108'0,"-4"-10"-84"0,-8 7-4 0,4-18-24 15,-3 1 0-15,-9 37-24 16,13 4 16-16,-13 17 24 16,16-3-8-16,-3 3 88 15,-1-7-48-15,16 17-12 16,-1-6-20-16,9 9 16 16,3-9-16-16,8-4-12 15,-3-10-4-15,-1 10 20 16,8-4-8-16,0 11 24 15,0-10-20-15,7-1 12 16,1-9-12-16,-4-5 0 16,4-9-4-16,11-7 12 15,-4-8-12-15,20 4-4 16,0-3 0-16,11 3-4 16,-7 7 0-16,8-6 8 15,-5-1-4-15,20-3-12 16,-4-4 4-16,19 0 4 15,-11-3 0-15,23-7 24 0,-11-4-12 16,26 1-12-16,-15-4-4 16,20-7 20-16,-9 4-8 0,12 0-12 15,-3 3 0-15,18 0-16 16,-22-4 12-16,23 4 4 16,-16 4 4-16,39 3-12 15,-8 0 8-15,16-4 12 16,-24 1-4-16,32-4-28 15,-16 0 12-15,23-7-12 16,-27-3 12-16,15 0 0 16,-26 0 4-16,30-4-28 15,-26 4 20-15,10-7-4 16,-33 6 12-16,26-2-64 16,-27 2 40-16,15-2-40 15,-26-1 40-15,23-10 20 16,-16 4 8-16,16-4-24 15,-35 0 16-15,30-4 12 16,-18 1 4-16,15-8-12 16,-27 1 4-16,27-4 72 15,-27 7-36-15,19-6 76 16,-19 2-60-16,19-6-8 16,-15 3-24-16,15-6-100 15,-19 6 48-15,7-17-140 0,-18 10 100 16,10-13 28-1,-14 6 28-15,19-9 56 0,-24 6-24 16,1-7 140-16,-20 3-84 0,15-3-4 16,-10 7-40-16,6-13 12 15,-14 2-24-15,7-13-32 16,-12 0 12-16,4-17 72 16,1 10-36-16,7-10 8 15,-20 13-20-15,5-9-12 16,-16 12 0-16,-8-30-4 15,-11 7 0-15,-8-24 68 16,4 21-36-16,-20-15 40 16,9 15-40-16,-9-32 0 15,0 18-20-15,-3-11-8 16,0 14 0-16,-12-7 12 16,11 18-8-16,-11-25-4 15,0 14 0-15,-11-10-24 16,-1 17 12-16,-7-7-40 15,-1 17 28-15,-22-17-80 16,15 14 56-16,-27-10-60 16,-1 17 60-16,-7-4 12 15,8 17 20-15,-23 1 20 16,11 17-4-16,-27-8-28 16,12 11 12-16,-24-6 4 15,12 9 8-15,-19-6 8 16,15 10-4-16,-30-7-4 15,14 14 4-15,-30-10-4 0,27 10 0 16,-27-4 0-16,19 11 0 16,-16-4-28-16,32 1 16 0,-24 2-64 15,16 1 40-15,-8 3 24 16,24 1 12-16,-5-5 28 16,28 12-16-16,-4-15-20 15,22 7 0-15,-14 0 20 16,23 4-4-16,-12-4-4 15,11 7 0-15,-7-3-16 16,16 3 8-16,-1 0 12 16,4 4-4-16,1-4-4 15,3 4 4-15,4-8-4 16,4 8 0-16,-4-7 8 16,11 6-4-16,-3-13-20 15,8 10 8-15,3-3-4 16,-3-4 4-16,3 0 8 15,0 7 0-15,-7-10 0 16,11 3 0-16,-19-3-12 16,8 3 8-16,-20-10-4 15,12 14 0-15,-19-7 0 16,7 3 0-16,-15-3 8 16,15 3 0-16,-15-3-20 15,15 6 12-15,-7-2-4 16,-1 6 4-16,-11-7 0 15,0 7 0-15,-27 0 16 16,19 4-4-16,-19-1-4 0,11 4 4 16,-7 0 20-16,11 0-12 15,-30-3-32-15,15 3 12 0,-4-3 28 16,11 6-12-16,-7-6-8 16,19 3-4-16,-15-11-4 15,15 4 0-15,-23-3 24 16,15 7-8-16,-15-11 32 15,20 7-24-15,-9 0-4 16,20-3-8-16,-15 3 12 16,15 0-8-16,-24 0-12 15,20 4 0-15,-7-1 4 16,15 4 0-16,-1 0-28 16,13 4 16-16,-1-4 12 15,12 3 4-15,0-3-4 16,8 7 4-16,-4-7 20 15,4 7-12-15,-12 3-12 16,12-3-4-16,-12 0 4 16,8 0 0-16,-12 10 0 15,12-7 0-15,-12 4 16 16,8 7-8-16,-11-4-4 16,11 0 0-16</inkml:trace>
    <inkml:trace contextRef="#ctx0" brushRef="#br0" timeOffset="657.2158">3192 302 176 0,'-58'3'64'0,"58"-3"-48"0,-69 0-8 0,38 0 8 15,7 3-12-15,-10-3-4 16,3 0 4-16,0-6-4 16,7 6 0-16,-10-14 0 15,10 3 0-15,-7-2 32 16,12-1-16-16,-8-3 48 15,4 0-36-15,-8 3 40 16,4 0-40-16,-12-3-16 16,8 3-4-16,-12 0 0 15,12 7-4-15,-11-6-12 16,11 6 4-16,-8-7 4 16,12 11 0-16,-8-8-12 15,12 8 8-15,-8-8 20 16,12 8-8-16,-16-7 40 15,8 6-24-15,-12-3-24 16,8 4 0-16,-19-7 8 16,3 6-4-16,-19 1 16 15,4 3-12-15,-7-4-28 16,11 8 8-16,-8-4 4 16,12 3 8-16,-20-6 0 15,8 3 0-15,-19-4 0 16,8 8 0-16,-8-4 16 15,19 3-8-15,-12 1-12 16,16-1 0-16,-19 0 28 16,15 8-12-16,-19 3 12 0,12 6-12 15,-5 11-16-15,12-3 0 0,-27 10-4 16,32-1 0-16,-36 1 44 16,23 0-24-16,-23 3 0 15,16 4-8-15,-4 10 48 16,8 11-28-16,3 9-380 15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3:31.564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1-06T18:41:42.254"/>
    </inkml:context>
  </inkml:definitions>
  <inkml:traceGroup>
    <inkml:annotationXML>
      <emma:emma xmlns:emma="http://www.w3.org/2003/04/emma" version="1.0">
        <emma:interpretation id="{8BE88B0C-307D-492D-B674-B18D80D277EC}" emma:medium="tactile" emma:mode="ink">
          <msink:context xmlns:msink="http://schemas.microsoft.com/ink/2010/main" type="writingRegion" rotatedBoundingBox="15863,5568 24111,5399 24183,8940 15936,9109">
            <msink:destinationLink direction="with" ref="{2FD24DBC-4F68-4923-B5A2-397F0E605A40}"/>
          </msink:context>
        </emma:interpretation>
      </emma:emma>
    </inkml:annotationXML>
    <inkml:traceGroup>
      <inkml:annotationXML>
        <emma:emma xmlns:emma="http://www.w3.org/2003/04/emma" version="1.0">
          <emma:interpretation id="{0657693A-EE76-4C1F-8F18-2CDC443AA639}" emma:medium="tactile" emma:mode="ink">
            <msink:context xmlns:msink="http://schemas.microsoft.com/ink/2010/main" type="paragraph" rotatedBoundingBox="15924,5468 21343,5657 21300,6878 15881,66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A6CE9B-BCD2-47DA-A386-0674079F9FE3}" emma:medium="tactile" emma:mode="ink">
              <msink:context xmlns:msink="http://schemas.microsoft.com/ink/2010/main" type="inkBullet" rotatedBoundingBox="15921,5528 16701,5556 16661,6680 15882,6653"/>
            </emma:interpretation>
          </emma:emma>
        </inkml:annotationXML>
        <inkml:trace contextRef="#ctx0" brushRef="#br0">13070 4657 768 0,'0'0'284'0,"0"0"-220"0,20 4-20 0,-13-1 112 16,9 1-96-16,-1-4 64 15,5 0-72-15,7 0-12 16,0 0-24-16,8-4 8 15,0 1-16-15,11-4-232 16,0 7 120-16,16-3-440 16,0 6 304-16</inkml:trace>
        <inkml:trace contextRef="#ctx0" brushRef="#br0" timeOffset="-502.3319">13469 5129 560 0,'0'-10'208'0,"-4"3"-164"0,-7 0-8 16,-1 3-32-16,4 4-8 0,-15-7-4 15,4 4 0-15,-16-4 60 16,4 7-28-16,-12-3 68 16,4 3-52-16,-15-4 88 15,12 4-72 1,-13-3-20-16,13 3-20 0,-1-4 4 15,12 8-12-15,-3-4 32 16,10 3-24-16,-3 1-4 16,12 3-8-16,-5-1-16 15,5 1 8-15,-1 7-4 16,5 3 0-16,-1 11 8 16,-3 3 0-16,3 17 0 15,-3 7 0-15,3 4 8 16,0 3-4-16,-3-1-12 15,7-5 4-15,-3-12 12 16,3-6-4-16,-4-10 24 16,12-4-16-16,-11-7-32 15,11-3 12-15,3-7 8 16,13-1 4-16,-4-9 8 16,7 10-8-16,8-7-12 15,0 0 4-15,4 3 12 16,8 11-4-16,3-7 8 15,-7-4-8-15,-4 4 8 16,0 0-8-16,-4 0-28 16,-11-7 12-16,3 0-144 15,-7 0 84-15</inkml:trace>
        <inkml:trace contextRef="#ctx0" brushRef="#br0" timeOffset="-268.521">12722 5507 592 0,'-31'-24'220'0,"31"24"-172"0,0-13-12 0,0 6 156 15,0 0-112-15,12-4 36 16,-5 11-68-16,20-6 24 16,4 6-40-16,16 0 0 15,7 0-20-15,-4 3-68 16,4 7 28-16,1-3-164 15,-13 0 108-15,1-7-284 16,-12 0 208-16</inkml:trace>
      </inkml:traceGroup>
      <inkml:traceGroup>
        <inkml:annotationXML>
          <emma:emma xmlns:emma="http://www.w3.org/2003/04/emma" version="1.0">
            <emma:interpretation id="{33580C0D-D86D-442C-9C41-A3D0D6104AAE}" emma:medium="tactile" emma:mode="ink">
              <msink:context xmlns:msink="http://schemas.microsoft.com/ink/2010/main" type="line" rotatedBoundingBox="17094,5509 21343,5657 21300,6878 17052,6729"/>
            </emma:interpretation>
          </emma:emma>
        </inkml:annotationXML>
        <inkml:traceGroup>
          <inkml:annotationXML>
            <emma:emma xmlns:emma="http://www.w3.org/2003/04/emma" version="1.0">
              <emma:interpretation id="{B2767926-500F-43F1-98CE-F5C796EB1C65}" emma:medium="tactile" emma:mode="ink">
                <msink:context xmlns:msink="http://schemas.microsoft.com/ink/2010/main" type="inkWord" rotatedBoundingBox="17073,6121 17387,6132 17378,6390 17064,6379"/>
              </emma:interpretation>
            </emma:emma>
          </inkml:annotationXML>
          <inkml:trace contextRef="#ctx0" brushRef="#br0" timeOffset="299.6714">13868 5225 800 0,'-8'4'296'0,"8"-4"-232"0,15 7-16 16,-11-7 96-1,4 0-88-15,11-4 48 16,5 4-60-16,14-3-16 0,-3 3-16 0,8-4-204 16,-1 8 104-16</inkml:trace>
          <inkml:trace contextRef="#ctx0" brushRef="#br0" timeOffset="442.4874">13922 5418 684 0,'-27'17'252'0,"27"-17"-192"0,-4 14-20 0,4-7 112 16,8 3-92-16,7-3 44 16,12 0-60-16,20-7-16 15,-5 3-16-15,28-6-496 16,-4 3 268-16</inkml:trace>
        </inkml:traceGroup>
        <inkml:traceGroup>
          <inkml:annotationXML>
            <emma:emma xmlns:emma="http://www.w3.org/2003/04/emma" version="1.0">
              <emma:interpretation id="{3480CD0A-D550-47E6-A526-BB2E04663D01}" emma:medium="tactile" emma:mode="ink">
                <msink:context xmlns:msink="http://schemas.microsoft.com/ink/2010/main" type="inkWord" rotatedBoundingBox="18210,5548 21343,5657 21300,6878 18168,676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071.9729">14986 5074 684 0,'-3'-7'252'0,"3"7"-192"0,7-7-20 0,-3 7 56 15,4 0-60-15,4-7 24 31,7 7-40-31,8 0-28 0,4 0 4 0,15 0 16 16,5 0-4-16,7 0-4 16,-4 4 0-16,-4-1 4 15,-7-3-4-15,-16 4 16 16,-4-1-12-16,-11 0 68 16,-4 4-44-16,-16 0 40 15,-4 0-40-15,-7 7-28 16,3 6-4-16,-7 11-28 15,8 4 16-15,-9 23 24 16,5-3-8-16,0 11-8 16,3-8 0-16,-3-3 12 15,3-6-4-15,-3-12 8 16,7-6-8-16,-3-10 76 16,3 0-44-16,-7-15 68 15,7-2-64-15,-7-14-16 16,7-1-16-16,-3-16-28 15,3-1 12-15,-3-23 12 16,7 6 0-16,-3-14 8 16,3 11-8-16,-4-10-4 15,4 10 4-15,-7 3 64 16,7 10-36-16,-3 1-28 16,3 10-8-16,0 10-72 15,8 7 44-15,0 11-180 0,8 6 116 16,3 11-468-1,5 3 316-15</inkml:trace>
          <inkml:trace contextRef="#ctx0" brushRef="#br0" timeOffset="1411.3405">15730 5222 676 0,'4'0'248'0,"-4"0"-192"0,19 14-16 0,0-4 92 15,1 4-80-15,7 24 40 16,11-1-52-16,13 15 12 16,-1-4-32-16,8-3 0 15,-11-4-12-15,-5-10-68 16,-3-7 32-16,-8-13-236 15,-8-5 148-15</inkml:trace>
          <inkml:trace contextRef="#ctx0" brushRef="#br0" timeOffset="1526.0238">16233 5211 872 0,'-12'4'324'0,"12"-4"-252"0,-38 21-20 0,18-8 128 16,5 5-108-16,-32 13 24 15,9 6-56-15,-20 18-16 16,7 4-16-16,-7-4 20 16,16-3-16-16,3-11-84 15,12 4 40-15,7-21-300 16,9-4 188-16</inkml:trace>
          <inkml:trace contextRef="#ctx0" brushRef="#br0" timeOffset="2062.896">16473 5556 840 0,'-39'-7'312'0,"39"7"-244"0,0 3-16 0,0-3 48 16,16 0-64-16,7-3 24 15,4 3-40-15,16-7-80 16,-1 3 32-16</inkml:trace>
          <inkml:trace contextRef="#ctx0" brushRef="#br0" timeOffset="1977.1827">16705 5167 436 0,'47'-7'160'0,"-47"7"-124"0,46 10-8 16,-26-3 96-1,-9-7-72-15,5 7-12 16,3-4-24-16,-11 8 40 16,-8-1-32-16,-8 7 68 15,0 4-52-15,-11 10 28 16,0 0-40-16,-20 3 0 16,12 4-16-16,-12 7-16 15,12-11 0-15,0 4 28 16,0-7-12-16,7-7 40 0,9 0-28 15,3-3 12-15,16-4-20 16,3-3 36-16,9 6-28 16,7-6 12-16,-8 0-20 0,8-4-24 15,0 1 0-15,-7-4-216 16,7-1 124-16,-8-6-428 16,1 0 296-16</inkml:trace>
          <inkml:trace contextRef="#ctx0" brushRef="#br0" timeOffset="2439.1795">16798 4998 748 0,'0'-14'276'0,"0"14"-216"0,8-6-16 0,4-5 144 15,-5 4-112-15,5-13 24 16,-4 6-60-16,3-10 0 15,5 7-24-15,-5-7 20 16,9 6-24-16,-13-2-12 16,5 6-4-16,-4 7-48 15,0 10 24-15,-5 15 24 16,-3 6 4-16,8 14-16 16,-8-1 8-16,8 1-260 15,11 0 148-15,1-7-384 16,-1-3 284-16</inkml:trace>
          <inkml:trace contextRef="#ctx0" brushRef="#br0" timeOffset="2711.3948">17321 4929 704 0,'-16'18'264'0,"16"-18"-208"0,-11 37-12 0,3-16 72 16,8 3-72-16,8 7 0 16,3 0-28-16,9 0 16 15,14-3-20-15,5-4 4 16,0-4-8-16,19-6 28 16,0-4-20-16,4-3 12 15,-4 4-16-15,0-11-8 16,-11 0 0-16,-5-11-208 15,-3 8 112 1</inkml:trace>
          <inkml:trace contextRef="#ctx0" brushRef="#br0" timeOffset="2993.954">17634 4754 572 0,'-11'-17'208'0,"11"17"-160"0,-8 0-12 16,8 0 92 0,0 7-76-16,-12 13 24 15,5 4-44-15,-5 24-12 16,4 7-12-16,-3 18 28 16,-1-1-20-16,-7 24 20 15,11-3-20-15,-8 14 0 16,5-11-8-16,-9-3 12 15,9-21-12-15,-5-6 24 0,1-15-20 0,-1-9-216 16,5-11 112-16,-1-7-504 16,4-4 332-16</inkml:trace>
          <inkml:trace contextRef="#ctx0" brushRef="#br0" timeOffset="3509.7423">17990 5573 464 0,'0'7'176'0,"0"-7"-140"0,20 0-8 0,-28 7 152 16,4-1-104-16,-4 12 40 15,8 6-68-15,-15 3 8 16,3 1-36-16,5 3 0 16,-1 3-12-16,0-6-16 15,8-1 4-15,-4-3 64 16,4 0-32-16,-4-6 24 15,8-5-32-15,-4-6 44 16,0-3-36-16,4-8-16 16,4 1-4-16,3-8-8 15,1 5 0-15,0-8-12 0,3 7 8 16,-3 0-24-16,3 4 16 0,-3-1-20 16,3 4 16-16,-11 0 8 15,12 4 8 1,-9 3 68-16,1 3-36 0,-8 4 16 15,4-1-32-15,-8 1 28 16,4 0-28-16,-4 0 32 16,0 3-32-16,-3-3-136 15,7-1 64-15</inkml:trace>
        </inkml:traceGroup>
      </inkml:traceGroup>
    </inkml:traceGroup>
    <inkml:traceGroup>
      <inkml:annotationXML>
        <emma:emma xmlns:emma="http://www.w3.org/2003/04/emma" version="1.0">
          <emma:interpretation id="{B928E007-3AEB-4EE5-9BFA-3F2A327D7CCB}" emma:medium="tactile" emma:mode="ink">
            <msink:context xmlns:msink="http://schemas.microsoft.com/ink/2010/main" type="paragraph" rotatedBoundingBox="15968,7414 24149,7246 24183,8940 16003,91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EC29E1-18DB-41F4-BD53-FAEE283A2CF0}" emma:medium="tactile" emma:mode="ink">
              <msink:context xmlns:msink="http://schemas.microsoft.com/ink/2010/main" type="line" rotatedBoundingBox="15968,7414 24149,7246 24183,8940 16003,9107"/>
            </emma:interpretation>
          </emma:emma>
        </inkml:annotationXML>
        <inkml:traceGroup>
          <inkml:annotationXML>
            <emma:emma xmlns:emma="http://www.w3.org/2003/04/emma" version="1.0">
              <emma:interpretation id="{190A67A6-5327-4F21-A515-7B592867719F}" emma:medium="tactile" emma:mode="ink">
                <msink:context xmlns:msink="http://schemas.microsoft.com/ink/2010/main" type="inkWord" rotatedBoundingBox="15968,7415 19198,7349 19219,8356 15989,842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1" brushRef="#br0">14856 7101 0</inkml:trace>
          <inkml:trace contextRef="#ctx0" brushRef="#br0" timeOffset="5891.3633">12768 6922 364 0,'-4'-4'132'0,"4"4"-100"0,4-3-12 0,0-1 96 16,0 8-68-16,0-4 96 16,4 3-84-16,3-6 32 15,9 3-52-15,7-4 12 16,8 4-32-16,19 0 8 16,0 7-16-16,8-3 0 15,0 3-4-15,-4-11-8 16,-4 8 4-16,-4-8-16 15,-7 4 8-15,-4-3 20 16,-8 6-8-16,-12-3 24 16,0 0-20-16,-11-3 4 15,0 3-8-15,-12 0-8 16,4 3 4-16,-4-3-4 16,0 4 0-16,-3-1 0 0,-1 4 0 15,-8 3-12-15,1 1 8 16,-8 2-4-16,3 11 0 15,-11 4-36-15,8-1 24 16,-8 18 8-16,4 0 8 16,-8 10-8-16,12-10 8 0,0-1-4 15,7-6 0-15,1-7 24 16,11-10-8-16,-4-11 92 16,4-3-52-16,-7-14 20 15,3 0-36-15,0-17-40 16,-3 10 4-16,-9-23 44 15,1 6-20-15,-4-7-8 16,-1 0-8-16,-7 0-32 16,8 7 16-16,0 0-12 15,7 7 12-15,5 0-36 16,3 10 28-16</inkml:trace>
          <inkml:trace contextRef="#ctx0" brushRef="#br0" timeOffset="6301.9047">13837 6925 612 0,'-31'0'228'0,"31"0"-180"0,-35 14-12 0,8-4 124 16,7 7-96-16,-22 18 8 15,3 3-44-15,-11 10-8 16,11 7-12-16,0-3-8 16,12-11 4-16,8-3-252 15,11-11 136-15</inkml:trace>
          <inkml:trace contextRef="#ctx0" brushRef="#br0" timeOffset="6110.5775">13484 6984 436 0,'16'27'160'0,"-16"-27"-124"0,43 66-8 0,-20-32 16 16,4 4-28-16,4 7-4 15,4-4-8-15,0-3 4 16,-5-7-4-16</inkml:trace>
          <inkml:trace contextRef="#ctx0" brushRef="#br0" timeOffset="6747.2586">14077 6911 540 0,'46'-10'200'0,"-46"10"-156"0,66-3-12 0,-31-1-52 31,-4 4 4-31,15 0-40 0,-11 0 36 0,4 0-4 16,0 0 16-16,-12 0 8 16,-8 0 0-16,-7 4 112 15,-5 2-60-15,-14 5 112 16,3-1-92-16,-19 4-4 16,11 3-40-16,-7 21-36 15,-1 0 4-15,1 17 8 16,11 0 0-16,-4 7-12 15,1-11 4-15,-1-6 12 16,8-4-4-16,-7-20 96 16,3 3-56-16,-7-17 52 15,-1-7-56-15,-11-14 40 16,4-3-44-16,-4-28-12 16,3 1-12-16,-3-18 8 15,4 7-12-15,0 3-4 16,7 7 0-16,5 4-40 15,3 13 20-15,4 1-28 16,4 10 24-16,0 3-176 16,4 4 108-16,4 3-296 15,7 7 216-15</inkml:trace>
          <inkml:trace contextRef="#ctx0" brushRef="#br0" timeOffset="6994.5682">14731 6884 652 0,'46'10'244'0,"-46"-10"-192"0,82 24-12 0,-55-10 40 16,-4 3-52-16,0 14 8 15,8-3-24-15,-4 3 0 16,0-4-4-16,-7 1 20 15,-1-4-16-15,-11 0-108 16,4 0 48-16,-12-10-500 16,7 0 304-16</inkml:trace>
          <inkml:trace contextRef="#ctx0" brushRef="#br0" timeOffset="7167.9331">15168 6873 756 0,'-19'-6'280'0,"19"6"-216"0,-27 17-20 16,15-3 112 0,5-1-96-16,-13 1 20 15,1 3-48-15,-8 4-12 16,0 3-12-16,-4 0 20 16,4 0-16-16,-12 0-216 15,4-3 112-15</inkml:trace>
          <inkml:trace contextRef="#ctx0" brushRef="#br0" timeOffset="7708.1674">15974 6805 632 0,'19'-4'236'0,"-19"4"-184"0,0-7-16 0,-8 4 88 16,4 3-76-16,-23-4 0 16,8 8-32-16,-16-8-20 15,4 4 0-15,-4-3 4 16,4 6 0-16,4-3-12 15,0 4 8-15,0-1-4 16,15 4 0-16,-7 0-12 16,4 0 12-16,3 3-4 15,0 4 4-15,-3 3 8 16,-5 4 0-16,1 10-12 16,7 0 8-16,-15 24 20 15,12-3-8-15,-4 13-12 16,7-3 0-16,-7-7 56 0,11-10-28 15,0-1 32-15,4-13-28 16,-4-7 8-16,12-3-20 16,8-7 20-16,3 0-24 15,9-8-4-15,-1-2-4 0,8-1 28 16,0 4-16-16,8-3-24 16,-8 3 4-16,-1-4-28 15,-6 0 20-15,-1-3-152 16,0 0 88-16,-11-3-276 15,-1 0 200-15</inkml:trace>
          <inkml:trace contextRef="#ctx0" brushRef="#br0" timeOffset="7890.5436">15559 7197 780 0,'-7'-17'288'0,"7"17"-224"0,7-7-20 15,5 7 48 1,-4 0-60-16,11-7-12 16,8 7-12-16,12-10 16 15,-8 6-12-15,15-3-348 16,1 7 184-16</inkml:trace>
          <inkml:trace contextRef="#ctx0" brushRef="#br0" timeOffset="8121.6701">15617 6474 548 0,'-7'-17'204'0,"7"17"-156"0,15-3-16 0,5 3 132 15,-1 3-96-15,8-3 0 16,12 4-44-16,7-1 0 16,1 4-12-16</inkml:trace>
        </inkml:traceGroup>
        <inkml:traceGroup>
          <inkml:annotationXML>
            <emma:emma xmlns:emma="http://www.w3.org/2003/04/emma" version="1.0">
              <emma:interpretation id="{CCCF0D55-89E7-4AA3-A96C-865E922E03E5}" emma:medium="tactile" emma:mode="ink">
                <msink:context xmlns:msink="http://schemas.microsoft.com/ink/2010/main" type="inkWord" rotatedBoundingBox="19594,7466 21238,7433 21270,9000 19626,903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8738.7085">16403 7094 840 0,'-11'-21'312'0,"15"18"-244"0,-1-4-16 16,-3 0 164-1,4 7-128-15,8-10 0 16,7 10-56-16,12-7-4 15,12 3-16-15,11 1-16 16,0 3 0-16,4-4-288 0,-4 8 160 16</inkml:trace>
          <inkml:trace contextRef="#ctx0" brushRef="#br0" timeOffset="9389.4949">16988 8119 496 0,'0'0'184'0,"0"0"-140"0,-12 0-16 0,12-7 136 15,0 7-96-15,4-7 44 16,4 0-68-16,7-13 48 16,5 3-56-16,-1-21 12 15,0 7-32-15,1-31 20 16,3 3-24-16,-4-20 12 16,1 7-12-16,-1-28-16 15,4 11 0-15,0-28 4 16,1 14 0-16,3-4-28 15,0 10 16-15,0 1 112 16,8 20-56-16,-12-6 36 16,8 20-44-16,-4 3 20 0,0 15-28 15,0 6-52-15,-7 17 12 16,7 14 0-16,-8 11 12 16,-3 16 24-16,-5 11-12 15,-11 7 12-15,-7 4-12 0,-9-1-120 16,-3-3 56-16,-5-7-32 15,5-4 48-15,0-6-56 16,3-4 52-16,5-7-52 16,11-3 52-16,4-3-24 15,7-1 40-15,5 7 28 16,3-3 0-16,4 7-16 16,0 3 4-16,-7 11-12 15,3-1 8-15,-15 8 24 16,-4 6-4-16,-15-10 92 15,3 3-52-15,-15-3 64 16,4 0-60-16,-8-20 16 16,8 2-40-16,-5-13-16 15,13 0-8-15,3-13-224 16,8-5 120-16</inkml:trace>
          <inkml:trace contextRef="#ctx0" brushRef="#br0" timeOffset="9652.8074">17859 6550 560 0,'27'-17'208'0,"-27"17"-164"0,27 3-8 0,-23 1 40 16,11 6-48-16,-15 4 32 15,12 6-32-15,-16 1 44 16,4 3-40-16,-4 0 92 15,0-3-72-15,-7-4 4 16,7-3-36-16,4-7-4 16,8 3-8-16,7-10 28 15,8 4-20-15,4-8-136 16,12 1 64-16</inkml:trace>
        </inkml:traceGroup>
        <inkml:traceGroup>
          <inkml:annotationXML>
            <emma:emma xmlns:emma="http://www.w3.org/2003/04/emma" version="1.0">
              <emma:interpretation id="{DC88649E-B2DA-4D64-B767-CCD43C059F8A}" emma:medium="tactile" emma:mode="ink">
                <msink:context xmlns:msink="http://schemas.microsoft.com/ink/2010/main" type="inkWord" rotatedBoundingBox="21755,7295 22313,7284 22334,8277 21776,8289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0359.2537">18571 7052 684 0,'-15'-17'252'0,"15"17"-192"0,27-3-20 0,-12-1 32 16,-3 8-48-16,19-8 24 15,0 4-28-15,23-7-184 16,-4 4 88-16</inkml:trace>
          <inkml:trace contextRef="#ctx0" brushRef="#br0" timeOffset="10170.7073">19105 6808 820 0,'4'-10'304'0,"-4"10"-236"0,0-17-20 0,-4 10-8 16,-7 3-32-16,-12-6 4 16,-5 7-4-16,-22-8-16 15,7 8 4-15,-11-4-4 16,4 3 0-16,11-2 8 15,4 6 0-15,1-4-20 16,10 8 12-16,5-4-24 16,7 6 20-16,1 1 4 15,3 4 8-15,0 6 0 16,1 7 0-16,-5 10-28 16,12 1 16-16,-19 6 12 15,7 0 4-15,4 14-4 16,0-3 4-16,1-4-16 15,3-3 8-15,0 0 48 16,4-8-24-16,-4-6 16 16,8-6-20-16,0-5 8 15,7-3-12-15,5-3-8 16,-1-4 0-16,9-3 20 16,-1 11-12-16,4-12 24 15,-8 5-24-15</inkml:trace>
          <inkml:trace contextRef="#ctx0" brushRef="#br0" timeOffset="10592.9586">18738 6406 728 0,'-4'-7'268'0,"4"7"-208"0,4-4-16 15,-1 1 20 1,9 3-44-16,15-4 8 15,0 8-16-15,24-4 28 16,-1 3-24-16</inkml:trace>
        </inkml:traceGroup>
        <inkml:traceGroup>
          <inkml:annotationXML>
            <emma:emma xmlns:emma="http://www.w3.org/2003/04/emma" version="1.0">
              <emma:interpretation id="{40F4EB41-FAA3-4786-881F-8316DE105C77}" emma:medium="tactile" emma:mode="ink">
                <msink:context xmlns:msink="http://schemas.microsoft.com/ink/2010/main" type="inkWord" rotatedBoundingBox="22841,7713 23262,7704 23267,7928 22845,7936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1104.0557">19636 6987 756 0,'-4'0'280'0,"4"0"-216"0,23 14-20 0,-4-11 40 15,5 1-56-15,14-1 8 16,1 1-24-16,19-4-156 15,16 3 76-15,-1-3-420 16,1 7 268-16</inkml:trace>
          <inkml:trace contextRef="#ctx0" brushRef="#br0" timeOffset="10864.9284">19690 6812 892 0,'11'6'332'0,"-11"-6"-260"0,39-6-20 0,-23 2 36 15,11 4-60-15,4 0 24 16,4 4-32-16,3-1-228 16,1 4 112-16</inkml:trace>
        </inkml:traceGroup>
        <inkml:traceGroup>
          <inkml:annotationXML>
            <emma:emma xmlns:emma="http://www.w3.org/2003/04/emma" version="1.0">
              <emma:interpretation id="{208387A7-5E70-40D6-9D93-E9C732113BC9}" emma:medium="tactile" emma:mode="ink">
                <msink:context xmlns:msink="http://schemas.microsoft.com/ink/2010/main" type="inkWord" rotatedBoundingBox="23811,7836 24161,7829 24165,8060 23816,8067"/>
              </emma:interpretation>
              <emma:one-of disjunction-type="recognition" id="oneOf5">
                <emma:interpretation id="interp5" emma:lang="" emma:confidence="0">
                  <emma:literal>o</emma:literal>
                </emma:interpretation>
                <emma:interpretation id="interp6" emma:lang="" emma:confidence="0">
                  <emma:literal>~</emma:literal>
                </emma:interpretation>
                <emma:interpretation id="interp7" emma:lang="" emma:confidence="0">
                  <emma:literal>O</emma:literal>
                </emma:interpretation>
                <emma:interpretation id="interp8" emma:lang="" emma:confidence="0">
                  <emma:literal>0</emma:literal>
                </emma:interpretation>
                <emma:interpretation id="interp9" emma:lang="" emma:confidence="0">
                  <emma:literal>u</emma:literal>
                </emma:interpretation>
              </emma:one-of>
            </emma:emma>
          </inkml:annotationXML>
          <inkml:trace contextRef="#ctx0" brushRef="#br0" timeOffset="11513.8058">20723 6939 756 0,'-7'-7'280'0,"7"7"-216"0,-31 0-20 0,11 3 112 16,5 4-96-16,-4 7 0 15,-1 0-36-15,9 6-32 16,11 5 0-16,23 6 40 16,4 0-20-16,27-4-8 15,-4 1-8-15,5-15 20 16,-1 1-8-16,-15-17 68 15,-5-1-44-15,-22-13 16 16,-8 0-32-16,-8-11-8 16,-8 8-4-16,-11-8 4 15,12 11-4-15,7 3-356 16,4 7 196-16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06.52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14E1C30-C274-4CBA-81B1-DB51F0B61E0F}" emma:medium="tactile" emma:mode="ink">
          <msink:context xmlns:msink="http://schemas.microsoft.com/ink/2010/main" type="writingRegion" rotatedBoundingBox="14871,574 17564,656 17544,1312 14851,1230">
            <msink:destinationLink direction="with" ref="{507A2749-2482-4FE8-B05E-2783F1A18C50}"/>
          </msink:context>
        </emma:interpretation>
      </emma:emma>
    </inkml:annotationXML>
    <inkml:traceGroup>
      <inkml:annotationXML>
        <emma:emma xmlns:emma="http://www.w3.org/2003/04/emma" version="1.0">
          <emma:interpretation id="{7E202DE4-533F-4210-8CD9-096C4B60A29A}" emma:medium="tactile" emma:mode="ink">
            <msink:context xmlns:msink="http://schemas.microsoft.com/ink/2010/main" type="paragraph" rotatedBoundingBox="14871,574 17564,656 17544,1312 14851,12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B24330A-073C-4E5F-B4A1-E4AE789A1BA7}" emma:medium="tactile" emma:mode="ink">
              <msink:context xmlns:msink="http://schemas.microsoft.com/ink/2010/main" type="line" rotatedBoundingBox="14871,574 17564,656 17544,1312 14851,1230"/>
            </emma:interpretation>
          </emma:emma>
        </inkml:annotationXML>
        <inkml:traceGroup>
          <inkml:annotationXML>
            <emma:emma xmlns:emma="http://www.w3.org/2003/04/emma" version="1.0">
              <emma:interpretation id="{DCA99AB6-81EA-477F-9D8A-C7053D6C93BF}" emma:medium="tactile" emma:mode="ink">
                <msink:context xmlns:msink="http://schemas.microsoft.com/ink/2010/main" type="inkWord" rotatedBoundingBox="14871,574 17564,656 17544,1312 14851,1230"/>
              </emma:interpretation>
              <emma:one-of disjunction-type="recognition" id="oneOf0">
                <emma:interpretation id="interp0" emma:lang="" emma:confidence="1">
                  <emma:literal>ax</emma:literal>
                </emma:interpretation>
                <emma:interpretation id="interp1" emma:lang="" emma:confidence="0">
                  <emma:literal>ox</emma:literal>
                </emma:interpretation>
                <emma:interpretation id="interp2" emma:lang="" emma:confidence="0">
                  <emma:literal>art</emma:literal>
                </emma:interpretation>
                <emma:interpretation id="interp3" emma:lang="" emma:confidence="0">
                  <emma:literal>an</emma:literal>
                </emma:interpretation>
                <emma:interpretation id="interp4" emma:lang="" emma:confidence="0">
                  <emma:literal>ail</emma:literal>
                </emma:interpretation>
              </emma:one-of>
            </emma:emma>
          </inkml:annotationXML>
          <inkml:trace contextRef="#ctx0" brushRef="#br0">1416-2918 260 0,'4'-3'96'0,"-4"3"-76"0,4-3-4 15,-4 3 124 1,4 0-80-16,-4-7 80 16,4 3-80-16,-8-3 32 15,4 7-56-15,-8-10 16 16,4 7-32-16,-3-8 0 15,3 4-12-15,-8-3 4 16,4 3-8-16,-3 0-4 0,-1 4 4 0,-11 6 12 16,7 4-8-16,-11 10 48 15,4 4-28-15,-16 0-24 16,12 6-4-16,-4 1 16 16,8-1-8-16,4-3-28 15,15 7 8-15,4-10-40 16,8-4 32-16,7-3-168 15,8-7 104-15,4-14-212 16,4 4 168-16,0-11-88 16,0 3 124-16,-7-13 52 15,-5 11 28-15,-4-1 248 16,-3 4-128-16,-8 3 212 16,0 3-184-16,-8 15 48 15,4 6-108-15,-4 3 0 16,4 8-44-16,4 3-20 15,8 3-8-15,11-3 12 16,4-10-8-16,15-14-72 16,9 0 32-16,7-14-180 15,4 0 116-15,-12-10-148 16,-3-1 136-16,-5-9 20 16,-11 6 56-16,-4-13 12 15,-4 6 12-15,-7-6 24 16,-1 6-8-16,-7-3 156 15,4 11-92-15,-4-4 120 16,3 13-108-16,1-2 52 16,-1 13-76-16,1 7 28 0,0 6-52 15,-1 8 16-15,1 0-32 16,3 3 8-16,1 3-16 0,3 1 12 16,4-1-16-16,1-3-28 15,-1 0 8-15,-4-6-164 16,4-1 100-16,-3-7-428 15,3-3 280-15</inkml:trace>
          <inkml:trace contextRef="#ctx0" brushRef="#br0" timeOffset="212.8816">2148-3158 684 0,'-15'34'252'0,"15"-34"-192"0,-12 48-20 16,4-24 32 0,4 0-48-16,-7 4 0 15,7 3-16-15,-12 14 28 16,9-14-20-16,-13 10-112 16,9-3 52-16,-9 6-256 15,9-2 164-15</inkml:trace>
          <inkml:trace contextRef="#ctx0" brushRef="#br0" timeOffset="-840.686">-140-2986 340 0,'20'-14'128'0,"-13"4"-100"0,9 3-8 0,-5 0 104 15,1 0-72-15,0-10 52 16,3 3-64-16,-3-7 60 15,-1 4-60-15,-7 0 44 16,4 7-48-16,-12-4 32 16,4 7-36-16,-15-3-8 15,-1 6-16-15,-15-6 4 16,4 6-8-16,-12 1-4 16,-3 3 4-16,3 0 12 15,8 3-8-15,-4 11 32 16,8 0-24-16,-12 10-4 15,20 7-8-15,-16 10 12 16,12 1-8-16,-4 9-12 0,15 1 0 0,5 10 4 16,10-4 0-16,13 1 8 15,7-8-4-15,20-9 16 16,7-11-12-16,16-14 16 16,7-3-16-16,16-21-4 15,-15 3 0-15,0-13-92 16,-13 0 48-16,13-18-128 15,-8 8 96-15,7-18-176 16,-7 14 140-16,0-3-12 16,-12 10 72-16,-11-7 84 15,-8 10-16-15,-16 0 168 16,-4 11-100-16,-22 0 80 16,-5 10-96-16,-19 0 68 15,0 3-80-15,-11 11 40 16,7 7-60-16,-4 17-20 15,12-4-12-15,11 7-8 16,13-6 0-16,18-1-12 16,12-10 8-16,16-10 4 15,7 3 0-15,-3-20-28 16,-1 3 16-16,-3-14 12 16,-9 0 4-16,-6-10 16 15,-13 0-12-15,-11-7 4 16,0 0-4-16,-20 0-8 15,5 10 4-15,-5-3-32 16,5 11 16-16,11 2-128 0,11 4 80 16,12 7-472-16,1 7 296 0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4:18.2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267D039-74A1-4418-A492-FA2C84FBDD97}" emma:medium="tactile" emma:mode="ink">
          <msink:context xmlns:msink="http://schemas.microsoft.com/ink/2010/main" type="inkDrawing" rotatedBoundingBox="4042,8297 6225,8191 6228,8258 4045,8363" shapeName="Other"/>
        </emma:interpretation>
      </emma:emma>
    </inkml:annotationXML>
    <inkml:trace contextRef="#ctx0" brushRef="#br0">13 124 456 0,'-4'-7'168'0,"4"7"-128"0,-7 7-16 0,3-7 124 16,8 0-88-16,-4 0 8 16,4 7-40-16,-1-7 52 15,5 3-44-15,0 0 36 16,3 1-40-16,5 3 8 16,7-7-24-16,20 0 28 15,7 7-28-15,28-11 48 16,3 4-36-16,54-7 12 15,1 4-24-15,46-7 20 16,-12 3-24-16,20-7 40 16,-12 11-28-16,8-11 32 15,-35 7-32-15,-8-3 4 16,-23 6-16-16,-27-6 20 16,-16 3-20-16,-30-7-4 15,-13 4-4-15,-22-4-128 16,-12 7 68-16,-8 0-216 15,-11 4 152-15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4:54.1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DE5183F-CDD2-41CB-B3BF-5E95AACF627A}" emma:medium="tactile" emma:mode="ink">
          <msink:context xmlns:msink="http://schemas.microsoft.com/ink/2010/main" type="inkDrawing" rotatedBoundingBox="5504,6555 12288,7170 12202,8109 5419,7494" semanticType="underline" shapeName="Other">
            <msink:sourceLink direction="with" ref="{A3DD9B4C-5FA7-4704-BD0F-98B0B87A6776}"/>
            <msink:sourceLink direction="with" ref="{66C19720-0618-407E-B6A7-D86330A0CDDB}"/>
            <msink:sourceLink direction="with" ref="{730C0513-0BBA-446D-B1AA-E986876074D2}"/>
            <msink:sourceLink direction="with" ref="{08C914ED-C462-4CF0-A847-75E3135EE55E}"/>
          </msink:context>
        </emma:interpretation>
      </emma:emma>
    </inkml:annotationXML>
    <inkml:trace contextRef="#ctx0" brushRef="#br0">35 18 216 0,'-8'-7'80'0,"8"7"-60"0,-4-10-8 0,0 10 84 16,8 0-56-16,-8 0 60 15,4 0-56-15,-4-7 16 16,0 14-40-16,-7-7 0 16,11 7-12-16,0-4-16 15,11 11 4-15,-3 3-16 16,8-3 12-16,7 10 12 16,0 0 0-16,8 4 8 15,8-1-8-15,3-6 24 16,-3 13-16-16,27-10-4 15,0-3-4-15,34-7 12 16,-11-1-8-16,28 1-4 16,-9 3 0-16,24-10 20 15,-9 0-12-15,21 0-20 0,-13 0 0 16,20-14-12-16,-11 14 8 16,18-14 16-16,-11 7 0 0,16 0-12 15,-20 0 4 1,4 7 4-16,-15 7 0 0,-4 3-12 15,-20 7 8-15,4 0 12 16,-15 7-4-16,-4 7-4 16,-19-7 4-16,3 14 4 15,-11-8-4-15,0 12-4 16,-8-5 4-16,-8 8 4 16,-4-7-4-16,-7-4-12 15,-8-3 4-15,-15 0 4 16,-1 0 0-16,-7-14 0 15,-4 0 0-15,-4-11 24 16,0 1-12-16,4-10 12 16,-1-4-12-16,1-14-24 15,8 4 4-15,7-21 4 16,5 0 4-16,3-14 8 16,0 7-4-16,4-10-12 15,-4 17 4-15,0-7-4 16,0 14 0-16,8-4-12 15,0 4 12-15,19 0-4 16,0 11 4-16,27-5 24 16,-3 11-8-16,7-3-12 15,-4 3 0-15,20-3 56 0,-4 3-28 16,19-3-12-16,-12 6-4 16,20-3-8-16,-8 7 0 0,20-3 0 15,-12 6 0 1,7-3 8-16,-18 4-4 0,18-11-12 15,-19 7 4-15,28-4 20 16,-36 4-8-16,16-6-12 16,-15 2 0-16,7-6 12 15,-7 6-4-15,-5-9 16 16,-15-1-12-16,-3-10-4 16,-24 7 0-16,-19-25 40 15,-1 8-24-15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5:27.191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4593D9F-76FF-4C96-B576-DE25BD7D58E3}" emma:medium="tactile" emma:mode="ink">
          <msink:context xmlns:msink="http://schemas.microsoft.com/ink/2010/main" type="inkDrawing" rotatedBoundingBox="19171,10771 22697,9957 22705,9990 19178,10804" semanticType="10" shapeName="Other">
            <msink:sourceLink direction="with" ref="{2FD24DBC-4F68-4923-B5A2-397F0E605A40}"/>
            <msink:sourceLink direction="with" ref="{C763BD14-98CE-4F80-B57A-A8F87C497D73}"/>
          </msink:context>
        </emma:interpretation>
      </emma:emma>
    </inkml:annotationXML>
    <inkml:trace contextRef="#ctx0" brushRef="#br0">30 823 464 0,'-27'-7'176'0,"27"7"-140"0,-4-4-8 0,4 1 108 16,4 3-80-16,4-4 68 15,-1 4-72-15,20-6 32 16,1 2-48-16,18-6 52 16,0 3-52-16,51-17 44 15,8 7-44-15,69-28 24 16,-8 11-32-16,55-25 8 16,-8 1-20-16,46-11 20 15,-30 17-24-15,11-3 24 16,-16 14-24-16,12-11 4 15,-27 18-8-15,-3-14 12 16,-32 6-12-16,12-6 4 16,-32 7-4-16,-3 6 28 15,-34 11-20-15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5:26.78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C763BD14-98CE-4F80-B57A-A8F87C497D73}" emma:medium="tactile" emma:mode="ink">
          <msink:context xmlns:msink="http://schemas.microsoft.com/ink/2010/main" type="inkDrawing" rotatedBoundingBox="19106,9484 24850,12138 23411,15252 17667,12598" hotPoints="23206,12919 19950,13696 17474,11443 20730,10666" semanticType="9" shapeName="Ellipse">
            <msink:sourceLink direction="with" ref="{A5CA735F-4608-4AB1-9A2E-5F416F268911}"/>
            <msink:destinationLink direction="with" ref="{04593D9F-76FF-4C96-B576-DE25BD7D58E3}"/>
          </msink:context>
        </emma:interpretation>
      </emma:emma>
    </inkml:annotationXML>
    <inkml:trace contextRef="#ctx0" brushRef="#br0">1528 190 92 0,'27'-18'32'0,"-27"18"-24"0,11-13 0 15,-7 2 196 1,4 8-112-16,-16-11 168 16,8 7-152-16,-15-7-24 15,7 7-56-15,-19-3 8 16,4 10-24-16,-20-7-20 15,5 7 0-15,-24 0 4 0,4 7 4 0,-35 7 0 16,11 0 0 0,-22 10 16-16,19 3-8 0,-28 11 16 15,17 0-16-15,-17 10 24 16,17-3-20-16,-9 7-4 16,28-4-4-16,-9 7-16 15,28-7 8-15,4 21-4 16,8-7 0-16,7 17-12 15,16-7 12-15,3 0-4 16,13-3 4-16,14 7 8 16,9 17 0-16,7 7 0 15,8 6 0-15,12-9 0 0,23-8 0 16,23 4-12-16,15 27 8 16,8 8 40-16,1-11-24 0,18-11 0 15,12 8-8-15,-3 13-4 16,-5-10 0-16,16-10 0 15,8-14 0-15,-12-11 8 16,4-6-4-16,19 7 8 16,1 3-8-16,-1-17 104 15,39-1-60-15,-27-9 24 16,4-14-40-16,11-11-4 16,-19-6-16-16,-15-15 28 15,-4-13-24-15,-1-10 12 16,-11-14-16-16,-15-21 0 15,0-10-4-15,-5-10 20 16,5-1-16-16,-12-2 12 16,-12-22-12-16,-19-20 0 15,-11-7-4-15,-12 10-8 0,-8-6 4 16,-8-21 28-16,-3-4-16 16,-20 14 4-16,-8 4-12 15,-11-4-8-15,-4-17 4 16,-16 13-16-16,0 15 8 15,-7 3 12-15,-4-11-4 16,-4-6 8-16,-8 10-8 16,-8 17-12-16,-7 11 4 15,-12 6-4-15,-8 4 0 16,-3 7 0-16,-1-4 0 16,8 11-12-16,1 6 12 0,-1 7-4 15,-4 8 4-15,-7 6 16 16,-12 10-4-16,7 8-20 15,5 9 8-15,11 8-4 16,0 3 4-16,1 3-12 16,6 4 12-16,-6 4-4 15,-1 2 4-15,0 5 8 16,0 6 0-16,0-4 0 16,4-3 0-16,1-3 0 15,2-7 0-15,1 0 24 16,-11-7-12-16,-9-3 12 15,-3-4-12-15,0 0-16 16,3-4 0-16,13-2 12 31,6 2-4-31,-14-9-20 0,19 3 8 16,-31-8 12-16,15 12 0 16,-11-8-12-16,11 4 4 15,-4 3 4-15,20 4 0 16,-12-7 0-16,12 6 0 15,-19-3-20-15,11 8 12 0,-16-1 32 16,12 3-16-16,-3 1-28 16,11 6 12-16,0 1 0 15,11 3 8-15,-3-1 24 16,7 1-12-16,1 0-20 16,7 4 0-16,-4-1-4 15,12 0 4-15,8-3 8 16,3 3 0-16,24 1-20 15,7-1 12-15,5 0-488 16,7 1 268-16</inkml:trace>
    <inkml:trace contextRef="#ctx0" brushRef="#br0" timeOffset="1412.1686">4377 3207 332 0,'-16'-10'120'0,"16"10"-92"0,-11-4-8 16,11 1 104 0,0 0-72-16,0-8 68 15,0 4-68-15,-4-6 60 16,4 2-64-16,0-6 44 15,4 3-52-15,23-23 16 16,0 19-36-16,39-20 60 16,0 7-44-16,34-13 88 15,-3 6-68-15,46-21 36 16,-3 11-56-16,38-27 68 16,-20 6-56-16,13-7 20 15,-28 21-40-15,4-4 8 0,-35 15-20 16,-7-8 44-16,-20 18-32 15,-8-8-68-15,-11 11 20 16,-23-6-160-16,-4 2 100 16,-16 4-160-16,-8 11 136 0,-15-1-448 15,-4 11 304-15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6:45.874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5CA735F-4608-4AB1-9A2E-5F416F268911}" emma:medium="tactile" emma:mode="ink">
          <msink:context xmlns:msink="http://schemas.microsoft.com/ink/2010/main" type="writingRegion" rotatedBoundingBox="20077,13662 20930,12330 21333,12588 20480,13920">
            <msink:destinationLink direction="with" ref="{C763BD14-98CE-4F80-B57A-A8F87C497D73}"/>
          </msink:context>
        </emma:interpretation>
      </emma:emma>
    </inkml:annotationXML>
    <inkml:traceGroup>
      <inkml:annotationXML>
        <emma:emma xmlns:emma="http://www.w3.org/2003/04/emma" version="1.0">
          <emma:interpretation id="{BAB1D49F-A79E-4325-995D-C08611833FBF}" emma:medium="tactile" emma:mode="ink">
            <msink:context xmlns:msink="http://schemas.microsoft.com/ink/2010/main" type="paragraph" rotatedBoundingBox="20077,13662 20930,12330 21333,12588 20480,139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4F29B4-A5DB-4258-90F0-8B24FF509C1C}" emma:medium="tactile" emma:mode="ink">
              <msink:context xmlns:msink="http://schemas.microsoft.com/ink/2010/main" type="line" rotatedBoundingBox="20077,13662 20930,12330 21333,12588 20480,13920"/>
            </emma:interpretation>
          </emma:emma>
        </inkml:annotationXML>
        <inkml:traceGroup>
          <inkml:annotationXML>
            <emma:emma xmlns:emma="http://www.w3.org/2003/04/emma" version="1.0">
              <emma:interpretation id="{8A188ACC-750D-4D79-9453-2E1583955C33}" emma:medium="tactile" emma:mode="ink">
                <msink:context xmlns:msink="http://schemas.microsoft.com/ink/2010/main" type="inkWord" rotatedBoundingBox="20077,13662 20492,13014 20822,13225 20407,1387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78 104 0,'15'-3'36'0,"-7"-1"-28"0,0 1 0 16,-8 3 116-16,0 0-68 15,0 0 112-15,0 0-96 0,0 0-36 16,0 0-24-16,4 0 4 16,3 0-8-16,1-4 4 15,0 1-4-15,0-1-8 16,-1 1 4-16,1-4 28 15,4 0-16-15,-5 0 12 16,1 0-16-16,-4 1 0 16,4-5-4-16,0 4 4 15,-1-3-8-15,5 3-12 16,3 0 4-16,-3-7 20 16,3 1-8-16,-3-1-12 15,0-10 0-15,-1 0 4 0,1-7 0 16,0-4 8-16,-5 1-4 15,9 0-12-15,-9-1 4 16,1 4-4-16,0 4 0 16,0 3 8-16,3 0 0 15,-3 3-12-15,-8 0 8 16,12 4 20-16,-8 0-8 16,-1 3-12-16,1 0 0 15,-4 4 4-15,4-4 0 16,0 4 16-16,0 3-8 15,-4 4 24-15,4-1-20 16,-4 1-56-16,0-4 20 16,0 3 20-16,4-3 4 15,-4 4-8-15,0 0 4 16,4-1 12-16,-4 1-4 0,0-1-4 16,0 4 4-16,0 0-16 15,0-3 8-15,0 3 28 16,0-4-12-16,0 1-20 15,0-1 0-15,0 1 4 16,0 3 4-16,0-3-20 16,0-1 12-16,0 4 12 15,0 0 0-15,-4 0-4 16,0 0 4-16,0 4-16 16,0-1 8-16,-4 0-4 15,1 1 0-15,-9-1 24 0,8 1-8 16,-3 3-12-16,-1-4 0 15,0 1-16-15,-3-1 12 16,0 4 20-16,-1-4-4 16,1 4-12-16,-5 0 0 15,1 0 12-15,-1 0-4 16,1 0 16-16,8 0-12 16,-1 3-20-16,4-3 4 15,0 0 32-15,5 0-16 16,-1 3-8-16,0-10-4 15,4 0 56-15,0 0-28 16,0 0 8-16,11 0-20 16,1 0-16-16,4 0 0 15,-1 0 28-15,4 0-12 0,5 0 4 16,-1 0-8-16,4 3 4 0,4 1-8 16,0-1 24-16,0 4-16 15,-4 0-32-15,4-4 12 16,0 1 20-16,0-1-8 15,-4 1 0-15,-8-1 0 16,-3 1 20-16,-8-4-12 16,-1 0 4-16,-7 0-8 15,-7-7 12-15,3 3-12 16,-8-3 4-16,4 4-4 16,-3-4 4-16,3 0-8 15,0 0-4-15,-7 0 4 16,7-3 4-16,-4 0-4 15,1-4-20-15,-1 0 8 0,-3 4 20 16,-1 0-4-16,5-1-12 16,-1 1 0-16,0 0-4 15,5 3 0-15,3 0 8 16,0 3 0-16,4 1 0 16,0 3 0-16,8 0-276 15,3 3 152 1,1 8-284-16</inkml:trace>
        </inkml:traceGroup>
        <inkml:traceGroup>
          <inkml:annotationXML>
            <emma:emma xmlns:emma="http://www.w3.org/2003/04/emma" version="1.0">
              <emma:interpretation id="{D39DDC42-243C-4309-80D7-11DDDA84AB82}" emma:medium="tactile" emma:mode="ink">
                <msink:context xmlns:msink="http://schemas.microsoft.com/ink/2010/main" type="inkWord" rotatedBoundingBox="20613,12912 20970,12355 21333,12588 20977,13145"/>
              </emma:interpretation>
              <emma:one-of disjunction-type="recognition" id="oneOf1">
                <emma:interpretation id="interp1" emma:lang="" emma:confidence="0">
                  <emma:literal>5&gt;</emma:literal>
                </emma:interpretation>
                <emma:interpretation id="interp2" emma:lang="" emma:confidence="0">
                  <emma:literal>5</emma:literal>
                </emma:interpretation>
                <emma:interpretation id="interp3" emma:lang="" emma:confidence="0">
                  <emma:literal>57</emma:literal>
                </emma:interpretation>
                <emma:interpretation id="interp4" emma:lang="" emma:confidence="0">
                  <emma:literal>so</emma:literal>
                </emma:interpretation>
                <emma:interpretation id="interp5" emma:lang="" emma:confidence="0">
                  <emma:literal>55</emma:literal>
                </emma:interpretation>
              </emma:one-of>
            </emma:emma>
          </inkml:annotationXML>
          <inkml:trace contextRef="#ctx0" brushRef="#br0" timeOffset="836.1042">519-451 196 0,'-4'4'72'0,"4"3"-56"0,-4 13-4 0,4-2 160 0,-8 9-96 15,8 11-4-15,-8 3-44 16,8 1 8-16,-4-1-24 16,4-7 24-16,0-6-24 15,0-8 48-15,0-6-32 16,0-4-4-16,0-3-16 16,0-7 48-16,8-7-32 15,0-3-12-15,-4-4-4 0,4-6-28 16,3-4 12-16,1 0-12 15,7-4 8-15,-3 4 0 16,3 3 4-16,0 4 0 16,1 0 0-16,7 3-12 15,-8 7 12-15,8 4 12 16,-4 3 0-16,-7 7 8 16,3 3-8-16,-3 4 16 15,3 3-12-15,-11 0 16 0,7 0-16 16,-7 4 4-16,-8 0-4 15,0-1-8-15,-4 4 4 16,0-3 12-16,-3 0-8 16,-1-8 24-16,0 1-20 15,-4 0 4-15,5-4-8 16,3-3-68-16,4-7 32 16,0 0-348-1</inkml:trace>
          <inkml:trace contextRef="#ctx0" brushRef="#br0" timeOffset="1186.1596">561-519 280 0,'0'0'104'0,"0"0"-84"0,8 0 0 0,-8 0 100 15,8-4-68-15,-5 4 40 16,1-3-52-16,12-4 48 15,-8 7-52-15,-1-11 0 16,13 5-20-16,-9-1-12 16,9 0 0-16,-5 0 4 0,4 0-4 15,-3 0-4-15,3 0 4 16,-7-3 4-16,0 3-4 16,-5 0 24-16,1 4-16 15,-4-1 32-15,0-6-28 16,-4 10-4-16,0 0-8 0,0 0-4 15,11-7 0 1,-11 7 24-16,12 0-12 0,-8 0 12 16,11-3-4-1,-7-4-12-15,4 3-20 16,-8 4 4-16,7 4 20 16,-3 3-4-16,-8 3-4 15,4 4 0-15,0 0 4 16,7-4-4-16,-7 7 52 15,4-3-32-15,0-4-28 16,-1 0 0-16,5-3-544 16,-12 11 296-1,8-8-20-15</inkml:trace>
        </inkml:traceGroup>
      </inkml:traceGroup>
    </inkml:traceGroup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7:44.00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EF6016E-5F3E-4E10-8633-39428280D0FF}" emma:medium="tactile" emma:mode="ink">
          <msink:context xmlns:msink="http://schemas.microsoft.com/ink/2010/main" type="inkDrawing" rotatedBoundingBox="502,15726 8470,15283 8610,17807 642,18250" hotPoints="8439,15473 8539,17750 1625,18052 1526,15774" semanticType="enclosure" shapeName="Rectangle">
            <msink:sourceLink direction="with" ref="{EB6A03A5-157C-4D2D-AA38-5FBE213F22A0}"/>
            <msink:sourceLink direction="with" ref="{07BF9C1F-624D-487E-8B52-CD2403966265}"/>
          </msink:context>
        </emma:interpretation>
      </emma:emma>
    </inkml:annotationXML>
    <inkml:trace contextRef="#ctx0" brushRef="#br0">956 606 624 0,'-12'-24'228'0,"16"24"-176"0,4 0-16 0,-1 4-52 16,5-1 0-16,-4 4 4 15,0 0 12-15,3 10 52 16,1 17-28-16,3 25 0 0,1 20-16 16,-1 7 4-16,5 4-8 15,-13 20 16-15,1 24-12 16,-8-7 4-16,-4-17-4 16,0 0-16-16,-7 18 4 15,-5-1 4-15,12-6 0 16,-11-22-12-16,3-13 8 0,5-3 4 15,3 0 0-15,4-11 0 16,7 0 0-16,5-17 24 16,-4-10-12-16,7-14 12 15,8 0-12-15,-3-14 20 16,-1-7-20-16,1-6-4 16,7-4-4-16,-4-11 4 15,4 5-4-15,4-5-4 16,8 1 4-16,7 0-16 15,12-4 8-15,8 7-4 16,4-3 0-16,7-4-12 16,28-3 12-16,26-1-12 15,9 1 8-15,18 0-8 16,32 3 8-16,-4 0 8 16,27 8 4-16,7 2-12 15,5-3 8-15,19 0 4 0,-16 1 0 16,32-1-12-16,-13 3 8 15,17-3 20-15,-5 7-8 16,12 0 24-16,19 7-20 16,-30-10-4-16,11 6-4 15,-39 1 20-15,-8-4-12 16,1 0-32-16,-28 7 12 16,-19-7-8-16,0-4 8 15,-11 1 24-15,-28-4-8 16,-15 0-12-16,-19-7 0 0,-12 4 28 15,-12-7-12-15,-11 6 4 16,-9 1-8-16,-10-4-8 16,-9 11 4-16,-3-1-4 15,-4 1 0-15,-8-1 0 16,-4 1 0-16,-7 3 0 16,-5-3 0-16,-3 3 0 15,-8 0 0-15,0 0 0 16,-8-4 0-16,1 4 8 15,-1 0-4-15,4-3 16 16,-8 3-12-16,8-4 4 16,4 1-4-16,0 3-24 15,4-4 8-15,8 1 32 16,-4-1-16-16,-1 1 0 16,5-4-4-16,-12 0 12 15,4-7-8-15,-4-6 16 0,-4-4-16 16,4-7 16-16,-12-11-16 15,5-9 24-15,-1-8-20 16,0-3 4-16,4 0-8 16,-3 4-8-16,7-14 4 15,0-14 20-15,-4-24-12 16,-4-1-20-16,-4 19 0 16,1 2-4-16,-9-3 4 15,1-10 0-15,0-7 0 16,3 17 24-16,1 10-8 15,-1 11-12-15,9 10 0 16,-5 4-4-16,4 3 0 0,8 3 8 16,0-3 0-16,8 7 0 15,-4 3 0-15,4 7-20 16,-1 7 12-16,1 4-4 16,-4 3 4-16,-4 10 8 15,8-3 0-15,-8 6-12 16,-8 1 8-16,8 3 4 15,-8-3 0-15,-3 3-12 16,11 3 8-16,-8-2 12 16,8-1-4-16,-4 0 16 15,-4 0-12-15,8 0-4 16,-8-7 0-16,1 7-4 16,-5 1 0-16,4-5-12 15,-11 4 8-15,11 0 4 0,-7 1 0 16,-1 2 0-16,9 1 0 15,-9-1 8-15,1 1-4 16,-1-1-12-16,1 4 4 16,-1-7 4-16,1 1 0 15,-5 6-20-15,5 0 12 16,-12 0-4-16,3 0 4 16,-3 0 8-16,0 0 0 15,-15 0 16-15,-1 0-8 16,-7 6-12-16,3-6 0 15,1 0-4-15,7 7 0 0,0-7 16 16,5 0-4-16,6 0 8 16,5 0-8-16,-4 0-4 15,0-3 4-15,0 3-4 16,0 0 0-16,-4 0 0 16,-4-4 0-16,-11 1-12 15,-1 0 8-15,-3 3 12 16,-4 0-4-16,3 0-12 15,5 0 4-15,3 3 4 16,1-6 0-16,7 3 0 16,0 0 0-16,8-4 0 15,-8 4 0-15,0-3 8 16,-11-1-4-16,-1 1-4 16,-3 3 4-16,-4 0-16 15,-4 3 8-15,4 1 4 0,-1-1 0 16,9 4 24-16,-1-4-12 15,9 1-32-15,-9-1 12 16,9-3 0-16,-1 0 8 16,-8 4 0-16,-7-4 0 15,-4 7 0-15,-8 0 0 16,8 6-20-16,-4-6 12 16,12 7 20-16,-4-4-4 15,0 1-4-15,-12-1 0 16,0-3-24-16,-8 0 12 15,-3 0 20-15,3 3-4 16,5-3-4-16,-1 0 0 0,0 0-4 16,-3-1 0-16,-12 1-20 15,-12 4 12-15,4-1 12 16,8 0 0-16,4 1-4 16,-8-5 4-16,-8 5 4 15,-12-1-4-15,9 0-12 16,7-3 4-16,4 4 20 15,0-11-8-15,-8-4-4 16,-11 15 0-16,3-8-16 16,12-3 8-16,-4 3-4 15,-7-3 0-15,-12 4 16 16,-8-1-4-16,12 1-4 16,7 3 4-16,-15-4-4 15,-4 0 0-15,-7 1 0 16,7-4 0-16,8 0-12 15,-20 0 8-15,-7 0 12 0,11-4-4 16,1-2 16-16,-9 2-12 16,-3-3 4-16,4 0-4 15,19-3 28-15,7-4-20 16,-7 4-12-16,-7 7-8 16,14 6-16-16,9 7 12 15,15 8-436 1,11 2 244-16,13-3-228 15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7:50.89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BC7EE391-AD3C-4FBF-9FBF-74FA1D8727E9}" emma:medium="tactile" emma:mode="ink">
          <msink:context xmlns:msink="http://schemas.microsoft.com/ink/2010/main" type="inkDrawing" rotatedBoundingBox="4922,3885 14339,5331 13918,8075 4501,6628" semanticType="callout" shapeName="Other">
            <msink:sourceLink direction="to" ref="{2FD24DBC-4F68-4923-B5A2-397F0E605A40}"/>
            <msink:sourceLink direction="from" ref="{2146907E-9A16-47D7-9D15-0E305018FB09}"/>
          </msink:context>
        </emma:interpretation>
      </emma:emma>
    </inkml:annotationXML>
    <inkml:trace contextRef="#ctx0" brushRef="#br0">0 2102 384 0,'4'-73'140'0,"0"39"-108"0,7-28-8 0,-3 24 12 15,-8 0-24-15,0-6 32 16,8-5-28-16,3-2-12 15,-3-11-8-15,0-7-16 16,7-20 12-16,-3 9 48 0,3-2-20 16,5 13 24-16,-1 7-24 15,1-7-8-15,-9 0-8 16,5-6-32-16,-5-8 16 16,1 4 24-16,3 3-8 15,-11 8 20-15,4 6-16 16,7 3 32-16,1-3-24 15,3 0-4-15,8-3-8 16,4 3-16-16,4 7 8 0,0 3 20 16,-4 4-8-16,-4 10-20 15,-4 14 4-15,1 3-4 16,-5 4 4-16,-8 3-12 16,5 4-4-1,3 7 12-15,1-1 4 0,7 4 8 16,-4 0 0-16,0-7 0 15,4 7 16-15,4 0-8 16,4 0-20-16,8 0 4 16,-1 0 4-16,5 11 4 15,-1-4 0-15,5 6 0 16,3 5-20-16,-8 2 12 16,5 1 12-16,-1 0 0 15,-4-4 16-15,12 3-12 16,12-6-4-16,11 7 0 15,1-4 4-15,-1 0-4 16,0-3-20-16,-7-4 8 0,7 4-4 16,20 0 4-16,-1-4 24 15,1 0-8-15,-4 4 16 16,-8-7-16-16,4 3-40 16,11 1 20-16,1-1 12 15,-1 4 0-15,-7-4 0 16,-4-3 4-16,8-4-16 15,3 1 8-15,1 3 4 16,7 3 0-16,-19-3 0 16,-8-4 0-16,4 1 0 15,0-1 0-15,4-6 0 16,0 10 0-16,-12-4-12 16,-3 1 8-16,-13 3 4 15,1-1 0-15,4-2-20 16,7-1 12-16,5 1 40 0,-1 3-20 15,0-1 0-15,0-2-8 16,-3-1-24-16,3-3 12 16,12-7 12-16,16 11 0 15,-5-1 16-15,1-6-12 16,-13 3-12-16,17-4 0 16,7 4-16-16,-4 0 12 15,-3 4 4-15,-16-4 4 16,15-4 16-16,8 1-8 15,4 3-20-15,0 3 4 0,-12 1 32 16,9-4-16-16,10 0 0 16,9 3-4-16,-12 1-48 15,-4-4 24-15,4 0 8 16,7 0 8-16,-11 7 12 16,-11 0-4-16,-5-1-20 15,1 1 8-15,-1 0 4 16,5 0 4-16,-5 7 0 15,-7 0 0-15,-8-1-20 16,12 1 12-16,7 0-68 16,0 0 44-1,-7 3-40-15,-12 0 40 16,-12 0 12-16,-3 1 8 16,-4-1 12-16,-1 3 0 15,1-6-20-15,0 3 12 16,-1 1 12-16,-7-1 0 15,-7 0-20-15,-9 0 8 0,-3-3-4 16,-5 3 4-16,-7 0 8 16,-11 4 0-16,3-7 16 15,-8 3-8-15,-7-3-28 16,8-1 8-16,-5 1 12 16,1 0 4-16,-5-4-4 15,9 1 4-15,-1 2-4 16,1-2 0-16,-1-1-20 15,1-3 12-15,-4 3 20 16,-5 1-4-16,-3-1 4 16,-4 0-4-16,0 4-16 0,-4 3 4 15,0 0 28-15,-3 4-12 16,3 3-4-16,4 4-4 16,0 3-24-16,0 3 12 15,0-3 20-15,0 0-4 16,0 0-28-16,-8 0 8 15,-4 0 24-15,5 0-8 16,-13-4-8-16,13 4 0 16,3-3 4-16,-4-4 0 15,8 0 8-15,-8 4-4 16,8-1-12-16,-8 4 4 16,-3 0 4-16,7 3 0 15,-8 1 16-15,5 3-8 16,-1 0 40-16,0-1-24 0,-3 5-24 15,3-4 0-15,4-1 8 16,-4 1-4-16,0-10 8 16,5-1-8-16,-1-6 8 15,0-4-8-15,0 0 16 16,-4-3-12-16,0-4 16 16,1-3-16-16,-5-3-4 15,-3-4 0-15,-1 0-4 16,5 0 0-16,-5 0-12 15,1-4 8-15,3 4 28 16,0 4-12-16,1-8 4 16,3-3-8-16,0 4 4 15,1 0-8-15,-1-4 8 0,-4-4-8 16,-3 1-4-16,-1 3 4 16,-3-3-4-16,-4 0 0 15,-1-4 8-15,-7-3-4 16,8 6-12-16,0-3 4 15,-4 4-4-15,8-7 0 16,-9 3 0-16,9 4 0 16,-8-4 24-16,8 0-8 15,-8 4-20-15,7 0 4 16,1 3 4-16,-8 3 4 16,7 4 16-16,-7 7-8 15,-4 0-20-15,-4 0 4 16,1 0 12-16,3 0 0 15,4 0-4-15,-1 0 4 16,9 3-24-16,0 4 12 0,-1 6-12 16,1 1 8-16,7 0 24 15,-11-4-4-15,12 0-4 16,-9 0 0-16,12 0-16 16,-3-3 8-16,3 3-16 15,0 1 12-15,4-5-4 16,4 1 4-16,0 3 24 15,0-3-8-15,0 10-4 16,0-3 0-16,-7 3 12 16,7 0-8-16,-8 7-4 15,4-4 0-15,-4 1 20 0,1 0-12 16,3-4-32-16,0 7 12 16,4-7 0-16,0-4 8 15,-4 1 8-15,4 0-4 16,0-8 16-16,0-2-12 15,8 2 24-15,-8 1-20 16,0 0 12-16,-4 0-12 16,4-4 20-16,-4 0-20 15,0 1-4-15,-4-4-4 16,1-1 4-16,-1 1-4 16,0-3 16-16,-3-4-12 15,-1 0-12-15,0-4 0 16,-3 4 4-16,-4 0 0 0,-1-3 8 15,5-4-4-15,-5 4-4 16,1-1 4-16,-4-3 20 0,-4 4-12 16,-4-1 12-16,-4 1-12 15,-4-1 0-15,0 1-4 16,-7 3-8-16,-4 0 4 16,-5 3-16-16,-10 4 8 15,-9-3 20-15,-30 3-8 16,-28 6-64-16,-31 18 28 15,-38 24-444 1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0:25.914"/>
    </inkml:context>
    <inkml:brush xml:id="br0">
      <inkml:brushProperty name="width" value="0.105" units="cm"/>
      <inkml:brushProperty name="height" value="0.105" units="cm"/>
      <inkml:brushProperty name="fitToCurve" value="1"/>
    </inkml:brush>
    <inkml:context xml:id="ctx1">
      <inkml:inkSource xml:id="inkSrc11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8-11-06T18:45:36.528"/>
    </inkml:context>
  </inkml:definitions>
  <inkml:traceGroup>
    <inkml:annotationXML>
      <emma:emma xmlns:emma="http://www.w3.org/2003/04/emma" version="1.0">
        <emma:interpretation id="{2D049CC0-52A0-4CAC-B1E2-6CED8F6BF84B}" emma:medium="tactile" emma:mode="ink">
          <msink:context xmlns:msink="http://schemas.microsoft.com/ink/2010/main" type="writingRegion" rotatedBoundingBox="124,435 23776,230 23939,18971 286,19176"/>
        </emma:interpretation>
      </emma:emma>
    </inkml:annotationXML>
    <inkml:traceGroup>
      <inkml:annotationXML>
        <emma:emma xmlns:emma="http://www.w3.org/2003/04/emma" version="1.0">
          <emma:interpretation id="{014A0D12-84F4-4A49-8AEB-EA6A390FD6E6}" emma:medium="tactile" emma:mode="ink">
            <msink:context xmlns:msink="http://schemas.microsoft.com/ink/2010/main" type="paragraph" rotatedBoundingBox="3213,376 18829,424 18822,2469 3207,242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76473B0-B249-40BF-9345-AF7490402513}" emma:medium="tactile" emma:mode="ink">
              <msink:context xmlns:msink="http://schemas.microsoft.com/ink/2010/main" type="line" rotatedBoundingBox="3213,376 18829,424 18822,2469 3207,2421"/>
            </emma:interpretation>
          </emma:emma>
        </inkml:annotationXML>
        <inkml:traceGroup>
          <inkml:annotationXML>
            <emma:emma xmlns:emma="http://www.w3.org/2003/04/emma" version="1.0">
              <emma:interpretation id="{89C763AD-833E-48B7-8FE4-38802F6D91BE}" emma:medium="tactile" emma:mode="ink">
                <msink:context xmlns:msink="http://schemas.microsoft.com/ink/2010/main" type="inkWord" rotatedBoundingBox="3213,435 4958,440 4953,1789 3209,178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4 33 320 0,'0'0'120'0,"0"-4"-96"0,0-3-4 0,0 1 124 15,0 12-84-15,0-6 28 16,0 0-52-16,0 0 20 16,4 0-28-16,-4 0 16 15,0 0-24-15,0 0 16 16,0 0-20-16,4 0 0 15,0 0-8-15,0 0 48 16,0 4-32-16,0-4-20 16,0 0-4-16,-4 0 24 15,7 0-12-15,5 0 4 16,3 0-8-16,5 0 12 16,3 0-12-16,8 0-4 15,4 3 0-15,4-6-16 16,3 6 8-16,16-6 28 15,4-1-12-15,16-2-20 16,-1-1 0-16,4 0 12 0,-3 7 0 16,-5 0-20-16,-15 7 8 15,4-4 4-15,-19 4 4 16,-1 0 8-16,-7 0-4 16,-4 0 8-16,0 0-8 0,-8-4 8 15,1 0-8-15,-5 1 32 16,-4-1-20-16,-7-3-4 15,4 0-8-15,-8 0 40 16,0 4-24-16,-8-4-8 16,4 0-8-16,-8 3 12 15,4 1-8-15,-8-4-12 16,5 7 0-16,-5-7 4 16,4 3 0-16,-11 0 0 15,7 8 0-15,-3-4 8 16,3 3-4-16,-7 7-12 15,7-3 4-15,-11 13-16 16,8 1 12-16,-16 20-4 16,7 0 4-16,-10 18 8 15,3-1 0-15,-16 4-12 16,8-7 8-16,-7 3 28 16,7-3-12-16,-3-7-20 15,11-7 0-15,-8-10 40 16,12-7-20-16,0-17 24 15,0 0-20-15,-4-28 0 16,11 4-8-16,-7-21 4 16,4 7-8-16,-20-21 8 0,5 7-8 15,-24-10-28-15,8 10 12 16,-20-7 12-16,16 7 4 16,4-6-28-16,7 6 12 0,9-7 4 15,14 4 8-15,5-4-12 16,11 7 8-16,8-3-16 15,12 6 12-15,7 1 4 16,5 7 4-16</inkml:trace>
          <inkml:trace contextRef="#ctx0" brushRef="#br0" timeOffset="436.9385">1454-446 528 0,'23'-13'196'0,"-23"13"-152"0,27-4-12 15,-15 4 72-15,-1 4-64 0,1 6 0 16,4-3-24-16,-5 7 16 16,1 3-20-16,-8 0 32 15,3 4-28-15,-10-1 20 16,3 1-20-16,-12 0 36 16,0 3-28-16,-7 0-12 15,3-3-8-15,-3-4 4 16,7 0-4-16,5-3-12 15,11 3 4-15,7 0 12 16,9-13-4-16,3 2 24 16,4 1-16-16,0 0 40 15,0 4-28-15,4-5-136 16,0 5 60-16,0-1-368 16,-8 0 232-16</inkml:trace>
        </inkml:traceGroup>
        <inkml:traceGroup>
          <inkml:annotationXML>
            <emma:emma xmlns:emma="http://www.w3.org/2003/04/emma" version="1.0">
              <emma:interpretation id="{3D2A9E19-C262-465C-91B8-08B619145749}" emma:medium="tactile" emma:mode="ink">
                <msink:context xmlns:msink="http://schemas.microsoft.com/ink/2010/main" type="inkWord" rotatedBoundingBox="5778,968 8192,976 8189,1744 5775,173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552.6477">2569 88 436 0,'-4'-4'160'0,"4"4"-124"0,0 0-8 0,0 0 88 15,0 0-68-15,0 0 24 16,0 0-40-16,0 0-20 15,0 0-8-15,0 0-4 16,12 4 0-16,-1-4 44 16,16 0-24-16,8-4 0 15,-4 4-12-15,15-3-8 16,-3 0 4-16,7-4-4 16,-3 7 0-16,11-4-12 15,0 8 8-15,0 3 12 16,-8-1-4-16,-3 5-4 15,-8-8 4-15,-5 11-4 16,-7-11 0-16,-3 4 0 16,-1 0 0-16,-4-7 24 15,5 0-12-15,-17 0 12 16,5 0-12-16,-4 0 0 16,-1 0-4-16,-3 0 20 15,0 0-16-15,-4 0-12 16,0 0-4-16,0-7 4 15,0 14 0-15,0-7-12 16,0 0 8-16,0 0-4 16,0 0 0-16,-4 0 8 0,4 0 0 15,-8 0 8 1,8 0-4-16,-7 0 8 0,7 0-8 0,-8 4-4 16,0 2 4-16,-7 1-4 15,7 0 0-15,-11 4 8 16,7 2-4-16,-15 15-12 15,8-4 4-15,-16 24-16 16,8-3 12-16,-12 17 12 16,12-4 0-16,-8-3-12 15,12 0 4-15,-8-3-4 16,15-4 0-16,-7 0 0 16,11-6 0-16,-7-8 44 15,8-6-24-15,-5-11 16 16,8-3-16-16,-3-14 44 15,3-4-28-15,-4-17-4 16,8 1-16-16,-11-15 20 16,7 4-16-16,-11-17-4 15,0 7-4-15,-9-21-4 16,5 7 0-16,-8-14 0 16,4 11 0-16,-8-4 0 15,12 17 0-15,-12 4 0 16,24 10 0-16,-9 3-20 15,13 11 12-15,-5 0-12 16,12 6 8-16,0 1 16 16,4 10 0-16,4-7-20 15,3 7 8-15,5 7-136 16,-5-3 76-16,5 9-496 16,11 5 312-16</inkml:trace>
          <inkml:trace contextRef="#ctx0" brushRef="#br0" timeOffset="2902.7408">3633 222 300 0,'20'-14'112'0,"-20"14"-88"0,27 17-8 0,-12 1 188 15,5 2-116-15,7 15 52 16,4 3-80-16,4 10-4 16,3-3-32-16,1-4 4 15,-4-3-16-15,0-7 20 16,-4-7-20-16,-4-4 32 15,-4 1-28-15,-8-4 12 16,1-3-16-16,-8-7 44 16,3 3-28-16,-11-6-164 15,4-1 72-15</inkml:trace>
          <inkml:trace contextRef="#ctx0" brushRef="#br0" timeOffset="3159.4404">4098 188 592 0,'-8'-14'220'0,"8"14"-172"0,-8-4-12 0,5 4 112 16,3 7-88-16,-12 4 36 16,4 6-56-16,-15 10-4 15,4 8-24-15,-24 10 20 16,8-1-20-16,-19 4 12 15,4-6-12-15,-8-1 0 16,11-7-4-16,1-6 12 16,15-4-12-16,4-3-312 15,11-4 168-15</inkml:trace>
          <inkml:trace contextRef="#ctx0" brushRef="#br0" timeOffset="4338.0119">4624 122 464 0,'-4'-7'176'0,"8"7"-140"16,0-3-8-16,-4 3 84 15,0 0-68-15,0 0 68 16,0 0-60-16,4-7-28 16,4 7-16-16,3-7 16 15,5 4-12-15,7-4-12 16,4 3-4-16,8 1-16 16,0 6 12-16,0 8 40 15,0 6-20-15,-8 7 8 16,-4 7-12-16,-15 10 4 15,-1 7-8-15,-18-3 24 16,-1 3-16-16,-15-3 40 0,0-4-28 16,-8 1-12-16,8-15-8 15,-4 1-24-15,8-4 12 16,-4-7-12-16,11 0 8 0,-3-3 8 16,11-7 4-16,0 3-20 15,5-6 12-15,-1-1-4 16,4 1 4-16,0-1 8 15,7 0 0-15,1 4-12 16,4 0 8-16,7 0-16 16,0 3 12-16,12-3 4 15,-3 4 4-15,10-5 0 16,9 5 0-16,-12-8 8 16,-1 4-4-16,-6-3 16 15,-9-1-12-15,-15 0-328 16,0 4 172-16</inkml:trace>
        </inkml:traceGroup>
        <inkml:traceGroup>
          <inkml:annotationXML>
            <emma:emma xmlns:emma="http://www.w3.org/2003/04/emma" version="1.0">
              <emma:interpretation id="{41656F89-9DEB-427E-A3BE-1873DAA8955C}" emma:medium="tactile" emma:mode="ink">
                <msink:context xmlns:msink="http://schemas.microsoft.com/ink/2010/main" type="inkWord" rotatedBoundingBox="5474,383 10607,399 10602,2080 5469,2064"/>
              </emma:interpretation>
            </emma:emma>
          </inkml:annotationXML>
          <inkml:trace contextRef="#ctx0" brushRef="#br0" timeOffset="4569.6057">4582 573 520 0,'0'-14'192'0,"0"14"-152"0,7 0-8 0,-3 0 96 16,8 0-76-16,3 0 52 15,9 0-64-15,7-3-36 16,0 3-8-16,7-4 36 16,5 4-20-16,-4-3 16 15,-1 3-16-15,-7-7-68 16,0 4 28-16,-11-4-280 16,-5 3 172-16</inkml:trace>
          <inkml:trace contextRef="#ctx0" brushRef="#br0" timeOffset="4879.7095">4737-95 236 0,'3'-27'88'0,"-3"27"-68"0,16-31-4 16,-4 10 96 0,-1 8-64-16,1-15 112 15,3 4-88-15,1-4 16 16,3 11-52-16,-3-3 4 16,3 2-24-16,-4 8 20 15,1 7-24-15,-4 6 32 16,3 7-28-16,-7 8 4 15,3 6-12-15,-3 3 28 16,0 4-20-16,0 0-68 16,3 0 28-16</inkml:trace>
          <inkml:trace contextRef="#ctx0" brushRef="#br0" timeOffset="5690.9321">5430-43 528 0,'-24'10'196'0,"24"-10"-152"0,-11 24-12 16,11-10 52 0,0 0-52-16,0 10 76 15,7 0-60-15,13 4-8 16,11 6-24-16,11 1 16 15,1-4-20-15,7-4 24 16,1-6-24-16,7-8 40 16,-12 1-28-16,8-14-4 15,-3-3-12-15,7-14 12 16,-4 6-12-16,4-16 40 0,-4 6-24 16,0-6 4-16,-15 2-16 15</inkml:trace>
          <inkml:trace contextRef="#ctx0" brushRef="#br0" timeOffset="7115.8051">2836-497 364 0,'-16'-7'132'0,"16"7"-100"0,-3-10-12 0,-5 6 104 16,0 4-72-16,-11 0 76 15,7 4-72-15,-19 3 4 16,4-1-36-16,-23 19 12 16,7 5-20-16,-27 29 8 15,20 6-12-15,-8 18 28 16,12 0-24-16,-9 40 20 16,17-12-20-16,7 33 36 15,19-17-28-15,20 28 12 16,11-21-20-16,47 4 44 15,11-24-32-15,32-11-288 16,-5-10 140-16</inkml:trace>
          <inkml:trace contextRef="#ctx0" brushRef="#br0" timeOffset="6051.0929">5813-394 288 0,'-4'-10'108'0,"4"10"-84"0,4 7-4 0,-4-7 92 16,0 7-64-16,0 10 96 16,0 3-84-16,-4 22 68 15,4 6-72-15,-4 21 56 16,0 0-60-16,-7 17 32 16,-5 3-48-16,-3 18 0 15,7-8-24-15,-11-6-16 16,4-17 0-16,-5-4 4 15,5-13 0-15,-4 6 32 16,7-17-16-16,1 1 20 16,11-12-20-16,0-6-16 0,4 0-4 15,0-10-200 1,8-4 112-16,-1-10-316 0,5 7 232 16</inkml:trace>
          <inkml:trace contextRef="#ctx0" brushRef="#br0" timeOffset="6440.8603">6246 576 236 0,'8'0'88'16,"-8"0"-68"-16,0 7-4 0,0 0 176 15,0 7-108-15,-4 3 64 16,4 0-88-16,-8 4 20 16,1 0-48-16,-5-1 24 15,12 4-28-15,-8-6 28 16,4-5-32-16,-3-6-12 16,7-3-8-16,7-8 12 15,5 1-8-15,4-7 4 16,7-4-4-16,0-3 4 15,4 3-8-15,-4-3-20 16,4 6 8-16,-7 4-48 16,-1 4 28-16,-3 10 96 0,-5 7-40 15,-7 6 40-15,0 4-40 16,-8 4 0-16,0-1-16 16,-7-3 56-16,11-3-40 15</inkml:trace>
          <inkml:trace contextRef="#ctx0" brushRef="#br0" timeOffset="7655.9707">6959-329 404 0,'11'-30'148'0,"-11"30"-112"0,35-31-12 15,-16 24 152 1,5 0-100-16,10 14 104 0,5 0-104 0,12 34 56 16,3 21-76-16,4 20 32 15,-12 1-52-15,-11 41 44 16,-8-11-48-16,-27 18 36 15,0-17-36-15,-62 13 88 32,0-10-68-32,-50 7-172 0,0-11 60 0,-28 4-684 15,9-10 412-15,-47 3-12 16</inkml:trace>
        </inkml:traceGroup>
        <inkml:traceGroup>
          <inkml:annotationXML>
            <emma:emma xmlns:emma="http://www.w3.org/2003/04/emma" version="1.0">
              <emma:interpretation id="{1CEEC971-1BC3-482D-996B-C0A8F0BA6958}" emma:medium="tactile" emma:mode="ink">
                <msink:context xmlns:msink="http://schemas.microsoft.com/ink/2010/main" type="inkWord" rotatedBoundingBox="5508,1600 12242,1621 12240,2449 5506,242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0717.9462">2302 1234 248 0,'-8'-7'92'0,"8"7"-72"0,0 0-4 16,0 0 44 0,0 0-36-16,0 0-20 15,0 0-4-15,0 3 8 16,4 8-4-16,-4-1 24 16,0 4-16-16,0-4 24 15,8 4-24-15,-1-4 12 16,5 0-12-16,3-6-8 15,5-1 0-15,3-6-4 0,4 3 0 0,12-7 8 16,3 4-4 0,9-8 8-16,-1 4-8 0,8-3 24 15,-4 3-16-15,8-10-4 16,0 7-4-16,4-8 4 16,7 8-4-16,9 0 16 15,-9 3-12-15,5-3 40 16,-12 10-24-16,-4 0 20 15,-12 0-24-15,0 0-8 16,-3 10-8-16,3-3 4 16,-11 10-4-16,-1 10 8 15,-7 4-8-15,-7 7 8 16,-1 0-8-16,0 3 8 16,-4-3-8-16,1-7 16 15,3-3-12-15,-4-11-4 16,5 4 0-16,-1-21 20 15,0 0-12-15,0-11-12 16,-3 1-4-16,-9-11 12 16,9 1-4-16,-1-4-4 15,-4 3 4-15,5-3-4 16,-9 7 0-16,9-1-20 16,7 5 12-16,8-5-12 0,3 8 8 15,20 0 0-15,4 3 4 16,16 0 8-16,-1 7 0 15,1-7 0-15,-5 4 0 16,8-4 8-16,-3 0-4 0,7 0 8 16,-11 4-8-16,3-4-12 15,-15 7 4-15,-8-7 20 16,-11 7-8-16,-8-7 24 16,-8 0-20-16,-8-7 32 15,0 4-28-15,-11-11-216 16,0 8 108-16</inkml:trace>
          <inkml:trace contextRef="#ctx0" brushRef="#br0" timeOffset="58305.4486">8747 728 580 0,'-4'-4'216'0,"4"4"-168"0,-4 4-12 0,0-4 144 15,8 0-104-15,0 0 60 16,4 7-80-16,4-4 44 15,3 1-56-15,4-8 16 16,5 4-40-16,7-3-8 16,3-1-8-16,5-3 20 15,-4 7-12-15,4-6-144 16,-8 6 68-16</inkml:trace>
        </inkml:traceGroup>
        <inkml:traceGroup>
          <inkml:annotationXML>
            <emma:emma xmlns:emma="http://www.w3.org/2003/04/emma" version="1.0">
              <emma:interpretation id="{21D3DBBD-13ED-41D6-B55D-FC96D0CFA9DB}" emma:medium="tactile" emma:mode="ink">
                <msink:context xmlns:msink="http://schemas.microsoft.com/ink/2010/main" type="inkWord" rotatedBoundingBox="12049,1188 15258,1198 15256,1877 12047,186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8046.7852">8836 576 280 0,'0'-3'104'0,"4"6"-84"0,4-3 0 0,-4-3 172 16,3 3-108-16,9-3 52 15,3-1-76-15,4-3 52 16,8 7-64-16,-7-3 28 15,10 3-44-15,-3-4-28 16,-3 8-4-16,-9-4 24 16,8 0-12-16,-15 0 32 15,3 3-28-15,-11-3-92 16,-4 0 40-16</inkml:trace>
          <inkml:trace contextRef="#ctx0" brushRef="#br0" timeOffset="59003.0653">10199 380 580 0,'-27'4'216'0,"27"-4"-168"0,-8 3-12 0,8-6 180 16,0 3-124-16,0-4 24 16,8 4-68-16,19-10 32 15,0 7-48-15,27-15-8 16,-4 1-12-16,8 3-12 16,-3 1 4-16,3 2-4 15,-8 11 0-15,0-3 0 16,-3 6 0-16,-12 4 16 15,-8 7-8-15,-16 0 24 16,1 6-20-16,-12-2-4 16,-4-5-4-16,-15 8 20 15,11 3-12-15,-11 7-32 16,-1 7 12-16,1 3 0 16,3 4 8-16,-11 13 16 15,16 4-8-15,-20 0-20 16,15-7 4-16,-11-6 4 15,8-8 4-15,-1-14 16 16,1-3-8-16,0-17 40 16,7-3-24-16,-3-28 12 15,3-4-20-15,-15-27-8 16,11 7-4-16,-11-14 20 16,0 10-12-16,-19-3-32 15,11 14 12-15,-8-7 0 0,12 13 8 16,0 8-12-16,8 3 8 15,8 7-48-15,3 6 24 16,24 4-204-16,3 4 128 0</inkml:trace>
          <inkml:trace contextRef="#ctx0" brushRef="#br0" timeOffset="59262.4972">11077 453 808 0,'28'17'300'0,"-28"-17"-232"0,38 41-20 0,-30-24 64 16,11 4-72-16,20 3 36 15,-12 7-44-15,12-3 16 16,4 6-28-16,-1-3 0 15,-3 7-12-15,-8-14-8 16,-8 3 4-16,-8-9-252 16,-3-5 136-16</inkml:trace>
          <inkml:trace contextRef="#ctx0" brushRef="#br0" timeOffset="59429.307">11496 497 716 0,'-20'-3'264'0,"20"3"-204"0,-19 10-16 0,3 1 160 15,1 2-120-15,-16 8 88 16,4 3-100-16,-12 14-12 16,4 0-36-16,-3 10-88 15,10 4 36-15,-3-8-292 16,4-2 180-16</inkml:trace>
          <inkml:trace contextRef="#ctx0" brushRef="#br0" timeOffset="60029.8535">11712 690 728 0,'0'0'268'0,"0"0"-208"0,8-7-16 16,-4 4 116-1,8 6-96-15,-1-3 8 16,9 0-44-16,3 0 20 0,4 0-32 16,-4 0-100-1,0 4 40-15</inkml:trace>
          <inkml:trace contextRef="#ctx0" brushRef="#br0" timeOffset="59858.6461">11778 404 632 0,'0'-13'236'0,"0"13"-184"0,27-7-16 16,-11 3 72-1,3 4-68-15,8 0 16 16,8 4-32-16,-4-1-12 16,8 8-8-16,-12 2 12 15,0 5-8-15,-15 2-4 16,-5 1 0-16,-18 3 28 16,3-3-16-16,-23 6 32 15,4 1-32-15,-12 6-4 16,4-6-8-16,0 9 20 15,8-9-12-15,-4 3 4 0,12 0-8 16,-4-4-32-16,11-3 12 16,1-6 12-16,7 2 4 15,4-9 40-15,4 9-20 16,7-6 32-16,5-4-32 0,3 4 4 16,4-4-16-16,4-10 12 15,0 7-16-15,8-14-216 16,-8 7 116-16,0-10-336 15,-3-4 240-15</inkml:trace>
        </inkml:traceGroup>
        <inkml:traceGroup>
          <inkml:annotationXML>
            <emma:emma xmlns:emma="http://www.w3.org/2003/04/emma" version="1.0">
              <emma:interpretation id="{C6C492AB-8A36-422A-8705-A70B8BEEB7EE}" emma:medium="tactile" emma:mode="ink">
                <msink:context xmlns:msink="http://schemas.microsoft.com/ink/2010/main" type="inkWord" rotatedBoundingBox="15174,767 18828,779 18824,1960 15170,1948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60361.3128">11960 229 528 0,'35'-69'196'0,"-35"69"-152"0,46-48-12 0,-30 24 96 15,3 14-76-15,1-15 52 16,3 8-64-16,-8-3 68 16,1 6-60-16,-5-3 52 15,1-1-56-15,-4 8 16 16,3 3-40-16,1 0-16 16,0 7-8-16,3 7 4 15,1-3 0-15,-1 9 24 16,4 5-12-16,-7-1-196 15,0 3 96-15</inkml:trace>
          <inkml:trace contextRef="#ctx0" brushRef="#br0" timeOffset="61556.1103">13454 267 424 0,'-23'-11'156'0,"19"11"-120"0,-7-6-8 0,3 2 192 15,4 4-124-15,-4-3 112 16,4-1-120-16,4-3-4 16,4 7-48-16,8-10-24 15,3 10-8-15,16-7-4 16,4 7 0-16,27-7 16 16,4 7-8-16,23-3-4 15,-4 6 0-15,-11-3-4 16,-8 7 0-16,-16 0 0 15,-8-4 0-15,-14 1 8 16,-5 6-4-16,-12-10 32 16,-3 7-20-16,-12-3 20 15,4 2-20-15,-8-6-16 0,1 7-4 16,-5 0 12-16,8 0-4 0,-11 3-12 16,7 8 4-16,-11 13-24 15,-1 0 16-15,-15 10-4 16,8 0 8-16,-23 21 8 15,7 0 0-15,-7 17-12 16,11 0 8-16,1-6 4 16,11-8 0-16,0-7 32 15,3-13-16-15,5-14 64 16,11-7-44-16,-3-13 72 16,3 2-60-16,-4-23 20 15,4-4-40-15,-11-27 0 16,8 3-16-16,-13-24 0 15,9 7-4-15,-16-10 4 16,4 13-8-16,-8-3-12 16,8 10 4-16,0-3 12 15,11 10-4-15,5 4-36 16,7 6 16-16,8 4-248 16,3 0 144-16</inkml:trace>
          <inkml:trace contextRef="#ctx0" brushRef="#br0" timeOffset="61900.5604">14178-5 644 0,'16'-24'236'0,"-16"24"-180"0,50-21-20 0,-27 11 140 15,4 10-104-15,4-4-12 16,4 8-36-16,-8 6 0 16,0 1-16-16,-15 6 32 15,-4 7-24-15,-16-4 4 16,-4 1-12-16,-11 3 4 16,4 4-8-16,-4-18 68 15,7 7-40-15,1-3 16 16,11 0-32-16,11-7 20 15,9-4-24-15,15 4 12 16,4-7-12-16,7 0-176 16,-3 7 92-16,8-7-388 15,-5 7 256-15</inkml:trace>
          <inkml:trace contextRef="#ctx0" brushRef="#br0" timeOffset="63103.7554">14825 22 488 0,'-4'-6'180'0,"4"6"-140"0,-4-11-12 0,0 8 92 15,8 3-72-15,-8 0 44 16,0 0-56-16,-3 0 16 16,3 10-32-16,-4 7 36 15,4 4-32-15,0 17 4 16,4 7-16-16,0 10 28 15,16-4-24-15,15 1 12 16,7-4-16-16,13-10 0 16,11-7-4-16,3-10 48 15,-3-4-32-15,4-14 32 16,-12 1-28-16,4-15-28 16,-3-2 0-16,3-12 44 15,-8 5-24-15,0-15-28 16,-7 4 4-16,-4-17-300 15,-5 10 168-15</inkml:trace>
          <inkml:trace contextRef="#ctx0" brushRef="#br0" timeOffset="63392.1349">15220-119 268 0,'-8'-3'100'0,"8"3"-76"0,-4-3-8 0,0 3 132 15,8 6-84-15,-8-2 60 16,4 6-68-16,-4 7 44 16,-4 4-56-16,-3 17 40 15,3 7-48-15,-11 34 68 16,3-7-56-16,-7 17 8 16,8-3-32-16,-5-6-4 15,9-8-12-15,3-3 12 16,-4-7-12-16,-3 0-12 15,11-11 0-15,-12-6-180 16,13-11 96-16,-9-3-496 16,12-3 320-16</inkml:trace>
        </inkml:traceGroup>
      </inkml:traceGroup>
    </inkml:traceGroup>
    <inkml:traceGroup>
      <inkml:annotationXML>
        <emma:emma xmlns:emma="http://www.w3.org/2003/04/emma" version="1.0">
          <emma:interpretation id="{9040D5DD-DDD6-4A9A-92AE-A7BCEED2D2B6}" emma:medium="tactile" emma:mode="ink">
            <msink:context xmlns:msink="http://schemas.microsoft.com/ink/2010/main" type="paragraph" rotatedBoundingBox="18550,1960 18658,1708 18752,1749 18644,2000" alignmentLevel="5"/>
          </emma:interpretation>
        </emma:emma>
      </inkml:annotationXML>
      <inkml:traceGroup>
        <inkml:annotationXML>
          <emma:emma xmlns:emma="http://www.w3.org/2003/04/emma" version="1.0">
            <emma:interpretation id="{DD82A07C-858E-4E64-8FFF-84710CF3371A}" emma:medium="tactile" emma:mode="ink">
              <msink:context xmlns:msink="http://schemas.microsoft.com/ink/2010/main" type="line" rotatedBoundingBox="18550,1960 18658,1708 18752,1749 18644,2000"/>
            </emma:interpretation>
          </emma:emma>
        </inkml:annotationXML>
        <inkml:traceGroup>
          <inkml:annotationXML>
            <emma:emma xmlns:emma="http://www.w3.org/2003/04/emma" version="1.0">
              <emma:interpretation id="{B4249E39-A870-4048-A258-80A70F26594C}" emma:medium="tactile" emma:mode="ink">
                <msink:context xmlns:msink="http://schemas.microsoft.com/ink/2010/main" type="inkWord" rotatedBoundingBox="18550,1960 18658,1708 18752,1749 18644,2000"/>
              </emma:interpretation>
            </emma:emma>
          </inkml:annotationXML>
          <inkml:trace contextRef="#ctx0" brushRef="#br0" timeOffset="64048.1173">15448 807 300 0,'-4'3'112'0,"4"-3"-88"0,-4 11-8 0,0-4 152 15,8 0-96-15,-8 10 52 16,4 7-76-16,-3-4 20 16,-1 5-40-16,-4 2 44 15,8 1-40-15,-4-4 4 16,4-4-24-16,-4-2 20 15,8-1-20-15,-8-7 24 16,4 0-24-16,-8-6 24 16,8 3-24-16,-3-11-4 15,3 4-4-15,-4-3-16 16,4-1 8-16,0-2 12 16,4-1-4-16,-1-4 8 15,5 8-8-15,-4-11-4 16,4 7 4-16,0-10-4 15,-1 7 0-15,1-7 0 16,4 3 0-16,-5-7-12 16,5 7 8-16,0-3 12 15,-1 7-4-15,-3-4-20 16,0 7 8-16,-4-3 4 0,3 0 4 16,-7 6 8-16,4 4-4 15,-4-3 8-15,0 6-8 16,0-3-20-16,0 0 8 15,0 0 20-15,0 0-4 16,0 0 16-16,0 0-16 0,-4 0-4 16,4 4 0-16,-7-4 4 15,3 0-4-15,-4 0-196 16,4 0 104-16</inkml:trace>
        </inkml:traceGroup>
      </inkml:traceGroup>
    </inkml:traceGroup>
    <inkml:traceGroup>
      <inkml:annotationXML>
        <emma:emma xmlns:emma="http://www.w3.org/2003/04/emma" version="1.0">
          <emma:interpretation id="{EC54619A-1649-4F27-BADC-A5975E63AEE4}" emma:medium="tactile" emma:mode="ink">
            <msink:context xmlns:msink="http://schemas.microsoft.com/ink/2010/main" type="paragraph" rotatedBoundingBox="816,2414 23834,3334 23738,5727 721,48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B459078-092A-44F8-9F37-6010A2C48F44}" emma:medium="tactile" emma:mode="ink">
              <msink:context xmlns:msink="http://schemas.microsoft.com/ink/2010/main" type="line" rotatedBoundingBox="816,2414 23834,3334 23738,5727 721,4806"/>
            </emma:interpretation>
          </emma:emma>
        </inkml:annotationXML>
        <inkml:traceGroup>
          <inkml:annotationXML>
            <emma:emma xmlns:emma="http://www.w3.org/2003/04/emma" version="1.0">
              <emma:interpretation id="{44A38343-579F-4A42-993C-96E0E0DB12DD}" emma:medium="tactile" emma:mode="ink">
                <msink:context xmlns:msink="http://schemas.microsoft.com/ink/2010/main" type="inkWord" rotatedBoundingBox="5959,2620 8662,2728 8595,4403 5892,429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2910.2568">2731 2369 444 0,'-11'0'164'0,"11"0"-124"0,0 0-16 16,4 0 60 0,7 0-52-16,9 0 40 15,3 0-40-15,27-3-20 16,4-1-4-16,39-3 8 15,0 1-8-15,23-8 16 16,-19 14-16-16,15-11-4 0,-15 8 0 16,-4-7-32-16,-16 6 16 15,-15 1-92-15,-11 6 56 16</inkml:trace>
          <inkml:trace contextRef="#ctx0" brushRef="#br0" timeOffset="22520.1205">2878 1781 268 0,'12'-17'100'0,"0"6"-76"0,3-2-8 0,-3 6 88 15,3 0-60-15,12 7 60 16,0 3-60-16,12 14 24 15,0 11-40-15,11 10-16 16,1 3-8-16,-5 18 20 16,-7-4-12-16,-16-4 12 15,-4-3-12-15,-23-10 28 16,-3 0-24-16,-24-7 12 16,0 0-16-16,-16-17 20 15,9-4-20-15,-5-10-12 16,12-7-4-16,8-10-24 15,7 0 16-15,16-11-20 16,12 4 16-16,19 7 0 16,8 3 8-16,7 7-152 0,-3 7 88 15</inkml:trace>
          <inkml:trace contextRef="#ctx0" brushRef="#br0" timeOffset="23315.6889">2836 2569 352 0,'8'-7'132'0,"-8"7"-104"0,31 10-8 0,-12 1 44 16,4 2-40-16,12 8 32 16,0 3-28-16,-12-3 0 15,0 10-16-15,-19 0 108 16,-4-7-68-16,-11 7 40 16,-9-7-52-16,-19 0 28 15,20-3-36-15,-8-11 16 16,8 0-28-16,-8-10 36 15,15-3-32-15,12-11-56 16,8 0 16-16,15-6-8 16,4 6 16-16,12-3-36 15,-1-4 24-15,17 11-180 16,-9 3 112-16,1-10-156 0,-9 3 140 16,-11 3-168-16,0 1 156 15</inkml:trace>
          <inkml:trace contextRef="#ctx0" brushRef="#br0" timeOffset="23454.8865">3316 2579 424 0,'12'0'156'0,"-12"0"-120"0,15 24-8 0,-7 0 96 16,3-3-72-16,9 17 16 15,-5-7-44-15,12 7 4 16,-3-7-16-16,6-7 12 16,9 0-16-16,-8-4-216 15,-4-9 116-15</inkml:trace>
          <inkml:trace contextRef="#ctx0" brushRef="#br0" timeOffset="23585.9364">3475 2672 800 0,'-12'38'296'0,"12"-38"-232"0,-15 52-16 15,3-28 8 1,-4 0-40-16</inkml:trace>
          <inkml:trace contextRef="#ctx0" brushRef="#br0" timeOffset="23826.2941">3982 2944 664 0,'-8'34'244'0,"8"-34"-188"0</inkml:trace>
          <inkml:trace contextRef="#ctx0" brushRef="#br0" timeOffset="24666.4073">4226 2448 800 0,'0'0'296'0,"0"0"-232"0,81-10-16 0,-23 7 44 16,-8-1-60-16,43-10 16 15,8 1-32-15,19-5 8 16,-12 8-12-16,5-7-60 16,-13 7 24-16,-11-8-120 15,-8 11 80-15,-26 1-124 16,-13 6 108-16</inkml:trace>
          <inkml:trace contextRef="#ctx0" brushRef="#br0" timeOffset="24427.8379">4439 1853 436 0,'7'-3'160'0,"-7"3"-124"0,27-4-8 0,-7 1 80 15,-1 6-64-15,16-3 96 16,-12 7-80-16,16 7-12 15,0 3-28-15,3 21 20 16,-3 3-24-16,-8 4-12 16,4 7-8-16,-24-11 28 15,5-3-12-15,-32-4 48 16,5-6-32-16,-16-4-4 16,-1-4-16-16,-10-9 4 15,7-1-8-15,-4-17 16 16,8 0-12-16,0-13-20 15,15 2 4-15,12-13-40 16,12 7 28-16,3-7-4 16,12 11 16-16,12 3 24 15,0 3-8-15,7 21-144 16,1 3 72-16,-9 7-332 16,1 4 216-16</inkml:trace>
          <inkml:trace contextRef="#ctx0" brushRef="#br0" timeOffset="24989.6164">4539 2607 404 0,'16'10'148'0,"-16"-10"-112"0,31 28-12 0,-16-8 76 16,4 1-60-16,9 13-16 15,3 1-16-15,-1 2 16 16,-2-2-12-16,-13-4-4 16,1 0-4-16,-20 0 56 15,-4-4-32-15,-15-3 68 16,3 0-56-16,-7-10 28 16,8-3-40-16,0-15-16 15,7-3-8-15,12-17-128 16,8 4 68-16,19-18-340 15,8 7 220-15</inkml:trace>
          <inkml:trace contextRef="#ctx0" brushRef="#br0" timeOffset="25344.7474">5135 2700 572 0,'-19'27'208'0,"19"-27"-160"0,-16 41-12 16,9-23 76-1,3-1-68-15,4 3 0 16,8 5-28-16,3-8-12 15,9-4 0-15,7-6 4 16,4 0-4-16,3-10-36 16,1-1 16-16,0-6-84 15,0 0 60-15,-8-4-40 16,-4 7 48-16,-7-7 12 16,-5 7 8-16,-7 1 4 15,0 6 0-15,-8 3 52 0,4 7-24 0,-4 11 60 16,-3 3-44-16,3 28 20 15,0 3-36-15,-12 27 16 32,16-6-20-32,-7 0-16 0,3-7-4 0,-8-14 12 15,4-7-4-15,-11-7 52 16,4-10-32-16,-5-14 0 16,5 0-16-16,-8-17 4 15,3 0-8-15,5-20-92 16,3-1 52-16</inkml:trace>
        </inkml:traceGroup>
        <inkml:traceGroup>
          <inkml:annotationXML>
            <emma:emma xmlns:emma="http://www.w3.org/2003/04/emma" version="1.0">
              <emma:interpretation id="{7B4A670B-A0F9-474C-B509-26977B655B46}" emma:medium="tactile" emma:mode="ink">
                <msink:context xmlns:msink="http://schemas.microsoft.com/ink/2010/main" type="inkWord" rotatedBoundingBox="788,3120 1397,3144 1363,4000 754,3976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0370.6855">-2406 2497 456 0,'-15'-18'168'0,"15"11"-128"0,-4-6-16 15,0 2 60 1,4 11-52-16,-4-13 48 15,8-5-44-15,-4-2 8 16,8 9-28-16,4-16 20 16,3 10-24-16,4 3-12 0,8 4-4 0,4 3 4 15,12 7 0-15,7 17-12 16,-3 4 8 0,-9 16 28-1,1 5-12-15,-12 16 12 0,-3-3-12 16,-21 7 28-16,-6-3-24 15,-25-11 32-15,1-3-32 16,-15-11 4-16,3-6-12 0,-7-11 12 16,7-3-12-16,0-25 40 15,8 4-24-15,8-17-32 16,11 0 4-16,8-10-16 16,12 6 8-16,8 1 0 15,3 6 4-15,4 11 24 16,1 3-8-16,3 7-216 15,0 17 116-15,-4-3-388 16,0 3 268-16</inkml:trace>
          <inkml:trace contextRef="#ctx0" brushRef="#br0" timeOffset="40791.1101">-1868 2830 624 0,'0'0'228'0,"0"0"-176"0,-19 21-16 0,7-4 72 16,5 4-68-16,-16 6 0 15,3 1-24-15,-11 3 8 16,0 0-16-16,0-4-72 16,12 1 32-16,-4-14-84 15,15-1 64-15,-8-16-360 16,13-4 228-16</inkml:trace>
          <inkml:trace contextRef="#ctx0" brushRef="#br0" timeOffset="40588.075">-2057 2848 444 0,'0'3'164'0,"0"-3"-124"0,19 21-16 0,-11-8 60 16,3 1-52-16,-3 3 48 15,8 1-44-15,3-1 8 16,-7 0-28-16,3-3 8 16,1 3-12-16,-16-7 12 15,7 4-16-15</inkml:trace>
          <inkml:trace contextRef="#ctx0" brushRef="#br0" timeOffset="41189.2331">-2003 2259 540 0,'-8'-10'200'0,"8"10"-156"0,8-7-12 0,-4 7 80 16,0 0-68-16,3-7 44 15,9 14-52-15,-4-7-20 16,-1 14-8-16,1-4 8 16,3 4-8-16,-7-4 24 15,0 4-20-15,-8 0 40 16,0-4-28-16,-8 4 12 15,4-1-20-15,-7-2 0 16,7-4-8-16,-4 0-24 16,8-7 8-16,4 0 4 15,7 6 4-15,5-6-44 16,3 0 24-16,12-10-248 0,8 7 148 16</inkml:trace>
        </inkml:traceGroup>
        <inkml:traceGroup>
          <inkml:annotationXML>
            <emma:emma xmlns:emma="http://www.w3.org/2003/04/emma" version="1.0">
              <emma:interpretation id="{B56228FA-DC98-4C89-9A78-BEB01BB3B16B}" emma:medium="tactile" emma:mode="ink">
                <msink:context xmlns:msink="http://schemas.microsoft.com/ink/2010/main" type="inkWord" rotatedBoundingBox="1770,2722 4197,2819 4135,4382 1707,4284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1529.7254">-1449 3047 624 0,'0'10'228'0,"0"-10"-176"0,3 42-16 0,-10-11 52 16,3 0-56-16,-19 10 4 15,3 4-20-15</inkml:trace>
          <inkml:trace contextRef="#ctx0" brushRef="#br0" timeOffset="41992.8262">-969 2183 496 0,'19'-17'184'0,"-19"17"-140"0,39 0-16 0,-24 4 76 15,1 6-64-15,3 14 0 16,0 7-24-16,-3 14-4 16,3-1-4-16,-7 15 28 15,3-1-20-15,-11 8 4 16,4-8-12-16,-16-6 20 15,4-7-16-15,-15-7 24 16,0-4-24-16,-20-10 24 16,8-3-24-16,-16-21 24 15,9 0-24-15,3-14-12 16,4-10-4-16,12-7 4 16,3 0 0-16,24-7-64 15,3 14 36-15,16-4 20 16,8 4 8-16,4 7-24 15,4 10 12-15,-9 0-284 16,5 7 160-16</inkml:trace>
          <inkml:trace contextRef="#ctx0" brushRef="#br0" timeOffset="42382.1985">-470 2837 528 0,'-16'35'196'0,"16"-35"-152"0,-19 44-12 0,11-13 80 16,4 4-68-16,-11 23 16 16,15 8-36-16,-8-1 24 15,4-3-32-15,-7-14 20 16,7-7-20-16,-15-6 44 15,3-8-32-15,-11-9-24 16,8-5-4-16,-20-13-108 16,12-3 60-16</inkml:trace>
          <inkml:trace contextRef="#ctx0" brushRef="#br0" timeOffset="42226.3077">-594 2672 528 0,'-58'69'196'0,"58"-69"-152"0,4 72-12 0,0-48-44 15,3-7 0-15,5-3 24 16,4-4-8-16,7-10-8 16,0 4 0-16,0-11-200 15,4 0 112-15,-7-7-120 16,-1 8 120-16</inkml:trace>
          <inkml:trace contextRef="#ctx0" brushRef="#br0" timeOffset="42705.0657">-637 2084 416 0,'31'-31'152'0,"-31"31"-116"0,39-24-12 0,-19 13 120 15,3 8-84-15,0-4 64 16,4 7-72-16,-11 3-4 15,-1 4-28-15,-15 10 40 16,-4 4-32-16,-15 7 4 16,-1-1-20-16,-3 1-8 15,4-4 0-15,7-4-32 16,8-2 16-16,20-11 12 16,7-1 4-16,16-12-240 15,3-1 128-15</inkml:trace>
          <inkml:trace contextRef="#ctx0" brushRef="#br0" timeOffset="42927.1138">-56 2944 684 0,'0'31'252'0,"0"-31"-192"0,-11 41-20 0,-1-17-48 16,4 4-4-16</inkml:trace>
          <inkml:trace contextRef="#ctx0" brushRef="#br0" timeOffset="43360.354">370 2242 508 0,'46'-28'188'0,"-46"28"-148"0,35-13-8 16,-19 16 60 0,-1 4-56-16,1 10 4 15,-1 7-24-15,1 14 40 16,-1 0-28-16,-7 14 4 0,0 6-20 15,-8 7-8 1,0-6 0-16,-8-7 28 0,4-8-16 16,-15-9 40-16,11-8-32 0,-4-13 20 15,-3-7-24-15,3-21 28 16,4 0-32-16,5-24-4 16,6 4-8-16,9-11-16 15,4 11 8-15,11-7-128 16,4 13 72-16,0 7-452 15,0 15 284-15</inkml:trace>
          <inkml:trace contextRef="#ctx0" brushRef="#br0" timeOffset="43721.4367">695 2741 424 0,'-8'3'156'0,"8"-3"-120"0,12 4-8 15,-4-4-16 1,11 3-12-16,0 1 8 16,9 3-4-16,-1-4 16 15,0 4-12-15,-4 3-4 0,-4 0 0 0,-15 4 40 31,0 3-24-31,-19 1 36 0,3 2-32 0,-15-3-12 16,8 4-8-16,-9 0 64 16,9-1-36-16,4-2 4 15,11-1-20-15,4-3 32 16,0 3-24-16,11-14 12 16,5 8-20-1,3-8 20-15,4 4-24 0,-3-7-76 16,-5 3 36-16</inkml:trace>
          <inkml:trace contextRef="#ctx0" brushRef="#br0" timeOffset="43870.2325">691 2982 652 0,'8'-4'244'0,"-8"4"-192"0,39-10-12 0,-20 3-4 15,0 7-28-15,16-7-40 16,4 7 20-16</inkml:trace>
          <inkml:trace contextRef="#ctx0" brushRef="#br0" timeOffset="44250.3167">804 1956 548 0,'19'-31'204'0,"-19"31"-156"0,27-13-16 0,-19 13 104 16,3 0-80-16,-3 6-12 16,0 12-28-16,-4 2-16 15,0 4 4-15,-8 7 12 16,4 0-8-16,-4-3 16 16,0-4-16-16,-4-3 32 15,8-11-24-15,4-3 48 16,8-7-36-16,3-14-4 15,8 11-16-15,5-11 12 16,-5 0-12-16</inkml:trace>
        </inkml:traceGroup>
        <inkml:traceGroup>
          <inkml:annotationXML>
            <emma:emma xmlns:emma="http://www.w3.org/2003/04/emma" version="1.0">
              <emma:interpretation id="{2E9F1449-9AEF-44CC-8044-EFA9C79E6201}" emma:medium="tactile" emma:mode="ink">
                <msink:context xmlns:msink="http://schemas.microsoft.com/ink/2010/main" type="inkWord" rotatedBoundingBox="10836,3549 13094,3639 13056,4605 10798,4514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10604.706">7689 2951 580 0,'-38'-7'216'0,"26"10"-168"0,-3-3-12 0,3 0 68 16,12 0-64-16,0-3 60 15,0 3-56-15,12-4 16 16,7 4-40-16,16-3 16 16,3 0-20-16,17-4 20 15,-1 7-24-15,16-4-4 16,-5-3-4-16,24 7 40 16,-11 0-24-16,3 7-36 15,-11 0 8-15,-8 0 0 16,-8 3 8-16,-11-3-12 15,-9 0 8-15,-7-7 28 16,-3 4-12-16,-9-4 32 16,-3 0-28-16,-1 0 20 15,-3 0-20-15,-8 0 0 16,4 3-8-16,-8-6-8 16,0 6 4-16,-3 0-16 15,-1 1 8-15,-12 3 4 16,9 3 0-16,-16 21-28 15,0 0 16-15,-8 24-12 16,4 7 12-16,-8 7 0 0,8-7 4 16,-4 0-12-16,4-11 12 0,-4-3 48 15,12-3-20-15,-4-7 16 16,12-4-20-16,-5-9-8 16,5-8-4-16,-5-10 28 15,5-4-16-15,-4-17 12 16,3 1-16-16,1-15 0 15,-1 0-4-15,-7-16-8 16,-4 2 4-16,0-13-24 16,7 11 12-16,-7-15 12 15,8 11 0-15,-8 0-4 16,11 13 4-16,-3 1 4 16,7 10-4-16,5 3-36 15,3 8 16-15,8 2-128 16,3 11 84-16,13 7-284 15,3 3 192-15</inkml:trace>
          <inkml:trace contextRef="#ctx0" brushRef="#br0" timeOffset="111890.1797">9184 3140 548 0,'-12'-21'204'0,"12"21"-156"0,-4-3-16 16,0 3 116-1,4 7-88-15,-11 3 20 16,3 4-48-16,-11 10-20 16,-1 7-8-16,-15 7 4 15,-3 0-4-15,-17 0 40 16,13 6-20-16,-16-13-12 15,8 0-8-15,7-3-60 16,16-8 32-16,7-6-280 16,17-4 168-16</inkml:trace>
          <inkml:trace contextRef="#ctx0" brushRef="#br0" timeOffset="111713.968">8971 3078 392 0,'-31'-21'148'0,"31"21"-116"0,-8-3-8 16,0 0 56-1,8 3-48-15,-4-4 84 16,8-3-64-16,-4 7 52 0,0 0-60 0,8 0-12 16,0 14-20-16,11 3 52 15,-3 18-36-15,3-1 40 16,4 11-36-16,-3 6 0 16,11-2-20-16,-4-5 0 31,-4-2-4-31,-8-8 12 0,9-3-12 0,-13-7 16 15,5-3-16-15,-9-4 40 16,5-3-24-16,-12-4-84 16,4-3 32-16</inkml:trace>
          <inkml:trace contextRef="#ctx0" brushRef="#br0" timeOffset="112487.9178">9358 3374 644 0,'0'7'236'0,"0"-7"-180"0,23 0-20 0,-4-4 88 16,1 4-76-16,11-3 44 15,4 0-56-15,-1-4 8 16,-3 7-28-16,0-4-60 15,-4 4 20-15</inkml:trace>
          <inkml:trace contextRef="#ctx0" brushRef="#br0" timeOffset="112286.1915">9501 3212 436 0,'39'-20'160'0,"-39"20"-124"0,54-21-8 0,-31 11 28 15,0 6-36-15,1-3-8 16,3 7-8-16,-8 0-16 16,4 7 8-16,-11 4 12 15,0 2-4-15,-9 5 52 16,1 2-32-16,-11 4 88 15,3 4-64-15,-12-1-4 16,5 1-28-16,-13-1 8 16,9 1-16-16,-8-4-4 15,3-3 0-15,-3-1 20 16,8-6-12-16,-5 3-12 16,5-3-4-16,-5-7 4 15,9 7 0-15,-1-11 0 16,8 4 0-16,4 0 24 15,4 7-12-15,8-8 12 16,7 5-12-16,1-4 20 16,-1 0-20-16,4-4-56 15,0-3 20-15,-3-3-272 16,-1-1 164-16</inkml:trace>
          <inkml:trace contextRef="#ctx0" brushRef="#br0" timeOffset="112912.409">9652 2927 540 0,'12'-11'200'0,"-12"11"-156"0,23-13-12 0,-11 2 88 16,3 1-72-16,0-11 68 16,1 4-64-16,-4-7 32 15,3 3-48-15,-7-3 0 16,3 11-24-16,-3-5 20 15,0 11-20-15,0 4-20 16,-1 3 0-16,5 7 4 16,0 3 4-16,3 7 44 15,4 1-24-15</inkml:trace>
        </inkml:traceGroup>
        <inkml:traceGroup>
          <inkml:annotationXML>
            <emma:emma xmlns:emma="http://www.w3.org/2003/04/emma" version="1.0">
              <emma:interpretation id="{477C3366-B1DB-4C4F-BDF8-FA7951EED60A}" emma:medium="tactile" emma:mode="ink">
                <msink:context xmlns:msink="http://schemas.microsoft.com/ink/2010/main" type="inkWord" rotatedBoundingBox="13518,3267 15550,3348 15471,5337 13439,5256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13951.0018">10813 2503 392 0,'16'-24'148'0,"-8"14"-116"0,3 0-8 16,-11-1 64-1,4 11-52-15,-4-13 84 16,0 6-68-16,-4-4 16 0,4 5-36 0,-11-5-40 16,3 4 4-16,-19 0 8 15,4 4 0-15,-24 6-4 16,8 4 4-16,-19 7-16 15,12 7 8-15,-8 13-16 32,15 4 12-32,4 17-4 0,16-3 4 0,7 3 32 15,8-4-12-15,8 4-4 16,16-6-4-16,-1-12 12 16,4 5-8-16,4 2 4 15,-4 1-4-15,1 14-8 16,-1-8 4-16,-15 8 12 15,-8-4-8-15,-4-4-20 16,-4-6 4-16,-19-7-84 16,15-4 52-16,-23-9-4 15,16-5 28-15,-8-10 12 16,8-3 4-16,-12-14 0 16,7 1 0-16,-7-15 0 15,8 4 0-15,0-7-20 16,4 3 12-16,3 0 4 15,8 11 4-15,5 3-20 16,3 11 12-16,3 3 40 16,13 6-20-16,-4 4 44 15,7 8-32-15,-4 6 12 16,12-1-20-16,-19 8-16 0,4 0-4 16,-1 14 40-16,-7 3-24 0,-4 10 44 15,0 1-32 1,-7 6 12-16,-5-10-20 0,-4-7 20 15,9 0-24-15,-13-3 48 16,9-4-32-16,-5-4 20 16,9 1-28-16,-1 0 16 15,8-4-20-15,4-6 28 16,7-11-28-16,5-4-40 16,7-6 12-16,12-14-308 15,4 0 180-15</inkml:trace>
          <inkml:trace contextRef="#ctx0" brushRef="#br0" timeOffset="114792.1575">11506 2951 652 0,'-23'-4'244'0,"23"4"-192"0,-27-3-12 0,12-1 120 16,3 8-96-16,-4-4 28 15,13 0-56-15,3-4 4 16,0 4-24-16,27-3-16 15,-4 3-4-15,19-7 12 16,5 0-4-16,11 4 24 16,-4-4-16-16,4 3-32 15,-7 4 12-15,-9 0-8 16,-7 4 8-16,-8-4 8 16,-8 3 0-16,-7-3 16 15,-4 7-8-15,-8-7 24 16,4 0-20-16,-8 0-4 15,0 0-4-15,0 0-4 16,0 0 0-16,-7 0 0 16,-1 7 0-16,-11 0-12 15,3 7 8-15,-14 13-16 16,6 4 12-16,-10 21-4 16,11 6 4-16,-8 22-20 15,8-5 16-15,3-3 4 16,9-6 8-16,-8-1 8 0,11-10-4 15,1-7-4-15,-1-6 4 16,0-15 72-16,8-6-40 0,-3-18 68 16,-1-6-64-16,-4-21 0 15,8 3-24-15,-11-20-12 16,7 6 0-16,-11-20 12 16,-4 7-8-16,-16-14-20 15,16 7 4-15,-24 0-4 16,12 10 4-16,-7 4 0 15,15 10 0-15,-4 4 8 16,8 9 0-16,7-2-20 16,12 10 12-16,12-4-208 15,11 7 120-15,8 0-392 16,4 7 272-16</inkml:trace>
          <inkml:trace contextRef="#ctx0" brushRef="#br0" timeOffset="115172.0746">12091 2603 436 0,'11'-24'160'0,"-11"24"-124"0,24 0-8 0,-9 0 116 31,1 7-84-31,3 3 20 0,4 8-48 0,-3 2-20 15,-1 4-8-15,-15 7 28 16,0 0-16-16,-20 4 4 16,1-4-12-16,-12-4 20 15,7 1-16-15,-3-8 76 16,11-3-52-16,1-3-12 16,11 0-16-16,11-7 24 15,5 3-16-15,15-17 32 16,8 7-32-16,11-3-276 15,0 3 136-15</inkml:trace>
        </inkml:traceGroup>
        <inkml:traceGroup>
          <inkml:annotationXML>
            <emma:emma xmlns:emma="http://www.w3.org/2003/04/emma" version="1.0">
              <emma:interpretation id="{DC596B43-04CA-41AF-A658-FAD90D6EF754}" emma:medium="tactile" emma:mode="ink">
                <msink:context xmlns:msink="http://schemas.microsoft.com/ink/2010/main" type="inkWord" rotatedBoundingBox="15914,3504 16906,3544 16852,4883 15861,4843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15468.187">12757 2861 404 0,'-4'4'148'0,"4"-4"-112"0,-20 20-12 0,9-9 144 15,7-1-96-15,-8 7 52 16,1 4-76-16,3 6 0 15,8 8-28-15,12-1 48 16,-1 1-36-16,16-4 36 16,4 0-36-16,24-14 8 15,-1-3-24-15,15-11 44 16,-3 0-32-16,0-16 12 16,0 9-24-16,-12-23-88 15,-8 6 40-15,1-13-220 16,-1 3 140-16</inkml:trace>
          <inkml:trace contextRef="#ctx0" brushRef="#br0" timeOffset="115754.5099">13175 2638 488 0,'-8'-14'180'0,"8"14"-140"0,-4-4-12 15,0 4 64 1,8 7-56-16,-12 11 68 16,5 2-64-16,-9 18 28 15,4 7-40-15,-11 27 36 16,11 0-36-16,-11 35 4 16,7-4-20-16,-7 0 20 15,3-17-20-15,-3 4 4 16,11-21-8-16,-11 3 28 15,7-7-20-15,-15-13-84 0,19-4 36 16,-3-13-316-16,3-8 192 16</inkml:trace>
          <inkml:trace contextRef="#ctx0" brushRef="#br0" timeOffset="116158.969">13438 3512 488 0,'0'3'180'0,"0"-3"-140"0,-12 28-12 0,5-8 108 16,7 1-80-16,-8 17 60 15,4 3-72-15,-4 7-4 16,4-3-24-16,-3-7 52 15,3-7-40-15,4-7 40 16,0-3-36-16,0-11 60 16,0 0-52-16,0-10 8 15,11-3-28-15,-3-14 4 16,8 3-12-16,7-14-8 16,0 4 0-16,8 0-24 15,0 10 12-15,0 7-56 16,0 7 32-16,-12 14-12 0,1 3 28 15,-13 11 8-15,1-1 8 16,-8 4 24-16,0-3-12 16,-8-4 40-16,5-3-28 0,-5-4 4 15,8-3-16-15</inkml:trace>
        </inkml:traceGroup>
        <inkml:traceGroup>
          <inkml:annotationXML>
            <emma:emma xmlns:emma="http://www.w3.org/2003/04/emma" version="1.0">
              <emma:interpretation id="{F9CB0D75-D774-4682-818C-0D01A6D39288}" emma:medium="tactile" emma:mode="ink">
                <msink:context xmlns:msink="http://schemas.microsoft.com/ink/2010/main" type="inkWord" rotatedBoundingBox="17439,3879 17939,3899 17916,4489 17415,4469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16676.2789">14212 3336 528 0,'0'-7'196'0,"0"7"-152"0,0 7-12 0,0-7 72 16,16 0-64-16,7-3 60 16,8 3-56-16,8-4 40 15,3 1-48-15,9-4 0 16,-1 7-24-16,0-7-8 15,1 4 0-15,-5-4 4 16,-7 3-4-16,-12 1 8 16,-4 3-8-16,-15-4-64 15,-1 8 32-15,-10-11-444 16,-1 4 256-16</inkml:trace>
          <inkml:trace contextRef="#ctx0" brushRef="#br0" timeOffset="116890.6461">14534 2992 528 0,'-4'-3'196'0,"4"3"-152"0,4 6-12 16,-4 1 88-16,3 7-72 0,-3 17 68 31,0 14-64-31,-3 17-4 16,-1 0-28-16,-4 3 4 15,0-3-12-15,-3-3 20 0,-1-4-20 16,0 7-364-16,1-4 188 0</inkml:trace>
        </inkml:traceGroup>
        <inkml:traceGroup>
          <inkml:annotationXML>
            <emma:emma xmlns:emma="http://www.w3.org/2003/04/emma" version="1.0">
              <emma:interpretation id="{BEBA936A-CF9C-4606-A136-7EC064AE229E}" emma:medium="tactile" emma:mode="ink">
                <msink:context xmlns:msink="http://schemas.microsoft.com/ink/2010/main" type="inkWord" rotatedBoundingBox="18389,3309 20504,3394 20416,5594 18301,5509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18041.9104">15792 2490 372 0,'11'-24'140'0,"-11"24"-112"0,20-21-4 0,-5 14 152 15,-3 7-100-15,7-3 60 16,-3 3-80-16,-5 3 12 16,9 4-40-16,-5 0-16 15,-3 3-8-15,-8 11 28 16,-4 3-16-16,-4-10-4 15,0 10-8-15,-4-11 72 16,4 1-40-16,4-10-12 16,4 9-16-16,15-13 24 15,5 7-16-15,7-14 12 0,3 7-16 16</inkml:trace>
          <inkml:trace contextRef="#ctx0" brushRef="#br0" timeOffset="118504.0664">16434 2820 476 0,'-19'7'176'0,"19"-7"-136"0,-16 21-12 15,9-11 76 1,3 4-64-16,-4 10 8 16,8 0-28-16,12 7 48 0,3 7-36 15,24-4 56 1,0-3-52-16,26-7 80 0,-3-3-64 16,-4-14 0-16,4-1-32 15,0-16 24-15,-8 0-28 16,1-14 40-1,-5 3-32-15,0-10-128 0,-3 7 56 16,-5-14-424-16,-7 18 264 0</inkml:trace>
          <inkml:trace contextRef="#ctx0" brushRef="#br0" timeOffset="118757.8244">16829 2565 508 0,'0'35'188'15,"0"-35"-148"-15,-4 72-8 0,0-34 72 16,1 3-64-16,-5 18 60 16,0-1-56-16,-7 25 4 15,-1 3-28-15,-3 3 4 16,3-10-12-16,5-10 12 15,3-10-16-15,-8-11 40 16,9-10-24-16,-9-4-136 16,8-10 60-16</inkml:trace>
          <inkml:trace contextRef="#ctx0" brushRef="#br0" timeOffset="119247.275">17088 3346 424 0,'-3'7'156'0,"3"-7"-120"0,0 31-8 0,-4-20 116 16,4 2-84-16,-8 5 44 15,0 2-60-15,1 4 36 16,-5 4-44-16,0 3 24 16,-3 0-32-16,3 0 0 15,4-4-16-15,-3-9 56 16,7-1-40-16,4-10 40 16,4-7-36-16,4-7 44 15,3 0-44-15,9-10-40 16,3 3 0-16,4-3-16 15,8-1 12-15,-8 8-28 16,8 7 24-16,-16 10-28 16,0 3 24-16,-15 14-8 15,4 7 16-15,-16 3 16 16,8 4 0-16,0-3 32 16,0-1-20-16,-8-10 20 0,12-3-20 15,-4-11 64-15,4 0-48 16,0-13-84-16,4 0 28 0,0-15-356 15,-5 1 208-15</inkml:trace>
          <inkml:trace contextRef="#ctx0" brushRef="#br0" timeOffset="117720.8475">15145 4609 364 0,'-4'-7'132'0,"4"7"-100"0,-7-13-12 16,7 2 104-1,0 4-72-15,-8-10 52 16,8 0-64-16,0-14 52 16,0 4-56-16,-4-22 64 0,-4 8-60 15,0-17-16 1,8 6-16-16,0-13 36 0,4 6-24 16,-4-27 0-16,12 10-12 15,-4-30-8-15,3 16 4 0,9-13 48 16,-5 17-28-16,5-21 8 15,-1 18-20-15,4-11 12 16,4 21-16-16,0 0-12 16,4 17 0-16,-4 7-4 15,0 10 0-15,4 4-12 16,0 13 12-16,4 1 20 16,-4 9-4-16,4 1 16 15,0 10-16-15,-4 1-28 16,0 6 8-16,-4 6 4 15,-8 5 8-15,-15 6 24 16,0 7-12-16,-23 4-100 16,-8-1 44-16,-16 7-88 15,8-3 76-15,-15-6-24 16,7-1 44-16,5-11-4 16,10-2 24-16,13-8-28 15,11 1 28-15,16-1-4 16,7 7 12-16,12 8 0 15,0 9 0-15,0 8 8 16,0-1 0-16,-12 0 24 16,1 1-12-16,-17-4 92 0,1-4-56 15,-23-6 76-15,-4 0-72 16,-24-8 0-16,1 1-32 16,-4-7 24-16,3-4-28 0,5-6-76 15,11-1 32-15,11-9-212 16,16-1 136-16</inkml:trace>
        </inkml:traceGroup>
        <inkml:traceGroup>
          <inkml:annotationXML>
            <emma:emma xmlns:emma="http://www.w3.org/2003/04/emma" version="1.0">
              <emma:interpretation id="{A28C7891-A978-49C8-8572-7AC81F4A317A}" emma:medium="tactile" emma:mode="ink">
                <msink:context xmlns:msink="http://schemas.microsoft.com/ink/2010/main" type="inkWord" rotatedBoundingBox="20923,3289 21485,3312 21414,5087 20852,5065"/>
              </emma:interpretation>
              <emma:one-of disjunction-type="recognition" id="oneOf13">
                <emma:interpretation id="interp13" emma:lang="" emma:confidence="0">
                  <emma:literal>3=0</emma:literal>
                </emma:interpretation>
                <emma:interpretation id="interp14" emma:lang="" emma:confidence="0">
                  <emma:literal>3=0.</emma:literal>
                </emma:interpretation>
                <emma:interpretation id="interp15" emma:lang="" emma:confidence="0">
                  <emma:literal>3=0,</emma:literal>
                </emma:interpretation>
                <emma:interpretation id="interp16" emma:lang="" emma:confidence="0">
                  <emma:literal>}=o</emma:literal>
                </emma:interpretation>
                <emma:interpretation id="interp17" emma:lang="" emma:confidence="0">
                  <emma:literal>3=-0</emma:literal>
                </emma:interpretation>
              </emma:one-of>
            </emma:emma>
          </inkml:annotationXML>
          <inkml:trace contextRef="#ctx0" brushRef="#br0" timeOffset="120364.2121">17990 2431 540 0,'12'-20'200'0,"-12"20"-156"0,27-7-12 16,-11 3 116 0,-5 8-88-16,16-1 0 15,0 4-36-15,4 17 12 16,4 4-24-16,-8 16-4 16,-3 1-4-16,-9 10 20 15,-3-3-12-15,-16-4 4 16,-4-3-8-16,-19-4 12 15,8-7-12-15,-8 4-4 0,7-7 0 16,1 0 4-16,7-7-4 0,4 0 16 16,16-3-12-1,4-7-72-15,-1-4 32 0,9-10-4 16,3 0 20-16,0-14 20 16,-3 11 0-16,-5-11-4 15,-7 0 4-15,-16 1-4 16,8 2 0-16,-15 1-12 15,11 6 8-15,-12 1-32 16,12 3 20-16,-15 3-12 16,4 11 16-16,3 7 24 15,-4-4-4-15,5 24-40 16,-1 4 20-16,-11 17 0 16,19 7 12-16,-11 10-28 15,3 4 16-15,12 23 24 16,0-3-8-16,-8 11 20 15,16-14-16-15,-16-7-4 16,8-21 0-16,-4-10-16 16,-3-10 8-16,-1-11 100 15,-4-10-52-15,-15-14 44 16,8-3-52-16,-16-18 0 16,4 1-24-16,-15-7 0 15,11-1-4-15,-16-3-8 0,17 8 4 16,-13-5-164-16,16 8 88 15,16-4-544-15,3 3 344 16</inkml:trace>
        </inkml:traceGroup>
        <inkml:traceGroup>
          <inkml:annotationXML>
            <emma:emma xmlns:emma="http://www.w3.org/2003/04/emma" version="1.0">
              <emma:interpretation id="{CFB89333-21AC-4E24-B2EB-91C2FD4E0991}" emma:medium="tactile" emma:mode="ink">
                <msink:context xmlns:msink="http://schemas.microsoft.com/ink/2010/main" type="inkWord" rotatedBoundingBox="22288,3689 22702,3706 22693,3929 22279,3912"/>
              </emma:interpretation>
            </emma:emma>
          </inkml:annotationXML>
          <inkml:trace contextRef="#ctx0" brushRef="#br0" timeOffset="120799.1778">19082 2995 748 0,'-15'-3'276'0,"15"3"-216"0,31 7-16 0,-8 0-4 16,4 0-32-16,23-7 32 15,8 0-24-15,31-7-172 16,4 7 84-16</inkml:trace>
          <inkml:trace contextRef="#ctx0" brushRef="#br0" timeOffset="120633.424">19276 2848 1008 0,'4'-7'372'0,"-28"3"-288"0,20 4-24 16,16 0 36-1,4-7-64-15,26 0 16 16,5 1-32-16,11-5-80 16,4 8 36-16</inkml:trace>
        </inkml:traceGroup>
        <inkml:traceGroup>
          <inkml:annotationXML>
            <emma:emma xmlns:emma="http://www.w3.org/2003/04/emma" version="1.0">
              <emma:interpretation id="{35CA4D75-08F7-4C9E-86B5-B447098C273A}" emma:medium="tactile" emma:mode="ink">
                <msink:context xmlns:msink="http://schemas.microsoft.com/ink/2010/main" type="inkWord" rotatedBoundingBox="23491,3764 23816,3777 23806,4035 23480,4022"/>
              </emma:interpretation>
            </emma:emma>
          </inkml:annotationXML>
          <inkml:trace contextRef="#ctx0" brushRef="#br0" timeOffset="121098.1074">20348 2872 600 0,'12'-7'224'0,"-12"7"-176"0,34 3-12 0,-30-3 160 16,-4 4-116-16,-11-4-8 15,-1 10-44-15,-15 4 40 16,-4 3-36-16,8 7-8 15,3 4-12-15,20 2 24 16,8 5-20-16,19-4 32 16,0 0-32-16,35-11 4 15,-19-6-12-15,15-17 48 16,-12-4-32-16,-19-21 16 16,-3 4-24-16,-36-10-16 15,0 3-4-15,-15 0-4 16,0 3 0-16,-4 8 24 0,12 3-8 0</inkml:trace>
        </inkml:traceGroup>
      </inkml:traceGroup>
    </inkml:traceGroup>
    <inkml:traceGroup>
      <inkml:annotationXML>
        <emma:emma xmlns:emma="http://www.w3.org/2003/04/emma" version="1.0">
          <emma:interpretation id="{74E70A20-4BEB-4317-89DA-4F87229E7DC0}" emma:medium="tactile" emma:mode="ink">
            <msink:context xmlns:msink="http://schemas.microsoft.com/ink/2010/main" type="paragraph" rotatedBoundingBox="5640,5128 13696,5638 13555,7862 5499,735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BC566470-BB7F-4F09-BB42-0EC17E96887A}" emma:medium="tactile" emma:mode="ink">
              <msink:context xmlns:msink="http://schemas.microsoft.com/ink/2010/main" type="line" rotatedBoundingBox="5640,5128 13696,5638 13555,7862 5499,7352"/>
            </emma:interpretation>
          </emma:emma>
        </inkml:annotationXML>
        <inkml:traceGroup>
          <inkml:annotationXML>
            <emma:emma xmlns:emma="http://www.w3.org/2003/04/emma" version="1.0">
              <emma:interpretation id="{A3DD9B4C-5FA7-4704-BD0F-98B0B87A6776}" emma:medium="tactile" emma:mode="ink">
                <msink:context xmlns:msink="http://schemas.microsoft.com/ink/2010/main" type="inkWord" rotatedBoundingBox="5629,5306 8224,5470 8143,6747 5548,6583">
                  <msink:destinationLink direction="with" ref="{9DE5183F-CDD2-41CB-B3BF-5E95AACF627A}"/>
                </msink:context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37462.7581">2777 4826 632 0,'-8'-3'236'0,"4"3"-184"0,-3 0-16 0,7 0 80 16,0 0-72-16,0 0 8 15,0 0-32-15,0 3 24 16,7 1-28-16,5-1 48 16,3 0-36-16,24-3 4 15,8 7-20-15,18-14-8 16,5 7 0-16,11-13-4 15,5 2 0-15,6-6-12 16,5 7 8-16,-4-1 4 16,-15 11 0-16,-9 0 16 15,-11 4-8-15,-15 3 4 16,-8 3-4-16,-8 0 12 16,0 4-12-16,-8-3 4 15,-3 2-4-15,-8-2 20 16,3-1-16-16,-7-3-4 15,4 0-4-15,-8 0 12 16,4-1-8-16,-8 1 16 16,0 0-16-16,-4 0 4 15,0 3-4-15,-7 4-8 16,7 0 4-16,-11 3-16 16,3 0 8-16,-7 7-4 15,8 4 0-15,-9 3 8 16,5 3 0-16,-12 4-20 0,8 0 12 15,-12 10-12 1,4 0 8-16,-8 7 16 0,12 4 0 0,-15-11 8 16,18 4-8-16,-10-14 16 15,6-4-12-15,1-6 40 16,8-11-24-16,-8-3-12 16,8-4-8-16,-5-20 20 15,5 3-12-15,-8-24 4 16,4 0-8-16,-8-21-8 15,7 4 4-15,-3-11 48 16,4 11-28-16,-4-7 8 16,8 7-20-16,-1-4-32 15,13 11 8-15,-1 0 4 16,8 10 8-16,4 0-28 16,7 7 16-16,1 3-312 15,11 7 176-15,-3 4-492 16,3 10 360-16</inkml:trace>
          <inkml:trace contextRef="#ctx0" brushRef="#br0" timeOffset="137793.6443">3938 4654 624 0,'8'-14'228'0,"-8"14"-176"0,39-10-16 0,-24 3 88 16,5 7-76-16,-1 0-28 16,0 4-16-16,-3 2 20 15,3 8-12-15,-15 0-12 16,-4 3-4-16,-15 4 48 16,3-1-24-16,-7 1 24 15,3 0-24-15,1-4 52 16,7-3-40-16,4-4 36 15,12 0-36-15,19-6 8 16,4 3-24-16,15-7 8 16,1 0-12-16,-1 0-220 15,1 0 116-15,-13 0-372 16,5 3 260-16</inkml:trace>
          <inkml:trace contextRef="#ctx0" brushRef="#br0" timeOffset="138679.9704">4442 5432 528 0,'-20'-4'196'0,"20"4"-152"0,-8 0-12 0,8 0 160 15,0 4-112-15,-7-4 44 16,7 3-72-16,7-3 32 16,1 0-48-16,19-7 44 15,12 4-48-15,19-7-24 16,0-1-8-16,12 1 8 15,-4 6-4-15,-16-2 16 16,0 2-12-16,-11 1-4 16,-4 6 0-16,-12-3-24 15,-7 0 12-15,-13 0-216 16,1 0 124-16,-11 0-560 16,-1 4 368-16</inkml:trace>
          <inkml:trace contextRef="#ctx0" brushRef="#br0" timeOffset="138907.2303">4802 5177 580 0,'-20'-3'216'0,"20"3"-168"0,-11 3-12 0,3 4 144 16,4 7-104-16,-8 6 24 16,5 4-60-16,-9 18 0 15,5 2-24-15,-9 18 0 16,5-3-8-16,-1 3 28 15,5-7-20-15,-9-7 20 16,9-3-20-16,-5 0-24 16,8-11 0-16,-3-7-268 15,7-6 148-15</inkml:trace>
          <inkml:trace contextRef="#ctx0" brushRef="#br0" timeOffset="140629.9889">3013 4454 300 0,'-31'-13'112'0,"31"13"-88"0,-39-4-8 0,20 4 48 16,4 4-40-16,-20 3 52 16,8 6-44-16,-12 1 124 15,4 3-84-15,-8 7 28 16,13 7-60-16,-21 7 20 16,9 7-32-16,-20 31 0 15,7 3-16-15,-6 34 36 16,14-6-24-16,35 24 32 15,9 0-32-15,41 3 32 16,20-24-32-16,59-3-260 16,6-21 128-16</inkml:trace>
        </inkml:traceGroup>
        <inkml:traceGroup>
          <inkml:annotationXML>
            <emma:emma xmlns:emma="http://www.w3.org/2003/04/emma" version="1.0">
              <emma:interpretation id="{66C19720-0618-407E-B6A7-D86330A0CDDB}" emma:medium="tactile" emma:mode="ink">
                <msink:context xmlns:msink="http://schemas.microsoft.com/ink/2010/main" type="inkWord" rotatedBoundingBox="8582,5314 10174,5415 10033,7639 8441,7538">
                  <msink:destinationLink direction="with" ref="{9DE5183F-CDD2-41CB-B3BF-5E95AACF627A}"/>
                </msink:context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39639.9089">5231 6598 384 0,'0'24'140'0,"0"-24"-108"0,8 14-8 0,-4-14 76 16,4 0-60-16,3-14 88 16,5 11-72-16,3-25-28 15,4 11-16-15,0-21 12 16,-3 14-12-16,-1-27 40 15,8 13-28-15,-7-48-12 16,3 10-8-16,-4-27-24 16,8 10 12-16,-7-14 48 15,-1 14-20-15,-3-17 44 16,-1 14-36-16,1 3 48 16,-1 17-44-16,0 7 4 15,5 14-24-15,3-7 36 16,4 18-24-16,8-5 12 15,0 12-20-15,11-5 0 16,-3 15-8-16,-1 3-8 16,5 7 4-16,-12 6 4 15,-8 8-4-15,-12 6 8 16,-7 8-8-16,-23 6-80 16,-5 3 40-16,-18 1-92 15,-5 3 72-15,-4-3-60 16,9-1 68-16,-1-2-20 15,12-1 40-15,4-7-4 16,11 0 20-16,12 1-28 16,8-1 24-16,11 4-4 15,8 0 12-15,8 10 0 0,0 0 0 16,-4 10 32-16,0 1-12 0,-16 6 84 16,1-3-52-16,-24 0 56 15,-7-1-56-15,-20-6 68 16,4 0-64-16,-12-10 28 15,12 0-44-15,-4-4 0 16,12-7-20-16,4-6 12 16,11-11-16-16</inkml:trace>
          <inkml:trace contextRef="#ctx0" brushRef="#br0" timeOffset="140022.0339">6172 4692 736 0,'12'-10'272'0,"-12"10"-208"0,11-4-20 16,-3 1 52-16,4 3-60 0,7-4 12 15,8 4-28-15,-4 0-12 16,-3 7-4-16,-9 3-4 16,-3 4 0-16,-12 0 16 15,-4 0-8-15,-7 0 4 16,3 3-4-16,1-7 20 15,7 4-16-15,8-7 4 16,7 0-8-16,16-7-68 16,12 3 32-16</inkml:trace>
          <inkml:trace contextRef="#ctx0" brushRef="#br0" timeOffset="141111.794">6493 4492 560 0,'31'-7'208'0,"-31"7"-164"0,35 25-8 16,-16-5 112 0,1 8-88-16,15 30 36 15,-1 4-56-15,17 38 12 16,-1 3-32-16,4 21 52 0,-7-7-40 0,-24 17 4 31,-8-17-24-31,-38 0-88 0,-4-17 44 0,-39-7-16 16,4-21 28-16,-19-6-68 15,0-18 52-15</inkml:trace>
        </inkml:traceGroup>
        <inkml:traceGroup>
          <inkml:annotationXML>
            <emma:emma xmlns:emma="http://www.w3.org/2003/04/emma" version="1.0">
              <emma:interpretation id="{730C0513-0BBA-446D-B1AA-E986876074D2}" emma:medium="tactile" emma:mode="ink">
                <msink:context xmlns:msink="http://schemas.microsoft.com/ink/2010/main" type="inkWord" rotatedBoundingBox="10666,5510 11359,5553 11287,6696 10594,6652">
                  <msink:destinationLink direction="with" ref="{9DE5183F-CDD2-41CB-B3BF-5E95AACF627A}"/>
                </msink:context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41848.8811">7535 4719 352 0,'-20'-3'132'0,"20"3"-104"16,-8-7-8-16,5 4 140 16,3 3-92-16,-8-4 80 15,4 4-88-15,-8 4 32 16,5 3-56-16,-9 10 24 15,8 7-32-15,1 14 16 16,7 6-24-16,15 5 16 16,1-1-20-16,30-3 36 15,8-8-28-15,20-6 4 16,-1-13-16-16,1-8 0 16,-12-3-4-16,-4-11 28 15,-4 1-20-15,-4-18-100 0,5 1 40 16,-28-18-264-16,0 7 172 15</inkml:trace>
          <inkml:trace contextRef="#ctx0" brushRef="#br0" timeOffset="142102.907">7728 4630 320 0,'-23'-7'120'0,"23"7"-96"0,-12 14-4 0,12-11 124 15,0 8-84-15,-7 13 64 16,7-4-72-16,0 35 16 16,0 7-40-16,-4 21 28 15,-4-4-32-15,0 14 20 16,0-14-24-16,-15 11 16 16,12-11-20-16,-9 3-8 15,12-6-4-15,-11-14-48 16,8-17 24-16,-5-4-476 15,12-10 272-15</inkml:trace>
          <inkml:trace contextRef="#ctx0" brushRef="#br0" timeOffset="142469.1606">7953 5442 436 0,'-8'41'160'0,"8"-41"-124"0,0 66-8 0,0-39 28 16,0-3-36-16,0 4 52 15,0 3-40-15,-4-4 36 16,8-3-36-16,-4-10 36 16,0 0-40-16,0-7 64 15,0-4-52-15,0-13-24 16,8 3-16-16,-4-14 0 15,3 1 0-15,1-8-36 16,0 8 20-16,3 6-40 16,9 7 36-16,-5 10 8 15,-3 8 8-15,-4 6 48 16,3 10-24-16,-7-2 24 16,0-1-24-16,-4-4 16 15,0 1-20-15,0-7 8 16,0-4-12-16</inkml:trace>
        </inkml:traceGroup>
        <inkml:traceGroup>
          <inkml:annotationXML>
            <emma:emma xmlns:emma="http://www.w3.org/2003/04/emma" version="1.0">
              <emma:interpretation id="{08C914ED-C462-4CF0-A847-75E3135EE55E}" emma:medium="tactile" emma:mode="ink">
                <msink:context xmlns:msink="http://schemas.microsoft.com/ink/2010/main" type="inkWord" rotatedBoundingBox="11795,6053 12010,6067 12000,6231 11785,6218">
                  <msink:destinationLink direction="with" ref="{9DE5183F-CDD2-41CB-B3BF-5E95AACF627A}"/>
                </msink:context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142823.2135">8572 5315 592 0,'16'-4'220'0,"-16"4"-172"0,34-7-12 0,-7 4-32 16,4 6-8-16,24-3 4 15,-1-3 0-15</inkml:trace>
          <inkml:trace contextRef="#ctx0" brushRef="#br0" timeOffset="142660.3293">8599 5167 892 0,'-4'-4'332'0,"4"4"-260"0,23-3-20 0,-7-1 8 16,3 8-44-16,20-4 20 15,-4 0-20-15</inkml:trace>
        </inkml:traceGroup>
        <inkml:traceGroup>
          <inkml:annotationXML>
            <emma:emma xmlns:emma="http://www.w3.org/2003/04/emma" version="1.0">
              <emma:interpretation id="{51AF33D8-D9A8-4F03-8D21-63F9C1116AFF}" emma:medium="tactile" emma:mode="ink">
                <msink:context xmlns:msink="http://schemas.microsoft.com/ink/2010/main" type="inkWord" rotatedBoundingBox="12737,6023 12982,6039 12969,6241 12724,6225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43124.6318">9586 5156 548 0,'12'-17'204'0,"-12"17"-156"0,-4-14-16 15,0 14 184 1,4 7-124-16,-11 4-44 0,3 2-36 0,-12 5 4 15,5 2-8-15,3 4 4 16,5 0-4-16,10 1 12 16,13-5-12-16,11 1 32 15,4-1-24-15,0-23-12 16,4 6-8-16,0-13 12 16,-1 3-4-16,-18-10 32 15,-1 3-20-15,-18-10-4 16,-1 7-8-16,-12-11 4 15,1 4-4-15,-8 4-20 16,7 6 8-16</inkml:trace>
        </inkml:traceGroup>
        <inkml:traceGroup>
          <inkml:annotationXML>
            <emma:emma xmlns:emma="http://www.w3.org/2003/04/emma" version="1.0">
              <emma:interpretation id="{EDF83861-7D14-4942-8AB9-BD1654929730}" emma:medium="tactile" emma:mode="ink">
                <msink:context xmlns:msink="http://schemas.microsoft.com/ink/2010/main" type="inkWord" rotatedBoundingBox="13527,6674 13630,6681 13614,6929 13512,6923"/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84007.6176">10341 5790 352 0,'-4'-4'132'0,"-3"4"-104"0,18 0-8 0,-11-3 112 15,4 3-76-15,0-4 76 16,4 4-76-16,-1-3 68 16,5 3-72-16,-4 0 52 15,3 3-60-15,-3 1 32 16,0 6-44-16,-8 4 16 16,4 0-28-16,-8 3 8 15,0 3-16-15,-8 4 12 16,5 1-16-16,-13 2 4 15,9-3-4-15,-9-3-156 16,9-4 80-16,-5-3-376 16,5-4 244-16</inkml:trace>
        </inkml:traceGroup>
      </inkml:traceGroup>
    </inkml:traceGroup>
    <inkml:traceGroup>
      <inkml:annotationXML>
        <emma:emma xmlns:emma="http://www.w3.org/2003/04/emma" version="1.0">
          <emma:interpretation id="{794522A7-D2AA-40F9-8065-E42A6CA2BE87}" emma:medium="tactile" emma:mode="ink">
            <msink:context xmlns:msink="http://schemas.microsoft.com/ink/2010/main" type="paragraph" rotatedBoundingBox="4293,7224 6031,7284 6007,7972 4270,791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D6A8CA7-0FFE-4E15-853C-82A0DACF4429}" emma:medium="tactile" emma:mode="ink">
              <msink:context xmlns:msink="http://schemas.microsoft.com/ink/2010/main" type="line" rotatedBoundingBox="4293,7224 6031,7284 6007,7972 4270,7913"/>
            </emma:interpretation>
          </emma:emma>
        </inkml:annotationXML>
        <inkml:traceGroup>
          <inkml:annotationXML>
            <emma:emma xmlns:emma="http://www.w3.org/2003/04/emma" version="1.0">
              <emma:interpretation id="{2146907E-9A16-47D7-9D15-0E305018FB09}" emma:medium="tactile" emma:mode="ink">
                <msink:context xmlns:msink="http://schemas.microsoft.com/ink/2010/main" type="inkWord" rotatedBoundingBox="4293,7224 6031,7284 6007,7972 4270,7913">
                  <msink:destinationLink direction="from" ref="{BC7EE391-AD3C-4FBF-9FBF-74FA1D8727E9}"/>
                </msink:context>
              </emma:interpretation>
              <emma:one-of disjunction-type="recognition" id="oneOf20">
                <emma:interpretation id="interp24" emma:lang="" emma:confidence="1">
                  <emma:literal>DE</emma:literal>
                </emma:interpretation>
                <emma:interpretation id="interp25" emma:lang="" emma:confidence="0">
                  <emma:literal>D E</emma:literal>
                </emma:interpretation>
                <emma:interpretation id="interp26" emma:lang="" emma:confidence="0">
                  <emma:literal>D £</emma:literal>
                </emma:interpretation>
                <emma:interpretation id="interp27" emma:lang="" emma:confidence="0">
                  <emma:literal>D f</emma:literal>
                </emma:interpretation>
                <emma:interpretation id="interp28" emma:lang="" emma:confidence="0">
                  <emma:literal>D [</emma:literal>
                </emma:interpretation>
              </emma:one-of>
            </emma:emma>
          </inkml:annotationXML>
          <inkml:trace contextRef="#ctx0" brushRef="#br0" timeOffset="229917.1479">1124 6461 248 0,'0'-18'92'0,"0"18"-72"0,19-17-4 0,-7 7 148 16,0 3-92-16,11-10 60 16,4 6-76-16,12-2 28 15,-5 2-48-15,5 1 0 16,-4 7-24-16,-4 6 0 16,0 4-4-16,-12 3 12 15,1 7-12-15,-13 1 60 16,-3 2-40-16,-11 1 32 15,-1 3-32-15,-19 0 8 16,7 4-20-16,-18-4 8 16,3-4-12-16,-4-2-16 15,20-1 0-15,-8-10-120 16,11-4 68-16</inkml:trace>
          <inkml:trace contextRef="#ctx0" brushRef="#br0" timeOffset="229570.2917">1136 6543 364 0,'-4'-7'132'0,"4"7"-100"0,0-7-12 0,0 4 96 15,0 3-68-15,0-7 76 16,4 4-68-16,-1-8 32 16,1 8-52-16,4-7 0 15,0 6-24-15,-4-3 12 16,0 7-16-16,-4-7 4 15,3 7-4-15,-3-3-24 16,0 3 8-16,-3 0-12 16,3 7 8-16,-8 3 24 15,4 7-4-15,-8 11-12 16,8 6 0-16,-11 11-4 16,3 0 0-16,-3 6 24 15,7-2-8-15,-3-5-12 16,-1-6 0-16,8-4-4 15,8-6 0-15,-4-7 8 16,8-1 0-16,-4-2 16 16,-1-5-8-16,-3-2 16 15,4 2-16-15,-4-6 4 16,0 0-4-16,0-7-52 16,0 0 28-16,0-3-200 15,4 3 120-15</inkml:trace>
          <inkml:trace contextRef="#ctx0" brushRef="#br0" timeOffset="230354.3933">1960 6392 508 0,'0'-11'188'0,"0"11"-148"0,-8 0-8 0,5-3 72 16,3 3-64-16,-8-3 16 15,8 3-32-15,0 3-12 16,0 7-8-16,-8 11 20 16,4 3-12-16,-4 14 12 15,-3 0-12-15,-1 10 0 16,4 7-4-16,-3 3-8 16,3-6 4-16,-4-4 40 15,9-10-24-15,-5-14-44 16,4 0 12-16,0-10-376 15,8 0 212-15</inkml:trace>
          <inkml:trace contextRef="#ctx0" brushRef="#br0" timeOffset="230712.0517">1755 6426 184 0,'0'-14'68'0,"0"14"-52"0,4-10-4 0,-4 10 188 16,8 0-112-16,3-7 44 16,1 7-80-16,7 0 52 15,4 7-64-15,8-7-8 16,-4 10-20-16,12 4 0 16,-12-4-8-16,8 8-4 15,-4-1 4-15,0 10 4 16,-4 4-4-16,-4 11 24 15,-3 2-16-15,-13 1 4 16,1 0-8-16,-16-4 4 16,5-3-8-16,-21-4 32 15,-3 1-20-15,-15-8 4 16,3-3-12-16,-23-3 4 16,8 0-8-16,-8-11-12 15,12 0 4-15,7-3 4 16,12-7 0-16</inkml:trace>
          <inkml:trace contextRef="#ctx0" brushRef="#br0" timeOffset="231480.3014">2494 6729 748 0,'-11'-7'276'0,"11"7"-216"0,15-10-16 0,-3 10 48 16,3 0-60-16,12-14 4 15,1 11-20-15,14-11 24 16,5 3-24-16,11-2-180 15,-4 6 88-15</inkml:trace>
          <inkml:trace contextRef="#ctx0" brushRef="#br0" timeOffset="231267.9741">2816 6443 248 0,'-24'-7'92'0,"24"7"-72"0,-15-6-4 0,3-1 60 15,5 7-44-15,-13-11 16 16,9 8-32-16,-13-7-8 15,9 6-4-15,-8-3 128 16,7 0-72-16,-3 1 64 16,7 6-72-16,-3 0 4 15,7 0-32-15,-4 0-12 16,9 10-8-16,-5-3 12 16,4 3-8-16,-8 4-4 15,8 6 0-15,-7 11-4 16,7 7 0-16,-12 10 16 15,9 11-8-15,-9-4 4 16,5-3-4-16,-5-4 4 16,8-10-8-16,-3 0 8 15,7-8-8-15,0-5 16 16,4-5-12-16,0-3 16 16,8-3-16-16,0 3 24 0,7-3-20 15,4-4 24 1,1 4-24-16,3-7 4 0,0 7-8 15,0-11 36-15,1 1-20 16,-1-4-12-16,0 0-8 0,-4-7-208 16,1 7 112-16</inkml:trace>
        </inkml:traceGroup>
      </inkml:traceGroup>
    </inkml:traceGroup>
    <inkml:traceGroup>
      <inkml:annotationXML>
        <emma:emma xmlns:emma="http://www.w3.org/2003/04/emma" version="1.0">
          <emma:interpretation id="{E07F98FE-6028-4194-A907-830504901EF7}" emma:medium="tactile" emma:mode="ink">
            <msink:context xmlns:msink="http://schemas.microsoft.com/ink/2010/main" type="paragraph" rotatedBoundingBox="5255,8912 10697,9060 10661,10367 5220,1021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050672D5-D5D3-419F-B772-5F1147B6EBF0}" emma:medium="tactile" emma:mode="ink">
              <msink:context xmlns:msink="http://schemas.microsoft.com/ink/2010/main" type="inkBullet" rotatedBoundingBox="5249,9137 5899,9154 5870,10236 5220,10219"/>
            </emma:interpretation>
          </emma:emma>
        </inkml:annotationXML>
        <inkml:trace contextRef="#ctx0" brushRef="#br0" timeOffset="281803.1175">2653 8505 572 0,'8'3'208'15,"3"-6"-160"-15,-11 3-12 0,0 0 92 16,0 0-76-16,8 0 60 15,-8 3-68-15,0-3 16 16,0 0-40-16,0 0 52 16,0 0-40-16,-8 0-16 15,8 7-8-15,-19 0-44 16,0 0 20-16,-8-4 4 16,0 4 12-16,-20-7 0 15,8 0 0-15,-11-4 8 16,7 1-4-16,5-7-4 15,11 3 4-15,-4 0-24 16,11 0 12-16,1-3-12 0,11 6 8 16,-3 1-20-16,7 3 20 0,-8 0-4 15,4 10 8-15,-3 11 8 16,3 3 0-16,-4 17-20 16,1-3 12-16,-12 17 12 15,11 4 0-15,-7 13-12 16,7 0 4-16,-4 4 12 15,5-11-4-15,-5-6 16 16,9-11-12-16,-5-7-4 16,8-10 0-16,0-7 4 15,0-3-4-15,1-7-4 16,3-4 4-16,0-3-24 16,3 3 12-16,1-3 12 15,0 0 0-15,4-7-20 16,4 3 8-16,7 1 20 15,8-1-4-15,8 1 16 16,0-1-16-16,7-3 4 16,-3 0-4-16,0 0-8 15,-1 4 4-15,-7-1-148 16,-4 4 80-16,-7-7-244 16,-1 0 168-16</inkml:trace>
        <inkml:trace contextRef="#ctx0" brushRef="#br0" timeOffset="282029.1232">2026 9083 580 0,'-12'-14'216'0,"12"14"-168"0,12-14-12 0,-4 4 112 16,3 3-88-16,9-10 28 15,3 6-52-15,16-2-24 16,-5 2-4-16,9 4 0 16,-4 4-4-16,3-4-232 15,-3 7 124-15</inkml:trace>
        <inkml:trace contextRef="#ctx0" brushRef="#br0" timeOffset="282299.7038">2309 8284 756 0,'3'-13'280'0,"-3"13"-216"0,35-11-20 16,-19 4 40-16,3 7-56 0,8-7-12 15,0 7-8-15,4 0 0 16,-4 4-4-16,4-1 24 16,-4 1-16-16,4 3-196 15,0 0 96-15</inkml:trace>
      </inkml:traceGroup>
      <inkml:traceGroup>
        <inkml:annotationXML>
          <emma:emma xmlns:emma="http://www.w3.org/2003/04/emma" version="1.0">
            <emma:interpretation id="{2B404F8E-6C9F-4457-A196-6C4C822709C0}" emma:medium="tactile" emma:mode="ink">
              <msink:context xmlns:msink="http://schemas.microsoft.com/ink/2010/main" type="line" rotatedBoundingBox="6247,8939 10697,9060 10662,10349 6212,10228"/>
            </emma:interpretation>
          </emma:emma>
        </inkml:annotationXML>
        <inkml:traceGroup>
          <inkml:annotationXML>
            <emma:emma xmlns:emma="http://www.w3.org/2003/04/emma" version="1.0">
              <emma:interpretation id="{6CE19FDB-7739-43ED-AED4-75A45B717E69}" emma:medium="tactile" emma:mode="ink">
                <msink:context xmlns:msink="http://schemas.microsoft.com/ink/2010/main" type="inkWord" rotatedBoundingBox="6226,9734 6448,9740 6442,9965 6219,9959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282569.3206">3029 8835 728 0,'-16'-4'268'0,"16"4"-208"0,12 4-16 16,-5-4 64-1,9 3-68-15,7 1 8 16,4 3-28-16,4 0-84 16,4 3 36-16,0 0-380 15,0 0 228-15</inkml:trace>
          <inkml:trace contextRef="#ctx0" brushRef="#br0" timeOffset="282689.3362">3180 9038 768 0,'-16'0'284'0,"16"0"-220"0,-8 3-20 0,12 1-56 16,4-1-4-16,4 4 24 16,7 0-4-16</inkml:trace>
        </inkml:traceGroup>
        <inkml:traceGroup>
          <inkml:annotationXML>
            <emma:emma xmlns:emma="http://www.w3.org/2003/04/emma" version="1.0">
              <emma:interpretation id="{AB283586-5615-46BF-A2A6-29D97C407D70}" emma:medium="tactile" emma:mode="ink">
                <msink:context xmlns:msink="http://schemas.microsoft.com/ink/2010/main" type="inkWord" rotatedBoundingBox="7278,9434 8541,9468 8524,10092 7261,10058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283303.7349">4221 8584 580 0,'-31'-11'216'0,"31"11"-168"0,-4 0-12 16,8 0 40-1,11 4-48-15,9-8 16 16,7 4-28-16,15-7-8 16,0 1-4-16,9-1 28 15,-5 7-16-15,4 0 4 16,-3 0-12-16,-5-7-40 15,-3 10 16-15,-12-3 104 16,-8 0-48-16,-8 0 40 0,1 7-48 0,-12-7 8 16,-1 4-24-16,-6-1-8 15,3 4-4-15,-8 3-24 16,0 4 12-16,-7 3 12 16,7 0 0-16,-11 7 8 15,-1 1-8-15,-19 9-12 16,12 4 4-16,-7 20 4 15,3-6 0-15,-4 10 8 16,8-7-4-16,0-3-4 16,11-15 4-16,-3-6-4 15,7-7 0-15,-3-6 32 16,7-5-16-16,-8-13 40 16,9-3-32-16,-13-18-24 15,9 1 0-15,-13-28 16 16,9 3-8-16,-16-14-12 15,8 8 0-15,-8-1 56 16,4 11-28-16,-4-4 8 16,7 14-20-16,-3 0-16 15,16 10 0-15,-1 1-32 16,12 6 20-16,4 7-336 16,8 7 192-16</inkml:trace>
          <inkml:trace contextRef="#ctx0" brushRef="#br0" timeOffset="284208.1341">5324 8735 632 0,'-19'-10'236'0,"19"10"-184"0,-31 7-16 15,8 0 96 1,7 6-80-16,-19 11 16 16,4 7-44-16,-7 11-20 0,10-1-8 0,-6 7 12 15,10 0-4-15,-10-3 24 16,10-7-16-16,-3-4-92 16,8-3 44-16,0-7-472 15,11-3 280-15</inkml:trace>
          <inkml:trace contextRef="#ctx0" brushRef="#br0" timeOffset="283993.8096">5003 8773 404 0,'-4'-7'148'0,"4"7"-112"0,0-3-12 0,-4-1 180 15,4 4-116-15,-4-3 72 16,4-1-96-16,-4 1 28 15,8 3-56-15,-4-4-36 16,0 8-4-16,4 3 44 16,4 6-20-16,3 15 8 15,5 6-16-15,7 11-8 16,0 3 0-16,8 1 4 16,0-5-4-16,0-2 8 15,0-5-8-15,-4-6 52 16,-3-7-32-16,-9-10 44 15,-3 0-40-15,-5-14-324 16,5 0 164-16</inkml:trace>
        </inkml:traceGroup>
        <inkml:traceGroup>
          <inkml:annotationXML>
            <emma:emma xmlns:emma="http://www.w3.org/2003/04/emma" version="1.0">
              <emma:interpretation id="{D345195B-75AD-4C10-B821-7CD77ED72874}" emma:medium="tactile" emma:mode="ink">
                <msink:context xmlns:msink="http://schemas.microsoft.com/ink/2010/main" type="inkWord" rotatedBoundingBox="8984,9013 10697,9060 10662,10350 8949,10303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284777.9056">5750 8897 756 0,'4'-17'280'0,"-4"17"-216"0,27-11-20 0,-8 4 48 16,5 4-60-16,14-4 24 15,1 7-36-15,4 4 0 16,-1 2-12-16,-3 5-52 16,0-1 28-16,-9 0-128 15,-2 1 80-15</inkml:trace>
          <inkml:trace contextRef="#ctx0" brushRef="#br0" timeOffset="285075.7583">5808 8580 548 0,'12'-31'204'0,"-12"31"-156"0,42-48-16 0,-19 21 36 15,1 6-44-15,3-13 32 16,4 3-28-16,-4-4-16 15,-4 4-8-15,-4 4-4 16,-3 9 0-16,-8 1 76 16,3 7-40-16,-7 6 24 15,0 8-40-15,-4 10 0 16,4 6-12-16,0 11 28 16,0 11-20-16,3-1-164 15,9 0 80-15</inkml:trace>
          <inkml:trace contextRef="#ctx0" brushRef="#br0" timeOffset="284565.4227">5889 8680 728 0,'55'-10'268'0,"-55"10"-208"0,34-7-16 0,-18 7 20 15,3 3-44-15,-3-3 16 16,3 7-20-16,-3 0-8 16,-1 7-4-16,-3 0 28 15,-1-1-16-15,-15 5 20 16,4 2-20-16,-15 4 8 16,-1 4-12-16,-15 6 12 15,4 4-16-15,-8 0 32 16,8 0-24-16,0-4-24 15,4 1 4-15,8-8-16 16,7 1 8-16,8-4 16 16,8-11 0-16,7 1 16 15,8 0-12-15,4-7 40 0,4 3-24 16,0-10-84-16,-4 0 32 0,4-7-192 16,-11 4 120-16</inkml:trace>
          <inkml:trace contextRef="#ctx0" brushRef="#br0" timeOffset="285375.1576">6605 8312 624 0,'0'-4'228'0,"0"4"-176"0,-15 31-16 15,3-10 80 1,5 7-72-16,-5 16 24 16,8 1-36-16,12 10-20 15,4-10-8-15,11 0 4 16,4-8-4-16,8-2 24 0,3-8-16 0,9-9 12 16,3-1-12-16,8-10 12 15,4-4-16-15,-4-6 48 16,-11-1-28-16,-1-6-32 15,1 0 0-15,-20-21-344 16,8 3 192-16</inkml:trace>
          <inkml:trace contextRef="#ctx0" brushRef="#br0" timeOffset="285660.9965">6830 8140 424 0,'0'0'156'15,"0"0"-120"-15,8 0-8 0,-8 3 148 16,0 4-100-16,0 10 68 16,4 4-84-16,-8 34 28 15,4 4-52-15,-8 33 16 16,4-6-32-16,-11 21 28 15,3-7-32-15,-7 10 20 16,7-10-20-16,-7-7 20 16,7-18-24-16,-7-13 12 15,7-13-12-15,-7-12-184 16,7-6 96-16</inkml:trace>
          <inkml:trace contextRef="#ctx0" brushRef="#br0" timeOffset="286590.6892">7318 8938 404 0,'0'-17'148'0,"0"17"-112"0,8-17-12 0,-8 10 108 15,0 3-76-15,0-3 68 16,0 7-72-16,-8-6 24 16,8 6-44-16,0 0 8 15,0 3-24-15,-4 4 44 16,4 3-32-16,-8 18-4 15,8 3-16-15,-4 13 20 16,0 1-16-16,1 3 12 16,-1-3-12-16,-8-7-16 15,12-4 0-15,-8-6 12 16,4-1-4-16,-3-9 40 16,-1-1-20-16,0-7 32 15,8-3-32-15,-4-4 20 16,4 1-24-16,0-8-28 15,8 4 4-15,4-6-16 16,-1 2 8-16,5-3 16 16,-5 7 0-16,5-3-12 15,-4-1 4-15,-1-2 4 16,5 6 0-16,-5-4-20 16,5 4 12-16,-5-3-12 15,1 3 8-15,-4-4 0 0,7 8 4 0,-11-4 16 16,4 3-4-1,0 1-12-15,-5 6 4 0,-3-3 4 16,0 6 0-16,0-2 16 16,0-1-8-16,-3 4 4 15,3 0-4-15,-8-1 12 16,16 1-12-16,-8-3 16 16,0-1-16-16,-4-3-48 15,4 3 24-15,0-7-324 16,7 4 188-16</inkml:trace>
        </inkml:traceGroup>
      </inkml:traceGroup>
    </inkml:traceGroup>
    <inkml:traceGroup>
      <inkml:annotationXML>
        <emma:emma xmlns:emma="http://www.w3.org/2003/04/emma" version="1.0">
          <emma:interpretation id="{85D83926-069B-4BC0-93B8-F3A838E39F89}" emma:medium="tactile" emma:mode="ink">
            <msink:context xmlns:msink="http://schemas.microsoft.com/ink/2010/main" type="paragraph" rotatedBoundingBox="3562,11210 15226,10879 15251,11774 3587,1210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453F880-178A-40D0-8D55-704C05268B7D}" emma:medium="tactile" emma:mode="ink">
              <msink:context xmlns:msink="http://schemas.microsoft.com/ink/2010/main" type="line" rotatedBoundingBox="3562,11210 15226,10879 15251,11774 3587,12105"/>
            </emma:interpretation>
          </emma:emma>
        </inkml:annotationXML>
        <inkml:traceGroup>
          <inkml:annotationXML>
            <emma:emma xmlns:emma="http://www.w3.org/2003/04/emma" version="1.0">
              <emma:interpretation id="{9008CC57-1487-4D9E-BFEC-D0DB63FDBD17}" emma:medium="tactile" emma:mode="ink">
                <msink:context xmlns:msink="http://schemas.microsoft.com/ink/2010/main" type="inkWord" rotatedBoundingBox="3563,11233 5632,11175 5657,12046 3587,12105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290720.5522">458 10748 228 0,'-8'-17'84'0,"8"17"-64"0,4-21-8 0,-4 11 152 16,4 10-92-16,-4-14 60 15,4 14-76-15,-4 0-8 16,0 0-28-16,-4 14 40 16,4 3-32-16,-4 14-16 15,0 0-4-15,-3 7-8 16,-1 0 0-16,-8 0 16 16,9-7-8-16,-13-7 4 15,13-4-4-15,-1-6 56 16,0-4-36-16,8-10 16 15,8-7-28-15,0-10-8 16,11-3-4-16,4-11 12 16,0 0-8-16,12-11-20 15,0 8 4-15,8-4-12 16,-5 7 8-16,1 7 8 16,0 7 4-16,-8 3-44 15,0 14 24-15,-8 0 8 16,0 7 8-16,-7 14 4 15,-5-1 0-15,1 11 0 16,0-7 0-16,-5 11 16 16,1-4-8-16,-8 3 4 15,0 1-4-15,-4-4 4 16,4-4-8-16,-4-6-4 0,4 3 4 16,-7-7 20-16,7-3-12 15,-4-4 4-15,8-3-8 0,-4-10-304 16,0 3 160-16</inkml:trace>
          <inkml:trace contextRef="#ctx0" brushRef="#br0" timeOffset="291026.1304">501 10542 496 0,'23'-31'184'0,"-23"31"-140"0,31-14-16 16,-16 4 84-1,5 6-68-15,-1-6 44 16,4 3-52-16,-3-7 24 16,3 7-32-16,-8 0 72 15,1 4-56-15,-4 3-12 16,3 7-20-16,-3 0 16 15,3 6-16-15,-3-2 40 16,3 3-28-16,1 6 12 16,3 1-20-16,0-4-300 15,5-3 156-15</inkml:trace>
          <inkml:trace contextRef="#ctx0" brushRef="#br0" timeOffset="291233.946">1170 10555 540 0,'31'14'200'0,"-31"-14"-156"0,31 48-12 0,-11-17 16 15,-1 4-32-15,0 13 32 16,5 0-32-16,-1 4 40 16,0-8-32-16,-4-6-24 15,1-3 0-15,-9-8-352 16,5-3 192-16</inkml:trace>
          <inkml:trace contextRef="#ctx0" brushRef="#br0" timeOffset="291382.4808">1507 10638 580 0,'-15'7'216'0,"15"-7"-168"0,-31 38-12 16,15-18 4-1,5 1-28-15,-16 10 12 16,-1 3-12-16,-6-3 12 16,3 0-16-16</inkml:trace>
          <inkml:trace contextRef="#ctx0" brushRef="#br0" timeOffset="291877.1606">2425 10466 496 0,'-20'-10'184'0,"20"10"-140"0,-42-4-16 0,15 1-48 15,3 6 4-15,-18-3 4 16,7 7 12-16,-11 0-12 15,11 0 8-15,-8 0-16 16,4 0 12-16,5-1 100 16,6 1-48-16,1-3 0 15,8 3-28-15,0 6-12 16,11-6 0-16,0 14 20 16,4 3-12-16,-3 14-12 15,3 0-4-15,-8 17 20 16,4 0-8-16,-11-4 4 15,11-2-4-15,-11-8 20 16,7-7-16-16,-3-3 24 16,11-10-24-16,-4 3 32 15,8 0-28-15,12-10 12 16,-4 3-16-16,11-3 36 16,8 3-24-16,0-3-4 15,4 0-12-15,-4-4 20 0,0-3-16 16,-7-4 12-16,7 4-12 15,-8-7-156-15,0 0 76 0,1-7-464 16,-1 4 292-16</inkml:trace>
          <inkml:trace contextRef="#ctx0" brushRef="#br0" timeOffset="292027.4326">1856 10975 652 0,'3'0'244'0,"-3"0"-192"0,35-10-12 0,-15 3 68 16,-1 7-68-16,8 0 0 15,0-3-24-15</inkml:trace>
          <inkml:trace contextRef="#ctx0" brushRef="#br0" timeOffset="292322.3216">2041 10356 560 0,'-15'-38'208'0,"15"38"-164"0,-8-4-8 0,8 1 84 16,4 0-72-16,0-4 60 16,4 3-64-16,3-3-12 15,1 7-20-15,7-6 8 16,12 6-12-16,8-4 32 16,4 8-24-16</inkml:trace>
        </inkml:traceGroup>
        <inkml:traceGroup>
          <inkml:annotationXML>
            <emma:emma xmlns:emma="http://www.w3.org/2003/04/emma" version="1.0">
              <emma:interpretation id="{59487595-D3C6-44D0-A215-6E261849149E}" emma:medium="tactile" emma:mode="ink">
                <msink:context xmlns:msink="http://schemas.microsoft.com/ink/2010/main" type="inkWord" rotatedBoundingBox="6210,11516 6544,11506 6552,11781 6218,11790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292614.4258">2998 10621 600 0,'3'0'224'0,"-3"0"-176"0,31 0-12 0,-7-7-36 16,-1 7-8-16,12-4 12 15,0 4 0-15</inkml:trace>
          <inkml:trace contextRef="#ctx0" brushRef="#br0" timeOffset="292807.874">3067 10886 632 0,'-11'-4'236'0,"11"4"-184"0,38-3-16 0,-11-1 8 15,-7 1-32-15,19-4 12 16,7 0-12-16,8-3-308 16,4 3 164-16</inkml:trace>
        </inkml:traceGroup>
        <inkml:traceGroup>
          <inkml:annotationXML>
            <emma:emma xmlns:emma="http://www.w3.org/2003/04/emma" version="1.0">
              <emma:interpretation id="{3D04BD4D-D001-42B7-ABF2-8B28D45056FE}" emma:medium="tactile" emma:mode="ink">
                <msink:context xmlns:msink="http://schemas.microsoft.com/ink/2010/main" type="inkWord" rotatedBoundingBox="7058,11431 7409,11421 7419,11786 7069,11796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293221.7879">4043 10545 520 0,'-16'-17'192'0,"16"17"-152"0,-15-4-8 0,3 4 104 16,1 4-80-16,-13 3 40 15,5 6-56-15,-8 15-4 16,8 3-24-16,-9 7-8 16,17 10 0-16,3-3-4 15,8-1 0-15,8-6 24 16,11-7-12-16,20-10 12 16,0-4-12-16,15-17 12 15,-4-7-16-15,4-13 16 16,-15 2-16-16,-12-19 24 15,-7 6-20-15,-20-21-12 16,-12 14-4-16,-15-7 56 16,0 11-28-16,-12 3 16 15,12 10-24-15,4 4-16 16,7 10-4-16,8 4-312 16,12 3 168-16</inkml:trace>
        </inkml:traceGroup>
        <inkml:traceGroup>
          <inkml:annotationXML>
            <emma:emma xmlns:emma="http://www.w3.org/2003/04/emma" version="1.0">
              <emma:interpretation id="{6FB7957A-AA9B-4332-A480-B701362D1A1D}" emma:medium="tactile" emma:mode="ink">
                <msink:context xmlns:msink="http://schemas.microsoft.com/ink/2010/main" type="inkWord" rotatedBoundingBox="8699,11599 9236,11583 9246,11925 8709,11940"/>
              </emma:interpretation>
              <emma:one-of disjunction-type="recognition" id="oneOf27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294856.9189">5614 10731 340 0,'-7'-17'128'0,"7"17"-100"0,0-11-8 0,0 4 60 16,-8 7-48-16,4-3 32 15,-4 6-36-15,1-3 36 16,3 4-36-16,-12-1 20 15,9 4-28-15,-5 7 0 16,0 7-12-16,-3 3 12 16,3 3-12-16,4 1-12 15,5-4 0-15,6 0 12 16,5 0-4-16,4-7 32 16,-4 0-20-16,3-10 12 15,1-3-16-15,-1-8 0 16,1 4-4-16,0-7 12 15,-5 1-12-15,-7-8 4 16,0 3-4-16,0-9-24 16,-3 6 8-16,3-7 20 15,0 4-4-15,0-3-28 16,11 2 8-16,1-2-4 16,-1 6 8-16,13-3-20 15,-5 6 16-15,0 1 24 16,12 3-8-16,-4 0-16 15,0 7 4-15,1 4 4 16,-9 6 4-16,0 7 24 16,1 4-12-16,-5 6 4 0,-11 4-8 15,4 0 20-15,3-3-16 16,-11-4 4-16,0 0-8 16,0-7 28-16,0-3-20 15,-4-7 20-15,4 3-20 0,-3-10 20 16,6 4-24-16,-3-11 24 15,4 0-24-15,0-10-20 16,12 0 0-16,-9-8 12 16,9 5 0-16,-4 3-48 15,7 3 28-15,-4 4-16 16,5 6 20-16,-9 11 8 16,5 3 4-16,-12 11-20 15,-4 3 12-15,-8 0 76 16,4 4-40-16,-4-8 8 15,4 1-20-15,4 0-224 16,12-8 116-16</inkml:trace>
        </inkml:traceGroup>
        <inkml:traceGroup>
          <inkml:annotationXML>
            <emma:emma xmlns:emma="http://www.w3.org/2003/04/emma" version="1.0">
              <emma:interpretation id="{16F5DCD5-3A7E-4BFE-BB1E-05F53C69FD53}" emma:medium="tactile" emma:mode="ink">
                <msink:context xmlns:msink="http://schemas.microsoft.com/ink/2010/main" type="inkWord" rotatedBoundingBox="10158,11334 10994,11310 11010,11856 10173,11879"/>
              </emma:interpretation>
              <emma:one-of disjunction-type="recognition" id="oneOf28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295585.4129">6946 10462 384 0,'12'-20'140'0,"-12"20"-108"0,0-7-8 0,0 3 84 15,8 4-64-15,-8 0 16 16,0 0-36-16,0 4 24 15,7 3-32-15,-3 7 40 16,4 10-32-16,0 14 12 16,3 6-20-16,-11 18 20 15,16 0-24-15,-5-7 4 16,1 4-8-16,-4-11 12 16,11-10-12-16,-11-7 16 15,3-11-16-15,-3-2 48 16,8-5-28-16,-13-20 4 15,13 7-20-15,-12-24-8 16,11 4 0-16,-11-29 12 16,12 12-8-16,-5-15-4 15,5 7 0-15,-12 1-40 0,3 9 20 16,5 8-20-16,-4 9 20 16,-1 12-36-16,1 9 32 0,-4 14-12 15,4 11 20-15,3 10 8 16,-3 3 4-16,4 4 32 15,-4-4-16-15,7 0-4 16,-3-6-8-16,-1-11 20 16,5-4-12-16,-9-6 12 15,5-4-12-15,-4-10 28 16,-4 4-24-16,3-11 12 16,1 4-16-16,-8-11-16 15,4 0 0-15,-4-14 28 16,0 4-12-16,0-17 32 15,0 7-28-15,8-15 4 16,0 12-12-16,-1-8 20 16,5 11-16-16,0-4-32 15,7 10 12-15,-4-3-8 16,-3 11 8-16,7-5 8 16,-3 8 0-16,-5 0 8 15,9 7-4-15,-12 3-72 16,3 3 36-16</inkml:trace>
          <inkml:trace contextRef="#ctx0" brushRef="#br0" timeOffset="295750.8024">7771 10665 676 0,'0'7'248'0,"0"-7"-192"0,11 14-16 0,-11-7 24 15,0 0-44-15,8-4-168 16,-8 1 80-16</inkml:trace>
        </inkml:traceGroup>
        <inkml:traceGroup>
          <inkml:annotationXML>
            <emma:emma xmlns:emma="http://www.w3.org/2003/04/emma" version="1.0">
              <emma:interpretation id="{250BF72E-42A9-45ED-90A3-68CDA628F473}" emma:medium="tactile" emma:mode="ink">
                <msink:context xmlns:msink="http://schemas.microsoft.com/ink/2010/main" type="inkWord" rotatedBoundingBox="11447,11310 12162,11290 12176,11751 11460,11771"/>
              </emma:interpretation>
              <emma:one-of disjunction-type="recognition" id="oneOf29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296051.5442">8522 10456 676 0,'0'-18'248'0,"0"18"-192"0,4-10-16 16,-8 0-20-1,4 6-20-15,-8-3-12 16,0 4 8-16,-11 0-16 16,3 3 12-16,-15 3 12 15,8 4 0-15,-16 7 24 16,5 3-16-16,-5 10 24 15,4 1-24-15,16 13 32 16,7 4-28-16,24 10 20 16,7-3-20-16,16-8 28 15,4 1-28-15,-1-17 32 16,5-4-32-16,-4-11-208 16,-8-2 104-16</inkml:trace>
          <inkml:trace contextRef="#ctx0" brushRef="#br0" timeOffset="296260.9005">8467 10659 436 0,'0'-14'160'0,"0"14"-124"0,16-10-8 0,-4 3 60 15,-5 7-52-15,13-7 84 16,-9 7-68-16,5-4 0 16,3 8-32-16,-7 3 40 15,7 6-32-15,-15 8 40 16,0 3-40-16,-4 0 40 15,0 4-40-15,-4 3 20 16,0-7-28-16,0-7-52 16,4 4 16-16</inkml:trace>
          <inkml:trace contextRef="#ctx0" brushRef="#br0" timeOffset="296380.0233">8963 10848 892 0,'-19'-4'332'0,"19"4"-260"0,0 4-20 16,-8-4 52 0,8 0-68-16</inkml:trace>
        </inkml:traceGroup>
        <inkml:traceGroup>
          <inkml:annotationXML>
            <emma:emma xmlns:emma="http://www.w3.org/2003/04/emma" version="1.0">
              <emma:interpretation id="{BC67F019-D13F-4DC2-9896-02422B6F5633}" emma:medium="tactile" emma:mode="ink">
                <msink:context xmlns:msink="http://schemas.microsoft.com/ink/2010/main" type="inkWord" rotatedBoundingBox="12938,10944 15226,10879 15249,11690 12961,11755"/>
              </emma:interpretation>
              <emma:one-of disjunction-type="recognition" id="oneOf30">
                <emma:interpretation id="interp38" emma:lang="" emma:confidence="1">
                  <emma:literal>wall,</emma:literal>
                </emma:interpretation>
                <emma:interpretation id="interp39" emma:lang="" emma:confidence="0">
                  <emma:literal>wall.</emma:literal>
                </emma:interpretation>
                <emma:interpretation id="interp40" emma:lang="" emma:confidence="0">
                  <emma:literal>wad,</emma:literal>
                </emma:interpretation>
                <emma:interpretation id="interp41" emma:lang="" emma:confidence="0">
                  <emma:literal>well,</emma:literal>
                </emma:interpretation>
                <emma:interpretation id="interp42" emma:lang="" emma:confidence="0">
                  <emma:literal>wad.</emma:literal>
                </emma:interpretation>
              </emma:one-of>
            </emma:emma>
          </inkml:annotationXML>
          <inkml:trace contextRef="#ctx0" brushRef="#br0" timeOffset="298032.114">9760 10511 320 0,'-3'-24'120'0,"3"24"-96"0,-12-7-4 0,8 0 168 15,8 7-108-15,-8-11 28 16,4 11-64-16,-4 0-20 15,8 11-12-15,-4-4 8 16,8 6-12-16,-8 12 16 16,11-5-16-16,-3 4 24 15,4 0-20-15,-1 0-4 16,1 1-4-16,0-15 40 16,3 0-24-16,-3-13 24 15,3-4-24-15,1-14 8 16,-1 4-16-16,-3-11-8 15,3 4 0-15,-3 0-32 16,0 11 16-16,-5-1-48 16,1 10 32-16,0 8-12 15,-1 10 24-15,9 10 8 16,3 7 8-16,12 6 8 16,0 8-4-16,8-10 16 15,0-1-12-15,-8-10 16 16,0 0-16-16,-8-14 16 15,0-3-16-15,-7-14-4 16,-1-3 0-16,-11-21 20 16,0 7-12-16,-4-14-20 15,4 7 0-15,-4-7-40 16,4 7 28-16,-1 0-12 16,5 7 20-16,4 0 8 15,7 7 4-15,4 0-20 16,1 7 12-16,7-1 4 0,3 4 4 15,9 0-28-15,-4 7 16 0,7-3-12 16,-7 6 12 0,-4-3 24-16,-4 4-4 0,-8-1 16 15,-4 1-16-15,-7-4 16 16,-1 0-16-16,-11-7 16 16,-3 3-16-16,-9-2-12 15,0 2 0-15,-7 1 4 16,4 3 0-16,-13 0-28 15,9 7 16-15,-8-4-4 16,8 7 8-16,-5 4 16 16,9 0-4-16,-4-7 8 15,15 7-8-15,4-8 8 16,7 1-8-16,9 0-124 16,3-3 64-16,1-8-180 15,-1 1 132-15,-4-8-92 16,5 5 112-16,-5-5 28 15,1 8 36-15,-5-1 24 16,5 4 0-16,-5 4 140 16,5 3-80-16,-1 3 8 15,1 7-44-15,3 0-8 16,5 4-12-16,-1-7 20 16,0 0-16-16,4-14 12 15,0 0-12-15,8-11 12 0,4 1-16 16,-1-14 104-16,-3 3-64 15,4-10 60-15,-4 7-64 0,4-34 16 16,-5 3-40-16,-3-25 8 16,0 15-16-16,-11-4 44 15,-1 25-28-15,-15 6 4 16,0 14-20-16,-20 24-44 16,5 10 20-16,-20 35 36 15,0 6-12-15,-8 21 16 16,8 1-16-16,0-4 12 15,12-7-16-15,11 3 32 16,8-10-24-16,19-10 12 16,8-11-16-16,16-20-132 15,0 0 68-15,-1-21-72 16,1-7 76-16,-5-10-48 16,-3 0 56-16,0-11 28 15,-8 4 12-15,-4-27-16 16,1 6 8-16,-1-23 4 15,0 9 4-15,-3-3 88 16,-1 14-48-16,-8 7 88 16,1 17-72-16,-12 4 24 15,4 9-44-15,-12 12-12 16,4 6-16-16,-11 17-24 16,3 10 8-16,-7 22 20 15,7-1-4-15,-7 20-4 16,3-6 0-16,1 0 28 0,7-10-16 15,0 0 40-15,5-4-32 16,3-7 32-16,3-7-32 16,5-6-164-16,4-7 76 0,-1-8-380 15,5 1 244-15</inkml:trace>
          <inkml:trace contextRef="#ctx0" brushRef="#br0" timeOffset="298190.367">12033 10672 808 0,'-27'49'300'0,"27"-49"-232"0,-27 68-20 0</inkml:trace>
        </inkml:traceGroup>
      </inkml:traceGroup>
    </inkml:traceGroup>
    <inkml:traceGroup>
      <inkml:annotationXML>
        <emma:emma xmlns:emma="http://www.w3.org/2003/04/emma" version="1.0">
          <emma:interpretation id="{F6A65DCF-C88E-47CF-86A5-70F5855E69C3}" emma:medium="tactile" emma:mode="ink">
            <msink:context xmlns:msink="http://schemas.microsoft.com/ink/2010/main" type="paragraph" rotatedBoundingBox="2866,12634 18604,12497 18618,14025 2880,1416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A0038A6-FAB5-45EE-9DBA-5B9213D4F23B}" emma:medium="tactile" emma:mode="ink">
              <msink:context xmlns:msink="http://schemas.microsoft.com/ink/2010/main" type="line" rotatedBoundingBox="2866,12634 18604,12497 18618,14025 2880,14161"/>
            </emma:interpretation>
          </emma:emma>
        </inkml:annotationXML>
        <inkml:traceGroup>
          <inkml:annotationXML>
            <emma:emma xmlns:emma="http://www.w3.org/2003/04/emma" version="1.0">
              <emma:interpretation id="{B68F06C0-01C1-4F5B-B67E-DCA12BEAA738}" emma:medium="tactile" emma:mode="ink">
                <msink:context xmlns:msink="http://schemas.microsoft.com/ink/2010/main" type="inkWord" rotatedBoundingBox="2868,12856 5989,12829 6000,14116 2879,14143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312955.2984">-332 12596 288 0,'4'-17'108'0,"-4"17"-84"0,-7-7-4 16,3 0 100 0,8 7-68-16,-4-7 32 15,3 4-48-15,1-4 4 0,4 7-24 16,0-7 44 0,0 7-32-16,-1 3 28 15,1 8-28-15,-4 2-28 0,4 1 0 0,-4 7 24 16,-1-1-12-16,-6 4-4 15,-1 1-4-15,-4-5 12 16,8-3-8-16,-8-3 24 16,8 0-20-1,-8-7 4-15,8 0-8 0,0-7 4 16,0 0-8-16,0-11 16 16,4 5-12-16,0-12-20 15,8 5 4-15,3-8-4 16,5 4 4-16,3-7 0 15,0 6 0-15,4-2 8 16,0 6 0-16,0 0-20 16,0 4 12-16,-3 3-4 15,-5 4 4-15,-3 6 0 16,3 4 0-16,-4 3 16 16,1 1-4-16,-8 2 8 15,3 5-8-15,-11-1-4 16,4 0 4-16,-4 0 12 15,0 0-8-15,-8 1 16 16,4 2-16-16,-11 1 4 16,3-1-4-16,-7-2 12 15,7 2-12-15,-3-2-4 16,3-1 0-16,5-7 12 16,7-3-8-16,0-7 4 0,7 3-4 0,1-9-120 15,4-1 60-15</inkml:trace>
          <inkml:trace contextRef="#ctx0" brushRef="#br0" timeOffset="313287.4535">-188 12317 444 0,'-12'-20'164'0,"12"20"-124"0,-4-14-16 0,0 7 148 16,8 3-100-16,0-6 32 15,8 3-60-15,3-7 0 16,5 8-28-16,3-5-16 16,0 4-4-16,0-3 28 15,0 7-12-15,-3-4-12 16,-1 7-4-16,-7-4 28 15,-1 8-12-15,-3-1 32 16,0 7-28-16,0 4-4 16,-1 3-8-16,5 8 28 15,0 2-16-15,7 4-68 16,-4 7 28-16</inkml:trace>
          <inkml:trace contextRef="#ctx0" brushRef="#br0" timeOffset="313782.1797">663 12486 560 0,'-7'-7'208'0,"7"7"-164"0,-24 7-8 0,9-7 112 16,7 14-88-16,-19 3 20 15,0 3-48-15,-16 11-12 16,8 0-12-16,-11 7 4 15,3 0-8-15,1-14 8 16,11 7-8-16,0-7-4 16,12-3 4-16,-1-11-192 15,9 4 104-15</inkml:trace>
          <inkml:trace contextRef="#ctx0" brushRef="#br0" timeOffset="313579.6837">303 12517 456 0,'4'31'168'0,"-4"-31"-128"0,16 44-16 0,-9-19 96 16,5-5-72-16,3 4 8 16,9 0-36-16,7-3 24 15,-4-4-28-15,0-3 4 16,-4-4-12-16,-4-3 20 16,1 0-16-16,-5-7-232 15,-3 0 116-15</inkml:trace>
          <inkml:trace contextRef="#ctx0" brushRef="#br0" timeOffset="314503.129">880 12324 540 0,'-12'0'200'0,"12"0"-156"0,-7 0-12 16,3 0 148 0,4 0-104-16,0 0 32 15,8 0-64-15,-1-7-36 16,9 7-8-16,19-7 8 0,7 4-4 16,16-11-4-1,4 11 4-15,4-4 4 0,-12 7-4 0,0-11-4 16,-11 11 4-1,-8-3-4 1,-8 3 0-16,-8-3 32 0,1 6-16 0,-13-3 40 16,-3 0-32-16,-4 0-40 15,0 0 8-15,-7 3 0 16,3 4 8 0,-8 4 8-16,8 2-4 0,-11 8-20 15,7 10 8-15,-11 10 12 16,7 4 0-16,-11 10-12 15,3-3 4-15,-7 3 12 16,0-7-4-16,0 0 8 16,8-3-8-16,-4 0-28 15,3-4 12-15,1-3 24 16,3-4-8-16,1-6 8 16,7-8-4-16,-3-9 20 15,3-4-16-15,-4-11 4 16,8-3-8-16,-11-13 12 15,7 2-12-15,-11-9 4 16,7 3-4-16,-11-14-8 16,7 7 4-16,-7-14 4 15,8-3-4-15,-5-7-12 16,9 3 4-16,-5 1-4 16,8 9 0-16,-3-2-12 15,7 20 12-15,0 0 4 16,4 3 4-16,0 7-20 0,4 11 12 15,0-4 12-15,0 14 0 16,0-4-188-16,3 11 100 0</inkml:trace>
          <inkml:trace contextRef="#ctx0" brushRef="#br0" timeOffset="314795.4609">1689 12431 592 0,'8'-14'220'0,"-8"14"-172"0,31 3-12 16,-16 4 84-1,5 7-72-15,3 14 96 16,4 3-84-16,8 6 0 15,0 5-40-15,0-4-4 16,-1-1-8-16,-3-9 28 16,0-4-20-16,-4-7 32 15,-3 0-32-15,-5-10-232 16,0 0 112-16</inkml:trace>
          <inkml:trace contextRef="#ctx0" brushRef="#br0" timeOffset="314986.1636">2111 12424 684 0,'-19'-4'252'0,"19"4"-192"0,-8 21-20 0,0-7 112 15,1 3-92-15,-9 14 8 16,1 0-40-16,-13 7-8 16,9 0-12-16,-12-4 20 15,8 0-16-15,-4-9-84 16,4-1 40-16,-8-7-288 15,7 0 176-15</inkml:trace>
          <inkml:trace contextRef="#ctx0" brushRef="#br0" timeOffset="315613.4724">2467 12682 612 0,'-7'-14'228'0,"7"14"-180"0,3 7-12 16,1-10 60-1,8 3-60-15,3-4 4 0,5 1-24 0,3-4-4 16,4 3-4-16,0-3-112 15,4 7 56-15</inkml:trace>
          <inkml:trace contextRef="#ctx0" brushRef="#br0" timeOffset="315481.9655">2603 12510 424 0,'23'-24'156'0,"-23"24"-120"0,27-24-8 16,-11 17 72 0,3 3-60-16,4-3 0 15,0 4-24-15,-3 3-4 16,-5 3-4-16,-7 4-8 0,-4 7 4 0,-12 3 28 15,0 1-16 1,-11 2 32-16,0 1-32 0,-12 6-4 16,7 1-8-16,-7-4 4 15,4 0-4-15,-7-3 32 16,10-1-20-16,1-2 40 16,8-5-32-16,3-2-4 15,8-1-12-15,8-3 28 16,8 0-20-16,3-4 4 15,4 4-12-15,9-4-8 16,-1 1 4-16,0-1-24 16,0 1 12-16,0-1-40 15,-4 1 28-15</inkml:trace>
          <inkml:trace contextRef="#ctx0" brushRef="#br0" timeOffset="315983.6873">2514 12279 644 0,'4'-17'236'0,"-4"17"-180"0,11-21-20 16,-3 11 96 0,4 3-80-16,-1-10 16 15,5 0-44-15,-9-7-32 16,5 7 4-16,-4-8 44 16,-1 5-20-16,-3 3 36 15,-4 6-32-15,12 8-32 16,-12 6 4-16,0 8 0 15,8 6 4-15</inkml:trace>
          <inkml:trace contextRef="#ctx0" brushRef="#br0" timeOffset="318111.9959">2490 12138 436 0,'0'0'160'0,"0"0"-124"0,12 4-8 0,-12-4 96 15,0 0-72-15,0 0 24 16,8 3-44-16,0 1 56 16,3 2-48-16,1 1 20 15,-4 4-40-15,11-1 8 16,-7 0-16-16,3-3 20 15,4 0-20-15</inkml:trace>
          <inkml:trace contextRef="#ctx0" brushRef="#br0" timeOffset="319639.0978">1093 11963 260 0,'-15'-14'96'0,"15"14"-76"0,-16-3-4 16,4-1 60-1,12 8-44-15,-19-8 40 16,11 11-40-16,-3 0 36 16,-1-7-40-16,-7 10 20 15,7 0-28-15,-7 1 8 16,7 6-16-16,-15 4 0 0,8 3-4 0,-8 3 48 15,-4 4-32-15,7 0 0 16,-10 4-16-16,-1 2 56 16,-4 29-36-16,0 6-12 15,4 4-8-15,5 13 8 16,10-10-8-16,16 11-4 16,12-11 0-16,19 14 56 15,8-10-32-15</inkml:trace>
          <inkml:trace contextRef="#ctx0" brushRef="#br0" timeOffset="418454.123">1414 12930 156 0,'0'-4'56'0,"4"4"-44"0,0-3-4 16,4 3 76-16,-8 0-48 0,0 0 12 15,0 0-28-15,0 0 16 16,0 0-24-16,4 0 32 16,3-4-28-16,-3 1-4 15,-4-1-8-15,0 1 4 16,4 0-4-16,-4-1-12 15,0 1 4-15,0-1 4 16,0 4 0-16,0-3 16 16,0-1-8-16,0 1-4 15,-4-1 0-15,0 1 12 16,4 0-8-16,-3-1-20 16,-1 1 4-16,0-1 4 0,0 1 4 15,0-1 8-15,0 4-4 16,0-3-12-16,0 0 4 15,1 3-4-15,-5 0 0 16,4 0 8-16,0 0 0 16,0 0 0-16,0 0 0 15,0 0 8-15,1 0-4 16,-1 0-12-16,0 0 4 16,0 0 4-16,0 0 0 15,0 0-12-15,-3 0 8 16,-1 0 12-16,4 3-4 15,-4 0-12-15,4 1 4 16,0-1 4-16,1-3 0 16,3 0-12-16,-4 7 8 15,4-7 12-15,0 0-4 0,0 7-20 16,0-7 8-16,0 0 20 16,4 7-4-16,-4-7-12 15,0 0 0-15,3 7 20 16,1 0-8-16,-4-7-12 15,0 0 0-15,0 7 4 16,0-7 0-16,4 6 0 16,0 1 0-16,-4-7-12 15,0 0 8-15,8 7 4 16,0 0 0-16,-8-7-12 16,0 0 8-16,7 7 20 0,-3-4-8 15,0 4-4-15,0 0 0 16,-4-7-4-16,0 0 0 15,4 7 0-15,0 0 0 16,-4-7-12-16,3 7 8 16,1 0 20-16,-4-7-8 15,4 7-28-15,0-1 8 16,0-2 12-16,-4-4 4 16,8 7 8-16,-1 0-8 15,-3 0 8-15,-4-7-8 16,4 6 16-16,4 1-12 15,0 0-20-15,-8 0 4 16,0 0 4-16,4 3 4 16,-1-3 0-16,1 0 0 0,-4-7-12 15,0 7 8-15,0 0 4 16,4 0 0-16,-4-7 8 16,0 7-4-16,0-7-4 15,4 6 4-15,-4 1 4 16,0-7-4-16,0 7-12 15,0 0 4-15,0 0 12 16,-4-4-4-16,0 4 8 16,4 0-8-16,-4 0-20 15,1-3 8-15,3-1 4 16,-4 4 4-16,4-4 0 16,-8 1 0-16,4-1 8 0,4 4-4 15,-4-4-4-15,0-3 4 16,-3 7-16-16,3-3 8 15,-4-1 12-15,-4 1-4 16,5-1 24-16,-1-3-16 16,0 4-20-16,4-4 0 15,0 0-12-15,1-4 8 16,-5 1 24-16,4 3-4 16,0 0-12-16,0 0 0 15,-4 0 4-15,1-4 0 16,-1 4 24-16,4 0-12 15,-8-3 4-15,5-4-8 16,-1 3 48-16,0 1-32 16,4-7 8-1,-3-1-4-15,-13 1-12 0,12 0 16 16,5-1-20-16,-5-2-4 16,4-1-4-16,4 0 12 15,4 0-8-15,0 4-108 16</inkml:trace>
          <inkml:trace contextRef="#ctx0" brushRef="#br0" timeOffset="407016.0049">2417 12262 80 0,'-4'-3'32'0,"8"3"-24"0,-4-4-4 16,0 4 76-16,8 0-44 16,-8 0 56-16,0 0-52 0,0 0 32 15,7 0-40-15,-3-3 8 16,-4-1-24-16,8 1-8 16,0-1-4-16,0 1 4 15,3-4-4-15,-3 0-4 16,0 0 4-16,3-3 28 15,-3 0-16-15,4-1 32 16,-5-2-32-16,1 2 12 16,-4-2-16-16,4 2-16 15,-4-3 0-15,3 4 20 16,1 0-8-16,-4-1-20 16,-4 1 4-16,8 3 4 15,-4 4 4-15,3-1-12 0,-7 1 8 16,0 3 12-16,0 0-4 15,0-3-20-15,0-1 8 16,0 4 12-16,12 0 0 16,-12-3-12-16,8 3 4 15,-1 0 20-15,-7 0-8 16,0 0-12-16,0 0 0 16,0 0 20-16,0 7-8 15,0-1-20-15,0 1 4 16,12 4 40-1,-4-1-36-15,3 4 4 16,-3-4 8-16,0 0-4 16,0-3 16-16,-1 4-12 15,-3-5-20-15,8 5 4 0,-8-4 20 16,0 0-4-16,3-1 4 16,-7-6-4-16,8 4 4 15,-4-1-8-15,4-3 24 16,-8 0-16-16,7 0 4 15,-7 0-8-15,8 0-8 16,4-3 4-16,-5-1-260 16,-7 4 140-16,8 4-164 15</inkml:trace>
        </inkml:traceGroup>
        <inkml:traceGroup>
          <inkml:annotationXML>
            <emma:emma xmlns:emma="http://www.w3.org/2003/04/emma" version="1.0">
              <emma:interpretation id="{603CF097-7332-46DC-B6AC-2151092D770A}" emma:medium="tactile" emma:mode="ink">
                <msink:context xmlns:msink="http://schemas.microsoft.com/ink/2010/main" type="inkWord" rotatedBoundingBox="6451,12855 8036,12841 8045,13889 6460,13903"/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320161.7805">4422 11987 436 0,'0'-35'160'0,"0"35"-124"0,12-10-8 16,-1 10 88-1,13 4-68-15,7 13 60 16,7 3-64-16,17 22 48 15,3 6-52-15,-4 38-12 16,-8 0-16-16,-3 31 32 16,-12-4-20-16,-27 15 12 0,-39 9-20 15,-31-13-8 1,-4 0-4-16</inkml:trace>
          <inkml:trace contextRef="#ctx0" brushRef="#br0" timeOffset="316694.5735">3296 12121 268 0,'7'0'100'0,"-7"0"-76"0,4-7-8 0,-4 4 148 16,0 6-92-16,-4 4 60 16,1 0-76-16,-5 0 80 15,-4 10-76-15,4 0 16 16,1 4-44-16,-9 6 48 16,8 4-44-16,8 11 12 15,4 2-32-15,8 1-8 16,3-4-4-16,24-3 56 15,4-7-32-15,19-17 8 16,3-4-24-16,5-10 20 16,-4-7-20-16,-4-13 32 15,-4 3-28-15,-4-11-48 16,-7 7 16-16,-9-6-192 16,-7 6 116-16,-15-6-312 15,-5 6 228-15</inkml:trace>
          <inkml:trace contextRef="#ctx0" brushRef="#br0" timeOffset="316992.2268">3629 11990 340 0,'-4'0'128'0,"4"0"-100"0,-4 21-8 0,0-11 156 16,4 7-100-16,-8 4 52 16,0 3-80-16,-3 11 28 15,3-1-44-15,-7 35 0 16,7-4-20-16,-8 25 20 16,9-11-20-16,-5 7 24 15,8-17-24-15,-4-1 4 16,8-9-8-16,-7-1-84 15,3-2 40-15,-8-12-548 16,1-2 320-16</inkml:trace>
          <inkml:trace contextRef="#ctx0" brushRef="#br0" timeOffset="317475.7825">4128 12709 300 0,'-12'-10'112'0,"12"10"-88"0,-27 14-8 0,12-4 180 15,7 1-112-15,-15 6-16 16,7 0-44-16,-3 4 16 16,3 3-24-16,1 3 32 15,3 1-32-15,1-8 48 0,7-6-36 16,0-4 28-16,4-10-28 15,12-6 0-15,7-5-16 0,4-3-8 16,4-3 0-16,4 4-68 31,0 2 36-31,0 1-32 16,0 3 36-16,-8 4 0 16,-3 3 16-16,-9 6 44 15,1 5-24-15,-12 6 16 16,0 0-16-16,-4 0 12 15,4 4-16-15</inkml:trace>
        </inkml:traceGroup>
        <inkml:traceGroup>
          <inkml:annotationXML>
            <emma:emma xmlns:emma="http://www.w3.org/2003/04/emma" version="1.0">
              <emma:interpretation id="{D6B537B2-35D7-4957-978C-99D00C530155}" emma:medium="tactile" emma:mode="ink">
                <msink:context xmlns:msink="http://schemas.microsoft.com/ink/2010/main" type="inkWord" rotatedBoundingBox="8995,13156 9388,13153 9391,13519 8998,13522"/>
              </emma:interpretation>
              <emma:one-of disjunction-type="recognition" id="oneOf33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390080.7183">5785 12565 424 0,'4'3'156'0,"-4"-3"-120"0,23 7-8 0,-4 0 60 15,1-3-52-15,14-1-4 16,1 4-20-16,8-4 24 16,-4 4-20-16,3-3-24 15,-3 3 4-15</inkml:trace>
          <inkml:trace contextRef="#ctx0" brushRef="#br0" timeOffset="389878.528">5866 12262 260 0,'27'-3'96'0,"-27"3"-76"0,47-4-4 0,-28 1 8 16,8 6-16-16,4-3 60 15,-4 0-40-15,8 0-4 16,-8 7-12-16,-4-7-12 15,1 7 4-15,-13-7 28 16,1 7-16-16</inkml:trace>
        </inkml:traceGroup>
        <inkml:traceGroup>
          <inkml:annotationXML>
            <emma:emma xmlns:emma="http://www.w3.org/2003/04/emma" version="1.0">
              <emma:interpretation id="{7E0CF95D-0740-4BF9-838B-FAAD06639767}" emma:medium="tactile" emma:mode="ink">
                <msink:context xmlns:msink="http://schemas.microsoft.com/ink/2010/main" type="inkWord" rotatedBoundingBox="9922,13378 10352,13374 10353,13391 9923,13395"/>
              </emma:interpretation>
              <emma:one-of disjunction-type="recognition" id="oneOf34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390329.8112">6710 12475 496 0,'0'4'184'0,"0"-4"-140"0,19 7-16 0,-11-7 84 16,4 0-68-16,15-7 24 15,8 10-36-15,15-6-4 16,4 3-16-16,12 0 44 16,-8 3-28-16,-4-3-4 15,-7 7-16-15</inkml:trace>
        </inkml:traceGroup>
        <inkml:traceGroup>
          <inkml:annotationXML>
            <emma:emma xmlns:emma="http://www.w3.org/2003/04/emma" version="1.0">
              <emma:interpretation id="{C96D59D1-93D0-4795-B775-CEC60B678091}" emma:medium="tactile" emma:mode="ink">
                <msink:context xmlns:msink="http://schemas.microsoft.com/ink/2010/main" type="inkWord" rotatedBoundingBox="11012,12727 12711,12713 12721,13830 11021,13845"/>
              </emma:interpretation>
              <emma:one-of disjunction-type="recognition" id="oneOf35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391613.4686">8452 12338 572 0,'0'17'208'0,"0"-17"-160"0,12 17-12 0,-5-6 32 31,1-1-44-31,-8 0 32 0,12 4-28 0,-5-4 28 16,1 1-32-16,-4-5-400 15,4 1 204-15</inkml:trace>
          <inkml:trace contextRef="#ctx0" brushRef="#br0" timeOffset="392437.835">8874 12100 456 0,'0'-3'168'0,"0"3"-128"0,0 3-16 15,8-3 52 1,-4 0-48-16,11 0 32 15,-3 0-32-15,15-3 0 16,-8 3-16-16,16-4 0 16,-4 4-4-16,15-3-8 15,-7 3 4-15,8-3 20 16,-1 3-12-16,0-4-12 16,1 8-4-16,-8-4 12 15,-12 3-4-15,0-6 24 0,0 3-16 16,-8 0 4-16,-7 3-8 15,3-3-8-15,-3 3 4 16,-4-3-4-16,-4 0 0 16,3 4 16-16,1-1-8 15,-8-3-20-15,0 0 4 0,0 0 32 16,0 0-16-16,-8 0 8 16,8 4-8-16,0-4-8 15,-7 3 4-15,3 1-4 16,-4-1 0-16,0 1 0 15,-3 2 0-15,-1 1-20 16,-3 0 12-16,-5 4 20 16,1 2-4-16,-8 5-4 15,0-1 0-15,-4 14-4 16,4 3 0-16,-8 21 16 16,15 0-8-16,-11 11 4 15,12-4-4-15,4-1-8 16,-5-12 4-16,1-8-4 15,7-7 0-15,-3-6 0 16,3-4 0-16,-3-10 0 16,11-1 0-16,-12-9 16 15,12 3-8-15,-3-7-4 16,-1 3 0-16,4-10 20 16,-4 4-12-16,8-11-32 15,0 0 12-15,-7-17 0 16,3 4 8-16,-4-32 24 0,0 8-12 15,-19-18-4-15,8 7-4 16,-12-3 4-16,4 16-4 0,-20-2-4 16,20 13 4-16,0 0-24 15,8 11 12-15,11-4-12 16,8 10 8-16,8 0 8 16,11 11 4-16</inkml:trace>
          <inkml:trace contextRef="#ctx0" brushRef="#br0" timeOffset="390980.4315">7898 12241 372 0,'-7'-10'140'0,"7"10"-112"0,0-7-4 0,0 4 64 16,0 6-52-16,0-3-20 16,0 0-16-16,0 4 0 15,-4 6 0-15,-4 11 32 16,0 3-16-16,1 20 4 16,-5 1-12-16,0 3 12 15,5 1-12-15,-5-8-20 16,8-7 4-16,-7-6 56 15,11-4-24-15,0-17 32 16,7 0-28-16,1-21 28 16,4 0-32-16,-1-17-12 15,9 4-8-15,-5-15 4 16,4 8-4-16,1-4-28 16,-1 11 12-16,-3 2 4 15,-5 8 8-15,1 0-28 0,3 7 16 16,-11 3-4-16,12 3 8 15,-9 4-44-15,5 7 24 0,-4 7 24 16,3 0 4-16,1 6-16 16,4 1 8-16,-9 7 20 15,5 3-4-15,-12 3 16 16,0 0-16-16,-8 1 32 16,4-1-24-16,-11-6 40 15,7-1-32-15,-4-10-12 16,5 1-8-16,-5-11-236 15,12-4 128-15</inkml:trace>
          <inkml:trace contextRef="#ctx0" brushRef="#br0" timeOffset="391328.6371">7929 11980 416 0,'0'-24'152'0,"0"24"-116"0,16-21-12 0,-8 7 48 16,3 8-44-16,16-15 16 15,4 4-28-15,-4-4 8 16,8 7-12-16,-12 1 20 16,5 6-20-16,-21 7 4 15,5 7-8-15,-12 17 12 16,8 3-12-16,-8 11 40 16,0 3-24-16,0 1 32 15,11-5-32-15</inkml:trace>
          <inkml:trace contextRef="#ctx0" brushRef="#br0" timeOffset="434518.1206">9400 12723 352 0,'8'0'132'0,"0"-3"-104"0,-4 3-8 16,-4 0 96-16,8 0-68 0,-8 0 76 16,7 0-68-16,-7 0 4 15,12 0-36-15,-12 0 32 16,8-4-32-16,-8 4 12 0,0 0-20 16,0-3 0-16,7-1-8 15,-3 1 4-15,-4 3-8 16,0-3 40-16,-7-1-20 15,7 1 12-15,-4-8-20 16,0 11 0-16,0-3-8 16,0-1-8-16,0 1 4 15,0 0-32-15,-3-1 16 16,-1 1 12-16,0-1 4 0,-4 4 8 16,1-3-8-16,-1 3-12 15,-3 0 4-15,3 3 4 16,-3-3 0-16,3 4-20 15,0-1 12-15,5-3 4 16,-1 7 4-16,0-7 8 16,0 3-4-16,1-3-4 15,3 4 4-15,0-1-24 16,0-3 12-16,-4 0 12 16,4 7 0-16,1-3-12 15,-1-1 4-15,4 1 4 16,-4-1 0-16,4 0-20 15,0-3 12-15,0 4 12 16,0 3 0-16,0-7-12 0,0 7 4 16,0-7 28-16,4 7-12 15,-4-4 4-15,0-3-8 16,7 3-8-16,1 1 4 16,-8-4-16-16,8 3 8 15,-4 1-16-15,-4-4 12 16,0 3 12-16,8 4 0 15,-1-4 8-15,-3 1-8 16,4-1-4-16,4-3 4 16,-5 4 12-16,1-1-8 15,4 1-4-15,-5-1 0 0,5 1-24 16,-4-1 12-16,3 0 4 16,-3-3 4-16,-8 0 8 15,8 4-4-15,-8-4-4 16,8 3 4-16,-5 1 4 15,-3 3-4-15,0-7-12 16,0 0 4-16,8 7 12 16,-8-1-4-16,0-6 8 15,0 7-8-15,0 0 8 16,0-3-8-16,-8-1-28 16,8-3 12-16,0 7 12 15,0-7 4-15,0 0-4 16,0 7 4-16,0-7 12 15,-3 3-8-15,-1 1-12 16,0-1 0-16,0 1 4 0,0 2 0 16,0-2-20-16,0-1 12 15,0 1 12-15,1-1 0 16,-1 1 8-16,0-1-8 16,0 1-20-16,0-4 8 15,0 3-4-15,-4-3 4 16,5 3 24-16,-5 1-8 15,0-1 4-15,0-3-4 16,1 4-8-16,-1-4 4 16,0 0-4-16,0 3 0 15,5-3 8-15,-1 0-4 16,0 0-4-16,-4 0 4 0,0 0-24 16,1 4 12-16,3-4 20 15,0 0-4-15,0 0 4 16,-4 0-4-16,4 0-16 15,-3 0 4-15,3 0 12 16,0 0-4-16,0 0-4 16,4-4 4-16,-4 1 4 15,0-1-4-15,4 1 16 16,-4-1-12-16,1 1 16 16,3 0-16-16,-4-1 24 15,0 1-20-15,4-4 12 16,0 7-12-16,0-4-16 15,0 1 0-15,0-4-4 16,0 0 0-16,4 0-12 16,-4 4 12-16,7-4-276 15</inkml:trace>
        </inkml:traceGroup>
        <inkml:traceGroup>
          <inkml:annotationXML>
            <emma:emma xmlns:emma="http://www.w3.org/2003/04/emma" version="1.0">
              <emma:interpretation id="{B6F6E9E3-BCCE-4278-9ADB-9ACABAFD7330}" emma:medium="tactile" emma:mode="ink">
                <msink:context xmlns:msink="http://schemas.microsoft.com/ink/2010/main" type="inkWord" rotatedBoundingBox="13387,12542 14991,12529 15001,13730 13398,13744"/>
              </emma:interpretation>
              <emma:one-of disjunction-type="recognition" id="oneOf36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0" timeOffset="449520.2658">11348 12403 496 0,'0'11'184'0,"0"-11"-140"0,27 3-16 16,-8 0 64-1,-3 1-56-15,7-1-4 16,4 1-20-16,4-4 16 15,0 3-16-15,8-3 40 16,-1 0-28-16,9 0-24 0,-5 0 0 0,9-3-96 16,-5 3 48-1</inkml:trace>
          <inkml:trace contextRef="#ctx0" brushRef="#br0" timeOffset="449277.0178">11421 12231 260 0,'-11'-7'96'0,"11"7"-76"0,3 0-4 0,-3 0 132 15,-3 0-84-15,3 0 44 16,7 0-64-16,1-3 12 16,0-1-36-16,3 4-28 15,5 0 4-15,-1-3 16 16,5-1-4-16,-1 4-4 0,4-3 0 15,4 3 12-15,0 0-8 16,-7 0 4 0,3 3-4-16,-7-3 20 15,-1 7-16-15</inkml:trace>
          <inkml:trace contextRef="#ctx0" brushRef="#br0" timeOffset="394530.5961">10206 11935 236 0,'-8'11'88'0,"8"-11"-68"0,-12 30-4 0,5-5 96 16,7-1-64-16,0 10 52 15,0 0-60-15,0 1 16 16,7-1-36-16,5 1-16 15,0-4-8-15,11-4 56 16,-4 1-28-16,8-11 52 16,4 4-44-16,4-15-8 15,4-2-12-15,7-8 32 16,1 1-20-16,7-11-4 16,-4 4-12-16,4-4 4 15,-3 4-8-15,-5-11 52 16,-3 11-32-16,-8-21 8 15,-1 7-20-15,-14-14-156 16,-5 4 76-16,-15-8-264 16,4 4 188-16</inkml:trace>
          <inkml:trace contextRef="#ctx0" brushRef="#br0" timeOffset="394931.04">10635 11636 280 0,'-15'14'104'0,"15"-14"-84"0,-20 34 0 0,9 0 76 15,11 4-56-15,-19 31 44 16,11 0-48-16,-19 13-28 16,15-6-8-16,-15 21 16 15,0-8-8-15,0 14 40 16,0-13-24-16,0-8-12 15,11-9-8-15,-11-15-16 16,12-10 8-16,-1-6 20 16,8-12-8-16,1-5-4 15,7-5 0-15,3-6 40 16,5-4-24-16,4-6-272 16,7-1 136-16</inkml:trace>
          <inkml:trace contextRef="#ctx0" brushRef="#br0" timeOffset="395818.2931">10991 12338 176 0,'-7'0'64'0,"7"0"-48"0,-4 7-8 0,0-7 52 16,4 7-36-16,-4 6 76 15,4 5-52-15,-8 13 20 16,4 6-40-16,-7 5 0 15,7 6-16-15,-8 0 0 16,5-3-4-16,-5-7 4 16,4-7-8-16,-7-7 52 15,7-4-32-15,0-6 24 16,4 0-28-16,1-7 8 16,3 3-16-16,-4-10 0 15,8 3-4-15,-1-3 12 16,1 0-12-16,0-3-4 15,0 3 0-15,0-3-4 16,0 3 0-16,4-11 0 16,-1 4 0-16,5-3 0 15,0 7 0-15,3-11 0 16,0 7 0-16,1-3-20 16,-1 3 12-16,-3 0 12 0,4 7 0 0,-9-4-28 15,1 4 12 1,-4 0-12-16,0 4 12 15,-4-4-8-15,0 0 8 0,0 3 8 16,8 4 4-16,-5 0 0 16,5 0 0-16,-8 0 24 15,4 3-12-15,-8-3 12 16,4 7-12-16,-4-7 20 16,0 0-20-16,-3-1-4 15,3 1-4-15,-4 0 20 16,4 0-12-16,-4 3 4 15,8-6-8-15</inkml:trace>
        </inkml:traceGroup>
        <inkml:traceGroup>
          <inkml:annotationXML>
            <emma:emma xmlns:emma="http://www.w3.org/2003/04/emma" version="1.0">
              <emma:interpretation id="{104FC50A-857B-40D2-B49F-17F607E8A973}" emma:medium="tactile" emma:mode="ink">
                <msink:context xmlns:msink="http://schemas.microsoft.com/ink/2010/main" type="inkWord" rotatedBoundingBox="15696,12943 16115,12939 16119,13342 15700,13345"/>
              </emma:interpretation>
              <emma:one-of disjunction-type="recognition" id="oneOf37">
                <emma:interpretation id="interp49" emma:lang="" emma:confidence="0">
                  <emma:literal>O</emma:literal>
                </emma:interpretation>
                <emma:interpretation id="interp50" emma:lang="" emma:confidence="0">
                  <emma:literal>o</emma:literal>
                </emma:interpretation>
                <emma:interpretation id="interp51" emma:lang="" emma:confidence="0">
                  <emma:literal>0</emma:literal>
                </emma:interpretation>
                <emma:interpretation id="interp52" emma:lang="" emma:confidence="0">
                  <emma:literal>C</emma:literal>
                </emma:interpretation>
                <emma:interpretation id="interp53" emma:lang="" emma:confidence="0">
                  <emma:literal>g</emma:literal>
                </emma:interpretation>
              </emma:one-of>
            </emma:emma>
          </inkml:annotationXML>
          <inkml:trace contextRef="#ctx0" brushRef="#br0" timeOffset="449952.2305">12776 12069 312 0,'-8'-27'112'15,"8"27"-84"-15,-19-4-12 0,7 4 56 16,5 4-44-16,-17 10 76 15,1-1-56-15,-16 11 0 16,8 1-28-16,-7-1 32 16,3 3-28-16,4 8-4 15,12-1-12-15,15 7 20 16,8 4-16-16,15-7 12 16,8 0-12-16,8-14 20 15,4-7-20-15,7-17 24 16,1 0-24-16,3-17 24 15,-4 0-24-15,-7-14 24 0,-8 3-24 0,-12-17 24 16,-3 18-24-16,-16-11-32 16,0 7 12-16,-8-7 0 15,0 14 8-15,-11-10-12 16,0 16 8-16,-5-6 4 16,5 18 0-16,-4-8 0 15,7 10 0-15</inkml:trace>
        </inkml:traceGroup>
        <inkml:traceGroup>
          <inkml:annotationXML>
            <emma:emma xmlns:emma="http://www.w3.org/2003/04/emma" version="1.0">
              <emma:interpretation id="{1B041B8B-560A-4760-A666-E325FE7D9DA9}" emma:medium="tactile" emma:mode="ink">
                <msink:context xmlns:msink="http://schemas.microsoft.com/ink/2010/main" type="inkWord" rotatedBoundingBox="18186,13562 18613,13559 18617,14025 18190,14028"/>
              </emma:interpretation>
              <emma:one-of disjunction-type="recognition" id="oneOf38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0" timeOffset="303796.7576">15350 12723 184 0,'-7'-7'68'0,"7"7"-52"0,0-3-4 0,-4-1 128 16,4 4-80-16,-8-6 8 15,0 2-40-15,-7-3 96 16,-1 4-68-16,-7-8 36 15,8 5-52-15,-13-1 4 16,9 3-28-16,-8 1 20 16,8 6-24-16,-8 1 4 15,7 3-8-15,-3 3 4 16,4 4-8-16,-5 3-4 16,5 0 4-16,-4 11-32 15,7-1 16-15,5 11 24 16,7 3-8-16,12 7 8 15,3-3-4-15,12-4 28 0,8-6-20 16,16-11 12-16,-1-10-16 16,12 3 12-16,-3-10-16 0,-5 0-4 15,-8 0 0-15,-11-1-48 16,-3 1 24-16</inkml:trace>
        </inkml:traceGroup>
      </inkml:traceGroup>
    </inkml:traceGroup>
    <inkml:traceGroup>
      <inkml:annotationXML>
        <emma:emma xmlns:emma="http://www.w3.org/2003/04/emma" version="1.0">
          <emma:interpretation id="{FF8D5F69-B7DE-46D2-A1FB-D142223BA6F3}" emma:medium="tactile" emma:mode="ink">
            <msink:context xmlns:msink="http://schemas.microsoft.com/ink/2010/main" type="paragraph" rotatedBoundingBox="2711,14199 16097,14215 16096,15371 2710,153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4A7A365-5FC1-4963-BF31-27159C470EDD}" emma:medium="tactile" emma:mode="ink">
              <msink:context xmlns:msink="http://schemas.microsoft.com/ink/2010/main" type="line" rotatedBoundingBox="2711,14199 16097,14215 16096,15371 2710,15355"/>
            </emma:interpretation>
          </emma:emma>
        </inkml:annotationXML>
        <inkml:traceGroup>
          <inkml:annotationXML>
            <emma:emma xmlns:emma="http://www.w3.org/2003/04/emma" version="1.0">
              <emma:interpretation id="{DB9219CB-09D2-45CC-9802-7FA90857B1DC}" emma:medium="tactile" emma:mode="ink">
                <msink:context xmlns:msink="http://schemas.microsoft.com/ink/2010/main" type="inkWord" rotatedBoundingBox="2711,14303 2932,14304 2931,14844 2711,14843"/>
              </emma:interpretation>
            </emma:emma>
          </inkml:annotationXML>
          <inkml:trace contextRef="#ctx0" brushRef="#br0" timeOffset="351560.742">-479 13432 572 0,'-7'-21'208'0,"14"21"-160"0,5-3-12 16,0 0 76-16,11-1-68 15,-4 4-20-15,4 0-12 16,4 0-156-16,8 0 80 16,12 14-404-16</inkml:trace>
          <inkml:trace contextRef="#ctx0" brushRef="#br0" timeOffset="351314.9452">-475 13931 528 0,'-8'-10'196'0,"20"13"-152"0,4-3-12 0,-1 0 116 15,1-3-88-15,7 3-8 16,-4-4-32-16,4 4 28 16,-3 0-24-16,3 0-252 15</inkml:trace>
          <inkml:trace contextRef="#ctx0" brushRef="#br0" timeOffset="351150.0147">-312 13663 236 0,'0'-28'88'0,"0"21"-68"0,0-10-4 16,4 10 256-16,0-3-152 15,-4-1 20-15,3 1-84 16,-3 3 8-16,0 4-36 16,0 3 8-16,-3 3-20 0,-1 8 28 15,0 6-28-15,-4 7-48 16,0 10 16-16,-3 8 20 15,-5-1 0-15,-3-3 20 16,3 0-16-16,-3-7-4 16,0-4 0-16,-5-3 4 15,9-3-4-15,-1-7 8 16,5-8-8-16,3 1 32 16,12-14-72-16,4-6 24 15,-1-8-64-15,1-10 44 16,0-3-36-16,4-4 36 15,3 0 0-15,-7 0 20 16,3 7 0-16,-3 4 4 16,0-1 8-16,-4 11 0 15,0 3 8-15,3 7-4 16,1 7 32-16,0 7-20 16,0 10 32-16,-1 7-32 0,5 7 4 15,-4 0-12-15,3 0-8 16,1 7 4-16,0-10 28 15,-1-1-16-15,-3 1 12 16,-4-4-16-16,-4-4-60 16,0-2 24-16,0-1-288 15</inkml:trace>
        </inkml:traceGroup>
        <inkml:traceGroup>
          <inkml:annotationXML>
            <emma:emma xmlns:emma="http://www.w3.org/2003/04/emma" version="1.0">
              <emma:interpretation id="{754A8C66-3A8D-4FB7-9435-5F14F4482F04}" emma:medium="tactile" emma:mode="ink">
                <msink:context xmlns:msink="http://schemas.microsoft.com/ink/2010/main" type="inkWord" rotatedBoundingBox="4000,14355 4314,14356 4313,15027 3999,15026"/>
              </emma:interpretation>
            </emma:emma>
          </inkml:annotationXML>
          <inkml:trace contextRef="#ctx0" brushRef="#br0" timeOffset="352847.963">787 13501 572 0,'4'-14'208'0,"4"14"-160"0,3-7-12 0,5 7-12 16,3-7-20-16,8 4-4 15,20-4 4-15,11 0-384 16,8 4 208-16,-8 3-36 15</inkml:trace>
          <inkml:trace contextRef="#ctx0" brushRef="#br0" timeOffset="352372.0611">880 13673 456 0,'-15'-24'168'0,"15"24"-128"0,-8-7-16 0,8 7 112 0,-4 0-80 15,0 0 40-15,-4 14-56 16,5 10 4-16,-1 7-28 16,0 0 0-16,0 7-8 0,4-1 4 15,-4 1-8-15,4-7 16 16,-4-7-12-16,4-3 24 16,0-4-20-16,0-10-84 15,-4-7 40-15,0 0-132 16,4-7 92-16,0-10-116 15,0-14 108 1,0 0-240-16</inkml:trace>
          <inkml:trace contextRef="#ctx0" brushRef="#br0" timeOffset="352507.2779">830 13642 580 0,'11'-17'216'0,"1"17"-168"0,7 0-12 0,-7 7 76 16,0 3-68-16,3 4 8 15,-3 10-32-15,-5 0 16 16,-10 3-24-16,-5-3-40 0,-4 7 16 15,-3 0-228-15,-1-6 132 16,1-12-136 0</inkml:trace>
          <inkml:trace contextRef="#ctx0" brushRef="#br0" timeOffset="352650.7483">896 13955 320 0,'34'14'120'0,"-14"-4"-96"0,3 11-4 0,-11-7 68 0,-5 3-52 16,-7 0 76-16,-11 4-64 15,-5-4 44-15,-7 3-52 16,4-9 24-16,-1-4-36 16,1-7 8-16,0-7-20 15,-1-4-80-15,9-9 36 0</inkml:trace>
        </inkml:traceGroup>
        <inkml:traceGroup>
          <inkml:annotationXML>
            <emma:emma xmlns:emma="http://www.w3.org/2003/04/emma" version="1.0">
              <emma:interpretation id="{77B1309A-CD9E-4B44-A2DC-19123112D957}" emma:medium="tactile" emma:mode="ink">
                <msink:context xmlns:msink="http://schemas.microsoft.com/ink/2010/main" type="inkWord" rotatedBoundingBox="5750,14461 6021,14462 6020,15047 5749,15046"/>
              </emma:interpretation>
            </emma:emma>
          </inkml:annotationXML>
          <inkml:trace contextRef="#ctx0" brushRef="#br0" timeOffset="355212.923">2552 13614 644 0,'-15'-6'236'0,"23"6"-180"0,-8 0-20 0,0-7 116 15,0 7-92 1,19-4-36-16,0-3 4 16,12 0-24-16,12-3-36 0,11 0 20 15,-7 6-640 1</inkml:trace>
          <inkml:trace contextRef="#ctx0" brushRef="#br0" timeOffset="354363.2767">2808 13845 384 0,'0'-10'140'0,"0"10"-108"0,0 0-8 0,0 0 40 0,-8-4-40 16,0 1-12-16,-3 3-4 16,-1 3-8-16,-3 1 0 15,-5-1 8-15,1 11-4 16,0-7-4-16,-1 6 4 15,1-2-24-15,3-1 12 16,1 0-12-16,-1 4 8 16,1 3 36-16,3 1-16 15,1 2 16-15,3 4-12 16,8 4 28-16,0-1-24 16,8 4 4-16,7-10-12 15,1 0 28-15,7-8-20 16,4-6 12-16,4-7-16 15,4 0-156-15,0-3 76 16,-8-4-308-16</inkml:trace>
        </inkml:traceGroup>
        <inkml:traceGroup>
          <inkml:annotationXML>
            <emma:emma xmlns:emma="http://www.w3.org/2003/04/emma" version="1.0">
              <emma:interpretation id="{A90BB3B2-DB20-4102-AFD2-FB78E46A4A60}" emma:medium="tactile" emma:mode="ink">
                <msink:context xmlns:msink="http://schemas.microsoft.com/ink/2010/main" type="inkWord" rotatedBoundingBox="8677,14785 8955,14786 8954,14979 8676,14978"/>
              </emma:interpretation>
              <emma:one-of disjunction-type="recognition" id="oneOf39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356764.358">5475 14062 488 0,'-11'10'180'0,"34"-6"-140"0,0-4-12 0,0 0 48 16,8-4-48-16,19-3-72 16,12 0 20-16,4 7-396 15</inkml:trace>
          <inkml:trace contextRef="#ctx0" brushRef="#br0" timeOffset="356621.1762">5568 13897 548 0,'-4'-4'204'0,"4"4"-156"0,8 4-16 15,-8-8 80-15,8 4-68 16,3-3-44-16,5-1-4 15,7 4 4-15,4-3 4 16,4 3-468-16</inkml:trace>
        </inkml:traceGroup>
        <inkml:traceGroup>
          <inkml:annotationXML>
            <emma:emma xmlns:emma="http://www.w3.org/2003/04/emma" version="1.0">
              <emma:interpretation id="{212DD59B-9A2F-4257-8FA8-A40935898B93}" emma:medium="tactile" emma:mode="ink">
                <msink:context xmlns:msink="http://schemas.microsoft.com/ink/2010/main" type="inkWord" rotatedBoundingBox="9400,14403 9830,14404 9829,15164 9399,15163"/>
              </emma:interpretation>
              <emma:one-of disjunction-type="recognition" id="oneOf40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357555.2525">6300 13731 156 0,'-8'0'56'0,"8"4"-44"0,0 10-4 0,-8-1 132 15,4 11-80-15,4 4 8 16,0 0-40-16,-4-1-36 15,1 1 4-15,-5 3 44 16,-4 3-20-16,1-3 16 16,-1 0-20-16,0-4 0 15,1 1-8-15,3-11-112 16,0-10 56-16,4 0-228 16</inkml:trace>
          <inkml:trace contextRef="#ctx0" brushRef="#br0" timeOffset="357952.9719">6455 14045 208 0,'73'20'76'0,"-54"-3"-60"0,5 7-4 0,-17-10 116 16,-10 3-72-16,-9 4 120 16,-15 0-100-16,-12 3 4 15,-11-4-44-15,-4-2-16 16,3-5-12-16,9-6 20 16,7-7-16-16,8-10-480 15,7 0 256-15,13-14 48 16</inkml:trace>
          <inkml:trace contextRef="#ctx0" brushRef="#br0" timeOffset="357784.3159">6265 13769 520 0,'42'-20'192'0,"-11"13"-152"0,24 3-8 16,-24 4 44-16,15 7-48 15,-7 3-12-15,-1 1-8 16,-3 3 24-16,-15 6-16 15,-5-3 12-15,-15 4-16 0,-15 0-52 16,-20-1 24-16,-12-2-156 16,-7-1 96-1,0 0-224-15,7-3 172 16,9 0-32-16</inkml:trace>
          <inkml:trace contextRef="#ctx0" brushRef="#br0" timeOffset="358205.3739">6412 13511 372 0,'0'-10'140'0,"0"10"-112"0,4 0-4 16,-4 0 180-16,8 0-116 16,3 0-28-16,5 0-36 0,11 3 20 15,0-3-20-15,12 0-332 16</inkml:trace>
        </inkml:traceGroup>
        <inkml:traceGroup>
          <inkml:annotationXML>
            <emma:emma xmlns:emma="http://www.w3.org/2003/04/emma" version="1.0">
              <emma:interpretation id="{6F394192-FC52-49E3-A581-B5DDE395AACA}" emma:medium="tactile" emma:mode="ink">
                <msink:context xmlns:msink="http://schemas.microsoft.com/ink/2010/main" type="inkWord" rotatedBoundingBox="10240,14208 12780,14211 12779,15359 10239,15356"/>
              </emma:interpretation>
              <emma:one-of disjunction-type="recognition" id="oneOf41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358537.3944">7542 13343 236 0,'-7'-4'88'0,"-5"8"-68"0,-15-1-4 15,15 4 80-15,-15 7-56 16,-8 3 36-16,-7 7-44 16,-5 14-8-16,-3 24-16 15,-12 13 100-15,12 11-60 16,-5-6 16-16,17-1-40 15,11 7 4-15,11 10-16 16,8 0 36-16,12-13-24 0,8-4-68 16,7-24 24-16,1-3-380 15,7-11 220 1,0-3-32-16</inkml:trace>
          <inkml:trace contextRef="#ctx0" brushRef="#br0" timeOffset="359107.8055">7333 13959 572 0,'27'-21'208'0,"-15"21"-160"0,23-4-12 0,-8 1 4 15,12 0-28-15,7-1 40 0</inkml:trace>
          <inkml:trace contextRef="#ctx0" brushRef="#br0" timeOffset="358987.1991">7538 13766 236 0,'-27'14'88'0,"20"3"-68"0,-13 14-4 0,9-11 156 0,-1 4-96 15,-3 4 24-15,-5 0-60 16,1 3 0-16,11-11-24 16,-4 8 44-16,-3-11-32 15,11-3 20-15,-4-7-28 16,8-11 36-16,0-3-32 0,12-7 4 16,-4-6-16-16,3-4-68 15,5-7 28-15,11-11-244 16,0-6 152-1,-4 0-12-15,-3 7 80 16,7 10 28-16,-8 10 12 16,-3 11 180-16,-5 13-96 15,5 15 72-15,-5 9-84 16,-3 7-36-16,-4 4-12 16,11 0 20-16,-3 0-16 15,0-4 48-15,-5 4-36 0,1-3-104 16,-8-1 44-16,-8-6-432 15,-11 3 256 1,-8-7 60-16</inkml:trace>
          <inkml:trace contextRef="#ctx0" brushRef="#br0" timeOffset="359336.5005">7465 13463 476 0,'27'-17'176'0,"0"10"-136"0,4-3-12 15,-12 10-12-15,8-4-16 16,1 4-372-16</inkml:trace>
          <inkml:trace contextRef="#ctx0" brushRef="#br0" timeOffset="359528.3433">7895 13845 780 0,'7'10'288'0,"-3"-10"-224"0,-4 0-20 0,0 0 12 0</inkml:trace>
          <inkml:trace contextRef="#ctx0" brushRef="#br0" timeOffset="359828.889">8549 13721 644 0,'11'-38'236'0,"-11"38"-180"0,8-10-20 16,-16 6-28-16,1 4-12 16,-5 4-4-16,-3 10 0 15,-16 3-56-15,-8 7 36 0,-8 0-16 16,1 4 28-16,0 3 60 15,7 0-20-15,12-4 60 16,11 1-48-16,12-1 28 16,16 1-36-16,15-4 16 0,12 0-24 15,3-4 52-15,5-6-40 16,-5-3-208-16,-7-8 92 16,-8-3-468-1</inkml:trace>
          <inkml:trace contextRef="#ctx0" brushRef="#br0" timeOffset="359978.2715">8282 13401 652 0,'11'-10'244'0,"16"6"-192"0,4 1-12 16,-15 3-12-16,11 0-24 15,4 3 52-15</inkml:trace>
          <inkml:trace contextRef="#ctx0" brushRef="#br0" timeOffset="360279.0215">8913 13308 528 0,'46'0'196'0,"-23"21"-152"0,8 17-12 0,-19-7 28 15,0 31-40-15,-12 37 16 16,-8 8-20-16,-12-7 52 15,-14 3-36-15,-9 0 48 0,-7 1-48 16,-12-15-24-16,4-17-8 16,11-10-220-16,9-17 120 15</inkml:trace>
          <inkml:trace contextRef="#ctx0" brushRef="#br0" timeOffset="360430.2445">9517 13866 768 0,'7'-21'284'0,"-7"21"-220"0,35 17-20 16</inkml:trace>
          <inkml:trace contextRef="#ctx0" brushRef="#br0" timeOffset="389014.1566">9110 14014 124 0,'4'-7'44'0,"0"7"-32"0,-4-4-4 0,0 4 136 16,0 0-80-16,0 0 8 16,0 0-44-16,0 0 0 15,0 0-16-15,0 0 0 0,0 0-4 16,0 0 28-16,0 0-20 16,8 0 40-16,-1 0-32 15,1-3 32-15,-4-1-32 16,4 1 4-16,-1-1-16 15,-3 1 20-15,-4 0-20 16,0 3 4-16,4-4-8 16,-4 4-16-16,0 0 4 0,0 0 4 15,0 0 0-15,0 0 8 16,8 0-4-16,0 0 32 16,-1-3-20-16,1-1 4 15,4 1-12-15,-1-1 4 16,1 1-8-16,0 3-12 15,-1-3 4-15,5 3 4 16,-1 0 0-16,5 3 8 0,-1 4-4 16,4-7-4-16,0 0 4 15,4 0 12-15,-3 7-8 16,-1-7-4-16,-4 0 0 16,-3 0-4-16,-5-7 0 15,1 7 0-15,-4 0 0 16,3 0 8-16,1 0-4 15,-4 0 8-15,-1 0-8 16,1 7-80-16,-8-7 40 16,8 3-472-1</inkml:trace>
        </inkml:traceGroup>
        <inkml:traceGroup>
          <inkml:annotationXML>
            <emma:emma xmlns:emma="http://www.w3.org/2003/04/emma" version="1.0">
              <emma:interpretation id="{617579D0-3BDD-4B74-BC59-674FD8838FB2}" emma:medium="tactile" emma:mode="ink">
                <msink:context xmlns:msink="http://schemas.microsoft.com/ink/2010/main" type="inkWord" rotatedBoundingBox="13225,14307 13639,14308 13638,14982 13224,14981"/>
              </emma:interpretation>
              <emma:one-of disjunction-type="recognition" id="oneOf42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361059.3198">10407 13762 372 0,'12'-24'140'0,"-5"17"-112"0,-11-13-4 0,1 13 128 16,-1-3-88-16,-4 3 0 16,-11 3-40-16,-9 4-8 15,-2 7-8-15,-5 3-8 0,-12 8 4 16,-3 13 4-16,3 3-4 15,1-6 16-15,15 9-12 16,12-6-4-16,11 0 0 16,16 0 40-16,11 7-24 15,12-7 24-15,0 0-24 16,15-14-8-16,-3-3-8 16,0-7-200-16,-5-10 108 15</inkml:trace>
          <inkml:trace contextRef="#ctx0" brushRef="#br0" timeOffset="361336.2798">10031 13463 632 0,'-19'-38'236'0,"19"38"-184"0,12 0-16 0,3-7 52 15,5 7-56-15,18 0 24 16,9 0-36-16,7-3 44 16,16-4-36-16,11 4-456 15</inkml:trace>
        </inkml:traceGroup>
        <inkml:traceGroup>
          <inkml:annotationXML>
            <emma:emma xmlns:emma="http://www.w3.org/2003/04/emma" version="1.0">
              <emma:interpretation id="{EBE60BD7-446F-4114-9463-9DC6C452BC90}" emma:medium="tactile" emma:mode="ink">
                <msink:context xmlns:msink="http://schemas.microsoft.com/ink/2010/main" type="inkWord" rotatedBoundingBox="14073,14270 16097,14273 16096,15371 14072,15369"/>
              </emma:interpretation>
              <emma:one-of disjunction-type="recognition" id="oneOf43">
                <emma:interpretation id="interp59" emma:lang="" emma:confidence="1">
                  <emma:literal/>
                </emma:interpretation>
              </emma:one-of>
            </emma:emma>
          </inkml:annotationXML>
          <inkml:trace contextRef="#ctx0" brushRef="#br0" timeOffset="362339.8487">11344 13738 436 0,'-8'-3'160'0,"8"3"-124"0,-4 14-8 16,4-8 36-16,-4 12-40 15,0 6-12-15,-11 3-4 16,3 1 16-16,1-1-12 0,-9-3-4 16,5-3-4-1,3-4 20-15,4-3-12 0,-3-4 56 0,7-6-36 16,4-4-8-16,15-7-12 16,-3 0 16-16,7-7-16 15,9-3-4-15,-1-7-4 16,7-17-172-16,-6-7 92 15,3-1-76 1,-12 8 88-16,-4 10 20 16,-3 14 24-16,0 10 104 15,-5 17-44-15,1 11 72 16,-8 7-64-16,4 9-36 16,4 1-8-16,-8 0 64 15,7 0-36-15</inkml:trace>
          <inkml:trace contextRef="#ctx0" brushRef="#br0" timeOffset="362384.761">11220 13893 560 0,'31'-7'208'0,"-31"7"-164"0,54 4-8 16,-31-1 24-16,12 1-40 15,4-1 44-15,-4 4-36 16,-8-4-576-16</inkml:trace>
          <inkml:trace contextRef="#ctx0" brushRef="#br0" timeOffset="362548.2978">11475 13460 508 0,'20'-14'188'0,"-20"14"-148"0,35-11-8 0,-12 8 8 16,0 3-28-16,16 7-452 16</inkml:trace>
          <inkml:trace contextRef="#ctx0" brushRef="#br0" timeOffset="362712.5508">11735 13845 612 0,'19'14'228'0,"-19"-14"-180"0,19 7-12 16,-7-1 0-16</inkml:trace>
          <inkml:trace contextRef="#ctx0" brushRef="#br0" timeOffset="363531.4207">12017 13422 632 0,'0'-17'236'0,"12"17"-184"0,3-4-16 16,1 4-44-16,7 0-4 16,12 0 76-16,11-3-36 15,5 3-580-15</inkml:trace>
          <inkml:trace contextRef="#ctx0" brushRef="#br0" timeOffset="362894.5005">12168 13676 216 0,'-11'21'80'0,"3"0"-60"0,0 10-8 0,-3 0 48 15,3 0-36-15,-4 0 24 16,4-1-28-16,1-2-116 16,-1-4 52-16,4-7-144 15</inkml:trace>
          <inkml:trace contextRef="#ctx0" brushRef="#br0" timeOffset="363264.0217">12265 13962 404 0,'-12'14'148'0,"-7"-11"-112"0,-16 4-12 0,24 0 100 15,-9-7-72-15,1 7-4 16,0-7-28-16,3-4 12 16,4 1-20-16,5-4-136 15</inkml:trace>
          <inkml:trace contextRef="#ctx0" brushRef="#br0" timeOffset="363132.9426">12102 13597 352 0,'12'-27'132'15,"-4"16"-104"-15,11 4-8 0,1 1 156 0,7 6-100 16,0 0 16-16,11 10-56 16,-10 7-16-16,-17 4-12 15,5 10 20-15,-16 0-16 0,-16-11 32 16,-3 4-28-16,-8-3-76 15,-4 0 32-15,11-11-148 16,-3 7 96 0,8-6-272-16</inkml:trace>
          <inkml:trace contextRef="#ctx0" brushRef="#br0" timeOffset="363804.7347">12718 13370 684 0,'43'17'252'0,"-16"4"-192"0,8 31-20 0,-12-8 68 0,0 25-68 16,-8 24 8-16,-15-10-28 16,-23 6 112-16,-19 18-76 15,-5 6-48-15,-7 1-8 0,-31-14-748 16,-16 3 412 0,1-10 88-16</inkml:trace>
          <inkml:trace contextRef="#ctx0" brushRef="#br0" timeOffset="361688.8045">11108 13411 444 0,'-74'31'164'0,"39"0"-124"0,-11 42-16 16,26-22 60-16,-7 28-52 0,4-3 32 15,8 0-36-15,7 10 0 16,8 14-16 0,15-1 56-16,5-9-40 0,11-14-80 0,15-15 24 15</inkml:trace>
        </inkml:traceGroup>
      </inkml:traceGroup>
    </inkml:traceGroup>
    <inkml:traceGroup>
      <inkml:annotationXML>
        <emma:emma xmlns:emma="http://www.w3.org/2003/04/emma" version="1.0">
          <emma:interpretation id="{6090ADAB-000B-49D2-A73C-978AA8504ACB}" emma:medium="tactile" emma:mode="ink">
            <msink:context xmlns:msink="http://schemas.microsoft.com/ink/2010/main" type="paragraph" rotatedBoundingBox="2370,15808 7564,15635 7596,16596 2402,1676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B6A03A5-157C-4D2D-AA38-5FBE213F22A0}" emma:medium="tactile" emma:mode="ink">
              <msink:context xmlns:msink="http://schemas.microsoft.com/ink/2010/main" type="line" rotatedBoundingBox="2370,15808 7564,15635 7596,16596 2402,16768">
                <msink:destinationLink direction="with" ref="{2EF6016E-5F3E-4E10-8633-39428280D0F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61C8770-2915-4724-81B4-7AD6ED9E1C0A}" emma:medium="tactile" emma:mode="ink">
                <msink:context xmlns:msink="http://schemas.microsoft.com/ink/2010/main" type="inkWord" rotatedBoundingBox="2371,15790 5428,15708 5454,16672 2397,16755"/>
              </emma:interpretation>
              <emma:one-of disjunction-type="recognition" id="oneOf44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421824.9243">1476 15407 300 0,'-35'28'112'0,"24"-4"-88"0,-16 10-8 16,11-13 84-16,5 6-60 15,-9 4-8-15,-3 0-20 16,4-3-12-16,-8-4 4 16,-1 0 20-16,-6 0-12 15,3 0 12-15,-4-3-12 16,4-4 12-16,11-3-16 16,1-4-292-16</inkml:trace>
          <inkml:trace contextRef="#ctx0" brushRef="#br0" timeOffset="422101.9532">1256 15218 364 0,'0'-28'132'0,"7"22"-100"0,13-5-12 0,-9 4 132 15,1 0-88-15,7 1 0 16,1-5-40-16,-5 1-16 16,1-4-4-16,-1 4 28 0,-3-1-16 15,-5 8-4-15,1 0-8 0,-4 9-24 16,4 8 12-16,0 3 32 16,3 4-16-16,1 7 80 15,3 6-52-15,-7 4-340 16,7 3 164-1,9-13-204-15</inkml:trace>
          <inkml:trace contextRef="#ctx0" brushRef="#br0" timeOffset="421578.7515">1259 15466 364 0,'-3'20'132'0,"6"-2"-100"0,5 16-12 0,0-10 88 16,-4 4-64-16,15 3-8 16,1-4-24-16,-5-3-12 15,4 0 4-15,-7 0 56 16,3-3-32-16,-11-4 32 16,0 0-32-16,-8-6-344 15,0-4 172-15</inkml:trace>
          <inkml:trace contextRef="#ctx0" brushRef="#br0" timeOffset="422567.0707">1890 14870 424 0,'4'-20'156'0,"8"6"-120"0,15 0-8 0,-11 7 96 15,3 4-72-15,8 3-4 16,8 10-28-16,4 11 4 15,3 13-16-15,-3 4-20 0,-8 3 4 16,-8 8 32-16,-7-5-16 16,-13-2 16-16,-10 6-12 15,-13 3 44-15,-11 1-28 16,-7 0 12-16,-9-11-24 0,-3-7-124 16,-4-10 60-16,-12-10-96 15,0-10 80-15,4-8 8 16,12-6 32-16,23-4 36 15,7-3-8-15,28-4-24 16,19 1 8 0,8-1 24-16,15 4-8 15,8 0 64-15,-3 3-40 16,-1 0 24-16,-4 7-32 16,-3 7-176-16,-9 7 84 15,-7 10-264-15</inkml:trace>
          <inkml:trace contextRef="#ctx0" brushRef="#br0" timeOffset="420360.7766">-788 15128 208 0,'-8'-6'76'0,"8"9"-60"0,0-6-4 16,0 3 172-16,0 0-104 15,8 0-16-15,3 0-40 16,5 3 0-16,7-3-16 15,8 3 4-15,12 1-4 16,7 3-16-16,8 0 4 16,0-4 12-16,8-3-4 15,3 0 8-15,5 0-8 16,0 0-4-16,-12 0 4 16,-4 0 12-16,-12 0-8 15,-15 0 48-15,-8 0-28 0,-3-3 20 16,-9 3-28-16,-3 0 8 15,-8 0-16-15,-4 0 0 0,0 0-4 16,-4 0 12-16,-3 0-12 16,-1 3-20-16,1-3 4 15,-1 4 4-15,-3-1 4 16,-1 4 0-16,1 0 0 16,-5 7-20-16,-3 6 12 15,-4 11 4-15,-4 17 4 16,0 11 0-16,-8 3 0 0,8 3 0 15,0-3 0-15,0-10-12 16,4-8 8-16,-8-6 4 16,1-3 0-16,-5-8 8 15,0-6-4-15,12-4-4 16,0-10 4-16,4-7 12 16,-1-10-8-16,13-8-4 15,-1-6 0-15,-3-10 4 16,3-14-4-16,4-14 8 15,-3-10-8-15,-9 6-4 32,17 8 4-32,-25-1 4 0,5 8-4 15,0 9 40-15,4 8-20 16,-1 6 20-16,5 8-24 16,3 2-52-16,12 12 16 15,8 2 4-15,11 4-12 0,8 4 16 16,8 2-420-1,4 8 236-15,-4 10-72 16</inkml:trace>
          <inkml:trace contextRef="#ctx0" brushRef="#br0" timeOffset="421262.0656">292 15724 444 0,'-4'0'164'0,"15"0"-124"0,20 0-16 0,-7 0 132 16,22-4-92-16,8 4 16 16,4 4-44-16,4-1-96 0</inkml:trace>
          <inkml:trace contextRef="#ctx0" brushRef="#br0" timeOffset="421111.7858">450 15466 520 0,'12'-18'192'0,"3"15"-152"0,20-7-8 15,-15 6 80-15,7 1-68 0,8 3 0 16,-1 3-28-1,-3 4-92-15,-3 3 44 0,-9 8-456 16</inkml:trace>
        </inkml:traceGroup>
        <inkml:traceGroup>
          <inkml:annotationXML>
            <emma:emma xmlns:emma="http://www.w3.org/2003/04/emma" version="1.0">
              <emma:interpretation id="{D28F2B62-1D5D-4509-AD8A-9FDDAD65DA67}" emma:medium="tactile" emma:mode="ink">
                <msink:context xmlns:msink="http://schemas.microsoft.com/ink/2010/main" type="inkWord" rotatedBoundingBox="6601,15801 7568,15769 7587,16341 6620,16373"/>
              </emma:interpretation>
            </emma:emma>
          </inkml:annotationXML>
          <inkml:trace contextRef="#ctx0" brushRef="#br0" timeOffset="426081.7977">3400 15232 384 0,'0'-14'140'0,"0"14"-108"0,20-14-8 16,-9 7 56-1,5 4-48-15,3-4 60 16,4 4-56-16,0-8 36 15,5 8-40-15,-5-8 0 16,0 8-20-16,-8-4 44 16,1 7-28-16,-4 0-32 15,-1 4 0-15,-3 2 8 16,0 8 0-16,-4 7 60 16,-1 3-36-16,1 3 76 15,8 4-56-15,0 0-236 0,3-7 100 0,-3-6-480 16</inkml:trace>
          <inkml:trace contextRef="#ctx0" brushRef="#br0" timeOffset="426501.2783">4112 14888 364 0,'8'-14'132'0,"4"14"-100"0,-1 7-12 0,1 6 124 0,4 5-84 15,-5 16 8-15,9 7-40 16,-5 4 0-16,0-4-16 16,1 11 28-16,-1 7-24 15,-3-1 32-15,-8 0-32 0,0-9 32 16,-8-11-32-16,-12-18 64 31,1 8-44-31,-24-21-8 16,4-4-16-16,-15-17-132 15,4 4 64-15,-1-14-144 16,8 3 112-16,9-3 24 16,14 3 40-16,24 1-24 0,19-1 28 15,15 7 8-15,13 8 8 16,-1 6 48-16,0 0-24 0,-8 10 16 15,-3 4-20-15,0 3 28 16,-12 3-28-16,-8 5-428 16</inkml:trace>
        </inkml:traceGroup>
      </inkml:traceGroup>
    </inkml:traceGroup>
    <inkml:traceGroup>
      <inkml:annotationXML>
        <emma:emma xmlns:emma="http://www.w3.org/2003/04/emma" version="1.0">
          <emma:interpretation id="{C69CCE10-15F2-4255-80F4-A0FDC53D2115}" emma:medium="tactile" emma:mode="ink">
            <msink:context xmlns:msink="http://schemas.microsoft.com/ink/2010/main" type="paragraph" rotatedBoundingBox="2908,16366 19514,15974 19549,17443 2943,1783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A432C01-E0FF-48BD-AAC2-FE30157B8ABC}" emma:medium="tactile" emma:mode="ink">
              <msink:context xmlns:msink="http://schemas.microsoft.com/ink/2010/main" type="line" rotatedBoundingBox="2908,16366 19514,15974 19549,17443 2943,17836"/>
            </emma:interpretation>
          </emma:emma>
        </inkml:annotationXML>
        <inkml:traceGroup>
          <inkml:annotationXML>
            <emma:emma xmlns:emma="http://www.w3.org/2003/04/emma" version="1.0">
              <emma:interpretation id="{BC3F8953-E7F8-4661-A3B9-CD86117C7180}" emma:medium="tactile" emma:mode="ink">
                <msink:context xmlns:msink="http://schemas.microsoft.com/ink/2010/main" type="inkWord" rotatedBoundingBox="2915,16662 3132,16657 3142,17046 2924,17051"/>
              </emma:interpretation>
            </emma:emma>
          </inkml:annotationXML>
          <inkml:trace contextRef="#ctx0" brushRef="#br0" timeOffset="420982.1614">-80 15758 164 0,'-23'-3'60'0,"15"6"-44"0,-19-3-8 16,15 4 68-16,-7-1-44 15,0 0 76-15,3 4-60 16,-3-3 0-16,3-1-28 16,1 4 16-16,11-3-24 15,4 2-4-15,0 1-4 0,12 0-4 16,3 4 0-16,4 2 8 15,1 4-4-15,7 11-12 16,-8 3 4-16,1 3-32 16,-1 1 20-16,-11-1 68 15,-8-3-28-15,-8-3 44 16,-8-4-36-16,-7-7 44 16,-4-3-44-16,0-7 28 15,0 3-32-15,8-13-28 16,-1-4 0-16,9-4 8 0,-1 4-4 15,12-13-48 1</inkml:trace>
        </inkml:traceGroup>
        <inkml:traceGroup>
          <inkml:annotationXML>
            <emma:emma xmlns:emma="http://www.w3.org/2003/04/emma" version="1.0">
              <emma:interpretation id="{07BF9C1F-624D-487E-8B52-CD2403966265}" emma:medium="tactile" emma:mode="ink">
                <msink:context xmlns:msink="http://schemas.microsoft.com/ink/2010/main" type="inkWord" rotatedBoundingBox="4632,16526 8562,16433 8592,17702 4662,17795">
                  <msink:destinationLink direction="with" ref="{2EF6016E-5F3E-4E10-8633-39428280D0FF}"/>
                </msink:context>
              </emma:interpretation>
              <emma:one-of disjunction-type="recognition" id="oneOf45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0" timeOffset="422927.8073">1422 15710 444 0,'8'0'164'0,"0"3"-124"0,7-3-16 0,1 0 88 15,18-3-68-15,24 3 8 0,24 0-32 16,11 0 24-16,3-3-28 16,1-1 48-16,12 1-36 0,-1 3 12 15,-15-4-24-15,-8 4-8 16,-19 0-4-16,-16 0 12 15,-15 0-8-15,-16 0 16 32,1 4-16-32</inkml:trace>
          <inkml:trace contextRef="#ctx0" brushRef="#br0" timeOffset="423412.4968">1728 15724 184 0,'19'3'68'0,"1"4"-52"0,3 7-4 0,0-4 40 16,0 7-32-16,-7 14 16 15,3 14-20-15,-3 10 8 16,-9 4-12-16,1 3 36 16,-8-11-24-16,-8-10 48 15,-7-3-40-15,-12-10 72 16,-12-4-56-16,-4-7 20 16,-3-7-40-16,0-3-16 0,3-7-8 15,8-7 4-15,12-3-4 16,11-11 8-16,8 1-8 0,12-1-20 15,8-6 8-15,11 6-24 16,11-3 20-16,5 3 24 16,0 4-8-16,-1 3 0 15,5 4 0-15,-5 3 12 16,-7 4-8-16,0 3-4 16,-4 7 0-16,0 3-16 15,-8 0 8-15,0 1-136 16,-3 2 72-1,-9-2-108-15,5-1 96 16,-9-3-44-16,-3 0 72 16,0 0-80-16</inkml:trace>
          <inkml:trace contextRef="#ctx0" brushRef="#br0" timeOffset="424055.5179">2355 16033 404 0,'-27'-6'148'0,"19"6"-112"0,-11 3-12 15,11 7 136-15,-15 8-92 16,-4 6-8-16,-8 3-40 16,-4 1 20-16,8 10-24 15,-4-8 12-15,-11-2-16 0,11-4-220 16,0-3 116 0,4-1-308-16</inkml:trace>
          <inkml:trace contextRef="#ctx0" brushRef="#br0" timeOffset="423876.1337">1995 16002 364 0,'4'0'132'0,"-4"7"-100"0,4 4-12 16,0-1 88-16,-1 7-64 15,9 4 24-15,0 6-36 16,3 4 4-16,5-3-20 0,3-7 8 16,0 3-12-16,-4-7 28 15,-3 0-24-15,-1-3 32 16,-3-4-32-16,-12-6 48 15,4-1-36-15,-8-3-120 16,0-3 48-16</inkml:trace>
          <inkml:trace contextRef="#ctx0" brushRef="#br0" timeOffset="424985.2816">2669 15992 476 0,'-12'0'176'0,"12"-3"-136"0,0-1-12 16,0 1 180-16,0-4-120 0,8 0 0 15,3 0-56 1,16 0-20-16,12 0-8 16,15 1-4-16,12-1 0 0,8 3 60 15,-9 1-32-15,1-4 32 16,-19 0-32-16,-9 0-28 16,1 0 0-16,-16-7 0 15,-3 14 0-15,-16-3 8 16,3 3-4-16,-22 0-284 15,11 3 152-15</inkml:trace>
          <inkml:trace contextRef="#ctx0" brushRef="#br0" timeOffset="424732.256">2758 15978 184 0,'-8'0'68'0,"16"0"-52"16,-8 0-4-16,0 0 48 16,0 0-36-16,0 0 60 0,3 7-48 15,-3-7 64-15,0 7-60 16,0 3 44-16,0 4-48 16,0 0 16-16,0 0-32 15,0 3-16-15,0 0-8 16,0-7 48-16,-3 1-24 15,3-4 60-15,0-7-44 0,0 0 20 16,0 0-36-16,3-7 0 16,-3 0-12-16,4 0 4 15,0 0-8-15,-4 0-4 16,0 0 4-16,8 1-4 0,-8 2 0 16,8-3 8-16,-4 0-4 15,3 0-12-15,-3-3 4 16,0-4 20-16,0 7-8 15,0-3-20-15,-4 3 4 16,0 0-24-16,0 4 20 16,4-1-12-16,-4 4 12 15,0 0 16-15,0-3 0 16,0 3-4-16,0 0 4 16,0 0 12-16,0 0-8 15,0 0 4-15,0 0-4 0,0 0 4 16,0 0-8-16,7 7-188 15,-7 3 100-15</inkml:trace>
          <inkml:trace contextRef="#ctx0" brushRef="#br0" timeOffset="425227.2221">3013 15586 444 0,'-8'10'164'16,"12"4"-124"-16,-12 7-16 0,5-7 60 0,-1 6-52 16,0 8 24-16,-4 6-36 15,-3 11 52-15,-5 13-40 16,1 1 4-16,-1-1-24 0,4-3 36 16,-3-10-24-16,7-4 56 15,-3-10-44-15,11 0-220 16,3-10 100-16,9-4-436 15</inkml:trace>
          <inkml:trace contextRef="#ctx0" brushRef="#br0" timeOffset="425765.4707">3571 15696 508 0,'0'-14'188'0,"0"14"-148"0,-31-6-8 16,15 6 124-16,4 3-92 0,-7 0-36 16,4 8-20-16,-9 3-16 15,9 3 0-15,-1 7 24 16,9 0-8-16,7 7 16 16,7 0-16-16,5-4 48 15,7-3-28-15,8-6-32 16,4-8 0-16,0-7-132 0,0-9 76 15,-7-5-76-15,-1-6 80 0,-8-4 12 32,1 4 28-32,-8-3 4 15,-1 6 4-15,-11 0 8 16,4 7 0-16,-7 7 32 16,-1 7-16-16,0 24 20 15,4 7-20-15,-3 27 20 16,-1 4-24-16,-4 7 32 15,4-4-28-15,-11 11 32 0,-4 9-32 16,-4-16-4-16,-8-7-8 16,-4-17 40-16,1-15-24 15,-1-19 8-15,8-8-16 0,-4-20 20 16,-4-18-20-16,20-10-4 16,0-3-4-16,7 3 40 15,4 0-24-15,16 7-36 0,11-3 8 16,12 0 28-16,8-1-12 15,7 1 36-15,5-1-28 16,-12 1-40 0,-1-1 12-16</inkml:trace>
          <inkml:trace contextRef="#ctx0" brushRef="#br0" timeOffset="427267.2254">3799 15762 248 0,'-8'-4'92'0,"16"4"-72"0,4-7-4 16,-1 7 132-16,5-3-84 16,11 3 28-16,11 0-56 15,9 7 4-15,3 10-24 16,-3 17 0-16,-1 11-8 15,-11 17 4-15,-8 0-8 16,-15-7 24-16,-8-3-16 16,-16-15 56-16,-19-6-36 15,-8-6 12-15,-19-1-28 0,4-14 0 16,4-3-8-16,3-7-8 16,12-7 4-16,8-10 20 15,12 0-12-15,11-4-4 16,19-3-4-16,16 0 4 15,16 3-4-15,7 0 8 16,8 8-8-16,0 6 16 0,-16 7-12 16,-3 7-392-1</inkml:trace>
          <inkml:trace contextRef="#ctx0" brushRef="#br0" timeOffset="426831.3787">3869 15669 548 0,'3'3'204'0,"9"-6"-156"0,11-1-16 15,1 4 96-15,10 0-76 16,13 0-48-1,7 4-4-15,27-11 56 0,4 0-32 16,16-3 36-16,8 3-32 16,-9 3 28-16,-11 1-32 15,-15 3 20-15,-12 0-24 0,-16 0 8 16,-15 0-16-16,-12 0-156 16,-11 3 76-16,-12-3-324 15,-11 4 220 1,-12 3-172-16</inkml:trace>
          <inkml:trace contextRef="#ctx0" brushRef="#br0" timeOffset="428062.3565">4403 15923 288 0,'0'7'108'0,"-4"-7"-84"0,0 0-4 16,4 0 48-16,0 0-40 15,0 7 32-15,-4 7-32 16,4-4 36-16,0 4-36 16,-4 0 12-16,-3 3-24 15,7 4 64-15,0-8-48 16,-8 1-28-16,4 0-8 15,4 0 28-15,12-4-16 16,-5-7 52-16,9 1-32 0,7-1-24 0,-4-6-4 16,8-4-52-16,1 3 24 15,-9-2-4 1,4 9 20-16,-3-17 8 16,-5 7 4-16,-3-3-20 15,3 3 12-15,-11-3 12 16,11 3 0-16,-15 0 16 15,8 4-12-15,-4-1 16 16,0 4-16-16,-4-7-12 16,0 14 0-16,0-7-4 15,0 7 0-15,-4 3 32 16,0 4-12-16,-4 0-12 16,-3 3-4-16,-5 7-4 15,9 4 0-15,-5 3-12 16,-3 0 12-16,-5 17 4 15,9-3 4-15,-5 23 24 16,4 1-12-16,-7 7 4 16,7-4-8-16,-7-6 20 15,8-11-16-15,-9-14 12 16,5-7-12-16,-9-10 12 16,5-3-16-16,-12-14 40 15,4 0-24-15,-12-14-4 0,-3-10-12 16,3 3 4-16,4-10-8 15,8 0 32-15,12-4-20 16,7-3-32-16,16-3 8 0,19 6-16 16,11-3 12-16,13 7 16 0,11 4 0 15,15-4 16-15,12 13-12 16,0 4-644 0,-8 7 344-16,-15 0 108 15</inkml:trace>
          <inkml:trace contextRef="#ctx1" brushRef="#br0">4964 16642 0,'0'0'15,"0"0"1,0 0-16,85-48 15,-50 14-15,19-31 16,28-21 0,65-49-16</inkml:trace>
        </inkml:traceGroup>
        <inkml:traceGroup>
          <inkml:annotationXML>
            <emma:emma xmlns:emma="http://www.w3.org/2003/04/emma" version="1.0">
              <emma:interpretation id="{5617D1AA-38AD-4D31-B872-47BE59AB342A}" emma:medium="tactile" emma:mode="ink">
                <msink:context xmlns:msink="http://schemas.microsoft.com/ink/2010/main" type="inkWord" rotatedBoundingBox="11584,16161 15541,16068 15573,17417 11616,17510"/>
              </emma:interpretation>
              <emma:one-of disjunction-type="recognition" id="oneOf46">
                <emma:interpretation id="interp62" emma:lang="" emma:confidence="1">
                  <emma:literal/>
                </emma:interpretation>
              </emma:one-of>
            </emma:emma>
          </inkml:annotationXML>
          <inkml:trace contextRef="#ctx0" brushRef="#br0" timeOffset="451363.0519">8386 15717 92 0,'-4'-14'32'0,"8"11"-24"0,8-1 0 16,-8 1 204-16,0-1-116 16,-1 1 32-16,5-1-76 15,0 1 20-15,0-4-40 16,-1 0 8-16,1 4-24 15,4-1-36-15,-5 4 12 16,1 4 8-16,0-1 4 16,-4 8-12-16,0 6 4 0,-4 7 20 15,-8 7-8-15,0 7 4 16,0 6-4-16,-3 1-16 16,-1-4 4-16,-3-3 4 15,3-7 0-15,4-7 44 16,5-3-24-16,-1-14 24 15,8-11-24-15,3-9 16 16,5-8-20-16,3-10 8 0,5-3-12 16,-1-1-52-16,0 1 24 15,-3 6-24-15,3 1 24 16,1 3 0-16,-1 3 8 0,0 4 8 16,-3 3 0-16,-1 4-28 15,1 3 16-15,-1 0 4 16,-3 7 8-16,0 0-20 15,-5 7 12-15,-3 3 12 16,-4 11 0-16,0-4 32 16,-8 11-20-16,1 3 12 15,-5 6-16-15,4 5-8 16,1-11 0-16,-5 0 12 16,4-4-8-16,0-3 48 15,1-10-28-15,3-11 28 16,4-3-28-16,0-3-212 15,4-11 100-15,3 0-372 16</inkml:trace>
          <inkml:trace contextRef="#ctx0" brushRef="#br0" timeOffset="451649.5548">8541 15541 228 0,'4'-44'84'0,"0"20"-64"0,4-7-8 0,-1 17 100 16,5-10-64-16,0 7 60 15,7-8-64-15,4 1 4 16,0 4-28-16,4-1 40 16,1 4-32-16,-9 3 20 0,8 4-28 15,-8 3-8-15,-7 10-8 16,-4 8 20-16,-8 9-12 0,0 11 32 15,0 7-28-15,0 0 64 16,0 3-44-16,0 4-208 16,0 0 88-16,0 6-392 15</inkml:trace>
          <inkml:trace contextRef="#ctx0" brushRef="#br0" timeOffset="451771.0026">8986 15875 508 0,'8'21'188'0,"-4"-11"-148"0,0 0-8 15,3-6-336-15</inkml:trace>
          <inkml:trace contextRef="#ctx0" brushRef="#br0" timeOffset="452474.4529">9447 15617 436 0,'-4'-14'160'0,"8"7"-124"0,0-3-8 0,0 7 104 15,0-1-76-15,3 1-4 0,9-1-32 16,3 4-16-16,4 0 0 15,4 0 4-15,8 0-4 0,4-3-4 16,4-4 4-16,7 0-16 16,-8 0 8-16,-7 0 20 31,4-3-8-31,-4-4 40 16,-4 7-24-16,-8-3 12 15,0 3-20-15,-7-7 0 16,-5 14-8-16,1-6 12 15,-4 6-12-15,-8-4 4 16,0 8-4-16,-4-4 20 16,0 6-16-16,-8 1-40 15,8 4 16-15,-11-1 12 16,3 7 0-16,-7 4 0 0,-4 3 4 16,-4 0-24-16,-8 7 12 0,12 0-32 15,-4 7 24-15,3 13 4 16,-3 4 12-16,4 7 16 0,0 0-8 15,-4 0 16-15,3-7-16 16,5-10 24-16,0-11-20 16,-1-6 4-16,5-4-8 15,3-10 20-15,1-4-16 16,-1-6 4-16,0 2-8 16,5-6 4-16,-1-6-8 15,0-5-4-15,4-16 4 0,0-4-16 16,-3-7 8-16,-1-17 12 15,0-11-4-15,1 1-12 16,-5 0 4-16,-4-1 56 16,1-6-28-16,-4 0-28 15,-1 3 0-15,5 7 0 16,3 10 4-16,4 15-20 16,8 13 12-16,0 13-84 15,4 15 52-15,12 13-348 16,-9 14 216-1,9-4-172-15</inkml:trace>
          <inkml:trace contextRef="#ctx0" brushRef="#br0" timeOffset="452940.1743">9923 16171 364 0,'-12'-14'132'0,"9"11"-100"0,-9 3-12 0,8 3 88 0,-4 1-64 16,1 3-20-1,-1 3-12-15,0 4-24 0,4-1 8 16,0 1 4-16,8 3 0 16,8 1-28-16,3 2 16 15,1 1 40-15,3 6-16 16,1 1 36-16,-13-4-32 15,1 4 4-15,-16-8-12 16,-11-3 12-16,-8-3-12 16,0-7 4-1,0 3-4-15,-8-13 28 0,4-7-20 16,4-4 20-16,11-3-20 16,8-4-44-16,12-3 16 15,16 3-492-15</inkml:trace>
          <inkml:trace contextRef="#ctx0" brushRef="#br0" timeOffset="453272.9278">10275 15648 144 0,'-11'14'52'0,"11"-4"-40"0,0 7 0 0,4-6 156 0,-1 2-92 15,9 5 24-15,-4-1-60 16,3 0 44-16,5 0-48 16,3-3 44-16,8-7-44 15,8-4 8-15,8-3-28 16,-5-3 64 0,5 3-48-16,4-7 32 15,-9 0-36-15,-3-7-124 16,0 7 52-16,-12-10-300 15,4 4 188-15</inkml:trace>
          <inkml:trace contextRef="#ctx0" brushRef="#br0" timeOffset="453496.5481">10527 15531 416 0,'-19'52'152'0,"7"-18"-116"0,-11 7-12 0,11-17 48 16,-3 18-44-16,-1 16 16 16,-3 14-28-16,-1 1 28 15,5-8-28-15,-1 1 4 16,1-15-12-16,3-6 80 15,-3-7-44-15,7-4-180 0,0-6 72 16,-3-4-384-16</inkml:trace>
          <inkml:trace contextRef="#ctx0" brushRef="#br0" timeOffset="454021.1593">10751 16171 300 0,'-11'24'112'0,"3"-14"-88"0,-4 15-8 0,9-12 92 16,-5 8-64-16,0 3 36 15,-3 0-48-15,3 4 16 16,0-4-28-16,0 0 52 16,4-3-40-16,4-8 12 15,0-6-28-15,0-7 44 16,16-7-32-16,-8-6 28 0,7-5-28 15,4 1-52-15,5 7 12 16,-5-4-32-16,4 7 24 0,1 0-36 16,-5 7 36-16,-4 0-28 15,-3 0 28-15,0 11 0 16,-5-5 12-16,1 8 32 16,-4 0-12-16,-4 3 12 15,-4 0-12-15,0 4 36 16,0 3-24-16,-3-3 12 15,-1-4-20-15,4-3 36 16,0-1-28-16,-4-2-76 16,4-4 28-16,4 0-184 15,0-7 112-15</inkml:trace>
          <inkml:trace contextRef="#ctx0" brushRef="#br0" timeOffset="454485.9269">11297 15906 540 0,'16'7'200'0,"-1"-7"-156"0,8 3-12 15,-3 1 8-15,15 3-28 0,0 0-20 16</inkml:trace>
          <inkml:trace contextRef="#ctx0" brushRef="#br0" timeOffset="454323.3312">11464 15669 548 0,'-4'-18'204'0,"0"18"-156"0,4-6-16 15,0 6 96-15,8 0-76 16,-8 0-20-16,11 0-20 16,5 6 20-16,3-2-16 15,1 3-56-15,-1 3 16 0</inkml:trace>
          <inkml:trace contextRef="#ctx0" brushRef="#br0" timeOffset="454890.0455">12064 15751 312 0,'-8'7'112'0,"-4"3"-84"15,1 8-12-15,3-5 144 0,0 12-92 16,4 2 16 0,4 7-48-16,4 4-8 15,8 7-16-15,3-7 36 0,13-4-24 16,10-13 48-16,9-14-40 15,-5-14 12 1,5 4-28-16,-9-25-8 16,1 0-4-16,-27-20 4 15,-1 7-4-15,-30-7 16 16,7 7-12-16,-22 3-48 16,14 10 24-16,-11 8-16 15,-4 9 20-15,16 1 8 16,0 10 4-16,11 3-388 0</inkml:trace>
        </inkml:traceGroup>
        <inkml:traceGroup>
          <inkml:annotationXML>
            <emma:emma xmlns:emma="http://www.w3.org/2003/04/emma" version="1.0">
              <emma:interpretation id="{E46F32B8-ECB5-4D70-AFEC-E560A2139445}" emma:medium="tactile" emma:mode="ink">
                <msink:context xmlns:msink="http://schemas.microsoft.com/ink/2010/main" type="inkWord" rotatedBoundingBox="17024,16530 17755,16512 17760,16729 17029,16746"/>
              </emma:interpretation>
              <emma:one-of disjunction-type="recognition" id="oneOf47">
                <emma:interpretation id="interp63" emma:lang="" emma:confidence="1">
                  <emma:literal/>
                </emma:interpretation>
              </emma:one-of>
            </emma:emma>
          </inkml:annotationXML>
          <inkml:trace contextRef="#ctx0" brushRef="#br0" timeOffset="455761.5963">13937 15703 312 0,'0'-14'112'0,"0"11"-84"0,-11-4-12 15,7 4 84-15,-4-1-60 16,-7 1 28-16,-1 3-40 0,1 3-8 16,-1 4-12-16,1 0 12 15,3 10-12-15,4 0 24 16,5 4-20-16,6 0 12 16,9-1-12-16,3 1 36 15,5-4-24-15,7-3 48 0,4-11-40 16,-4-3 48-16,-4-3-48 15,-7-11 4-15,-5 0-24 16,-11-3-32-16,-4 0 8 16,-3-7-32-16,-5 3 28 15,4 1-40-15,4-1 36 0,4 7-4 16,12 0 16-16,4-3-28 16,11 10 20-16,0 0-40 15,0 1 36-15,0 6 8 16,-8 3 8-16,1 4 4 15,-1 0 0-15,-11 3 8 16,0 4-4-16,-5 0 32 16,-3-1-20-16,4 1 20 15,0 0-20-15,0-4 36 16,4 1-28-16,3-5 32 16,1-6-32-16,0-3 4 15,3-4-16-15,1 0 0 16,-1-3-4-16,1-4-16 15,-1-3 4-15,4 0-24 16,5-1 16-16,-1 1-48 16,0 4 32-16,0 6 40 0,1 10-4 15,-1 4-8-15,-4 7-4 16,0-1 40-16,-3 1-24 16,-8 0 36-1,3 3-32-15,-11 0 56 16,4 1-40-16,-8-1 100 15,4 0-76-15,-7-3-184 16,3 3 68-16,-8-3-284 16,4 3 196-16</inkml:trace>
        </inkml:traceGroup>
        <inkml:traceGroup>
          <inkml:annotationXML>
            <emma:emma xmlns:emma="http://www.w3.org/2003/04/emma" version="1.0">
              <emma:interpretation id="{0E1D6DA1-5C05-4ED1-8792-E5CDB0D4440F}" emma:medium="tactile" emma:mode="ink">
                <msink:context xmlns:msink="http://schemas.microsoft.com/ink/2010/main" type="inkWord" rotatedBoundingBox="18921,16047 19516,16033 19536,16908 18942,16922"/>
              </emma:interpretation>
              <emma:one-of disjunction-type="recognition" id="oneOf48">
                <emma:interpretation id="interp64" emma:lang="" emma:confidence="1">
                  <emma:literal/>
                </emma:interpretation>
              </emma:one-of>
            </emma:emma>
          </inkml:annotationXML>
          <inkml:trace contextRef="#ctx0" brushRef="#br0" timeOffset="456469.9005">16183 15307 384 0,'19'-37'140'0,"-19"37"-108"0,8-31-8 0,-8 17 64 16,4 3-52-16,-8-6 24 15,0 4-40-15,-8-5 8 16,5 8-16-16,-13 0-44 15,5 3 20-15,-16 3 36 16,4 8-12-16,-16-1 16 16,8 8-16-16,-15 13 12 15,11 10-16-15,-7 11 32 16,11 10-24-16,0 14 12 16,8-4-16-16,0-3 20 15,11-7-20-15,1-7 24 16,11-3-24-16,4-4 40 15,12 1-28-15,11-1 32 0,16-3-32 16,7-1 12-16,4-2-20 16,8-1 20-16,0-6-24 15,-3-4-4-15,-5 0-4 0,-7-14 48 16,-1-13-28-16,-7 3 52 16,-8-14-44-16,-4 4-120 15,-3-4 44-15,-13 0-680 16,1-3 400-1,-4 3 88-15</inkml:trace>
        </inkml:traceGroup>
      </inkml:traceGroup>
    </inkml:traceGroup>
    <inkml:traceGroup>
      <inkml:annotationXML>
        <emma:emma xmlns:emma="http://www.w3.org/2003/04/emma" version="1.0">
          <emma:interpretation id="{4B37FC6B-9DD7-4981-9BEE-AB3D3B35C770}" emma:medium="tactile" emma:mode="ink">
            <msink:context xmlns:msink="http://schemas.microsoft.com/ink/2010/main" type="paragraph" rotatedBoundingBox="269,18167 19976,17752 20000,18859 293,192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8E5478F-57BD-46B1-8087-778920C42D1D}" emma:medium="tactile" emma:mode="ink">
              <msink:context xmlns:msink="http://schemas.microsoft.com/ink/2010/main" type="line" rotatedBoundingBox="269,18167 19976,17752 20000,18859 293,19274"/>
            </emma:interpretation>
          </emma:emma>
        </inkml:annotationXML>
        <inkml:traceGroup>
          <inkml:annotationXML>
            <emma:emma xmlns:emma="http://www.w3.org/2003/04/emma" version="1.0">
              <emma:interpretation id="{3A106B8D-D714-42CE-9CF1-A1578781EB8B}" emma:medium="tactile" emma:mode="ink">
                <msink:context xmlns:msink="http://schemas.microsoft.com/ink/2010/main" type="inkWord" rotatedBoundingBox="272,18313 2917,18257 2935,19136 291,19191"/>
              </emma:interpretation>
              <emma:one-of disjunction-type="recognition" id="oneOf49">
                <emma:interpretation id="interp65" emma:lang="" emma:confidence="1">
                  <emma:literal/>
                </emma:interpretation>
              </emma:one-of>
            </emma:emma>
          </inkml:annotationXML>
          <inkml:trace contextRef="#ctx0" brushRef="#br0" timeOffset="518721.3561">-2526 17730 228 0,'-12'-14'84'0,"8"21"-64"0,-4-7-8 0,4 7 72 16,-3 0-48-16,-1-4 56 16,-4 11-52-16,1 0 32 15,-1 6-40-15,0 1 52 16,1 7-48-16,-1-1 36 16,5 1-40-16,-1-4-20 0,0-4-4 15,4-6 24 1,4 0-16-16,12-7 20 0,-8 0-20 15,11-7 28-15,4-7-28 16,9 3 20-16,-9-9-20 16,0 2-80-16,-3-3 36 0,-8 1 0 15,-8-5 16-15,-4 1 20 16,-8 3-4-16,0-3-20 16,1 4 8-16,3-1-4 31,4 14 4-31,4-4-56 0,8-6 36 15,7 10-464-15</inkml:trace>
          <inkml:trace contextRef="#ctx0" brushRef="#br0" timeOffset="519141.7083">-2345 17713 184 0,'0'10'68'0,"0"-3"-52"0,-3 10-4 0,3-7 72 15,0 14-48-15,-4-6 32 16,-4-1-40-16,0 4 28 16,4 3-32-16,-3-4 32 15,-1-3-32-15,0-3 20 0,4-7-24 16,0 3 0-16,1-3-12 15,3-7 36-15,0 0-20 16,7-7-24-16,5-3 0 16,3 3-8-16,1-3 0 15,-1-7-116-15,1-1 68 16,-5-6-48-16,5 7 60 16,-4-3 8-16,-5 2 20 15,-3 1 12-15,-4 3 4 16,0-3 16-16,4 10-8 15,-4-3 32-15,4 3-24 16,-4 7-4-16,0-3-8 16,0 3 20-16,0 0-12 15,8 3-4-15,-8 4-4 0,3 10-4 16,-3 0 0-16,0 1 8 16,-7 9-4-16,-1-3 8 15,4-7-8-15,0 7 16 16,0-6-12-16,1-5 32 15,3-9-24-15,3 6 32 16,-3-10-32-16,8 0 4 16,4-3-12-16,-5-4 28 15,5-10-20-15,4 6-172 16,-1-13 84-16,-3 0-168 16,3-3 136-16,-7-4-36 15</inkml:trace>
          <inkml:trace contextRef="#ctx0" brushRef="#br0" timeOffset="519215.5113">-2151 17654 392 0,'-8'7'148'0,"8"-4"-116"0,4 15-8 16,-4-5 76-16,4 5-60 16,0-1 36-16,-4 0-44 15,4 0-8-15,3 0-16 16,-3-6 20-16,4 6-16 16,-4 0 48-16,0-6-32 0,4-5-200 15,-1 8 92-15,-7-4-340 16</inkml:trace>
          <inkml:trace contextRef="#ctx0" brushRef="#br0" timeOffset="519601.0367">-1926 17658 416 0,'-12'-14'152'0,"8"14"-116"0,0 0-12 0,0 0 20 16,-3 10-28-16,-5-3 4 16,0 7-12-16,1 0 4 15,-1 6-8-15,4 4 8 16,1 0-8-16,3 7 24 16,4-10-16-16,0 3 32 15,4-7-28-15,3 0 12 16,5-3-16-16,0-10 28 0,-1 9-24 15,-3-13-12-15,4 0-8 0,-5-3 12 16,-3-7-4-16,0-1-4 16,-4 1 4-16,-4-11 4 15,-4 4-4-15,5-3-12 16,-5-5 4-16,4 12 4 16,4-1 0-16,0 0-20 15,8 11 12-15,3-4-48 16,1 7 28-16,0 7-432 15</inkml:trace>
          <inkml:trace contextRef="#ctx0" brushRef="#br0" timeOffset="518025.2439">-2747 17417 196 0,'4'0'72'0,"-4"-7"-56"0,0 3-4 16,0 4 56-16,0 0-40 16,0 0 32-16,-4 4-32 15,0 3 0-15,0 3-16 16,-4 4-8-16,1 6 0 16,-1 5 28-16,-4 9-16 15,-3 14-12-15,-1 7-8 16,-3 4 28-16,0-1-12 15,-1-6-4-15,5-4-4 16,-1-10 20-16,5-14-12 16,7 0 24-16,0-14-24 15,8 1 40-15,4-11-28 0,7-4-4 16,0-6-12-16,-3-11 12 16,4-6-12-16,3 3-12 15,0-4 0-15,1-3-24 16,-1 4 16-16,-4 2-4 15,1-2 8-15,-4 13-12 16,-5 0 12-16,1 1-12 16,0 9 8-16,-4 1 0 15,0 10 4-15,-4 3 0 16,0 11 0-16,-4 6 44 16,0 1-24-16,0 3 0 15,4-4-8-15,-8 4 4 0,8-7-4 16,0-3 40-16,0 3-20 15,0-14 12-15,-4 8-20 16,0-8 8-16,1-3-12 16,3-7-308-16,0 0 164 15,0 0-144-15</inkml:trace>
          <inkml:trace contextRef="#ctx0" brushRef="#br0" timeOffset="520533.0929">-1632 17630 392 0,'-4'-7'148'0,"4"4"-116"0,-12-4-8 0,8 7 40 16,1 0-40-16,-9 0 8 16,-4 0-20-16,1 10-24 15,-8-3 4-15,-1 7 4 32,13 17 4-32,11-7 0 31,27-7 0-31,4-10 0 0,-4 3 0 15,0-6-64-15,0-1 36 16,-7 7 4-16,-9-3 12 16,5 11-60-16,-12 6 40 15,-4 3-12-15,0 14 24 16,-12-6 12-16,4 6 8 16,-3-6 0-16,3 6 0 15,-4 4 44-15,1-4-24 16,-1 4 44-16,4-14-36 15,1-4 108-15,-5-3-76 16,4-7 44-16,-3-10-60 16,-1 0 36-16,0-14-44 15,-3-6 32-15,-5-12-36 16,13-2 16-16,-1-7-28 0,4 6 0 16,8-3-12-16,11 10-40 15,13 1 16-15,3-1-12 16,0-3 16-16,-1 7 8 15,9 0 4-15,-4 3 0 0,0-7 0 16,-4-3 16-16,0 7-8 16,-4 7 4-16,-8-4-4 15,1 3-24-15,-13-6 8 16,1 4 20-16,0-5-4 16,-8-2 32-16,-8-4-24 15,8-1-48-15,-8 8 16 16,1 0 4-16,3 10 8 15,-4-3-32-15,-4 10 20 16,-3 10-28-16,3 4 24 0,-3 3-24 16,3 14 24-16,4 0 44 15,-3 7-12-15,3-11 8 16,8 4-12-16,0-10 36 16,16-4-20-16,-1 1 48 15,8-8-40-15,8-7-184 16,4-6 84-16,0 3-480 15</inkml:trace>
          <inkml:trace contextRef="#ctx0" brushRef="#br0" timeOffset="520816.6465">-1117 17866 372 0,'-12'7'140'0,"4"0"-112"0,-3 10-4 0,3-6 20 16,0 6-28-16,-3 4 56 16,3 3-40-16,-4 0 28 15,-3-7-32-15,11 0 8 16,-4 0-20-16,0-6 8 15,8-4-12-15,0-7 28 0,8 0-24 16,4 0 20-16,-5 0-20 16,13-4-36-16,-12-3 12 0,3-7-132 15,5-3 80-15,-5-3-32 16,-3-5 56 0,-4 1-4-16,4 4 24 15,-1 6 44-15,-7 4-16 16,8 3 68-16,-4 7-44 15,4 0 28-15,-1 14-36 16,1-1 16-16,0 5-24 16,0 2 16-16,-8 1-20 15,0-1 28-15,4-2-28 0,-4-1 12 16,-8 0-16-16,8-3-220 16,0-7 116-16,-8 10-336 15</inkml:trace>
          <inkml:trace contextRef="#ctx0" brushRef="#br0" timeOffset="521658.8377">-997 17884 268 0,'11'0'100'0,"-3"0"-76"0,4 0-8 0,-5 0 36 0,1-11-32 15,4-3 0-15,3 1-12 16,-3-1-16-16,-1-3 4 15,-3 3 12-15,0 0-4 16,-8 0 8-16,0-3-8 16,-4 0-12-16,0 10 4 15,-4-7 4-15,5 4 0 16,-5 0 0-16,0 6 0 16,0 4 16-16,1 4-8 15,-1 10 40-15,4 3-24 16,0 3 4-16,0 11-16 15,4-3 12-15,-4-4-16 16,8 7 4-16,0-10-4 16,4 6 56-16,-8-6-36 15,4-4-4-15,3-7-12 0,1 1-144 16</inkml:trace>
          <inkml:trace contextRef="#ctx0" brushRef="#br0" timeOffset="521900.7425">-754 17698 312 0,'-3'-7'112'0,"-1"7"-84"0,-4-4-12 0,4 4 92 0,0 0-64 15,0 4 24-15,-3 3-36 16,-1 10-20-16,0 4-8 16,0 6 4-16,5-3-4 15,3-3 24-15,0 3-16 16,7-7 12-16,5 0-12 15,0-10-24-15,-1-7 4 16,5-7-136-16,-1-3 76 16,-3-4-92-16,-1-3 92 15,-3 7-116-15</inkml:trace>
          <inkml:trace contextRef="#ctx0" brushRef="#br0" timeOffset="522438.3351">-726 17691 340 0,'7'0'128'0,"-3"7"-100"0,4-7-8 16,0 7 52-16,3 0-44 0,1-1 32 16,0-2-32-16,3 3 8 15,0-7-20-15,-3 7 0 16,0-7-8-16,-1 3-68 16,-3-3 32-16,0 7-192 15,0-7 124-15,-8 0-4 16,7 0 64-16,-7 0 12 15,0 0 16-15,8 7 120 16,0 7-60-16,0-8 96 16,3 12-88-16,1-5 24 15,3 1-48-15,1 0 4 0,3 0-24 16,4-11 36-16,-3-3-28 16,-5 0-4-16,1-3-12 15,-5-4-96-15,1 0 52 16,-4 0-132-16,-5-3 96 15,-3-4-36-15,0-3 64 16,0 3-44-16,0-10 48 16,0 0 4-16,-3 10 20 15,6 0 28-15,5 1-4 16,-4 6 84-16,0-4-48 16,4 8 32-16,-1-1-44 15,1 4 0-15,0 0-20 16,0 0 36-16,-1 0-24 15,-7 0 12-15,0 7-20 0,8 4 44 16,-4-4-32 0,-8 10 48-16,4 7-44 0,0-7-8 15,0 7-12-15,0-3 8 16,0-4-12-16,0 4 48 16,-4-11-28-16,0 4-436 15</inkml:trace>
        </inkml:traceGroup>
        <inkml:traceGroup>
          <inkml:annotationXML>
            <emma:emma xmlns:emma="http://www.w3.org/2003/04/emma" version="1.0">
              <emma:interpretation id="{4D189EDE-2484-4D66-BCFC-949D024C0833}" emma:medium="tactile" emma:mode="ink">
                <msink:context xmlns:msink="http://schemas.microsoft.com/ink/2010/main" type="inkWord" rotatedBoundingBox="3555,18266 6221,18210 6233,18759 3567,18815"/>
              </emma:interpretation>
              <emma:one-of disjunction-type="recognition" id="oneOf50">
                <emma:interpretation id="interp66" emma:lang="" emma:confidence="1">
                  <emma:literal/>
                </emma:interpretation>
              </emma:one-of>
            </emma:emma>
          </inkml:annotationXML>
          <inkml:trace contextRef="#ctx0" brushRef="#br0" timeOffset="480821.9905">578 17382 268 0,'8'-14'100'0,"-4"14"-76"0,0 0-8 0,-4-3 124 0,0-4-80 15,0 7 64-15,0 0-72 16,-4 7-12-16,0 0-24 16,-4 7-4-16,-3 6-4 15,-5 14 12-15,-3 21-12 0,-5 14 4 16,-3-4-4-16,4 3 12 16,4-13-12-16,-4-11-4 15,3-6 0-15,1-14 20 31,7 0-12-31,4-7-12 0,5-10-4 16,3-7 4-16,3-10 0 16,5-11 0-16,4-13 0 15,-1-7-44-15,9-14 24 0,-9-3 8 16,1 0 8-16,-4 10 4 16,0 3 0-16,-5 11 0 15,1 13 0-15,-4 1 32 0,4 3-16 16,0 10-12-16,0 3-8 15,4 4 12-15,3 7-4 16,5 10 24-16,-1 11-16 16,5 16 4-16,3 8-8 15,0 2 4-15,0-2-8 16,0-11-4-16,-7-14 4 16,-1 1 28-16,1-11-16 15,-1-10 48-15,1-7-36 16,3-11 4-16,8-13-20 15,-7-20 56-15,-1-4-40 0,0-7 16 16,-3 0-28-16,-1 4 0 16,-3 7-8-16,0 6 12 15,-5 0-12-15,1 14-12 16,-4 7 0-16,0 14-68 16,-4 3 40-16,0 0-356 15</inkml:trace>
          <inkml:trace contextRef="#ctx0" brushRef="#br0" timeOffset="482110.0902">919 17834 632 0,'0'-10'236'0,"4"10"-184"0,3 0-16 0,1 10 60 15,0-10-60-15,4 0 4 16,3 0-24-16,4-10-4 0,5 10-4 15,-1-7 28-15,-4-3-20 16,1-1 4-16,-5 1-12 0,-3-4 36 16,-5-3-20-16,-7 0-4 15,0 0-12-15,-7 0 4 16,-1 0-8-16,-4 3-4 16,1 4 4-16,-5 6-16 15,8 4 8-15,-7 4-16 16,-1 6 12-16,1 4-4 15,-1 3 4-15,1 7-20 16,-4-4 16-16,3 4-12 16,5 7 12-16,3-10 24 15,0 3-4-15,8 0 16 16,4-14-16-16,8 4 40 16,11-11-24-16,8-3-32 15,7-3 4-15,1 3-228 0,8-7 124 16,-9 0-420-1</inkml:trace>
          <inkml:trace contextRef="#ctx0" brushRef="#br0" timeOffset="482112.105">1325 17670 416 0,'-15'0'152'0,"11"3"-116"0,-4 11-12 0,4-4 76 0,-3 7-60 15,3 0 36-15,4 4-44 16,0-1 8-16,0-3-24 16,0 1-8-16,7-1-4 15,1 0-4-15,-4-10 0 0,4 6 44 16,3-9-24-16,1-4-28 15,0 0 4-15,-1-4-176 16,5-3 100-16,-1-6-156 16,1 3 136-1,-5-8 8-15,-3 1 56 16,0 0 68-16,-8 0-16 16,0 3 224-16,0 4-132 15,0 10 76 1,-4 10-80-16,0 4-60 0,4 3-16 15,0 0-20-15,4-6 12 0,0 2-12 16,11-9 24 0,1-4-160-16,3 0 72 15,4-4-352 1,1 1 228-16,-5-1-16 16</inkml:trace>
          <inkml:trace contextRef="#ctx0" brushRef="#br0" timeOffset="482457.2127">1650 17603 260 0,'0'10'96'0,"0"4"-76"0,-3 17-4 15,-1-18 112-15,-4 15-72 16,0-4 40-16,-3 0-56 16,-1 0 4-16,0-3-28 15,5-4 64-15,3-3-48 16,0-11-4-16,4-3-16 0,4 0 8 15,4-10-12-15,3-7 4 0,5-7-4 16,3-11-112-16,4-6 56 16,-3 6-112-1,-1-2 92-15,-7 9 32 16,7 7 24-16,-8 8 28 16,-3 2-8-16,-4 8 120 15,-8 6-72-15,0 15 76 16,0-1-76-16,1 14 12 15,-1-4-36-15,0 4-4 16,4 0-16-16,0-7 12 0,8-3-16 0,-1-11 24 16,5 1-20-16,0-11 32 15,7-4-28-15,-4-3-4 16,5-10-8-16,-5 3-68 16,1-3 36-16,-5 0-60 31,5 0 52-31,-5-4-36 0,-3-3 40 15,-4 10-8-15,0 4 24 16,4 10 36 0,-8 14 112-16,0-1-68 0,7 8 16 15,1 0-48-15,0-4-4 16,4 0-16-16,-1 4 44 16,1-8-28-16,3-6-252 15,-7 7 120-15,7-10-444 16</inkml:trace>
          <inkml:trace contextRef="#ctx0" brushRef="#br0" timeOffset="483026.7786">2258 17606 372 0,'0'-17'140'0,"-4"10"-112"0,4-3-4 16,0 10 64-16,0-4-52 15,0 1 32-15,0-1-40 16,-4-3 16-16,-3 7-24 15,-5 7 28-15,-3-3-32 16,3 3 20-16,-7 3-20 16,-1 4-8-16,-7 3-4 0,8 0 28 15,-1 14-16-15,13-10 32 16,-9 10-32-16,12-4 4 16,-3-3-12-16,14-3 20 15,9-4-16-15,-5-10 32 16,9 0-28-16,7-14-84 15,0 4 36-15,4-11-168 0,-4 7 116 16,-8-7-196 0,-7 0 160-16,-4-3 8 15,-8 7 64-15,0-4 16 16,-12 4 20-16,4 3 88 16,1 7-44-16,-1 0 228 15,4 14-144-15,-4-4 44 16,16 7-92-16,4 0-16 15,7-3-32-15,8 0 40 16,0-11-32-16,12-3-68 0,-4-3 20 16,4-7-432-1,-1 3 248-15,-3-7-32 0</inkml:trace>
          <inkml:trace contextRef="#ctx0" brushRef="#br0" timeOffset="483270.3113">2587 17554 416 0,'4'11'152'0,"-4"-4"-116"0,0 17-12 16,0-11 48-16,0 5-44 16,-4 2 40-16,0 8-36 15,1-4-20-15,-1-7-4 16,0-3 16-16,-4-4-12 15,8 0 32-15,0-10-28 0,4-10-32 0,0 0 8 16,4-7-236 0,-1-7 132-16,1-4-208 15</inkml:trace>
          <inkml:trace contextRef="#ctx0" brushRef="#br0" timeOffset="483462.0626">2630 17537 384 0,'0'10'140'0,"-4"-3"-108"0,0 11-8 0,4-8 128 15,0 4-88-15,0 3 16 16,0 0-44-16,0 0 8 16,8 7-24-16,0-3 28 0,-1-4-32 15,1-3 12-15,-4 3-16 16,0-7 28-16,0-3-24 16,0 0-40-16,-1 0 12 0,-3-7-324 15,0 4 184 1,0-4-200-16</inkml:trace>
          <inkml:trace contextRef="#ctx0" brushRef="#br0" timeOffset="483993.4822">2792 17582 404 0,'-3'0'148'0,"3"7"-112"0,-4 10-12 0,4-3 64 16,-4-4-52-16,0 18 40 15,4-8-44-15,0 8 8 16,0-11-24-16,0 0 0 16,4 0-8-16,0-6 28 0,7-4-20 15,-3-1 20-15,-8-6-20 16,4-6 0-16,0 6-8 15,0-7 4-15,0-7-8 16,-1 0-56-16,5-3 28 16,0-7-112-16,0-4 76 15,3 4-36 1,1 0 56-16,-1 10-12 0,1 4 32 16,0 0 132-16,3 10-60 15,5 0 124-15,-5 14-100 16,1-4 24-16,-1 7-60 15,-3 7 48-15,-1-7-52 16,-3 1 20-16,-8-1-36 0,0-7 16 16,-4 7-20-16,0-10-344 15,-4 10 180-15,1-17-376 16</inkml:trace>
        </inkml:traceGroup>
        <inkml:traceGroup>
          <inkml:annotationXML>
            <emma:emma xmlns:emma="http://www.w3.org/2003/04/emma" version="1.0">
              <emma:interpretation id="{C99C94A8-C399-436B-8056-3329CA87EEEC}" emma:medium="tactile" emma:mode="ink">
                <msink:context xmlns:msink="http://schemas.microsoft.com/ink/2010/main" type="inkWord" rotatedBoundingBox="7214,18185 8649,18155 8661,18695 7225,18725"/>
              </emma:interpretation>
              <emma:one-of disjunction-type="recognition" id="oneOf51">
                <emma:interpretation id="interp67" emma:lang="" emma:confidence="1">
                  <emma:literal/>
                </emma:interpretation>
              </emma:one-of>
            </emma:emma>
          </inkml:annotationXML>
          <inkml:trace contextRef="#ctx0" brushRef="#br0" timeOffset="485595.4627">4097 17331 300 0,'0'-7'112'0,"8"0"-88"0,11 0-8 16,-7 7 152-16,7 0-96 16,8 0 32-16,0 7-60 15,0 3 0-15,12 1-28 16,-12 2 20-16,0 1-24 15,-7-4 12-15,-9 4-12 0,-11 3 64 16,-11-3-24 0,-9 0-28-16,-7-4-72 15,0-3 20-15,0 0-76 16,-4-7 60-16,4 0-16 16,8-3 36-16,11-1 4 0,0-3 12 15,16 7-28-15,7 0 20 16,-3 0-4-16,7 7 12 15,-7 3 8-15,11 1 0 16,-11 3-28-16,7 3 16 16,-7 0 48-16,3 10-16 15,5-2 16-15,-9 9-20 16,1-3 28-16,-1-4-28 16,-3 1 32-16,-8-4-32 0,0-3 32 15,-8-4-32-15,-7 0 20 16,-16 0-20-16,-8-3-8 15,-7-7-4-15,-5 3-4 16,9-10 0-16,-1 0 0 16,5-3 0-16,14-4 8 15,9-3-4-15</inkml:trace>
          <inkml:trace contextRef="#ctx0" brushRef="#br0" timeOffset="484892.1657">4171 17283 196 0,'-8'0'72'0,"16"0"-56"0,-8-4-4 0,-8 8 100 16,8 13-64 0,-8 0 60-16,-4 7-64 15,-7 0 60-15,4 4-64 0,3 3 0 16,4 3-24-16,-3 0 16 15,11 1-20-15,-8-8-4 16,8 4-4-16,-16-10 40 0,13 0-24 16,-5-8-336-1</inkml:trace>
          <inkml:trace contextRef="#ctx0" brushRef="#br0" timeOffset="485645.6221">4713 17547 788 0,'3'7'292'0,"-3"-7"-228"0,8 11-16 0,-8-4 8 16,8 3-40-16,-4 4 48 15,3-1-36-15,5-2-472 16,-4-1 240-16,7 0-212 16</inkml:trace>
          <inkml:trace contextRef="#ctx0" brushRef="#br0" timeOffset="486001.5085">5363 17369 496 0,'-16'-11'184'0,"9"11"-140"0,-9 0-16 15,8 0 84-15,-7 7-68 16,-8-7 24-16,-4 7-36 16,-4-4 24-16,0 11-32 15,-4-3 48-15,0 6-40 0,16 3 36 16,-8 4-36-16,15 1 44 16,-4 9-44-16,16 0-32 15,8 8-4-15,12-8 60 0,14 0-28 16,13 1 52-16,11-11-48 15,8-7-16-15,-8-3-8 16,4 0-344-16,-12-7 184 16</inkml:trace>
        </inkml:traceGroup>
        <inkml:traceGroup>
          <inkml:annotationXML>
            <emma:emma xmlns:emma="http://www.w3.org/2003/04/emma" version="1.0">
              <emma:interpretation id="{DF4E4CAB-73D2-422A-8314-D47CD0221D6D}" emma:medium="tactile" emma:mode="ink">
                <msink:context xmlns:msink="http://schemas.microsoft.com/ink/2010/main" type="inkWord" rotatedBoundingBox="9070,18562 9144,18560 9145,18600 9071,18602"/>
              </emma:interpretation>
              <emma:one-of disjunction-type="recognition" id="oneOf52">
                <emma:interpretation id="interp68" emma:lang="" emma:confidence="1">
                  <emma:literal/>
                </emma:interpretation>
              </emma:one-of>
            </emma:emma>
          </inkml:annotationXML>
          <inkml:trace contextRef="#ctx0" brushRef="#br0" timeOffset="486151.6865">5858 17699 924 0,'12'-24'340'16,"3"13"-260"-16,5 8-28 0,-12 0 152 0,3 3-124 16,-3 0-32-16,-8 0-32 15,-8 6-968-15</inkml:trace>
        </inkml:traceGroup>
        <inkml:traceGroup>
          <inkml:annotationXML>
            <emma:emma xmlns:emma="http://www.w3.org/2003/04/emma" version="1.0">
              <emma:interpretation id="{C4572001-2754-4D03-882D-7377DB5256E7}" emma:medium="tactile" emma:mode="ink">
                <msink:context xmlns:msink="http://schemas.microsoft.com/ink/2010/main" type="inkWord" rotatedBoundingBox="12503,17909 14546,17866 14570,18973 12527,19016"/>
              </emma:interpretation>
              <emma:one-of disjunction-type="recognition" id="oneOf53">
                <emma:interpretation id="interp69" emma:lang="" emma:confidence="1">
                  <emma:literal/>
                </emma:interpretation>
              </emma:one-of>
            </emma:emma>
          </inkml:annotationXML>
          <inkml:trace contextRef="#ctx0" brushRef="#br0" timeOffset="467099.9717">10388 17276 424 0,'-8'-4'156'0,"12"8"-120"0,0 3-8 0,-4-1 72 15,-4 1-60-15,0 4 72 16,0-1-64-16,0 11 52 0,-4-1-56 16,4 8 48-16,-3-4-52 0,7 10-4 15,0 1-20-15,11-1 16 16,5-3-20-16,15-3 32 15,11-11-28-15,9 0 20 16,15-14-20-16,-5-6 28 16,5-4-28-16,-12-3-4 15,5-7-8-15,-5 6 12 16,-4-13-8-16,0 4-12 16,1-11 0-16,-5 13 28 15,-3 1-12-15,-5-7-120 16,-3 7 60-16,-4-11-352 15,-4 4 220-15</inkml:trace>
          <inkml:trace contextRef="#ctx0" brushRef="#br0" timeOffset="467458.1062">10902 16976 456 0,'-7'-3'168'15,"7"10"-128"-15,-4 0-16 0,4-1 104 0,-4 19-76 16,0 9 52-16,-11 14-64 15,-1 18 40-15,-3-1-44 16,-4 4 44-16,-1 20-48 0,1 14-8 16,-4-6-12-16,8-4 32 15,-1-18-20-15,5-9 20 16,-1-15-24-16,1-13-168 16,-1-7 80-16,12-3-424 15,-7 3 272 1,3-11-68-16</inkml:trace>
          <inkml:trace contextRef="#ctx0" brushRef="#br0" timeOffset="468344.9448">11251 17671 280 0,'0'0'104'0,"4"0"-84"0,-8 0 0 16,4 0 56-16,0 0-44 15,0 0 48-15,-8 7-44 16,8-3 24-16,-8 9-32 16,4 5 28-16,-3 2-32 15,-1 4 20-15,-4 7-24 16,-3 0-8-16,3 0-8 15,5-3 12-15,-5-4-8 0,0 0-4 16,5-3 0-16,-5-4 28 16,4-3-16-16,8-4 32 15,0-3-32-15,0-7 4 16,0 0-12-16,0 0-16 0,0 0 4 16,0 0 40-16,0 0-24 15,0 0-36-15,4 0 12 16,-4 0 20-16,8 0-4 15,0-7 0-15,-1 7 0 16,1-4-24-16,4-2 12 16,-1 6 12-16,1-7 0 15,3 3 8-15,-3-3-8 16,3 1-4-16,-3 6 4 16,-4-4-4-16,-4 1 0 15,3 3-12-15,1 0 8 0,4 0 4 16,-12 0 0-16,8 0 0 15,3 0 0-15,-3 0-12 16,0 0 8-16,-4 0 4 16,11 0 0-16,-15 0 0 15,8 3 0-15,-8-3 0 16,0 0 0-16,4 4-12 16,-4-4 8-16,0 6 4 15,7-2 0-15,-7 3 0 16,0-7 0-16,0 7 0 15,0 3 0-15,0-3-12 16,0 0 8-16,0 3-4 16,-7 0 0-16,3-3 16 15,-4 4-4-15,4-5-4 16,0 5 4-16,4-4 12 0,-7-7-8 16,7 7-4-16,0-7 0 15,0 0 12-15,7 0-8 16,-3-7-292-1</inkml:trace>
          <inkml:trace contextRef="#ctx0" brushRef="#br0" timeOffset="464305.0732">9304 17265 404 0,'-4'-7'148'0,"4"-3"-112"0,-4 7-12 16,4-4 108-16,0 0-76 0,4-3 68 15,-4-4-72-15,4-3 16 16,0 6-40-16,-1-2 8 0,5-1-20 16,0 0 28-16,3-3-28 15,1 6-4-15,0-2-8 16,3-1 4-16,5 0-4 16,-1 4-28-16,4-4 12 15,8 11 24-15,-4-4-8 16,0 0 0-16,0 7 0 0,1 7-24 15,-9 0 12-15,4 6-32 16,-4 5 24-16,1 6 40 16,-1 0-12-16,4 10-8 15,-3-3-8-15,-13 0 4 16,9 0 0-16,-1 4 16 16,1-1-8-16,-4 0 4 15,-20-3-4-15,4-3-8 16,-4 13 4-16,0-6 28 15,-3 13-16-15,-5-4-4 16,1 1-8-16,-8 3 4 16,-1-6-4-16,5-5 8 15,-4-2-8-15,-4-4 8 16,4-7-8-16,-5-3 16 16,1-4-12-16,4-3 16 15,0-8-16-15,4-2-4 0,-1-4 0 16,1-7 4-16,3-3-4 15,-3-1 16-15,3-13-12 16,5 7-4-16,3-7 0 16,4-4-32-16,4-3 16 15,8-3-4-15,4 7 8 16,3-4 0-16,4 0 0 16,1 0 0-16,11 3 0 15,-8 4 0-15,0 0 0 16,0 7 0-16,1 10 0 15,-5-3 0-15,0 3 0 0,-7 3 8 16,3 4 0-16,-7 0 8 16,4 7-4-16,-4-7 8 15,3 4-8-15,-7 2-20 16,4 1 8-16,0 4-268 16,-1-1 148-16</inkml:trace>
          <inkml:trace contextRef="#ctx0" brushRef="#br0" timeOffset="465533.554">9764 17867 280 0,'0'-3'104'0,"4"3"-84"0,-4-3 0 0,0 3 20 16,0 0-24-16,0 0 4 0,0 0-12 16,8 0 36-16,-8 0-20 15,4 6 40-15,-4 8-36 16,0 0 48-16,-4 0-44 16,0 3 20-16,0 0-32 15,-4 0 8-15,1-6-16 16,-1 6 12-16,4-3-16 15,0-4 4-15,0-3-4 0,0 0 4 16,4-7-8-16,0 0 24 16,0 0-16-16,8-4 4 15,-4-6-8-15,4 7-16 16,-4-4 4-16,3 0-24 16,-3 0 16-16,4-3 12 15,4 3 4-15,-1 0-12 16,5-7 4-16,-1 0-16 0,1 7 12 15,-1-3-4-15,1 3 4 16,-1-3 0-16,-3 6 0 16,-1-2 8-16,1-1 0 15,0 7 8-15,-5-4-4 16,1 4-4-16,0 4 4 16,0-4-4-16,-1 0 0 15,1 7-12-15,0-4 8 16,-8-3 40-16,0 0-24 15,4 7 36 1,-4 7-12-16,0-4-20 0,0 0 12 16,-4 1-20-16,0-4 4 15,0 6-4-15,-4-2 36 16,1-5-20-16,-1-2-32 16,4 3 4-16,0 3 36 15,-4-6-20-15,5-1 16 16,-1-3-16-16,0 7 0 15,0-7-4-15,4 0-40 16,0 0 16-16,0 0-136 16,0 0 84-16,0 0-480 15</inkml:trace>
        </inkml:traceGroup>
        <inkml:traceGroup>
          <inkml:annotationXML>
            <emma:emma xmlns:emma="http://www.w3.org/2003/04/emma" version="1.0">
              <emma:interpretation id="{8E1B8821-E1CF-4607-9D92-E6025CB57194}" emma:medium="tactile" emma:mode="ink">
                <msink:context xmlns:msink="http://schemas.microsoft.com/ink/2010/main" type="inkWord" rotatedBoundingBox="15030,18252 15331,18245 15335,18405 15033,18412"/>
              </emma:interpretation>
              <emma:one-of disjunction-type="recognition" id="oneOf54">
                <emma:interpretation id="interp70" emma:lang="" emma:confidence="1">
                  <emma:literal/>
                </emma:interpretation>
              </emma:one-of>
            </emma:emma>
          </inkml:annotationXML>
          <inkml:trace contextRef="#ctx0" brushRef="#br0" timeOffset="468909.1376">11847 17486 704 0,'-27'0'264'0,"35"6"-208"0,-8-6-12 0,11 4 96 15,9-1-84-15,7 1 4 0,11-4-36 16,5 0 12-16,3 0-24 15,5 0-284-15,7 0 144 0</inkml:trace>
          <inkml:trace contextRef="#ctx0" brushRef="#br0" timeOffset="468675.954">11866 17355 820 0,'0'-4'304'0,"0"1"-236"0,12 3-20 16,3 0 20-16,5 0-48 15,7 3 16-15,-4 1-20 16,4-1 0-16,0-3-8 0,-7 11-192 0,-9-5 100 16</inkml:trace>
        </inkml:traceGroup>
        <inkml:traceGroup>
          <inkml:annotationXML>
            <emma:emma xmlns:emma="http://www.w3.org/2003/04/emma" version="1.0">
              <emma:interpretation id="{D6163F1C-C8E9-4775-8174-1DEE6E914DBF}" emma:medium="tactile" emma:mode="ink">
                <msink:context xmlns:msink="http://schemas.microsoft.com/ink/2010/main" type="inkWord" rotatedBoundingBox="15905,18249 16237,18242 16242,18481 15910,18488"/>
              </emma:interpretation>
              <emma:one-of disjunction-type="recognition" id="oneOf55">
                <emma:interpretation id="interp71" emma:lang="" emma:confidence="1">
                  <emma:literal/>
                </emma:interpretation>
              </emma:one-of>
            </emma:emma>
          </inkml:annotationXML>
          <inkml:trace contextRef="#ctx0" brushRef="#br0" timeOffset="469245.5478">12853 17355 464 0,'-19'-7'176'0,"11"7"-140"0,-7-4-8 0,7 11 180 15,-3-3-120 1,-5-1 52-16,-3 11-80 16,-1 3-12-16,5 4-28 0,3-4 24 0,1 11-28 15,7-1 12-15,8 1-16 16,7-4 28-16,9-4-24 15,11-2 20-15,11-8-20 16,8-10 20-16,1-4-24 16,-5-6 4-16,-11-4-8 15,-12-3-8-15,-7-3 4 16,-12-1 12-16,-12-3-8 16,-11-4-12-16,-5 8 0 15,-3-1-24-15,0 4 16 16,12 3-12-16,7 7 12 15,8 0-28-15,15 7 24 0,5 14-768 16</inkml:trace>
        </inkml:traceGroup>
        <inkml:traceGroup>
          <inkml:annotationXML>
            <emma:emma xmlns:emma="http://www.w3.org/2003/04/emma" version="1.0">
              <emma:interpretation id="{9FA64CF5-611F-4220-93DA-A09328ADDBAD}" emma:medium="tactile" emma:mode="ink">
                <msink:context xmlns:msink="http://schemas.microsoft.com/ink/2010/main" type="inkWord" rotatedBoundingBox="17553,18137 18198,18124 18204,18388 17559,18402"/>
              </emma:interpretation>
              <emma:one-of disjunction-type="recognition" id="oneOf56">
                <emma:interpretation id="interp72" emma:lang="" emma:confidence="1">
                  <emma:literal/>
                </emma:interpretation>
              </emma:one-of>
            </emma:emma>
          </inkml:annotationXML>
          <inkml:trace contextRef="#ctx0" brushRef="#br0" timeOffset="470236.7819">14402 17358 416 0,'0'-3'152'0,"0"-4"-116"0,4-3-12 16,-4 6 108-1,0 1-76-15,0-4 32 0,-4 0-52 16,0 0 12-16,0 4-28 16,0-4 0-16,-7 17-12 15,3-3-8-15,-4 7 12 16,5-1-8-16,-1 1 32 15,8 3-20-15,0 1 12 16,8-1-16-16,3 0 28 16,1-3-24-16,3-4 32 15,1-3-32-15,-5-4-4 16,1-3-8-16,-4-6-24 16,0-5 12-16,-5 4 12 15,-3-3 0-15,0-7-4 16,-3 0 4-16,3-11-16 0,-4 4 8 15,8 0-4-15,3 0 0 16,5 3-20-16,-1 4 16 16,5 7-4-16,-1 3 8 15,5 0-20-15,3 7 16 16,0 0 48-16,0 7-16 16,1 0 36-16,-5 6-32 15,0 1 4-15,1 3-16 16,-5 1 20-16,1-1-20 15,-5 0-4-15,-3 0-4 0,0-3 12 16,-4 0-8-16,0-7 32 16,3 3-24-16,-3-3-4 15,-4-7-8-15,0 0 72 16,0 0-40-16,0 0-32 16,0 0-4-16,0-7 4 15,0-3 0-15,4 3 16 16,4-4-12-16,3-6-20 15,1 7 4-15,4 3-32 16,3 4 24-16,4 3-40 16,0 6 36-16,4 1-12 15,1 0 20-15,-5 7 16 16,-4-4 0-16,-7 1 40 16,-5 2-20-16,-3-2 32 15,-4-1-32-15,0 0-180 16,0-3 84-16,0 7-360 15,-4 0 240-15,1 0-224 16</inkml:trace>
        </inkml:traceGroup>
        <inkml:traceGroup>
          <inkml:annotationXML>
            <emma:emma xmlns:emma="http://www.w3.org/2003/04/emma" version="1.0">
              <emma:interpretation id="{3EC61582-660A-437B-9F93-212B85169E1D}" emma:medium="tactile" emma:mode="ink">
                <msink:context xmlns:msink="http://schemas.microsoft.com/ink/2010/main" type="inkWord" rotatedBoundingBox="18920,17779 19976,17757 19994,18599 18938,18621"/>
              </emma:interpretation>
              <emma:one-of disjunction-type="recognition" id="oneOf57">
                <emma:interpretation id="interp73" emma:lang="" emma:confidence="1">
                  <emma:literal/>
                </emma:interpretation>
              </emma:one-of>
            </emma:emma>
          </inkml:annotationXML>
          <inkml:trace contextRef="#ctx0" brushRef="#br0" timeOffset="470731.7255">16310 16901 248 0,'-3'-18'92'0,"3"18"-72"0,-8-7-4 16,0 7 156-16,0-10-96 15,-3 10 24-15,-1 0-60 16,-3 0 16-16,-13 0-28 16,9 0 72-16,-8 10-56 15,-12-3 32-15,1 17-44 16,-17 1 24-16,-3 19-28 0,4 8 0 0,-4 17-16 15,8-4 28-15,7-10-24 16,12-7 40-16,12 4-32 16,11-14 4-16,16-7-16 15,15-7 56-15,20 3-40 16,19-6 52-16,7-4-48 16,1-6-156-16,-8-1 64 15,-12-7-260-15,4-3 180 16,-15 0-340-1,-4 0 268-15,-8 4 40 16</inkml:trace>
          <inkml:trace contextRef="#ctx0" brushRef="#br0" timeOffset="471109.9647">16779 17568 580 0,'-4'0'216'0,"8"14"-168"0,-12 3-12 0,8-3 40 16,-12 10-48-16,-3-3 8 15,-16 3-24-15,-15-7-572 16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9:39.64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6446338A-51E8-4CF9-9A4D-724ACE499954}" emma:medium="tactile" emma:mode="ink">
          <msink:context xmlns:msink="http://schemas.microsoft.com/ink/2010/main" type="inkDrawing" rotatedBoundingBox="20805,15701 23655,15441 23808,17114 20958,17374" hotPoints="21163,15523 23546,15773 23382,17341 20999,17091" semanticType="9" shapeName="Rectangle">
            <msink:sourceLink direction="with" ref="{5CFFF52D-3218-4D7A-A252-2F8902A0F966}"/>
          </msink:context>
        </emma:interpretation>
      </emma:emma>
    </inkml:annotationXML>
    <inkml:trace contextRef="#ctx0" brushRef="#br0">267 1577 184 0,'-12'0'68'0,"16"-4"-52"0,4 4-4 16,-8 7 56-16,7 0-40 15,5 0 32-15,-4 0-32 16,11-1-8-16,8 1-12 16,24-3 4-16,22-1-8 0,12 4 96 15,8-3-56-15,35-8 112 16,35 1-84-16,3-1 60 15,24-3-76-15,-1 0-20 16,-22 4-24-16,-24-11 8 0,-4 1-12 16,-19-1-4-16,-7-3 0 15,-28-1 4-15,-19 1-4 16,-20 3 40-16,-11 1-20 16,-12-1-4-16,-11 4-12 15,-12-1-8-15,-4 4 4 16,0 7-24-16,0 0 12 15,-4 4 12-15,-3-4 0 0,11 3-12 16,-4 1 4-16,0-8 28 16,-4-3-12-16,8-3-20 15,12-11 0-15,0 1 12 16,3-18 0-16,1-7-4 16,7-7 4-16,-8-3-68 15,8-13 36-15,5-12 4 16,-17-23 12-16,9 3-24 15,-9 14 20-15,1 11 16 16,-1 6 0-16,1 4 0 16,-8 3 4-16,11 3-24 15,-3 4 12-15,0 0-56 16,-1 3 32-16,1 4 0 16,3 10 16-16,-11 4-4 0,19 10 8 15,-11-4 0-15,-8 11 4 16,7 3-20-16,1 4 16 15,-12 3-20-15,-12 4 16 16,9 3 0-16,-9 0 8 16,0 0-20-16,-11 0 16 15,8 3-12-15,-12-3 12 16,3 0 0-16,-3 0 4 16,0 0 0-1,-4-3 0-15,-8-1 24 16,-11 1-8-16,0-1-20 15,-4 1 4-15,-1 3 20 0,-6-7-4 16,6 7-4-16,-3-7 0 16,-19 4 20-16,-16-1-12 15,-12 4-56-15,12 0 20 16,-7 0-40-16,-5-7 32 16,-7 1 28-16,-8 6 4 15,8 0 0-15,7 0 4 16,8 0-4-16,5 0 0 15,6 0-12-15,1 3 8 16,12 4 12-16,-1-4-4 16,20 4 8-16,4 0-8 15,3-3-4-15,12-1 4 16,12 0 4-16,-4 1-4 16,12-1-4-16,3-3 4 15,0 4 4-15,5-1-4 16,-5 4-12-16,8 0 4 0,0 0 28 15,4 3-12-15,-8 0-20 16,8 4 0-16,0 3 4 16,-11 11 4-16,3 10 16 15,-4 10-8-15,-3 4 24 16,-4-4-20-16,7 17-20 16,-7-3 0-16,3 17-4 15,5 18 4-15,3-1 68 16,4-14-32-16,4-6-4 15,0-7-12-15,-4 0 24 0,-4 3-20 16,-3 0 20-16,-9-6-20 16,-3-11 0-16,0-4-8 15,0-9-76-15,7-22 36 16,5-2-392-16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9:37.76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5CFFF52D-3218-4D7A-A252-2F8902A0F966}" emma:medium="tactile" emma:mode="ink">
          <msink:context xmlns:msink="http://schemas.microsoft.com/ink/2010/main" type="writingRegion" rotatedBoundingBox="21511,16088 22968,16104 22959,16915 21502,16899">
            <msink:destinationLink direction="with" ref="{6446338A-51E8-4CF9-9A4D-724ACE499954}"/>
          </msink:context>
        </emma:interpretation>
      </emma:emma>
    </inkml:annotationXML>
    <inkml:traceGroup>
      <inkml:annotationXML>
        <emma:emma xmlns:emma="http://www.w3.org/2003/04/emma" version="1.0">
          <emma:interpretation id="{33BA8FDD-B57D-4DB0-89FC-DBA63FF875F1}" emma:medium="tactile" emma:mode="ink">
            <msink:context xmlns:msink="http://schemas.microsoft.com/ink/2010/main" type="paragraph" rotatedBoundingBox="21511,16088 22968,16104 22959,16915 21502,168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A83F923-54EC-4BAB-930C-CCA868EBE87C}" emma:medium="tactile" emma:mode="ink">
              <msink:context xmlns:msink="http://schemas.microsoft.com/ink/2010/main" type="line" rotatedBoundingBox="21511,16088 22968,16104 22959,16915 21502,16899"/>
            </emma:interpretation>
          </emma:emma>
        </inkml:annotationXML>
        <inkml:traceGroup>
          <inkml:annotationXML>
            <emma:emma xmlns:emma="http://www.w3.org/2003/04/emma" version="1.0">
              <emma:interpretation id="{31AD9836-174E-4679-A09B-F3C7AB866609}" emma:medium="tactile" emma:mode="ink">
                <msink:context xmlns:msink="http://schemas.microsoft.com/ink/2010/main" type="inkWord" rotatedBoundingBox="21511,16088 22968,16104 22959,16915 21502,16899"/>
              </emma:interpretation>
              <emma:one-of disjunction-type="recognition" id="oneOf0">
                <emma:interpretation id="interp0" emma:lang="" emma:confidence="0">
                  <emma:literal>VP</emma:literal>
                </emma:interpretation>
                <emma:interpretation id="interp1" emma:lang="" emma:confidence="0">
                  <emma:literal>VD</emma:literal>
                </emma:interpretation>
                <emma:interpretation id="interp2" emma:lang="" emma:confidence="0">
                  <emma:literal>up</emma:literal>
                </emma:interpretation>
                <emma:interpretation id="interp3" emma:lang="" emma:confidence="0">
                  <emma:literal>Up</emma:literal>
                </emma:interpretation>
                <emma:interpretation id="interp4" emma:lang="" emma:confidence="0">
                  <emma:literal>VPP</emma:literal>
                </emma:interpretation>
              </emma:one-of>
            </emma:emma>
          </inkml:annotationXML>
          <inkml:trace contextRef="#ctx0" brushRef="#br0">18885 15195 248 0,'-4'0'92'0,"8"4"-72"0,-4 3-4 15,11 3 52-15,1 4-40 16,0 10 60-16,7 17-52 16,0 14 0-16,-3 11-20 15,3 6 32-15,-7-3-24 16,-1-7 4-16,-3-18-16 0,-4 5 28 16,-4-8-24-16,-4-7 20 15,-4-6-20-15,4-8 28 16,-3-6-28-16,7-10 40 0,0-11-32 15,0-4 12-15,11-6-20 16,5-7 44-16,3-3-32 16,1-15 4-16,7-6-20 15,-4-7 28-15,-8-3-24 16,9 6 12-16,-9-3-16 16,1 10-8-16,-5 7 0 15,1 4-32-15,-1 3 16 16,-7 3-144-16,4 8 84 15,-4-1-232-15,7 4 172 16,5 7-204-16</inkml:trace>
          <inkml:trace contextRef="#ctx0" brushRef="#br0" timeOffset="182.142">19481 15340 372 0,'-27'82'140'0,"19"-23"-112"0,-11 20-4 0,11-34 40 15,-4 3-40-15,1-3-36 16,-5 3 4-16,5 0 20 15,-1 0-8-15,-4-3 28 16,5-7-20-16,3-7-92 16,-7-7 44-16,3-7-156 15,4-10 108-15,1-4-84 16</inkml:trace>
          <inkml:trace contextRef="#ctx0" brushRef="#br0" timeOffset="447.2521">19465 15209 300 0,'24'-10'112'0,"-9"13"-88"0,12 4-8 16,-4 0 92-16,-7 3-64 15,11 11 36-15,0 3-48 16,0 4-20-16,0 6-4 15,-4 4 24-15,1 0-16 16,-13-4 20-16,5-3-20 16,-16-3 36-16,-8-4-28 15,-11 0-32-15,-28-4 4 16,-7-2-228-16</inkml:trace>
          <inkml:trace contextRef="#ctx0" brushRef="#br0" timeOffset="-473.5343">18540 15436 208 0,'31'35'76'0,"-19"-8"-60"0,7 11-4 0,-3-14 28 16,3 7-24-16,0 4 12 16,1-1-16-16,-9-3 20 15,1 3-20-15,-8-6 24 16,-12-1-24-16,-11 1 12 15,3-4-12-15,-11-7 20 16,-4-6-20-16,-15-11 56 16,-1-7-36-16,-11-4 36 15,12-2-36-15,-1 2 16 16,16-3-28-16,8-3-44 16,11 10 12-16,20-10-120 0</inkml:trace>
          <inkml:trace contextRef="#ctx0" brushRef="#br0" timeOffset="-1079.506">18579 15319 268 0,'0'-20'100'0,"4"16"-76"0,-4-6-8 16,0 6 52-16,0 1-40 15,0 0-4-15,0 3-12 16,0 0-36-16,-4 3 12 16,0 7 24-16,0 8-8 15,-4 6 28-15,1 13-20 16,-5 8-4-16,0 7-4 15,-3-1 40-15,-1 1-24 16,-7-7-8-16,8-4-8 16,-5-10-60-16,1-3 32 15,-4-4-172-15</inkml:trace>
          <inkml:trace contextRef="#ctx0" brushRef="#br0" timeOffset="-805.6143">18432 15240 248 0,'-8'-21'92'0,"24"15"-72"0,3-1-4 0,-8 3 88 16,5 1-60-16,7-1 44 0,0 1-52 15,1 0 8-15,3 3-28 16,0 0 8-16,0 3-12 15,-4 4 0-15,0 3-4 16,-3 4 12-16,-9 0-12 16,-11 3 16-16,-4 4-16 15,-7 3 4-15,-12 0-4 16,7 0-192-16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31:12.20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9FA69FE-015D-4F80-ABE6-C41237BE1BEF}" emma:medium="tactile" emma:mode="ink">
          <msink:context xmlns:msink="http://schemas.microsoft.com/ink/2010/main" type="inkDrawing" rotatedBoundingBox="13113,3692 15778,2225 16106,2821 13441,4288" hotPoints="15074,2573 16099,2582 13679,4124 13191,3773" semanticType="enclosure" shapeName="Trapezoid"/>
        </emma:interpretation>
      </emma:emma>
    </inkml:annotationXML>
    <inkml:trace contextRef="#ctx0" brushRef="#br0">-2188-75 416 0,'-7'3'152'0,"7"1"-116"0,0-4-12 0,0 3 84 16,0 1-64-16,0-4 68 15,0 0-60-15,7 0 16 16,1 3-40-16,4-10 28 16,3 0-32-16,20-17 12 15,8 0-20-15,42-34 0 16,0 2-8-16,74-33-8 16,-16 13 4-16,39-30 4 15,-20 13-4-15,28-28 16 16,-23 28-12-16,-13-10-4 15,-18 31 0-15,-24 3-16 16,-19 17 8-16,-19 8 28 16,-16 13-12-16,-20 3-56 15,-10 14 20-15,-13 1-200 16,-3 13 124-16</inkml:trace>
    <inkml:trace contextRef="#ctx0" brushRef="#br0" timeOffset="749.6013">-1634 331 384 0,'-4'-4'140'0,"4"4"-108"0,8-3-8 0,-4-4 92 16,0 4-68-16,7-15 44 16,5 1-56-16,26-24 32 15,9 3-36-15,41-24 44 16,5 0-44-16,54-34 72 16,0 6-56-16,31-30 28 15,-15 20-44-15,11-17 0 16,-20 14-20-16,-3-14 0 15,-27 17-4-15,-4-3-68 16,-20 24 32-16,-3 3 12 16,-12 21 12-16,-4 3-148 15,-15 15 84-15,-12 2-316 16,-12 8 216-16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05.52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0D94E1F7-54D0-49ED-AEC6-979851E9AA63}" emma:medium="tactile" emma:mode="ink">
          <msink:context xmlns:msink="http://schemas.microsoft.com/ink/2010/main" type="inkDrawing" rotatedBoundingBox="16952,452 21736,2674 20571,5181 15788,2960" hotPoints="21214,4201 18639,3832 17701,1406 20276,1775" semanticType="enclosure" shapeName="Ellipse">
            <msink:sourceLink direction="with" ref="{7F7A968A-9F10-4373-8B33-C467B59AA61D}"/>
            <msink:destinationLink direction="with" ref="{96DC538D-AE88-4CC8-9417-AADCFBE153C7}"/>
            <msink:destinationLink direction="with" ref="{D2C8DD91-2D11-4EC4-95BC-4036F75ABC79}"/>
          </msink:context>
        </emma:interpretation>
      </emma:emma>
    </inkml:annotationXML>
    <inkml:trace contextRef="#ctx0" brushRef="#br0">104 493 364 0,'-93'38'132'0,"93"-38"-100"0,-11 34-12 0,30-13 96 15,1 3-68-15,30 17 32 16,12 4-44-16,27 17 4 16,8 0-24-16,30 3 8 15,-3 1-12-15,31 9-8 16,-8-2 0-16,12 20-4 15,-20-4 0-15,12 18-72 16,-23-7 40-16,11 34-24 16,-30-10 36-16,3 17 8 15,-27-21 12-15,0 25 24 16,-7-18-12-16,22 14 92 0,-7-17-56 16,20-7 84-16,-5-21-76 15,27 1 52-15,13-15-64 16,41-10-12-16,-7-13-20 15,31-28 0-15,-19-14-8 0,19-31-12 16,-28-3 4-16,24-31 12 16,-31 0-4-16,4-42 16 15,-38 11-12-15,-24-41 4 16,-35 13-4-16,-12-44-8 16,-26 6 4-16,-36-20-16 15,-11 20 8-15,-42-27 4 16,-8 28 0-16,-36-18-12 15,13 21 8-15,-32-14 12 16,16 21-4-16,-38-17-116 16,3 34 60-16,-12-11-104 15,24 29 92-15,-35-12-4 16,23 22 40-16,-31-1-36 16,27 22 36-16,-27 6 24 15,28 20 4-15,-16 5 28 16,26 12-16-16,-6 1 12 15,22 11-12-15,-27-1 28 16,27 7-24-16,-11 7-4 16,27 3-8-16,-23-3-4 15,19 7 0-15,-28 4 16 16,17 2-8-16,-12 5-20 16,26-1 4-16,5 0 12 0,15 4 0 15,12 6-48-15,12 1 28 16,11 3-16-16,15-4 20 0,12 1-168 15,8-4 100-15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05.81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4F52D11B-1E5D-4C39-9C8D-5A5C18E3CC3C}" emma:medium="tactile" emma:mode="ink">
          <msink:context xmlns:msink="http://schemas.microsoft.com/ink/2010/main" type="inkDrawing" rotatedBoundingBox="17494,1631 21063,395 21107,523 17539,1759" shapeName="Other"/>
        </emma:interpretation>
      </emma:emma>
    </inkml:annotationXML>
    <inkml:trace contextRef="#ctx0" brushRef="#br0">49 1273 280 0,'-27'-14'104'0,"27"14"-84"0,-15-14 0 0,7 4 92 15,8 0-64-15,0-8 68 16,4 8-64-16,4-7 40 16,7 3-52-16,8-6 40 15,8 2-44-15,47-13 104 16,11 0-80-16,73-27 28 16,13-1-52-16,88-37-12 15,0 7-16-15,85-25 20 16,-34 21-16-16,58-27 12 15,-47 20-12-15,8-17-32 16,-55 31 8-16,-10 7-32 16,-48 24 28-16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06.592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6DC538D-AE88-4CC8-9417-AADCFBE153C7}" emma:medium="tactile" emma:mode="ink">
          <msink:context xmlns:msink="http://schemas.microsoft.com/ink/2010/main" type="inkDrawing" rotatedBoundingBox="21128,4240 23441,2815 23465,2855 21153,4280" semanticType="callout" shapeName="Other">
            <msink:sourceLink direction="with" ref="{0D94E1F7-54D0-49ED-AEC6-979851E9AA63}"/>
          </msink:context>
        </emma:interpretation>
      </emma:emma>
    </inkml:annotationXML>
    <inkml:trace contextRef="#ctx0" brushRef="#br0">0 1452 260 0,'47'-31'96'16,"-47"31"-76"-16,50-45-4 0,-3 11 124 15,-1 6-80-15,55-34 152 16,-8 4-120-16,65-25 76 15,-11 4-96-15,51-38 8 16,-16 14-48-16,19-25-4 16,-23 22-16-16,12-18-8 15,-20 17 0-15,-11-6-148 16,-27 20 80-16,-16 7-140 16,-35 31 116-16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04.837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7F7A968A-9F10-4373-8B33-C467B59AA61D}" emma:medium="tactile" emma:mode="ink">
          <msink:context xmlns:msink="http://schemas.microsoft.com/ink/2010/main" type="writingRegion" rotatedBoundingBox="17270,1707 17402,1707 17402,1848 17270,1848">
            <msink:destinationLink direction="with" ref="{0D94E1F7-54D0-49ED-AEC6-979851E9AA63}"/>
          </msink:context>
        </emma:interpretation>
      </emma:emma>
    </inkml:annotationXML>
    <inkml:traceGroup>
      <inkml:annotationXML>
        <emma:emma xmlns:emma="http://www.w3.org/2003/04/emma" version="1.0">
          <emma:interpretation id="{2F962BE9-C64B-4517-A62F-EE66B53ED12B}" emma:medium="tactile" emma:mode="ink">
            <msink:context xmlns:msink="http://schemas.microsoft.com/ink/2010/main" type="paragraph" rotatedBoundingBox="17270,1707 17402,1707 17402,1848 17270,18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1D01B01-5CBB-4C12-BCCB-1829518E7878}" emma:medium="tactile" emma:mode="ink">
              <msink:context xmlns:msink="http://schemas.microsoft.com/ink/2010/main" type="line" rotatedBoundingBox="17270,1707 17402,1707 17402,1848 17270,1848"/>
            </emma:interpretation>
          </emma:emma>
        </inkml:annotationXML>
        <inkml:traceGroup>
          <inkml:annotationXML>
            <emma:emma xmlns:emma="http://www.w3.org/2003/04/emma" version="1.0">
              <emma:interpretation id="{734DDF17-2C4B-4B9A-B4EC-D5058339CB59}" emma:medium="tactile" emma:mode="ink">
                <msink:context xmlns:msink="http://schemas.microsoft.com/ink/2010/main" type="inkWord" rotatedBoundingBox="17270,1707 17402,1707 17402,1848 17270,1848"/>
              </emma:interpretation>
            </emma:emma>
          </inkml:annotationXML>
          <inkml:trace contextRef="#ctx0" brushRef="#br0">1064 342 592 0,'35'-31'220'0,"-35"31"-172"0,54-48-12 0,-34 30-20 15,-5 8-16-15,-11-11-144 16,0 8 80-16</inkml:trace>
        </inkml:traceGroup>
      </inkml:traceGroup>
    </inkml:traceGroup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07.178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D2C8DD91-2D11-4EC4-95BC-4036F75ABC79}" emma:medium="tactile" emma:mode="ink">
          <msink:context xmlns:msink="http://schemas.microsoft.com/ink/2010/main" type="inkDrawing" rotatedBoundingBox="17056,3841 19287,2695 19309,2738 17078,3884" semanticType="callout" shapeName="Other">
            <msink:sourceLink direction="with" ref="{0D94E1F7-54D0-49ED-AEC6-979851E9AA63}"/>
            <msink:sourceLink direction="with" ref="{8725BF9D-3ED1-41C0-963A-5CA376C17136}"/>
          </msink:context>
        </emma:interpretation>
      </emma:emma>
    </inkml:annotationXML>
    <inkml:trace contextRef="#ctx0" brushRef="#br0">2211 19 364 0,'15'-10'132'0,"-15"10"-100"0,12-7-12 0,-12 3 132 16,4 4-88-16,-12-3 44 15,0 6-64-15,-26 4 20 16,-1 7-36-16,-31 20-16 16,4 8-8-16,-46 26-4 15,3 1 0-15,-58 10 0 16,20-3 0-16,-43 20 8 16,24-6-4-16,-36 17 104 15,24-18-60-15,0-6 8 16,39-18-36-16,3-7-12 15,35-16-4-15,4-4-148 16,24-11 80-16,14-6-396 16,20-1 256-16</inkml:trace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10.315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9892A525-E034-4394-88C0-1810848014E3}" emma:medium="tactile" emma:mode="ink">
          <msink:context xmlns:msink="http://schemas.microsoft.com/ink/2010/main" type="writingRegion" rotatedBoundingBox="19883,5080 23023,4913 23069,5775 19929,5943"/>
        </emma:interpretation>
      </emma:emma>
    </inkml:annotationXML>
    <inkml:traceGroup>
      <inkml:annotationXML>
        <emma:emma xmlns:emma="http://www.w3.org/2003/04/emma" version="1.0">
          <emma:interpretation id="{C1A9864B-0FF8-4399-A17E-120DCE3CE022}" emma:medium="tactile" emma:mode="ink">
            <msink:context xmlns:msink="http://schemas.microsoft.com/ink/2010/main" type="paragraph" rotatedBoundingBox="19883,5080 23023,4913 23069,5775 19929,59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054253-ED7E-4CE6-8EA7-4FCD878D35EE}" emma:medium="tactile" emma:mode="ink">
              <msink:context xmlns:msink="http://schemas.microsoft.com/ink/2010/main" type="line" rotatedBoundingBox="19883,5080 23023,4913 23069,5775 19929,5943"/>
            </emma:interpretation>
          </emma:emma>
        </inkml:annotationXML>
        <inkml:traceGroup>
          <inkml:annotationXML>
            <emma:emma xmlns:emma="http://www.w3.org/2003/04/emma" version="1.0">
              <emma:interpretation id="{02194438-DDFC-4687-9679-987E31DAF6A4}" emma:medium="tactile" emma:mode="ink">
                <msink:context xmlns:msink="http://schemas.microsoft.com/ink/2010/main" type="inkWord" rotatedBoundingBox="19883,5080 23023,4913 23069,5775 19929,594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869 2531 176 0,'-8'-17'64'0,"4"10"-48"0,1 0-8 16,-1 3 104-1,4 1-64-15,-8-4 52 16,8 4-60-16,0 3 8 16,0 3-32-16,0 7 36 0,0 8-28 0,-4 13 48 15,8 0-40-15,-4 6 4 16,0 1-24-16,8-10 0 16,3-1-4-16,5-6 4 15,3 0-8-15,0-8 16 16,9 1-12-16,-9-14-64 15,4 4 28 1,-4-15-68-16,5 1 56 0,-5-14-36 16,-3 3 44-1,-5-17 12-15,1 7 8 0,-8-6 48 16,3 12-24-16,-3-2 148 16,0 10-88-16,-4 17-4 15,0 0-44-15,0 20-16 16,0 4-4-16,0 7 12 15,8-7-8-15,0 1-4 16,3 2 0-16,1-13 20 16,-1 3-12-16,1-14-32 15,4 11 12-15,-5-14-80 16,5 4 52-16,-1-18-32 16,-3 0 44-16,7-24-8 15,-3 7 20-15,3-13 8 16,0 6 4-16,5-4 0 15,-1 15 0-15,-4 3 32 16,0 14-16-16,-11 16 76 16,4 8-56-16,-12 21 48 15,0-1-48-15,-12 7 16 0,4 1-32 16,-3-5 0-16,3-6-12 16,0-7 12-16,8-3-12 15,0-7 16-15,0-4-16 16,8-10 16-16,0 4-16 0,-4-15-28 15,3 4 8-15,1-13-48 16,-8-1 32-16,4-10-48 16,4 4 44-16,0-4-12 15,-1 7 28-15,5 3 8 16,0 7 8-16,3 7 8 16,4 7-4-16,1 11 32 15,-1 6-20-15,-3 4 20 16,-5 3-20-16,-3 0 0 15,4 3-8-15,-5-6 36 16,-3-1-20-16,-4 1-40 16,0-7 8-16,0-4-332 15,0-3 184-15</inkml:trace>
          <inkml:trace contextRef="#ctx0" brushRef="#br0" timeOffset="1230.6219">3713 2693 476 0,'12'34'176'0,"-12"-34"-136"0,61 10-12 0,-30-10 56 16,-3 7-52-16,18-14 32 15,4 7-36-15,4-10-28 16,-7 3 0-16,-8-14-124 16,-1 8 68-16,1-15-128 15,-4 7 104-15,-8-13-56 16,0 3 76-16,-8-10 44 16,1 10 12-16,-1-10 156 15,-11 13-84-15,-4 7 176 16,4 11-140-16,-8 17 68 15,0 7-104-15,-12 27 8 16,4 14-44-16,-11 14 4 16,-1-4-20-16,1 14 8 15,7-3-12-15,5 7-16 16,3-8 0-16,0-9-4 16,4-15 0-16,0-16-80 15,8-8 48-15,-1-20-4 16,9-7 28-16,-1-27 4 15,-3-1 4-15,7-23 0 16,-3 2 0-16,-12-13 16 16,11 4-4-16,-15-4 8 15,0 10-8-15,-15-3 96 16,11 14-56-16,-15 0 60 0,11 13-60 16,-12 4 48-16,1 10-52 15,7 1-4-15,-3 9-20 16,7 1-12-16,8 3 0 0,16-4-24 15,3 4 12-15,39-7 20 16,8 4-4-16,8-1-152 16,-5 4 76-16,-3-6-32 15,-12 6 56-15,-7 0 28 16,-16 0 12-16,-16-7 56 16,-3 7-28-16,-24-7 16 15,-3 7-24-15,-24 0 52 16,8 0-36-16,-19 7 20 15,-1 10-32-15,9 4 0 16,7-1-12-16,8 4-32 16,15 4 12-16,20-4 24 15,4 0-8-15,26-7 8 16,9-3-4-16,3-11-8 16,4-3 4-16,-7-17-92 15,-1 10 48-15,-19-17-56 16,4 7 56-16,-23-7 4 15,0 7 20-15,-20-7 12 16,0 3 4-16,-19 0 0 16,4 1 0-16,-7-4-12 15,10 10 8-15,9 7-24 16,11-3 16-16,16 3-12 16,7 7 12-16,8-14 24 0,8 14-4 15,4-14-40-15,3 7 20 0,5-3-44 16,-5 7 36-1,-11-1-36-15,4 4 32 0,-16 0 12 16,1 7 8-16,-9 3-120 16,-3 4 68-16,-8 3-120 15,0 1 100-15,8 6-48 16,-4 0 72-16,7 0 36 16,1-4 12-16,0 1 40 15,3 0-20-15,-11-1 108 16,7-2-68-16,-3-5 64 15,-4 1-68-15,-8-4 40 16,-4 4-52-16,-3-7 8 16,7 3-32-16,-8-10 28 15,9 4-28-15,-9-14-4 16,8 3-8-16,4-24 28 16,4 3-16-16,8-23-12 15,7 2-8-15,12-9-24 16,4 17 16-16,11-1 12 15,-7 11 4-15,-4 11-20 16,-4 2 8-16,-4 5-32 16,0 9 24-16</inkml:trace>
          <inkml:trace contextRef="#ctx0" brushRef="#br0" timeOffset="104.7077">3864 2314 8 0,'-39'14'4'0,"39"-14"-4"0</inkml:trace>
          <inkml:trace contextRef="#ctx0" brushRef="#br0" timeOffset="1995.4125">5567 2286 288 0,'-15'0'108'0,"15"0"-84"0,-12 11-4 0,0-4 64 15,12 3-48-15,-11 0 32 16,11 14-40-16,-8 7-16 16,0 0-8-16,-3 4 4 15,11-1-4-15,0-3-12 16,0-3 4-16,0-8 4 15,0-2 0-15,0-8 32 16,0 0-16-16,0-6 4 16,0-1-12-16,0-6 28 15,7-1-20-15,-7-10-40 16,4 4 12-16,-4-14 12 16,12 3 0-16,0-13-32 15,-1-4 16-15,5 7 4 16,-5 7 12-16,9 0 52 15,-9 3-28-15,9 11 44 16,-1 3-40-16,-4 4 20 16,5 10-28-16,-5 6 28 15,1 8-32-15,-12 10 4 16,7 0-12-16,-11 10 4 16,8-3-8-16,-8-7-4 0,-8 0 4 15,8-7 4-15,0 0-4 16,0-14-20-16,0-3 8 0,12-10-84 15,-1-4 52-15,5-14-64 16,7 4 60 0,-7-14 4-16,7 4 24 0,-8-1-4 15,1 4 8-15,3 3 16 16,-3 4 0-16,-12 10-20 16,7 4 8-16,-11 3-12 15,0 7 8-15,0 3 16 16,0 18 0-16,-4-4 32 15,4 3-20-15,0 1 92 16,4-1-60-16,8-6 32 16,-8 0-48-16,7-8 16 15,1-2-28-15,0-11 16 16,-1 0-20-16,5-7-8 16,-13 3-4-16,5-6-16 15,-4 3 8-15,-4 0-48 16,0 7 24-16,0 0-72 15,-4 7 56-15,-4 0 8 16,5 7 24-16,-9 0 12 16,12-1 0-16,-4 1-248 15,4 0 136-15</inkml:trace>
        </inkml:traceGroup>
      </inkml:traceGroup>
    </inkml:traceGroup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1:26.029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2491117-1A4A-482E-B4C2-9280CB135692}" emma:medium="tactile" emma:mode="ink">
          <msink:context xmlns:msink="http://schemas.microsoft.com/ink/2010/main" type="writingRegion" rotatedBoundingBox="10550,3554 3719,12481 603,10097 7434,1169"/>
        </emma:interpretation>
      </emma:emma>
    </inkml:annotationXML>
    <inkml:traceGroup>
      <inkml:annotationXML>
        <emma:emma xmlns:emma="http://www.w3.org/2003/04/emma" version="1.0">
          <emma:interpretation id="{E9FAB374-43F3-4E2C-A388-D5853FC83A42}" emma:medium="tactile" emma:mode="ink">
            <msink:context xmlns:msink="http://schemas.microsoft.com/ink/2010/main" type="paragraph" rotatedBoundingBox="10550,3554 3719,12481 603,10097 7434,11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9E4CD7-2A57-4974-82AD-9C1F9F7D92F8}" emma:medium="tactile" emma:mode="ink">
              <msink:context xmlns:msink="http://schemas.microsoft.com/ink/2010/main" type="line" rotatedBoundingBox="10550,3554 3719,12481 603,10097 7434,1169"/>
            </emma:interpretation>
          </emma:emma>
        </inkml:annotationXML>
        <inkml:traceGroup>
          <inkml:annotationXML>
            <emma:emma xmlns:emma="http://www.w3.org/2003/04/emma" version="1.0">
              <emma:interpretation id="{0D587050-3413-4D3F-B9EF-692D8F8F0875}" emma:medium="tactile" emma:mode="ink">
                <msink:context xmlns:msink="http://schemas.microsoft.com/ink/2010/main" type="inkWord" rotatedBoundingBox="10550,3554 10530,3579 10509,3563 10528,3537"/>
              </emma:interpretation>
            </emma:emma>
          </inkml:annotationXML>
          <inkml:trace contextRef="#ctx0" brushRef="#br0">9205 3110 488 0,'8'-14'180'0,"-8"14"-140"0,12-3-12 15,-4 3-112-15,3 6 40 0</inkml:trace>
        </inkml:traceGroup>
        <inkml:traceGroup>
          <inkml:annotationXML>
            <emma:emma xmlns:emma="http://www.w3.org/2003/04/emma" version="1.0">
              <emma:interpretation id="{C0A12143-1566-466E-93FD-680A75692748}" emma:medium="tactile" emma:mode="ink">
                <msink:context xmlns:msink="http://schemas.microsoft.com/ink/2010/main" type="inkWord" rotatedBoundingBox="3316,8458 2284,9807 1364,9103 2395,775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23720.4316">824 7755 496 0,'-7'-14'184'0,"7"4"-140"0,-8-11-16 16,4 14 84 0,8-3-68-16,-4-4 44 0,8 4-52 15,-4-4 0-15,3 1-24 0,9-1 0 16,-1 7-4-16,1 3-16 16,3 8 4-16,0 13 12 15,-3 4-4-15,7 17-12 16,0 3 4-16,-3 10 4 15,-1 1 0 1,-3 0 8-16,-5-8-4 0,-7 1 16 16,-4-7-12-16,-8-4 40 15,1-3-24-15,-9-7 4 16,8 1-16-16,-15-8 0 16,8-7-4-16,-12-13 12 15,3 3-12-15,-3-7-20 16,12-7 4-16,3 0-4 15,8 4 4-15,8-11-20 16,4 11 16-16,7-4-4 16,9 0 8-16,-1 1-12 15,4 9 12-15,-8-10 20 16,1 14-4-16,-9-6-84 16,1 6 44-16,-4-4-140 15,3 4 96-15,-3-7-236 16,0 4 172-16</inkml:trace>
          <inkml:trace contextRef="#ctx0" brushRef="#br0" timeOffset="25281.038">503 8605 392 0,'-23'-3'148'0,"23"3"-116"0,8-4-8 0,-1 1 64 16,5 3-52-16,7-4-4 15,12 4-20-15,4 4 0 16,4 3-8-16,0 6-20 16,-5 5 8-16,-3 12 12 15,-7 5 0-15,-9 13 8 16,-3-3-8-16,-8 10 16 15,-4-10-12-15,-16-1 40 16,4-6-24-16,-15-14 20 16,4 0-24-16,-8-6 0 15,8-5-12-15,-8-13 36 16,4 0-20-16,-4-13-12 16,19 2-8-16,-7-9 28 15,11 2-16-15,8-6-4 16,0 11-8-16,0-12-24 15,12 12 12-15,7-5 12 16,4 12 0-16,16-8-72 16,0 4 36-16,7-11-296 15,-7 14 184-15</inkml:trace>
          <inkml:trace contextRef="#ctx0" brushRef="#br0" timeOffset="24809.191">410 8385 268 0,'-4'7'100'0,"4"-7"-76"0,4 3-8 0,-4-3 68 16,0 0-48-16,0 0 68 16,0 0-64-16,0 0 88 15,0 0-72-15,0 0 44 16,4 7-60-16,-4-7 16 15,8 0-36-15,11 0 16 16,4 7-20-16,28-11 20 16,7 4-24-16,23-3-12 15,-7 3-4-15,15-3 4 16,-4 3 0-16,12 0 16 16,-8 0-8-16,0 0-4 15,-12 6 0-15,-15 1-24 16,-8 0 12-16,-11-7 20 15,-12 4-4-15,-4-8 32 16,-4 1-24-16,-7-8 4 16,-5 1-12-16,-3-4-52 15,7 4 28-15,-15 0-252 16,4 3 148-16</inkml:trace>
          <inkml:trace contextRef="#ctx0" brushRef="#br0" timeOffset="24304.222">1223 7469 416 0,'4'-6'152'0,"-4"6"-116"0,12-7-12 0,-8 3 100 15,3 4-72-15,1-3 24 16,4 3-44-16,-5 0 4 16,5 3-20-16,-8 1-24 15,0 6 0-15,-4 4 20 16,-4-4-4-16,-12 4 32 16,5 3-24-16,-12-3-4 15,7 3-8-15,1-3-16 16,3 0 8-16,4-8 20 15,12 1-8-15,15-7 40 16,5 4-24-16,7-1-12 16,11 1-8-16,-3 3-76 15,-8-1 40-15,0 8-364 16,-8 0 216-16</inkml:trace>
          <inkml:trace contextRef="#ctx0" brushRef="#br0" timeOffset="25897.2025">968 8884 548 0,'0'-7'204'0,"0"7"-156"0,7 0-16 0,-3 0 28 16,8 0-40-16,3-4 0 16,5-2-12-16</inkml:trace>
          <inkml:trace contextRef="#ctx0" brushRef="#br0" timeOffset="26273.4987">1320 8646 352 0,'27'0'132'0,"-27"0"-104"0,27 4-8 0,-23-1 0 16,11 4-16-16,-7 3 16 16,-4 1-12-16,4 2 24 15,-8 1-20-15,-8 0 76 16,4 0-52-16,-11-4 48 16,3 4-48-16,-7-4 52 15,11-3-52-15,8-7 28 16,0 0-36-16,12 0 0 15,7-7-16-15,8 4-16 16,0-4 0-16</inkml:trace>
          <inkml:trace contextRef="#ctx0" brushRef="#br0" timeOffset="25764.9822">999 8712 332 0,'-8'-7'120'0,"8"7"-92"0,12 0-8 0,-9 0 124 16,1 0-84-16,-4-7 28 15,16 7-52-15,-5-4-12 16,9 4-16-16,-13 0-8 16,5 7 4-16,4-3-4 15,-5 6 0-15,1 4 16 16,-4-4-8-16,-12 11 24 15,4-4-20-15,-8 4 24 16,0 3-24-16,-11 0 4 16,7 3-8-16,-3-3 36 15,3-6-20-15,0 6 56 16,5-10-44-16,-5 6 0 16,8-10-20-16,0 4 32 15,4-7-24-15,0-3-4 16,8 2-12-16,0 1 4 15,0-7-8-15,3 0-4 16,5 0 4-16,3 0-84 16,0 0 44-16,-3 0-224 15,3 0 144-15</inkml:trace>
        </inkml:traceGroup>
        <inkml:traceGroup>
          <inkml:annotationXML>
            <emma:emma xmlns:emma="http://www.w3.org/2003/04/emma" version="1.0">
              <emma:interpretation id="{CF86A13B-862A-4D2B-95B4-742DBDC12309}" emma:medium="tactile" emma:mode="ink">
                <msink:context xmlns:msink="http://schemas.microsoft.com/ink/2010/main" type="inkWord" rotatedBoundingBox="3403,10890 2752,11741 1778,10996 2430,1014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2899.2579">1626 10222 456 0,'-8'-7'168'0,"8"7"-128"0,-12 21-16 0,5-11 96 15,7 4-72-15,-12 10 24 16,8 0-40-16,-4 7-12 15,5 0-12-15,-5 7 4 16,4 0-8-16,0-7-100 16,4 7 52-16</inkml:trace>
          <inkml:trace contextRef="#ctx0" brushRef="#br0" timeOffset="153237.9689">1390 10167 260 0,'-12'-65'96'0,"12"65"-76"0,31-31-4 16,-8 21 200-1,0 3-120-15,20 7 44 16,-4 10-88-16,23 17 16 16,3 15-40-16,17 3-16 0,-9-1-8 15,-3 11-4-15,-12-3 0 0,-15 3 96 16,-9-10-52-16,-30 10 44 15,-11-4-52-15,-44-9 32 16,1-4-36-16,-31-11 8 16,11-10-24-16,-7-17-8 15,11-7-4-15,4-10-236 16,15-7 128-16</inkml:trace>
          <inkml:trace contextRef="#ctx0" brushRef="#br0" timeOffset="152655.6755">681 10295 352 0,'-11'-11'132'0,"11"11"-104"0,3-3-8 0,1-1 140 15,0 1-92-15,8-4 44 16,3 0-68-16,9-3 12 15,-1 6-36-15,4 4-8 16,4 7-8-16,-4 4 12 16,0 2-8-16,-4 5-4 15,-3 2 0-15,-9 4-4 16,1 4 0-16,-20-1 24 16,0 4-12-16,-23 4-4 15,4-4-4-15,-19 0 4 16,3-4-4-16,-7-6 8 15,7-1-8-15,1-9 24 16,11-4-16-16,11-4-40 16,9 1 16-16,11-1 44 15,11 0-12-15,17 4 8 16,10 4-16-16,1-1 0 16,7 4-4-16,1-4 56 15,-5 4-36-15,1-7 16 16,0 3-28-16,-1-3 8 15,-3 0-12-15,0-7 0 16,-5 3-4-16,-3-6-120 16,0 3 60-16,4-11-500 15,0 1 308-15</inkml:trace>
        </inkml:traceGroup>
      </inkml:traceGroup>
    </inkml:traceGroup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49:55.573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27379D5-8DAA-4422-95C7-6B945560B19D}" emma:medium="tactile" emma:mode="ink">
          <msink:context xmlns:msink="http://schemas.microsoft.com/ink/2010/main" type="writingRegion" rotatedBoundingBox="1317,172 9074,257 9059,1598 1302,1513"/>
        </emma:interpretation>
      </emma:emma>
    </inkml:annotationXML>
    <inkml:traceGroup>
      <inkml:annotationXML>
        <emma:emma xmlns:emma="http://www.w3.org/2003/04/emma" version="1.0">
          <emma:interpretation id="{3E12220B-2E9E-4CA0-9C62-7E2BD0031C1F}" emma:medium="tactile" emma:mode="ink">
            <msink:context xmlns:msink="http://schemas.microsoft.com/ink/2010/main" type="paragraph" rotatedBoundingBox="1317,172 9074,257 9059,1598 1302,15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1C639A-4685-4D45-972C-BA7084D00BAB}" emma:medium="tactile" emma:mode="ink">
              <msink:context xmlns:msink="http://schemas.microsoft.com/ink/2010/main" type="line" rotatedBoundingBox="1317,172 9074,257 9059,1598 1302,1513"/>
            </emma:interpretation>
          </emma:emma>
        </inkml:annotationXML>
        <inkml:traceGroup>
          <inkml:annotationXML>
            <emma:emma xmlns:emma="http://www.w3.org/2003/04/emma" version="1.0">
              <emma:interpretation id="{430ABC58-E726-4E39-AAD5-F6DB53358406}" emma:medium="tactile" emma:mode="ink">
                <msink:context xmlns:msink="http://schemas.microsoft.com/ink/2010/main" type="inkWord" rotatedBoundingBox="1317,172 3648,197 3635,1375 1304,13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21 16 332 0,'0'-14'120'0,"4"11"-92"0,0 3-8 16,-4 0 60 0,0 0-48-16,-8 10 16 15,4 8-32-15,-15 26 8 0,3 11-12 0,-11 18 28 16,4 2-24-16,-16 1 4 15,8-7-12-15,-7 0-8 16,7-7 4-16,-4-4 12 16,16-3-8-16,-9-10 32 31,17-14-24-31</inkml:trace>
          <inkml:trace contextRef="#ctx0" brushRef="#br0" timeOffset="493.6754">77-42 144 0,'12'-17'52'0,"-12"17"-40"0,27-14 0 0,-8 0 124 15,-3 14-76-15,11-7 28 16,0-3-52-16,8 10 12 15,0 0-28-15,0 10-8 16,-1-3-8-16,-3 10 4 16,-4 0-4-16,-11 8 24 15,-1 2-16-15,-18 1 48 16,-1 6-32-16,-16 0 4 16,1 1-20-16,-8-4-8 15,8-14 0-15,-9-7-48 16,5-3 24-16,0-7-48 0,11 4 40 15,5-1-28-15,11 7 32 16,3 11-24-16,9 7 28 16,7 16 0-16,4 1 12 0,-4 7 16 15,1-4-4-15,3 0-12 16,-8-3 4-16,-11-4 84 16,7 0-48-16,-23 4 72 15,5-11-64-15,-17 4 36 16,5-3-44-16,-20-8 0 15,8 1-20-15,-16-11 12 16,1-3-16-16,-9-18 32 16,13 4-24-16,-5-31-68 15,16 7 28-15</inkml:trace>
          <inkml:trace contextRef="#ctx0" brushRef="#br0" timeOffset="884.0344">848-111 352 0,'0'-14'132'0,"0"14"-104"0,7 14-8 16,-14-11-28 0,7 4 0-16,0 7 4 15,-8 7 4-15,8 20 16 0,0 4-8 16,0 37 16-16,12 4-16 0,-1 14 68 15,1-17-44-15,3 3 60 16,1-11-56 0,-5-6 36-16,5-7-40 15,-8-10 80-15,3-11-64 0,5-27 92 16,-9 0-80-16,13-35 32 16,-1 4-52-16,8-25 4 15,0-2-28-15,4-18 20 16,-4 7-24-16,0-21-12 15,-7 7-4-15,-9-6 4 16,1 9 0-16,-4 4-28 16,0 14 16-16,-8 3-4 15,0 18 8-15,3 3-108 16,5 6 64-16</inkml:trace>
          <inkml:trace contextRef="#ctx0" brushRef="#br0" timeOffset="1170.3519">1889-221 228 0,'15'-31'84'0,"-15"31"-64"0,4-10-8 0,-4 10 40 15,4 6-32-15,-8 12 0 16,0 6-12-16,-7 20 100 15,-1 1-60-15,-7 55 24 16,7 3-40-16,-7 28 32 16,7-4-36-16,1-6-4 15,3-8-16 1,0-10 4-16,8-23-8 0,-8-15 40 16,8-10-20-16,-7-27-4 15,7-15-12-15</inkml:trace>
          <inkml:trace contextRef="#ctx0" brushRef="#br0" timeOffset="1370.6591">1870-28 488 0,'65'-14'180'0,"-65"14"-140"0,89 7-12 0,-46 0 64 15,-4 3-56-15,15 7 48 16,0 0-48-16,-4 4 0 15,-3 3-24-15,-28 14 36 16,-11 0-24-16,-35 13 48 16,-8-3-40-16,-23 4-52 15,8-11 12-15</inkml:trace>
        </inkml:traceGroup>
        <inkml:traceGroup>
          <inkml:annotationXML>
            <emma:emma xmlns:emma="http://www.w3.org/2003/04/emma" version="1.0">
              <emma:interpretation id="{2ECF52C2-E366-42A0-843F-DC3B09EE5F93}" emma:medium="tactile" emma:mode="ink">
                <msink:context xmlns:msink="http://schemas.microsoft.com/ink/2010/main" type="inkWord" rotatedBoundingBox="4651,546 5780,558 5769,1562 4640,1550"/>
              </emma:interpretation>
            </emma:emma>
          </inkml:annotationXML>
          <inkml:trace contextRef="#ctx0" brushRef="#br0" timeOffset="2925.5528">3352 464 320 0,'-7'-4'120'0,"7"4"-96"0,-4 4-4 0,4-8 80 15,4 4-60-15,3-10-8 16,5-1-20-16,19-13-12 16,0 7 4-16,11-24 4 15,5 10-4-15,-1-17 8 16,1 3-8-16,-12 0 16 16,-4 18-12-16,-12-15 4 15,-7 25-4-15,-24 10-8 16,-4 25 4-16,-26 33 40 15,-1 18-24-15,-15 45 36 16,12 3-32-16,-1 13 40 16,16-9-36-16,12-15-48 15,7-16 8-15,20-21-16 16,11-18 16-16,9-13 52 16,6-17-20-16,5-14 16 15,0-7-20-15,0-21 20 16,-1 4-24-16,-11-35 32 15,0-3-28-15,-23-27 12 16,0 9-16-16,-19-16-24 16,-1 27 4-16,-15-7-24 15,0 24 20-15,-7 1 40 16,3 13-16-16,-4 10 24 16,12 11-20-16,-4-1-24 15,12 11 0-15,-1 4 4 16,9 3 4-16,3 0 8 15,0-1-4-15,8 5 24 16,8-8-16-16,-8-3 12 16,15 4-12-16,5-4-8 0,3 0 0 0,12 0-4 15,4 3 0 1,7 1 0-16,-3 2 0 16,-1 1 0-16,1 4 0 0,-12-4-28 15,-4 6 16-15,-8-6-12 16,-3 4 12-16,-5-5-20 15,1 8 20-15,-4 0 4 16,3-7 8-16,-7 7-20 16,8-1 12-16,-1 1 12 15,9 0 0-15,-13-7 8 16,9 3-8-16,-1-6 8 16,-7-1-8-16,4-10-4 15,-1 7 4-15,-3-7 4 16,0 7-4-16,-4-14 16 15,0 11-12-15,-8-11-4 16,4 7 0-16,0-10-16 16,0 10 8-16,-4-10-4 15,0 10 0-15,-4 4-12 16,4-8 12-16,0 5-12 16,-3-1 8-16,-1 0 16 15,4 3 0-15,-8 4-20 16,9 0 8-16,-9-3 12 15,4 3 0-15,-3-7 8 0,3 7-8 16,-4-3-4-16,5 6 4 16,-1-6 4-16,4 3-4 0,0-4-20 15,4 4 8-15,0-3 4 16,8 6 4-16,0-3-12 16,3 7 8-16,-3-4 12 15,4 1-4-15,-5-4-4 16,5 3 4-16,-1-3-40 15,5 0 20-15,-1-7-28 16,1 7 24-16,7-6-16 16,0 6 20-16,20-7-8 15,0 7 12-15,-9 0-28 16,5 7 24-16,-4 3 16 16,-8 4 0-16,-8-1 28 15,-7 5-16-15,0-5 68 16,-8 5-48-16,-8-8 92 15,0 0-68-15,-4-6 24 16,0-1-44-16,1-10 12 16,7 0-28-16,3-6 8 15,9-1-16-15,7-7 0 16,8 7-4-16,12-6-40 16,-4 6 16-16,-4 0 24 15,4 7-4-15,-8 0-264 16,0 4 144-16</inkml:trace>
        </inkml:traceGroup>
        <inkml:traceGroup>
          <inkml:annotationXML>
            <emma:emma xmlns:emma="http://www.w3.org/2003/04/emma" version="1.0">
              <emma:interpretation id="{64E6DF1B-3F4C-498E-B9F7-D7EBA3FA82A6}" emma:medium="tactile" emma:mode="ink">
                <msink:context xmlns:msink="http://schemas.microsoft.com/ink/2010/main" type="inkWord" rotatedBoundingBox="6475,407 9072,436 9064,1183 6467,1155"/>
              </emma:interpretation>
            </emma:emma>
          </inkml:annotationXML>
          <inkml:trace contextRef="#ctx0" brushRef="#br0" timeOffset="3977.0863">5168 119 300 0,'0'-13'112'0,"0"13"-88"0,8-14-8 0,-8 7 84 15,11 0-60-15,-3-3 44 16,4 3-48-16,-5-3 32 16,5 10-36-16,-4 0-20 15,-1 7-4-15,5 27 16 16,-4 7-12-16,-1 25 4 15,5-1-8-15,0 4 28 16,-1-4-20-16,9-6 4 16,-1-4-12-16,0-4-16 15,5-6 4-15,-1-10 28 16,0-5-12-16,-4-12 48 16,5-5-32-16,-1-23 28 15,0 3-28-15,0-20-16 16,-3 6-8-16,-1-13-32 15,0 6 16-15,5-17-56 16,-1 8 36-16,-4-8-12 16,1 0 28-16,-5 4 0 15,4 13 8-15,-15 15-12 16,4 13 12-16,0 10 12 0,-4 14 0 16,-4 17 16-16,0-6-12 15,0 6 4-15,7 0-4 16,9-3-8-16,-5-7 4 0,17-14 28 15,-1 4-16-15,8-21 12 16,-1-7-16-16,5-3 36 16,-4-4-24-16,-4-17 64 15,0 0-48-15,-4-24 0 16,0-4-24-16,-4-23-20 16,0 10 0-16,1-1 40 15,-1 18-24-15,-4 7 24 16,-3 17-20-16,-5 10-8 15,5 4-4-15,-12 7-112 16,3 10 60-16,-7 14-580 16,4 6 348-16</inkml:trace>
          <inkml:trace contextRef="#ctx0" brushRef="#br0" timeOffset="4112.4976">6337 419 600 0,'0'14'224'0,"0"-14"-176"0,15 17-12 16,-11-17 28 0,4 7-44-16,7-7 8 0,5 3-16 15</inkml:trace>
          <inkml:trace contextRef="#ctx0" brushRef="#br0" timeOffset="4727.6114">7336 106 488 0,'15'-21'180'0,"-15"21"-140"0,-4-27-12 0,-3 13 100 16,3 7-76-16,-20-10 8 16,5 6-40-16,-16 1 4 15,8-7-12-15,-8 10-8 16,-3 7 0-16,-1 0-24 15,12 0 12-15,-12 7 20 16,16 10-4-16,-8 0 24 16,12 0-20-16,-9 18 32 15,1 6-28-15,4 18 4 16,8-1-12-16,-1 4 20 16,5-7-16-16,7-7 12 15,0-6-12-15,19-8 12 16,-3-6-16-16,15-11 24 15,12 0-20-15,3-17 12 16,1 3-12-16,3-9-16 16,1 6 0-16,-1-14 4 15,-7 3 0-15,-4-9 16 16,-8 3-8-16,-4-4-28 0,0-3 8 16,-11 3 12-16,0 7 4 15,-9-6-28-15,1 13 12 0,-4 0-20 16,0 7 16-16,-4 0-8 15,4 7 12-15,0 0 0 16,4 7 4-16,0-4 8 16,0 4 0-16,0-1 0 15,0-2 0-15,0 2-12 16,3 1 8-16,-3-3 4 16,0 6 0-16,-4-10 44 15,4 6-24-15,-8 1 0 16,4-3-12-16,-4-5 20 15,0 5-16-15,1-8 56 16,3 4-36-16,3-7-360 16,9 7 180-16</inkml:trace>
          <inkml:trace contextRef="#ctx0" brushRef="#br0" timeOffset="4847.7846">7761 488 756 0,'-11'0'280'0,"11"0"-216"0,0 0-20 16,0 0 40 0,0 0-56-16</inkml:trace>
        </inkml:traceGroup>
      </inkml:traceGroup>
    </inkml:traceGroup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0:07.566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2E991B45-FE4F-4848-A932-00A25D6E4C89}" emma:medium="tactile" emma:mode="ink">
          <msink:context xmlns:msink="http://schemas.microsoft.com/ink/2010/main" type="writingRegion" rotatedBoundingBox="16694,3561 17259,3561 17259,5347 16694,5347"/>
        </emma:interpretation>
      </emma:emma>
    </inkml:annotationXML>
    <inkml:traceGroup>
      <inkml:annotationXML>
        <emma:emma xmlns:emma="http://www.w3.org/2003/04/emma" version="1.0">
          <emma:interpretation id="{BB438E42-FF41-4329-A188-AC1F3AD0B461}" emma:medium="tactile" emma:mode="ink">
            <msink:context xmlns:msink="http://schemas.microsoft.com/ink/2010/main" type="paragraph" rotatedBoundingBox="16694,3561 17259,3561 17259,5347 16694,53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8A9B2D9-230D-445A-99A4-1DD6491F66C2}" emma:medium="tactile" emma:mode="ink">
              <msink:context xmlns:msink="http://schemas.microsoft.com/ink/2010/main" type="line" rotatedBoundingBox="16694,3561 17259,3561 17259,5347 16694,5347"/>
            </emma:interpretation>
          </emma:emma>
        </inkml:annotationXML>
        <inkml:traceGroup>
          <inkml:annotationXML>
            <emma:emma xmlns:emma="http://www.w3.org/2003/04/emma" version="1.0">
              <emma:interpretation id="{8725BF9D-3ED1-41C0-963A-5CA376C17136}" emma:medium="tactile" emma:mode="ink">
                <msink:context xmlns:msink="http://schemas.microsoft.com/ink/2010/main" type="inkWord" rotatedBoundingBox="16694,3561 17259,3561 17259,5347 16694,5347">
                  <msink:destinationLink direction="with" ref="{D2C8DD91-2D11-4EC4-95BC-4036F75ABC7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953 3106 520 0,'-54'7'192'0,"54"-7"-152"0,-35 45-8 16,8-21-36-1,7 4-4-15,-15-4 12 16,-3 3 0-16,-9 4-4 16,1-3 4-16,-20 3 40 15,20-4-24-15,-5 8 88 16,13-1-60-16,3 0-12 0,15 1-24 0,13-4 24 15,14-4-20-15,20-3 12 16,12 0-16-16,8-6-8 16,7-5 0-1,0-6 4-15,-4-3-4 0,-11-11 16 16,-4 0-12-16,-16-14 84 16,-7 4-48-16,-12-14 100 15,0 4-80-15,-27-11 24 16,7 10-52-16,-14-10-4 15,10 7-20-15,-3-3-44 16,19 10 20-16,8-7-288 16,8 10 164-16,12 1-420 15,18 9 316-15</inkml:trace>
          <inkml:trace contextRef="#ctx0" brushRef="#br0" timeOffset="646.0886">15790 3977 540 0,'-8'-17'200'0,"8"17"-156"0,12-7-12 0,-4-4 80 16,0 11-68-16,3-6 8 16,1 6-32-16,-1 0-20 15,9 3-4-15,-13 7 12 16,5 4-4-16,-16 10-56 16,-4 0 28-16,-15 11-120 15,4-1 80-15,-8 7 8 16,4 4 36-16,-5-4-64 15,5-3 48-15,8 4 4 16,11-5 20-16,12 8 20 16,7-4-4-16,4 4-4 15,5 0 4-15,-5 0 4 16,4-1-4-16,-11 5-4 16,0-1 4-16,-16 0 48 15,0-3-28-15,-19-8 132 16,3-2-88-16,-7-11 56 15,4-7-68-15,-4-17 188 16,11-3-136-16,9-28 12 16,10 0-72-16,17-17-40 0,3-1-8 15,16 1-72-15,3 10 40 16,12 1-364-16,-7 12 216 16</inkml:trace>
        </inkml:traceGroup>
      </inkml:traceGroup>
    </inkml:traceGroup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1-06T18:53:14.080"/>
    </inkml:context>
    <inkml:brush xml:id="br0">
      <inkml:brushProperty name="width" value="0.105" units="cm"/>
      <inkml:brushProperty name="height" value="0.105" units="cm"/>
      <inkml:brushProperty name="fitToCurve" value="1"/>
    </inkml:brush>
  </inkml:definitions>
  <inkml:traceGroup>
    <inkml:annotationXML>
      <emma:emma xmlns:emma="http://www.w3.org/2003/04/emma" version="1.0">
        <emma:interpretation id="{A66D7FE2-FDBA-4AF6-9476-61D4ABBCEC6D}" emma:medium="tactile" emma:mode="ink">
          <msink:context xmlns:msink="http://schemas.microsoft.com/ink/2010/main" type="writingRegion" rotatedBoundingBox="7395,8955 22092,8144 22434,14347 7737,15157"/>
        </emma:interpretation>
      </emma:emma>
    </inkml:annotationXML>
    <inkml:traceGroup>
      <inkml:annotationXML>
        <emma:emma xmlns:emma="http://www.w3.org/2003/04/emma" version="1.0">
          <emma:interpretation id="{77AB8082-D7F3-4B2D-8608-DA1710792BC7}" emma:medium="tactile" emma:mode="ink">
            <msink:context xmlns:msink="http://schemas.microsoft.com/ink/2010/main" type="paragraph" rotatedBoundingBox="13858,9567 14502,8421 15092,8752 14448,989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405A0D7-9BCB-4543-A34E-F39038D61DC4}" emma:medium="tactile" emma:mode="ink">
              <msink:context xmlns:msink="http://schemas.microsoft.com/ink/2010/main" type="line" rotatedBoundingBox="13858,9567 14502,8421 15092,8752 14448,9899"/>
            </emma:interpretation>
          </emma:emma>
        </inkml:annotationXML>
        <inkml:traceGroup>
          <inkml:annotationXML>
            <emma:emma xmlns:emma="http://www.w3.org/2003/04/emma" version="1.0">
              <emma:interpretation id="{0FD2F101-DBDC-4731-9F5B-CD85A34A0596}" emma:medium="tactile" emma:mode="ink">
                <msink:context xmlns:msink="http://schemas.microsoft.com/ink/2010/main" type="inkWord" rotatedBoundingBox="13858,9567 14502,8421 15092,8752 14448,9899"/>
              </emma:interpretation>
            </emma:emma>
          </inkml:annotationXML>
          <inkml:trace contextRef="#ctx0" brushRef="#br0">12720 9207 372 0,'-7'-10'140'0,"7"6"-112"0,0-2-4 0,0-1 56 15,7 10-48-15,-3-10 48 16,0 0-44-16,0-6 24 16,4 2-32-16,-1-13 52 15,5 3-44-15,-8-20-24 16,4 7-12-16,-1-25 8 16,1 8-4-16,0-11-28 15,4 14 12-15,-9-11 4 16,5 18 8-16,0-1 24 15,0 12-12-15,3-5 4 16,1 11-8-16,3-4 28 16,1 8-20-16,3-4 40 15,1 7-32-15,3-1-32 16,4 8 4-16,4 0 8 16,4 3 0-16,0 3 24 15,-1 4-16-15,-7 4 4 16,1 3-8-16,-9 3 4 15,-4 0-8-15,-7 1-4 16,-4 2 4-16,-12-2 12 16,4 3-8-16,-15-8-4 15,0 5 0-15,-12-8-84 0,8 4 44 16,-12-4-56-16,4 4 52 16,0-3-16-16,11-1 36 15,-3-3 0-15,12 4 12 0,-1-4 0 16,8 3 0-16,4 1 0 15,4-1 0-15,4 0 8 16,3 1 0-16,9-1 0 16,7 4 0-16,0 0-20 15,4 3 12-15,-4-3 12 16,0 4 0-16,-12-1-4 16,1 0 4-16,-16-3 56 15,0 3-32-15,-19-3 16 16,3 4-28-16,-15-8 52 15,4 4-36-15,-8-7 36 16,8 3-36-16,0-6 8 16,8 3-24-16,-5-3-44 15,13-1 16-15,-1 1-16 16,4 3 16-16</inkml:trace>
          <inkml:trace contextRef="#ctx0" brushRef="#br0" timeOffset="730.1832">13421 8794 248 0,'4'0'92'0,"-4"0"-72"0,0-7-4 0,0 7 80 16,0 0-56-16,-4 0-8 15,0 7-20-15,-7-7-12 16,3 4 4-16,-8 3-4 16,5-1 0-16,-5 1 16 15,5 0-8-15,-5-3 40 16,8 3-24-16,1-4 12 16,-1 4-20-16,4-4 20 15,8 4-24-15,-4 0-20 16,12 3 0-16,-5 1 20 15,1-1-4-15,0 4 4 16,0 0-4-16,-1-1 4 16,1 5-8-16,-4-1-28 15,0 0 12-15,-4-3 32 16,4-1-12-16,-8-2 0 16,0 6-4-16,-4-14 4 0,8 11-4 15,-11-7 8-15,3 0-8 16,-8-7 8-16,5 3-8 0,-13-3 32 15,9 0-20-15,-12 0 40 16,8 0-32-16,-12 0-24 16,15 0 0-16,-11-3 0 15,15 3 0-15,-11-3 8 16,12 3-4-16,-1-7-248 16,12-4 132-16</inkml:trace>
          <inkml:trace contextRef="#ctx0" brushRef="#br0" timeOffset="1515.7719">13344 8130 436 0,'-4'-10'160'0,"4"10"-124"0,11-4-8 0,-11 1 88 15,4 3-68-15,0 0 52 16,4 0-60-16,0-7 16 16,3 4-36-16,1-1 44 15,-1 4-36-15,-3-3 4 16,0 6-20-16,0-3-44 15,-1 7 20-15,1 0 44 16,0 3-12-16,-8-3 8 16,4 7-16-16,-8-7 0 15,4 3-4-15,-8 4 12 16,4-4-12-16,-3 1 4 16,3 6-4-16,-8-10-8 15,8 3 4-15,-4-3 4 16,5 0-4-16,-5 0-12 0,4-1 4 15,-4-2 4 1,4-1 0-16,-3-3-12 0,7 4 8 16,-4-4 4-16,8 0 0 0,-1 0 8 15,5 7-4-15,0-7-20 16,0 7 8-16,-1-7 4 16,5 0 4-16,0 6 8 15,-1-2-4-15,1-1-20 16,0 1 8-16,3-4 12 15,0 3 0-15,1-3-4 16,3 0 4-16,1 0 4 16,3 0-4-16,-8 0-4 15,1 0 4-15,-5 0-16 16,1 0 8-16,-8 0-60 16,0 0 36-16</inkml:trace>
        </inkml:traceGroup>
      </inkml:traceGroup>
    </inkml:traceGroup>
    <inkml:traceGroup>
      <inkml:annotationXML>
        <emma:emma xmlns:emma="http://www.w3.org/2003/04/emma" version="1.0">
          <emma:interpretation id="{FD14A32B-5FDF-4D00-AF92-5366FE361045}" emma:medium="tactile" emma:mode="ink">
            <msink:context xmlns:msink="http://schemas.microsoft.com/ink/2010/main" type="paragraph" rotatedBoundingBox="7480,10114 19382,9744 19446,11813 7544,121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628443E-68FC-490C-94B4-7973D9E8D32A}" emma:medium="tactile" emma:mode="ink">
              <msink:context xmlns:msink="http://schemas.microsoft.com/ink/2010/main" type="line" rotatedBoundingBox="7480,10114 19382,9744 19446,11813 7544,12183">
                <msink:destinationLink direction="with" ref="{EB1F32B7-096C-4D3F-BB84-FAA58135954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25F5004-703B-46A1-86B6-5EC40A5CCF5C}" emma:medium="tactile" emma:mode="ink">
                <msink:context xmlns:msink="http://schemas.microsoft.com/ink/2010/main" type="inkWord" rotatedBoundingBox="7480,10114 9748,10043 9789,11375 7521,1144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24636.4402">7045 10078 392 0,'-11'-4'148'0,"11"4"-116"0,-4 0-8 0,0 0 128 16,8 0-88-16,-4-3 88 15,4 3-88-15,3-4 20 16,9 1-48-16,11-4 56 16,8 4-52-16,19-4 8 15,4 7-28-15,12-7 24 16,3 7-28-16,13-10-4 15,-5 10-8-15,12-7 12 16,-12 3-8-16,-4 1 4 16,-15 3-4-16,-11-4 20 15,-13 8-16-15,-10-4 24 16,-5 7-24-16,-8-4 24 16,-3 4-24-16,-8-4 4 15,0 4-8-15,-8 7 4 16,0-4-8-16,-4 1 8 15,8 2-8-15,-8 1-12 16,1 3 4-16,-9 1 12 16,5 2-4-16,-13 1 8 0,1 6-8 15,-20 4-20-15,9 4 8 0,-17 6 20 16,13 7-4-16,-5 7-12 16,8-6 0-16,0 2 20 15,12-3-8-15,0-10-12 16,7-7 0-16,1-10 40 15,3-7-24-15,-7-11 0 16,7-3-8-16,-11-17 12 16,8-4-8-16,-16-20-12 15,7 3 0-15,-14-10 12 16,3 7-4-16,-8-8-4 16,8 12 4-16,-7-12-4 15,11 12 0-15,-12-8 0 16,12 10 0-16,-3-2-28 15,10 6 16-15,1 3 4 16,8 4 8-16,3 3-12 16,8 11 8-16,4 0-104 15,4 10 60-15,4 3-296 16,3 7 188-16,13 4-412 16,3 3 320-16</inkml:trace>
          <inkml:trace contextRef="#ctx0" brushRef="#br0" timeOffset="25206.5424">7974 10577 404 0,'16'-11'148'0,"-16"11"-112"0,11-7-12 0,-7 4 100 16,0 3-72-16,0-7 104 15,4 7-92-15,-8-3 60 16,0 6-72-16,-4-3-20 15,0 0-20-15,-8 0-12 16,5 4 4-16,-13-1 4 16,5 4-4-16,-12 3-4 15,4 1 4-15,-5-1-16 16,5 4 8-16,0-1 4 16,11 5 0-16,5 2-20 15,7-3 12-15,7 1-4 16,13 6 4-16,-5 3-12 15,8-6 12-15,-7-4 20 16,11 7-4-16,-15-3-12 16,7 0 0-16,-11-4 28 0,-8 0-12 15,0-3 68-15,-8-4-48 16,-4-3 68-16,-3 0-60 16,-4-4 20-16,-1 8-40 0,-18-8 8 15,18 0-16-15,-15-3 20 16,16 0-20-16,-12-3 4 15,12 3-8-15,-8-7-272 16,7 0 148-16</inkml:trace>
          <inkml:trace contextRef="#ctx0" brushRef="#br0" timeOffset="25642.7475">8191 9734 456 0,'-4'-7'168'0,"4"7"-128"0,12-7-16 0,-12 3 96 16,8 8-72-16,3-4 104 16,9 0-88-16,-5 0 52 15,1 3-72-15,-5 1 32 16,5 3-44-16,-12 0-20 16,-1 3-4-16,-14 0 0 15,3 0-4-15,-11 4 60 16,3 0-36-16,-3-4 24 15,3 4-32-15,5-4 28 16,7 1-32-16,8-4 20 16,7 3-20-16,20-10 20 15,4 0-24-15,8 0 4 16,-1 0-8-16,1 0-376 16,0 3 200-16</inkml:trace>
          <inkml:trace contextRef="#ctx0" brushRef="#br0" timeOffset="29637.952">6747 9713 236 0,'27'-17'88'0,"-27"17"-68"0,0-14-4 0,0 4 124 15,4 6-80-15,-8-6 96 16,4 3-88-16,-11 0 100 16,7 4-96-16,-19 6-4 15,3 4-40-15,-18 10 8 16,-1 7-20-16,-23 14-16 15,4 7-4-15,-16 38 4 16,20 3 0-16,-8 17 76 16,12-3-40-16,7 27 56 15,16-10-52-15,19 14-12 16,16-18-16-16,35 1-64 16,7-14 28-16</inkml:trace>
        </inkml:traceGroup>
        <inkml:traceGroup>
          <inkml:annotationXML>
            <emma:emma xmlns:emma="http://www.w3.org/2003/04/emma" version="1.0">
              <emma:interpretation id="{BC78D594-B408-409E-B7B4-BC4B8D7B3E6D}" emma:medium="tactile" emma:mode="ink">
                <msink:context xmlns:msink="http://schemas.microsoft.com/ink/2010/main" type="inkWord" rotatedBoundingBox="10093,10345 11652,10297 11707,12053 10147,1210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6453.2903">8811 10398 300 0,'-8'0'112'0,"8"0"-88"0,0 0-8 0,8 0 136 15,-8 0-88-15,7 0 116 16,5 0-104-16,7 0 60 16,1 0-80-16,14 0 12 15,5 3-36-15,0-3 32 16,0 4-36-16,-5-4 4 16,5 3-20-16,-4-6 28 15,-8 3-24-15,-8-4 12 16,1 4-16-16,-9-7 28 15,-3 4-24-15,-8-4-112 16,12 7 52-16</inkml:trace>
          <inkml:trace contextRef="#ctx0" brushRef="#br0" timeOffset="28599.5229">10289 10570 268 0,'-11'-11'100'15,"11"11"-76"-15,0-6-8 0,-8 2 44 16,8 4-36-16,-19-3 68 16,11 3-52-16,-11 0 36 15,-1 7-44-15,-7-4 16 16,8 7-28-16,-1 1 36 15,9 2-32-15,-5 1 12 16,16 0-20-16,8 0 8 16,4 3-12-16,15 0-8 15,-8 4 0-15,8-1 4 16,-7 1-4-16,-1 0-12 0,0-1 4 16,-19 1 84-16,8-4-48 15,-27-3 80-15,11 0-64 0,-31-7 8 16,8 3-32-16,-11-10-4 15,11 3-12-15,-4-9-8 16,12 2 4-16,-1-20-280 16,13 3 152-16</inkml:trace>
          <inkml:trace contextRef="#ctx0" brushRef="#br0" timeOffset="28985.385">10285 9851 456 0,'12'-7'168'0,"-12"7"-128"0,19 0-16 15,-11 0 88 1,4 3-68-16,-8 1 8 15,3 3-32-15,-7 3 48 16,0 4-36-16,-11 3 36 16,3 0-36-16,-11 4 44 15,3-1-44-15,-3 1 20 16,3-4-32-16,1-3 8 16,7 0-16-16,12-7-16 0,8-1 0 0,11-6 12 15,8 0-4-15</inkml:trace>
          <inkml:trace contextRef="#ctx0" brushRef="#br0" timeOffset="27220.729">9047 10288 332 0,'-4'-11'120'0,"4"11"-92"0,0-3-8 0,0-1 140 16,4 1-92-16,-4 0 80 15,0 3-88-15,0-4 20 16,0 8-44-16,0-1 32 16,0 7-40-16,0 4 12 15,-8 3-24-15,-4 7 0 16,5 0-8-16,-13 7 12 15,9 0-12-15,-13 11 24 16,17-1-20-16,-13 7-128 16,16-3 64-16</inkml:trace>
          <inkml:trace contextRef="#ctx0" brushRef="#br0" timeOffset="28210.3545">9399 11630 288 0,'8'-11'108'0,"-8"11"-84"0,11-13-4 0,-11 2 64 16,8 8-48-16,-8-11 112 15,8 7-88-15,0-10 80 16,-5 3-80-16,5-6 12 16,4 2-40-16,-4-13-20 15,3 7-8-15,-3-27 28 16,7 6-16-16,-3-24 4 16,0 7-12-16,7-10 4 15,-4 10-8-15,5-7 16 16,-9 14-12-16,5-17 32 15,3 13-24-15,-7-16 40 16,7 9-32-16,-3-3-4 16,3 18-12-16,-7-1 28 15,7 14-20-15,0 0 48 16,-7 11-36-16,7-4 4 16,-3 10-20-16,11-13-16 0,-4 10 0 15,0-4 4 1,4 8 0-16,4-1 0 0,-3 7 0 15,-5 0-20-15,0 4 12 0,-4 3 12 16,1 7 0-16,-9-3-20 16,5 6 8-16,-12 1 4 15,3 6 4-15,-14 0 16 16,7 4-8-16,-8 0-4 16,0 0 0-16,-11-1 20 15,-1 1-12-15,1-3 12 16,4 2-12-16,-16-2-16 15,15-1 0-15,-15-3-16 16,12 0 12-16,3-7-4 16,1 3 4-16,7-3-20 15,4 0 16-15,-3 0-12 16,7 0 12-16,11 0-8 16,-3 7 8-16,7-4 8 15,5 4 4-15,7 4 0 16,0-1 0-16,-8 4 8 15,1 0-4-15,-20 3 8 16,7 0-8-16,-14 0 8 16,-1 4-8-16,-11-4 8 15,-1 4-8-15,-7-8-4 16,8 1 4-16,-1-4-4 0,-7 1 0 16,8-4 24-16,0 3-12 15,-1-7-12-15,1 1-4 16,11-8 12-16,-3 4-4 0,3-3-28 15,8 3 12-15,8 0-100 16,3 3 60-16</inkml:trace>
        </inkml:traceGroup>
        <inkml:traceGroup>
          <inkml:annotationXML>
            <emma:emma xmlns:emma="http://www.w3.org/2003/04/emma" version="1.0">
              <emma:interpretation id="{01D5EFDA-16B5-4F17-8C8D-458857265386}" emma:medium="tactile" emma:mode="ink">
                <msink:context xmlns:msink="http://schemas.microsoft.com/ink/2010/main" type="inkWord" rotatedBoundingBox="12247,10087 14194,10026 14235,11347 12288,1140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1137.0207">12329 9589 352 0,'-7'4'132'0,"7"-4"-104"0,0 24-8 0,-4-11 132 16,0 5-88-16,4 6 36 16,-4 0-60-16,-11 14 56 15,7 3-56-15,-4 28 52 16,1 0-52-16,-9 17-12 15,5-7-16-15,-5 0 0 16,9-14-8-16,-12-3 16 16,7-7-12-16,1-3 16 15,7-7-16-15,0-8-48 16,4-6 24-16,4-6-480 16,8-5 272-16</inkml:trace>
          <inkml:trace contextRef="#ctx0" brushRef="#br0" timeOffset="31618.3836">12449 10408 352 0,'-11'0'132'0,"11"0"-104"0,-12 14-8 0,4-4 80 16,8 4-60-16,-11 10 88 16,3 7-72-16,-7 10 0 15,7 1-36-15,-8 2 24 16,5-6-28-16,-1 0 20 16,4-14-20-16,-3 0 36 15,7-10-28-15,0-7 20 16,8-7-24-16,0-14-8 15,7 0-8-15,5-10-24 16,-1 7 12-16,5-7-4 16,3 3 4-16,0-3-20 15,8 10 16-15,-8 8-4 16,1 12 8-16,-9 1 24 16,-3 10-8-16,-8 11 84 15,-1-4-48-15,-6 0 40 16,-1 0-48-16,-4 4 16 15,4-8-32-15,-4-2-28 16,4-5 4-16,-3-6 16 16,7 4-4-16,0-8-172 0,4 4 92 15,-1-10-316-15,9-1 216 16</inkml:trace>
          <inkml:trace contextRef="#ctx0" brushRef="#br0" timeOffset="32431.2796">12902 10522 208 0,'8'-7'76'0,"-8"7"-60"0,8 0-4 0,-8 0 128 16,0 0-80-16,0 0 36 15,0 0-56-15,0 7 40 16,0-7-48-16,-4 7-8 16,0-1-12-16,-11 5 0 15,3-4-8-15,-11 6 8 16,7 5-8-16,-7-12-12 15,8 8 4-15,-5-3 28 16,9-5-12-16,-1 1 4 16,8 0-8-16,4 0 4 15,8 3-8-15,0 4 16 16,-1 3-12-16,1-3 4 16,4 10-4-16,-5 0 4 15,1 0-8-15,-4 0-4 16,0 1 4-16,-4-5 64 15,0-3-36-15,-4-3 40 16,0 0-40-16,-7-7 52 16,3 0-48-16,-8-7 0 15,9 0-20-15,-5-4-12 0,4 4 0 16,-3-3-148 0,7-1 80-16,0 1-500 0,4 3 312 15</inkml:trace>
          <inkml:trace contextRef="#ctx0" brushRef="#br0" timeOffset="30220.6343">10947 9799 312 0,'16'-17'112'0,"-16"17"-84"0,27-14-12 16,-12 4 136-16,1 6-88 15,3-9 88-15,5 6-88 0,3-4 28 16,0 4-52-16,11 7 40 16,1 7-48-16,8 11 12 15,-1 6-28-15,1 31 36 16,-9 7-28-16,-7 24-24 16,-11 0 0-16,-20 7 16 15,0-14-8-15,-39 17 32 16,0-10-24-16,-27 7 48 15,12-10-36-15,-12-15-16 16,12-13-4-16,-4-17-228 16,19-3 120-16</inkml:trace>
          <inkml:trace contextRef="#ctx0" brushRef="#br0" timeOffset="30777.959">11919 9730 340 0,'-8'-7'128'0,"8"7"-100"0,-7 0-8 0,-1-7 96 15,4 14-68-15,-8-7 96 16,1 7-84-16,-9 4 60 16,9 2-68-16,-5 1 24 15,9 7-44-15,7 13 52 16,0 1-48-16,19 13 12 16,8 0-32-16,12 3 8 15,-1-2-12-15,17-12-8 16,-5 1 0-16,12-14 28 15,-4-6-16-15,8-15 20 16,0 1-20-16,-1-15-8 16,1 1-4-16,-4-11 48 15,-12 1-28-15,-11-18 0 16,4 10-16-16,-12-13-68 16,-4 3 32-16,0 0-236 15,-8 7 148-15</inkml:trace>
        </inkml:traceGroup>
        <inkml:traceGroup>
          <inkml:annotationXML>
            <emma:emma xmlns:emma="http://www.w3.org/2003/04/emma" version="1.0">
              <emma:interpretation id="{A5E29E22-6FDD-4F02-A26D-7EB4FA610E5B}" emma:medium="tactile" emma:mode="ink">
                <msink:context xmlns:msink="http://schemas.microsoft.com/ink/2010/main" type="inkWord" rotatedBoundingBox="14804,9982 17238,9906 17281,11277 14847,1135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2819.7238">13924 9641 300 0,'-19'-14'112'0,"19"14"-88"0,-16-10-8 16,5 10 84-1,3 0-60-15,-19 0 52 16,8 3-52-16,-20 4 52 16,8 7-56-16,-12 10 64 15,5 0-60-15,-1 14 44 16,4 0-48-16,4 30 52 16,4 5-52-16,12 9 28 0,7-6-36 15,8 0-28-15,8-18 0 16,7-13 36-16,8-4-24 0,1-3-52 15,3-14 16-15</inkml:trace>
          <inkml:trace contextRef="#ctx0" brushRef="#br0" timeOffset="33075.7584">13893 9861 476 0,'-4'-7'176'0,"4"7"-136"0,0 14-12 15,0-7 108 1,8 3-80-16,4 14 84 16,7 4-80-16,8 6 40 15,0 0-60-15,4 1 16 16,4 3-36-16,-4-7 8 15,4-7-16-15,-16-4 20 16,-3 1-20-16</inkml:trace>
          <inkml:trace contextRef="#ctx0" brushRef="#br0" timeOffset="33303.4412">14219 9864 520 0,'-28'-10'192'0,"28"10"-152"0,-23 7-8 0,8 0 184 16,-1 7-124-16,-7 10-20 15,4 7-44-15,-8 10 4 16,-1 4-20-16,-6 3-4 16,10-3-4-16,-18-1-224 15,11-13 120-15,-8 0-348 16,4-7 252-16</inkml:trace>
          <inkml:trace contextRef="#ctx0" brushRef="#br0" timeOffset="34026.8751">14462 10308 676 0,'8'-10'248'0,"-8"10"-192"0,0 7-16 16,-8-4 40-1,5 4-52-15,-13 7 24 16,-3 3-32-16,-24 18-8 16,12-1-8-16,-15 7 12 0,15-3-8 0,-4-7-116 15,12-3 56 1</inkml:trace>
          <inkml:trace contextRef="#ctx0" brushRef="#br0" timeOffset="34531.9114">15070 9827 548 0,'-15'-21'204'0,"15"21"-156"0,-20 7-16 0,5 0 72 15,3 6-64-15,-15 15 44 16,8 3-48-16,3 10-28 16,5 4-8-16,7 0 16 15,4-7-8-15,8-8 24 16,11 1-20-16,8-20 12 16,4 3-12-16,4-21 20 15,4 7-20-15,-12-18-4 16,4-2-4-16,-4-11-60 15,-4 0 32-15,-11 0-16 16,-1 7 24-16,-7 0-16 16,0 17 16-16,-8 14-8 15,0 17 12-15,-4 21 16 16,5 10 0-16,-9 31 32 16,4-11-20-16,-11 25 12 15,7-4-16-15,-3 1-8 0,7-15 0 0,-8-9 48 16,5-18-28-16,-8-17 60 15,3-7-48-15,-15-11 0 16,8-6-20-16,-16-17 8 16,8-1-16-16,0-27-12 15,8-3 0-15,11-21-32 16,8 6 20-16,20-9-20 16,11 10 20-16,16 3-8 15,3 14 12-15,1-7 8 16,-1 18 4-16,-3-1-28 15,-1 11 16-15</inkml:trace>
          <inkml:trace contextRef="#ctx0" brushRef="#br0" timeOffset="34802.5826">15693 9465 676 0,'28'-7'248'0,"-28"7"-192"0,38 35-16 0,-15-8 156 15,5 4-116-15,14 28 44 16,-3-8-72-16,-8 46-4 16,-8-1-28-16,-27 21 24 15,-7-17-28-15,-20 7 56 16,0-25-40-16,-27 1 20 16,19-14-32-16,-11-14-132 15,3-14 60-15,4-24-360 16,16-10 228-16</inkml:trace>
        </inkml:traceGroup>
        <inkml:traceGroup>
          <inkml:annotationXML>
            <emma:emma xmlns:emma="http://www.w3.org/2003/04/emma" version="1.0">
              <emma:interpretation id="{94F79FBC-27C6-4B19-A610-190F4238F2AC}" emma:medium="tactile" emma:mode="ink">
                <msink:context xmlns:msink="http://schemas.microsoft.com/ink/2010/main" type="inkWord" rotatedBoundingBox="17766,10205 18393,10186 18401,10447 17774,1046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35221.9541">16483 10012 736 0,'-15'-7'272'0,"15"7"-208"0,38 0-20 0,-3-3 8 16,4 0-36-16,27-4-12 15,7 7-8-15,16-4-84 16,-4 4 48-16,20-3-372 16,-8-1 228-16</inkml:trace>
          <inkml:trace contextRef="#ctx0" brushRef="#br0" timeOffset="35051.2303">16642 9778 976 0,'19'-7'360'0,"-19"7"-280"0,51-13-20 15,-24 13 188 1,0 0-148-16,11 0 36 16,1 0-80-16,0-4 4 15,0-3-40-15,-1 1-236 0,1-1 112 0</inkml:trace>
        </inkml:traceGroup>
        <inkml:traceGroup>
          <inkml:annotationXML>
            <emma:emma xmlns:emma="http://www.w3.org/2003/04/emma" version="1.0">
              <emma:interpretation id="{BD3CFE1E-1365-4A41-9EA2-4B6DA6D87E50}" emma:medium="tactile" emma:mode="ink">
                <msink:context xmlns:msink="http://schemas.microsoft.com/ink/2010/main" type="inkWord" rotatedBoundingBox="19035,10201 19396,10190 19406,10508 19045,10520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35551.4802">18020 9761 528 0,'-31'-10'196'0,"31"10"-152"0,-46-10-12 15,15 10 256 1,7 6-164-16,-22 1 48 16,11 10-104-16,0 4-16 15,8 7-32-15,16 10-12 16,11 3-4-16,27 0 20 0,7 0-12 0,13-6 24 15,7-8-24 1,0-20 12-16,-3 0-12 16,-13-21 56-1,-11-3-40-15,-7-21 24 0,-9 7-32 0,-18-7 0 16,-5 1-12-16,-11-1-16 16,7 7 4-16,-3 7-16 15,7 10 12-15,5 7-508 16,18 7 284-16</inkml:trace>
        </inkml:traceGroup>
      </inkml:traceGroup>
    </inkml:traceGroup>
    <inkml:traceGroup>
      <inkml:annotationXML>
        <emma:emma xmlns:emma="http://www.w3.org/2003/04/emma" version="1.0">
          <emma:interpretation id="{C2783BCE-9820-4F59-ABFF-27F614401794}" emma:medium="tactile" emma:mode="ink">
            <msink:context xmlns:msink="http://schemas.microsoft.com/ink/2010/main" type="paragraph" rotatedBoundingBox="8861,12095 22268,11343 22436,14343 9029,1509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6B4144A-61A2-4E60-97FF-92DDFA45F42D}" emma:medium="tactile" emma:mode="ink">
              <msink:context xmlns:msink="http://schemas.microsoft.com/ink/2010/main" type="inkBullet" rotatedBoundingBox="8861,12095 9772,12044 9818,12862 8907,12913"/>
            </emma:interpretation>
          </emma:emma>
        </inkml:annotationXML>
        <inkml:trace contextRef="#ctx0" brushRef="#br0" timeOffset="96237.2689">7580 12080 228 0,'19'-13'84'16,"-4"13"-64"-16,5-4-8 0,-9 4 28 0,5 0-24 16,-5 4 32-16,9 3-32 15,-12 3 32-15,3 4-32 16,-3 3 48-16,-8 3-36 15,-8 8 48-15,4 3-44 16,-11 0 20-16,3 3-32 16,-3-6 44-16,-5-4-36 15,9-7 28-15,3-10-28 16,0-10 16-16,8-15-24 0,0-2-8 16,16-8-8-16,11 1-4 15,4-1 0-15,8 8 0 16,-5 2 0-16,5 5-36 15,0 2 20-15,-4 4-4 16,-4 4 12-16,-16 3 24 16,16 3-8-1,-15 4 16-15,3 4-16 0,-8 2 32 16,-3 8-24-16,-8 3 12 16,12 4-16-16,-16 3 0 0,-4 0-4 15,0-1 4-15,8-2-8 16,-11-7 16-16,3-4-12 15,8-3 16-15,-8-1-16 16,8-6-100-16,8-14 48 16,0-3-264-1,3-7 172-15,9-4-232 16</inkml:trace>
        <inkml:trace contextRef="#ctx0" brushRef="#br0" timeOffset="96537.8006">7889 11791 352 0,'8'-41'132'0,"4"20"-104"0,3-6-8 16,-3 20 88-16,3-7-64 0,-3-3 52 15,7 7-56 1,0-4-20-16,1 4-12 0,-1 3 52 15,-7 0-32-15,-1 3 24 0,1 4-32 16,-4 7 36-16,3 7-32 16,-11 14 12-16,8 3-20 15,-8 10 0-15,4-3-8 16,-4 6 36-16,8-6-20 16,7-3-224-16,-3-11 108 15,15 3-432 1</inkml:trace>
        <inkml:trace contextRef="#ctx0" brushRef="#br0" timeOffset="96717.8655">8497 12125 372 0,'-8'0'140'0,"8"0"-112"0,0 17-4 15,0-13-12 1,0 3-12-16,0 3-20 16,8 4 12-16</inkml:trace>
      </inkml:traceGroup>
      <inkml:traceGroup>
        <inkml:annotationXML>
          <emma:emma xmlns:emma="http://www.w3.org/2003/04/emma" version="1.0">
            <emma:interpretation id="{97763BF7-5450-4348-801D-C05079872AF4}" emma:medium="tactile" emma:mode="ink">
              <msink:context xmlns:msink="http://schemas.microsoft.com/ink/2010/main" type="line" rotatedBoundingBox="10196,12073 22271,11396 22346,12739 10272,13416">
                <msink:destinationLink direction="with" ref="{EB1F32B7-096C-4D3F-BB84-FAA58135954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8B1A21B-724B-4A0A-8287-723B02696129}" emma:medium="tactile" emma:mode="ink">
                <msink:context xmlns:msink="http://schemas.microsoft.com/ink/2010/main" type="inkWord" rotatedBoundingBox="10209,12309 11024,12263 11074,13146 10259,13191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97438.3524">8907 11908 456 0,'4'-7'168'0,"-4"7"-128"0,8-10-16 0,0 7 52 16,3 3-48-16,16-7 60 16,1 3-52-16,22-3-8 15,-4 4-16-15,16-11 0 16,-4 7-8-16,8-3 16 16,0 10-12-16,0-10-20 15,-8 13 4-15,-12-3 64 16,-7 0-28-16,-16 7 40 15,-3-7-36-15,-20 10 8 16,11-3-24-16,-22 7-16 16,11-4-4-16,-8 4 20 15,0-7-8-15,-4 10-4 16,12-3 0-16,-19 3 12 16,11 4-8-16,-11-4-20 15,11 4 4-15,-23 6 4 16,16 1 4-16,-8 10-12 15,-5 6 8-15,9 11 20 16,-4 7-8-16,0 0-12 16,3-7 0-16,1-3 4 0,0-11 0 15,7-10 8 1,-4-3-4-16,5-11 40 0,11-3-20 16,-16-21-4-16,16 0-12 15,-11-27 20-15,3-1-16 16,0-20 4-16,8 7-8 0,-19-14-32 15,11 17 12-15,-11-10 4 16,7 10 8-16,-15 1 32 16,0 13-16-16,-12-14-4 15,12 14-8-15,0-7 12 16,0 11-8-16,8-4-4 16,7 10 0-16,-3 0-32 15,15 11 16-15,0 3-4 16,7 7 8-16,1 4-212 15,23 6 120-15</inkml:trace>
          <inkml:trace contextRef="#ctx0" brushRef="#br0" timeOffset="97947.7365">9759 12524 444 0,'-8'-3'164'0,"8"-7"-124"0,-11 6-16 0,11-3 80 16,-8 0-64-16,-4 4-16 16,-3-1-16-16,-8 1 0 15,-1 6-4-15,1-3 40 16,-4 7-20-16,0-3-24 16,15 6 0-16,-3 4 0 0,15-4 0 15,8 0 8 1,3 8-4-16,9-1 8 0,7 0-8 15,0 0-12-15,0 1 4 16,-8-1 4-16,-7-4 0 16,-4 1 52-16,-16-3-28 0,4-5 52 15,-15 1-44-15,-16-7 36 16,-4 0-36-16,-7-3 16 16,-9-1-28-16,9-2 44 15,7-1-36-15,8 0-48 16,8 7 8-16,4-7-104 15,19-3 64-15,7-4-328 16</inkml:trace>
        </inkml:traceGroup>
        <inkml:traceGroup>
          <inkml:annotationXML>
            <emma:emma xmlns:emma="http://www.w3.org/2003/04/emma" version="1.0">
              <emma:interpretation id="{74C79BD9-04B7-48F6-9005-A042B373762C}" emma:medium="tactile" emma:mode="ink">
                <msink:context xmlns:msink="http://schemas.microsoft.com/ink/2010/main" type="inkWord" rotatedBoundingBox="11374,12007 12652,11936 12724,13222 11446,13294"/>
              </emma:interpretation>
            </emma:emma>
          </inkml:annotationXML>
          <inkml:trace contextRef="#ctx0" brushRef="#br0" timeOffset="98308.2199">10138 11898 476 0,'-27'17'176'0,"27"-17"-136"0,-11 38-12 16,3-24 84-1,16 3-68-15,3 0 44 16,5 4-52-16,11-4 24 16,4 4-32-16,15-7 8 15,1-1-20-15,11-13 20 16,8 4-24-16,15-11 12 16,-4 0-12-16,8-3 12 15,-11 3-16-15,0-14 4 16,-16 4-4-16,-20-7-16 15,-3 3 4-15</inkml:trace>
          <inkml:trace contextRef="#ctx0" brushRef="#br0" timeOffset="98593.3821">10615 11533 260 0,'-16'-10'96'0,"16"10"-76"0,0 0-4 0,0 0 44 16,0 7-36-16,-12-4 88 15,12 11-64-15,-11 17 84 16,-5 3-76-16,-3 35 88 16,11 4-84-16,-11 9 0 15,7-6-40-15,-7 10-12 16,11-7-4-16,-11 14 28 15,7-7-16-15,4 7-92 0,-3-21 40 16,-1-13-440-16,4-11 264 16,8-4-16-16</inkml:trace>
          <inkml:trace contextRef="#ctx0" brushRef="#br0" timeOffset="99252.8492">10913 12445 364 0,'0'-10'132'0,"-8"13"-100"0,8 4-12 0,0 0 36 0,-4 7-36 16,-4 6 80-16,0 8-56 16,5-1-12-16,-13-2-20 15,8-1 32-15,-3 0-20 16,-1-7 40-16,4-3-36 16,1-1 12-16,3-2-24 0,8-4 52 15,7-11-36-15,1 1-8 16,3-4-12-16,9-3-44 15,-5-4 16-15,0 0-28 16,1 0 24-16,7 1-24 16,-8 6 24-16,-7 3 28 15,7 4-4-15,-11 7 36 0,0 3-24 16,-8 4 84-16,0 3-56 16,0 1-4-16,-4-1-24 15,0 0 16-15,4 0-20 16,0-3 12-16,0-4-12 15,0 1-8-15,0-4 0 16,0-7-112-16,0 0 60 16,0 0-228-16,-8 0 156 15,8-4-300 1,8 1 240-16,3 6 56 16</inkml:trace>
          <inkml:trace contextRef="#ctx0" brushRef="#br0" timeOffset="99584.4627">11408 12597 424 0,'0'-11'156'0,"-8"11"-120"0,-3 0-8 16,3 0 36-16,-11 0-40 15,-1 0 52-15,1 4-44 16,-8-1-24-16,0 4-8 16,7 0 36-16,1 0-24 0,11 3 24 15,8 0-20-15,8 1 0 0,11-1-8 16,-3 0 12-16,3 1-12 16,-3-1 4-16,-1 0-4 15,-15 1 28-15,-8 2-20 16,-3 1-4-16,-16 0-8 15,0-4 4-15,0 7-4 16,-4-13-136-16,11-1 76 16</inkml:trace>
        </inkml:traceGroup>
        <inkml:traceGroup>
          <inkml:annotationXML>
            <emma:emma xmlns:emma="http://www.w3.org/2003/04/emma" version="1.0">
              <emma:interpretation id="{0ED251FE-3C8E-48C4-B14F-653A9EBD17B3}" emma:medium="tactile" emma:mode="ink">
                <msink:context xmlns:msink="http://schemas.microsoft.com/ink/2010/main" type="inkWord" rotatedBoundingBox="13002,12088 14729,11991 14795,13162 13068,13259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00468.1243">12105 11619 280 0,'-27'-7'104'0,"27"7"-84"0,-47 7 0 0,20 0 56 16,-4 7-44-16,-15 13 92 15,11 4-68-15,-4 25 88 16,1-1-84-16,3 13 68 16,4-6-72-16,15 11-20 15,9-5-24-15,7 12 8 16,11-8-12-16,8-3 40 15,9-11-24-15,6-10 20 16,-3-10-24-16,8-10-220 16,0-4 108-16</inkml:trace>
          <inkml:trace contextRef="#ctx0" brushRef="#br0" timeOffset="100717.3624">12117 11960 520 0,'0'14'192'0,"0"-14"-152"0,7 31-8 16,5-18 88-16,3 5-72 0,1-1 32 15,3 4-44-15,1-1-12 16,7 1-16-16,-8-4 36 15,8 0-20-15,-15-6-216 16,7-1 104-16</inkml:trace>
          <inkml:trace contextRef="#ctx0" brushRef="#br0" timeOffset="100858.8759">12295 12012 572 0,'-20'3'208'0,"20"-3"-160"0,-19 24-12 0,-4-14 100 16,15 4-80-16,-11 7-12 16,-1 3-28-16,-7 3-16 15,8 4 4-15</inkml:trace>
          <inkml:trace contextRef="#ctx0" brushRef="#br0" timeOffset="101029.94">12523 12187 436 0,'-27'0'160'0,"27"0"-124"0,-35 48-8 16,12-27-16 0,7 6-12-16,-11 11-64 15,16 0 36-15</inkml:trace>
          <inkml:trace contextRef="#ctx0" brushRef="#br0" timeOffset="101491.3313">12844 12043 436 0,'-11'3'160'0,"11"-3"-124"0,-8 21-8 0,0-11-28 16,8 0-4-16,0 1 40 16,8-1-24-16,11-3 0 15,1 3-8-15,7-13 12 16,8 3-8-16,-4-14-64 16,7 10 28-16,-15-9-32 15,1-1 36-15,-17 0-24 16,1 4 28-16,-16 0 20 15,1 6 0-15,-5 8 132 16,4 6-68-16,-11 14 84 16,11 17-84-16,-11 45 12 0,7 18-44 15,-3-12-20-15,-5-12-8 16,1-19 4 0,7 1-4-16,-3-10 76 15,-1-11-44-15,-11-13 32 16,8-7-40-16,-8-21-28 0,4-4 0 15,-4-13 44 1,7 0-24-16,1-11-8 0,15 4-8 16,-4-7-24-16,20 4 12 0,3-8-32 15,5 8 24 1</inkml:trace>
          <inkml:trace contextRef="#ctx0" brushRef="#br0" timeOffset="101774.8517">13270 11588 488 0,'4'-13'180'0,"-4"13"-140"0,31 13-12 15,-19-2 152-15,7 9-104 16,4 28 112-16,8 21-108 15,-4 14 28-15,-11-4-64 16,-1-7-8-16,-19 4-20 0,0 7 32 16,-19 3-24-16,-8-18 40 15,-4 1-36-15,-15-21-216 16,-12-13 100-16,8-15-548 16,15-13 352-1,16-24 12-15</inkml:trace>
        </inkml:traceGroup>
        <inkml:traceGroup>
          <inkml:annotationXML>
            <emma:emma xmlns:emma="http://www.w3.org/2003/04/emma" version="1.0">
              <emma:interpretation id="{362EC108-21DC-47DF-A96F-089434E03A6A}" emma:medium="tactile" emma:mode="ink">
                <msink:context xmlns:msink="http://schemas.microsoft.com/ink/2010/main" type="inkWord" rotatedBoundingBox="15138,12226 16354,12158 16375,12532 15159,12601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02168.0858">13847 12039 464 0,'27'4'176'0,"-27"-4"-140"0,54 0-8 15,-31-4 4 1,12 1-24-16,31-4-12 0,11 0 0 16,13 7 4-16,-13 0 0 15,-11-4-204-15,0-2 112 16,-5-8-156-16</inkml:trace>
          <inkml:trace contextRef="#ctx0" brushRef="#br0" timeOffset="101986.3024">13886 11802 696 0,'46'-21'256'0,"-46"21"-196"0,58-10-20 0,-27 10 12 15,0 0-36-15,19 10 4 16,1 0-12-16,-9 4-184 16,-7 3 100-16,-16 1-396 0,-3 6 264 15,-20-7 68-15</inkml:trace>
          <inkml:trace contextRef="#ctx0" brushRef="#br0" timeOffset="102637.9031">14850 11791 208 0,'-39'-3'76'0,"12"13"-60"0,-4 11-4 0,15-7 4 15,-3 6-12-15,0 11 76 16,11 7-44-16,0-7 48 16,12-3-48-16,15-1 8 0,12-3-28 15,16-7 28-15,-1-3-28 16,1 0 12-16,-1-7-16 16,-7-7 0-16,-4-4-4 15,-12-6-8-15,-15-4 4 16,-1-17 20-1,-3 0-12-15,-12-24-4 16,-3 7-4-16,-1-3 224 16,-7 9-124-16,0 4 20 15,7 11-76-15,4 10-24 0,8 10-12 16,8 14 8-16,7 10-12 16,12 7-268-16,-3 7 144 15,7 3-440-15</inkml:trace>
        </inkml:traceGroup>
        <inkml:traceGroup>
          <inkml:annotationXML>
            <emma:emma xmlns:emma="http://www.w3.org/2003/04/emma" version="1.0">
              <emma:interpretation id="{A38F46FF-4267-42C6-837D-5672CC37673D}" emma:medium="tactile" emma:mode="ink">
                <msink:context xmlns:msink="http://schemas.microsoft.com/ink/2010/main" type="inkWord" rotatedBoundingBox="16854,12638 16972,12632 16977,12721 16860,12728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02710.2999">15666 12177 716 0,'0'7'264'0,"-4"0"-204"0,-23 17-16 0,8-11 8 0,-8 8-36 16,-8 3-172-16</inkml:trace>
        </inkml:traceGroup>
        <inkml:traceGroup>
          <inkml:annotationXML>
            <emma:emma xmlns:emma="http://www.w3.org/2003/04/emma" version="1.0">
              <emma:interpretation id="{0A2AD609-0268-4AAE-B1AC-2D732B6772D1}" emma:medium="tactile" emma:mode="ink">
                <msink:context xmlns:msink="http://schemas.microsoft.com/ink/2010/main" type="inkWord" rotatedBoundingBox="18378,12021 19073,11982 19095,12366 18399,12405"/>
              </emma:interpretation>
              <emma:one-of disjunction-type="recognition" id="oneOf10">
                <emma:interpretation id="interp10" emma:lang="" emma:confidence="0">
                  <emma:literal>on</emma:literal>
                </emma:interpretation>
                <emma:interpretation id="interp11" emma:lang="" emma:confidence="0">
                  <emma:literal>m</emma:literal>
                </emma:interpretation>
                <emma:interpretation id="interp12" emma:lang="" emma:confidence="0">
                  <emma:literal>in</emma:literal>
                </emma:interpretation>
                <emma:interpretation id="interp13" emma:lang="" emma:confidence="0">
                  <emma:literal>M</emma:literal>
                </emma:interpretation>
                <emma:interpretation id="interp14" emma:lang="" emma:confidence="0">
                  <emma:literal>my</emma:literal>
                </emma:interpretation>
              </emma:one-of>
            </emma:emma>
          </inkml:annotationXML>
          <inkml:trace contextRef="#ctx0" brushRef="#br0" timeOffset="103700.0967">17106 11685 184 0,'-7'-14'68'15,"7"14"-52"-15,-4-7-4 0,0 4 144 16,8 6-88-16,-8-3 68 16,4 0-76-16,-8 3 8 15,8 4-36-15,-4 4-12 16,8 6-12-16,-4 4 4 16,8 3-8-16,0 3-20 15,3 4 8-15,5-7 20 16,-1-7-4-16,-3-3 4 15,3 0-4-15,-11-4 4 16,4-10-8-16,-12-10-4 16,4 3 4-16,-4-17 4 15,4 3-4-15,-4-23-12 0,4 13 4 0,4-14 4 16,8 14 0-16,7-3-28 31,4 6 16-31,8 7-4 0,0 4 8 16,0 7 8-16,-4 6 0 0,-3-3 0 15,-1 7 0-15,-4 4 68 16,-3 3-36-16,-5 3 24 16,5 7-36-16,-5 11 28 15,1-4-32-15,-4 3 12 16,-1-2-16-16,-3-8 28 16,0 3-24-16,-4-13 40 15,0-3-32-15,0-11 4 16,0 3-16-16,4-16-8 15,4 9 0-15,7-16-4 16,1 17 0-16,3-14-12 16,4 10 8-16,4-7-16 15,4 18 12-15,0 3 76 16,0 10-40-16,-7 11-16 16,-5 10-12-16,-4 10 8 15,-3 0-4-15,-8 0 32 16,0-3-20-16,-8-7-216 15,4-3 108-15,-4-11-308 16,4-3 224-16</inkml:trace>
        </inkml:traceGroup>
        <inkml:traceGroup>
          <inkml:annotationXML>
            <emma:emma xmlns:emma="http://www.w3.org/2003/04/emma" version="1.0">
              <emma:interpretation id="{ABB028BF-840F-43DA-8A13-51A730013880}" emma:medium="tactile" emma:mode="ink">
                <msink:context xmlns:msink="http://schemas.microsoft.com/ink/2010/main" type="inkWord" rotatedBoundingBox="20618,11528 21254,11493 21308,12452 20672,12488"/>
              </emma:interpretation>
              <emma:one-of disjunction-type="recognition" id="oneOf11">
                <emma:interpretation id="interp15" emma:lang="" emma:confidence="1">
                  <emma:literal>C.</emma:literal>
                </emma:interpretation>
                <emma:interpretation id="interp16" emma:lang="" emma:confidence="0">
                  <emma:literal>c.</emma:literal>
                </emma:interpretation>
                <emma:interpretation id="interp17" emma:lang="" emma:confidence="0">
                  <emma:literal>C</emma:literal>
                </emma:interpretation>
                <emma:interpretation id="interp18" emma:lang="" emma:confidence="0">
                  <emma:literal>a.</emma:literal>
                </emma:interpretation>
                <emma:interpretation id="interp19" emma:lang="" emma:confidence="0">
                  <emma:literal>CA</emma:literal>
                </emma:interpretation>
              </emma:one-of>
            </emma:emma>
          </inkml:annotationXML>
          <inkml:trace contextRef="#ctx0" brushRef="#br0" timeOffset="104193.4417">19859 11179 340 0,'0'-45'128'0,"0"45"-100"0,-16-24-8 0,5 17 24 15,7-3-28-15,-19-4 100 16,11 7-64-16,-15-7 40 16,0 11-56-16,-8 0 44 15,4 6-48-15,-16 14 12 16,5 7-28-16,-12 21 0 16,15-7-8-16,-4 17 64 15,5-3-40-15,11 3 48 16,3-7-44-16,9 0 32 15,7 0-36-15,12 0 24 16,8 0-28-16,15 4 0 16,4 0-16-16,7-1 12 0,5-6-16 15,0-4-4-15,3-6 0 0,8 3-4 16,-7-7 0-16,-1-7 24 16,-7-7-12-16,0-3 24 15,-5-4-24-15,-3-3 12 16,-7-4-12-16,3-3-316 0,11-3 168 15,5 3-540 1</inkml:trace>
        </inkml:traceGroup>
        <inkml:traceGroup>
          <inkml:annotationXML>
            <emma:emma xmlns:emma="http://www.w3.org/2003/04/emma" version="1.0">
              <emma:interpretation id="{25497CC3-F065-4728-9231-85EB0A1F0870}" emma:medium="tactile" emma:mode="ink">
                <msink:context xmlns:msink="http://schemas.microsoft.com/ink/2010/main" type="inkWord" rotatedBoundingBox="22310,12447 22330,12445 22331,12465 22311,12466"/>
              </emma:interpretation>
            </emma:emma>
          </inkml:annotationXML>
          <inkml:trace contextRef="#ctx0" brushRef="#br0" timeOffset="104331.41">21005 12008 92 0,'19'-17'32'0,"-19"17"-24"0</inkml:trace>
        </inkml:traceGroup>
      </inkml:traceGroup>
      <inkml:traceGroup>
        <inkml:annotationXML>
          <emma:emma xmlns:emma="http://www.w3.org/2003/04/emma" version="1.0">
            <emma:interpretation id="{374398B2-54EB-499E-AA1B-0412C2F83CC6}" emma:medium="tactile" emma:mode="ink">
              <msink:context xmlns:msink="http://schemas.microsoft.com/ink/2010/main" type="line" rotatedBoundingBox="11756,13957 18754,13571 18808,14547 11810,14932"/>
            </emma:interpretation>
          </emma:emma>
        </inkml:annotationXML>
        <inkml:traceGroup>
          <inkml:annotationXML>
            <emma:emma xmlns:emma="http://www.w3.org/2003/04/emma" version="1.0">
              <emma:interpretation id="{76496625-39A4-45C6-A7FF-2A8A58A66581}" emma:medium="tactile" emma:mode="ink">
                <msink:context xmlns:msink="http://schemas.microsoft.com/ink/2010/main" type="inkWord" rotatedBoundingBox="11783,14442 12596,14397 12614,14729 11801,14774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16749.1372">10645 14169 364 0,'0'-24'132'0,"8"14"-100"0,-8-8-12 0,0 8 96 0,0-7-68 15,0 0 68-15,0 0-64 16,0-1-20-16,0 1-20 16,-8 3 0-16,8 1-8 15,-7 2-20-15,3 8 8 0,-12 3-24 16,5 7 20-16,-9 3 4 16,1 4 8-16,-4 3-12 15,3 4 8-15,9 6-16 16,-1 4 12-16,5-3-4 15,-1 3 4-15,16-4 24 16,11-6-8-16,0-1 24 16,16-9-20-16,-4-4-20 15,8-7 0-15,-4 0-24 16,-4-4 20-16,-8-6 48 16,-4-4-16-16,0-7 16 15,-7-3-20-15,0-3-52 0,3 3 20 16,-3 3-16-16,3 0 20 15,-3 11-8-15,7 3 8 16,1 7 16-16,3 4 0 16,-4 6-12-16,1 7 4 15,-1 4 20-15,-7 3-8 16,-5-3 4-16,1 6-4 16,-8-3 12-16,0-3-12 15,-8 0 16-15,4-1-16 16,1-9 16-16,-1-8-16 0,4-3 40 15,0 0-24-15,0-3 32 16,7-4-32-16,1-7 4 16,8-3-16-16,3-4 12 15,8-7-16-15,0-6 24 16,12 0-20-16,-4-1 12 16,3-3-12-16,1 7-112 15,-8 0 52-15,4 4-544 16</inkml:trace>
        </inkml:traceGroup>
        <inkml:traceGroup>
          <inkml:annotationXML>
            <emma:emma xmlns:emma="http://www.w3.org/2003/04/emma" version="1.0">
              <emma:interpretation id="{7AA40561-6E93-4737-8F37-9AE2F6D9220E}" emma:medium="tactile" emma:mode="ink">
                <msink:context xmlns:msink="http://schemas.microsoft.com/ink/2010/main" type="inkWord" rotatedBoundingBox="13329,13870 14801,13789 14847,14623 13375,14704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116990.5026">12043 13643 612 0,'-8'-21'228'0,"20"14"-180"0,23 0-12 0,-12 4-16 0,12-4-20 15,11 0-20-15,20 0 12 16,8-3 48-16,3 3-20 15,-3 7-28-15,-20-7 4 0,-8 7-28 16,-15 0 20-16,-12 0-180 16,-11 0 104-1,-12 0-268-15</inkml:trace>
          <inkml:trace contextRef="#ctx0" brushRef="#br0" timeOffset="117209.9959">12267 13684 456 0,'-11'52'168'0,"11"-22"-128"0,4 8-16 16,-4-7 24-16,-4 14-32 16,4 17 20-16,0 7-20 0,-8-11 20 15,8-3-24-15,-11-10 4 16,11-11-8-16,-8-13 28 15,8-4-20-15,-8-20-340 16,16-1 176-16</inkml:trace>
          <inkml:trace contextRef="#ctx0" brushRef="#br0" timeOffset="117660.0632">13336 13360 352 0,'0'-17'132'0,"0"17"-104"16,8 4-8-16,-12 3-28 0,-12-1 0 15,-3 1-4-15,-12 0 4 16,-8 10 8-16,-7-3 0 16,-5 10 24-16,-3 0-12 15,0 0 12-15,8 4-12 16,3-4 64-16,8 0-44 15,8 0 4-15,8 4-20 16,3-4 60-16,9 7-44 16,-1 0-12-16,4-4-12 15,0 1 16-15,0-4-12 16,4 0-4-16,-4-3-4 0,0-4-24 16,1-3 12-16,-1-1-4 15,4 1 4-15,7 0 52 16,-7 0-24-16,8 3 36 15,4 0-32-15,7 4-4 0,8 3-12 16,20 0 20-16,11 0-16 16,0-7 32-16,8-3-28 15,-4-7-32-15,-16 0 8 16,0-7-24-16,-7-4 16 16,-19-3-60-16,-1 1 40 15,-11-5-196 1</inkml:trace>
          <inkml:trace contextRef="#ctx0" brushRef="#br0" timeOffset="117855.3964">12813 13749 696 0,'-15'-24'256'0,"15"35"-196"0,11-8-20 16,5 0-4-16,23-6-28 15,19-4 16-15,23 7-16 16,4-3-108-16,8 3 52 16,8 0-472-16,19 3 284 15,-4 7 84-15</inkml:trace>
        </inkml:traceGroup>
        <inkml:traceGroup>
          <inkml:annotationXML>
            <emma:emma xmlns:emma="http://www.w3.org/2003/04/emma" version="1.0">
              <emma:interpretation id="{CE075D93-5073-4533-B720-11CA5E79E9BF}" emma:medium="tactile" emma:mode="ink">
                <msink:context xmlns:msink="http://schemas.microsoft.com/ink/2010/main" type="inkWord" rotatedBoundingBox="15780,13811 17408,13721 17445,14405 15818,14494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18981.7567">14486 13563 184 0,'3'-27'68'0,"13"20"-52"0,-1-3-4 0,-3 6 48 16,4 4-36-16,-1 0 60 15,-3 7-48-15,3 7 28 16,1 13-36-16,-5 11 28 15,-3 0-32-15,-4 7 12 16,-4 0-20-16,-4-4 8 16,-4 0-12-16,1 1 0 15,-5-5-4-15,4-6 20 0,0-7-16 16,1-10 56-16,3-7-36 16,4-14 4-16,0 0-24 15,0-3-16-15,0-11 0 0,4 8-4 16,11-8 0-16,-7 4-56 15,7-4 36-15,1 0-24 16,3 1 32-16,1-4 8 16,3-4 12-16,0 1 0 15,0 3 0-15,0 3 44 16,1 7-24-16,-5 7-28 16,-3 11 4-16,-5 13 16 15,-7 7-4-15,-4 0-4 16,-4 0 0-16,0 4 28 0,0 3-16 15,1-4-12-15,-1-3-8 16,-4-7 12-16,8 1-4 16,0-8 40-16,0-10-20 15,0 0 20-15,8-7-24 16,3-7 0-16,-3-3-12 16,4-3-60-16,3-1 28 15,4-3-40-15,9 0 32 16,-1-4 12-16,0 11 8 15,0 3 12-15,-8 4 0 0,-3 3 0 16,-5 0 0-16,-3 11 0 16,-4 6 0-16,-8 4 32 15,-4 3-16-15,1 7 12 16,-5 0-16-16,0-3 12 16,5 10-16-16,3-7 4 31,4 7-4-31,4 3 20 0,3-6-16 15,1-8 40-15,0-3-28 16,3-10 32-16,-7-3-32 16,4-8-48-16,0-3 12 0,0 1-208 15,-5-15 120-15</inkml:trace>
          <inkml:trace contextRef="#ctx0" brushRef="#br0" timeOffset="119805.9697">15465 13739 288 0,'-12'-17'108'0,"1"10"-84"0,-9-14-4 0,9 11 92 15,-1 3-64-15,1 0 16 16,3 4-40-16,0 3-40 16,-3 10 8-16,3 7 20 15,0 4-8-15,0 0 8 16,-3-4-4-16,3 10 12 15,-4-3-12-15,1-3 4 16,3 0-4-16,4-4 20 0,4-3-16 16,4-8 24-16,15-2-24 15,8-8-20-15,8-2 0 16,4-5 12-16,-4-2 0 16,-8-1-116-16,-8-7 60 15,-7 0-4-15,-12 1 32 16,-8 3 8-16,-7-1 8 15,-5 8 52-15,1 3-24 16,3 7 24-16,5 0-24 16,26 4 0-1,20-4-4-15,15 0-8 16,9 0-16-16,-1 0 4 16,0-4 20-16,0-3-8 15,-16 0 4 1,9 1-4-16,-24-8 20 15,-4 0-16-15,-19-7 24 0,0 8-24 16,-20-5-40-16,1 8 16 16,-12 7-8-16,3 10 12 15,-3 10 16-15,4 7-4 16,0 10 8-16,4 1-8 0,-1-4 8 16,9-4-8-16,7-3 16 15,8-3-12-15,7-7 32 0,5-7-24 16,-1-7-4-16,8-4-8 15,1-6 4-15,7-7-4 16,7-4 40-16,1-14-20 16,4-20-40-16,-1-17 8 15,-3-7-112-15,-4 3 64 0,-8 14 16 16,-12 11 24-16,-3 9 40 16,-8 12-12-16,-8 9 32 15,-8 11-28-15,1 10 12 16,-5 10-16-16,1 21 0 15,-5 20-4-15,5 15 12 16,-1 6-12-16,5-3-4 16,3-7 0-16,4-14 40 15,4-10-24-15,0-4 36 16,0-6-32-16,0-8-24 16,0-2 0-16,0-5-140 15,16-6-156 1,7 4 156-1,8-8-156-15</inkml:trace>
        </inkml:traceGroup>
        <inkml:traceGroup>
          <inkml:annotationXML>
            <emma:emma xmlns:emma="http://www.w3.org/2003/04/emma" version="1.0">
              <emma:interpretation id="{7B5A207C-0937-452E-AF83-8FBD4DCB7DC1}" emma:medium="tactile" emma:mode="ink">
                <msink:context xmlns:msink="http://schemas.microsoft.com/ink/2010/main" type="inkWord" rotatedBoundingBox="17557,14074 18778,14007 18808,14547 17587,14614"/>
              </emma:interpretation>
              <emma:one-of disjunction-type="recognition" id="oneOf15">
                <emma:interpretation id="interp23" emma:lang="" emma:confidence="1">
                  <emma:literal>is,</emma:literal>
                </emma:interpretation>
                <emma:interpretation id="interp24" emma:lang="" emma:confidence="0">
                  <emma:literal>is /</emma:literal>
                </emma:interpretation>
                <emma:interpretation id="interp25" emma:lang="" emma:confidence="0">
                  <emma:literal>is •</emma:literal>
                </emma:interpretation>
                <emma:interpretation id="interp26" emma:lang="" emma:confidence="0">
                  <emma:literal>is ,</emma:literal>
                </emma:interpretation>
                <emma:interpretation id="interp27" emma:lang="" emma:confidence="0">
                  <emma:literal>is I</emma:literal>
                </emma:interpretation>
              </emma:one-of>
            </emma:emma>
          </inkml:annotationXML>
          <inkml:trace contextRef="#ctx0" brushRef="#br0" timeOffset="120334.384">16355 13777 332 0,'-11'-28'120'0,"7"25"-92"0,4-21-8 0,0 3 24 16,0-3-28-16,-4 0 84 15,0 7-56-15,4 3 48 16,0 7-52-16,0 7-80 16,0 10 16-16,-4 8 52 0,-3 6-12 15,-1 0 20-15,0 0-20 16,-7 0 0-16,7-3-8 16,-4-1 12-16,4-3-12 0,8-3-4 15,12 0 0-15,0-4 20 31,7 1-12-31,8-8-56 16,-4 4 20-16,16-7 12 16,4 3 8-16,3-3 20 15,-7 0-8-15,0-3-4 16,7 3 0-16,-11-7-16 16,4 0 8-16,-12-3 12 15,-4 3-4-15,-8-10-12 16,1 6 4-16,-5-9-48 15,1 6 24-15,0-13-28 0,3 6 32 16,-3-3-44-16,3 7 40 0,1 6 16 16,-1 8 8-16,1 10 64 15,-1 6-32 1,1 8 60-16,3 0-52 16,-3-1 44-16,7 4-44 15,-4-6 24-15,-3 2-32 0,-9-9 28 16,-7-1-32-16,-7 0 56 15,-9 4-44-15,-3-10-176 0,-4 2 76 16,-5 1-508 0</inkml:trace>
          <inkml:trace contextRef="#ctx0" brushRef="#br0" timeOffset="120601.8613">17497 14000 384 0,'-11'4'140'0,"11"-4"-108"0,-35 31-8 15,16-14 12-15,-16 4-24 16,-4 6-348-16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.xml"/><Relationship Id="rId117" Type="http://schemas.openxmlformats.org/officeDocument/2006/relationships/image" Target="../media/image58.emf"/><Relationship Id="rId21" Type="http://schemas.openxmlformats.org/officeDocument/2006/relationships/image" Target="../media/image10.emf"/><Relationship Id="rId42" Type="http://schemas.openxmlformats.org/officeDocument/2006/relationships/customXml" Target="../ink/ink21.xml"/><Relationship Id="rId47" Type="http://schemas.openxmlformats.org/officeDocument/2006/relationships/image" Target="../media/image23.emf"/><Relationship Id="rId63" Type="http://schemas.openxmlformats.org/officeDocument/2006/relationships/image" Target="../media/image31.emf"/><Relationship Id="rId68" Type="http://schemas.openxmlformats.org/officeDocument/2006/relationships/customXml" Target="../ink/ink34.xml"/><Relationship Id="rId84" Type="http://schemas.openxmlformats.org/officeDocument/2006/relationships/customXml" Target="../ink/ink42.xml"/><Relationship Id="rId89" Type="http://schemas.openxmlformats.org/officeDocument/2006/relationships/image" Target="../media/image44.emf"/><Relationship Id="rId112" Type="http://schemas.openxmlformats.org/officeDocument/2006/relationships/customXml" Target="../ink/ink56.xml"/><Relationship Id="rId16" Type="http://schemas.openxmlformats.org/officeDocument/2006/relationships/customXml" Target="../ink/ink8.xml"/><Relationship Id="rId107" Type="http://schemas.openxmlformats.org/officeDocument/2006/relationships/image" Target="../media/image53.emf"/><Relationship Id="rId11" Type="http://schemas.openxmlformats.org/officeDocument/2006/relationships/image" Target="../media/image5.emf"/><Relationship Id="rId32" Type="http://schemas.openxmlformats.org/officeDocument/2006/relationships/customXml" Target="../ink/ink16.xml"/><Relationship Id="rId37" Type="http://schemas.openxmlformats.org/officeDocument/2006/relationships/image" Target="../media/image18.emf"/><Relationship Id="rId53" Type="http://schemas.openxmlformats.org/officeDocument/2006/relationships/image" Target="../media/image26.emf"/><Relationship Id="rId58" Type="http://schemas.openxmlformats.org/officeDocument/2006/relationships/customXml" Target="../ink/ink29.xml"/><Relationship Id="rId74" Type="http://schemas.openxmlformats.org/officeDocument/2006/relationships/customXml" Target="../ink/ink37.xml"/><Relationship Id="rId79" Type="http://schemas.openxmlformats.org/officeDocument/2006/relationships/image" Target="../media/image39.emf"/><Relationship Id="rId102" Type="http://schemas.openxmlformats.org/officeDocument/2006/relationships/customXml" Target="../ink/ink51.xml"/><Relationship Id="rId123" Type="http://schemas.openxmlformats.org/officeDocument/2006/relationships/image" Target="../media/image61.emf"/><Relationship Id="rId128" Type="http://schemas.openxmlformats.org/officeDocument/2006/relationships/customXml" Target="../ink/ink64.xml"/><Relationship Id="rId5" Type="http://schemas.openxmlformats.org/officeDocument/2006/relationships/image" Target="../media/image2.emf"/><Relationship Id="rId90" Type="http://schemas.openxmlformats.org/officeDocument/2006/relationships/customXml" Target="../ink/ink45.xml"/><Relationship Id="rId95" Type="http://schemas.openxmlformats.org/officeDocument/2006/relationships/image" Target="../media/image47.emf"/><Relationship Id="rId19" Type="http://schemas.openxmlformats.org/officeDocument/2006/relationships/image" Target="../media/image9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3.emf"/><Relationship Id="rId30" Type="http://schemas.openxmlformats.org/officeDocument/2006/relationships/customXml" Target="../ink/ink15.xml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64" Type="http://schemas.openxmlformats.org/officeDocument/2006/relationships/customXml" Target="../ink/ink32.xml"/><Relationship Id="rId69" Type="http://schemas.openxmlformats.org/officeDocument/2006/relationships/image" Target="../media/image34.emf"/><Relationship Id="rId77" Type="http://schemas.openxmlformats.org/officeDocument/2006/relationships/image" Target="../media/image38.emf"/><Relationship Id="rId100" Type="http://schemas.openxmlformats.org/officeDocument/2006/relationships/customXml" Target="../ink/ink50.xml"/><Relationship Id="rId105" Type="http://schemas.openxmlformats.org/officeDocument/2006/relationships/image" Target="../media/image52.emf"/><Relationship Id="rId113" Type="http://schemas.openxmlformats.org/officeDocument/2006/relationships/image" Target="../media/image56.emf"/><Relationship Id="rId118" Type="http://schemas.openxmlformats.org/officeDocument/2006/relationships/customXml" Target="../ink/ink59.xml"/><Relationship Id="rId126" Type="http://schemas.openxmlformats.org/officeDocument/2006/relationships/customXml" Target="../ink/ink63.xml"/><Relationship Id="rId8" Type="http://schemas.openxmlformats.org/officeDocument/2006/relationships/customXml" Target="../ink/ink4.xml"/><Relationship Id="rId51" Type="http://schemas.openxmlformats.org/officeDocument/2006/relationships/image" Target="../media/image25.emf"/><Relationship Id="rId72" Type="http://schemas.openxmlformats.org/officeDocument/2006/relationships/customXml" Target="../ink/ink36.xml"/><Relationship Id="rId80" Type="http://schemas.openxmlformats.org/officeDocument/2006/relationships/customXml" Target="../ink/ink40.xml"/><Relationship Id="rId85" Type="http://schemas.openxmlformats.org/officeDocument/2006/relationships/image" Target="../media/image42.emf"/><Relationship Id="rId93" Type="http://schemas.openxmlformats.org/officeDocument/2006/relationships/image" Target="../media/image46.emf"/><Relationship Id="rId98" Type="http://schemas.openxmlformats.org/officeDocument/2006/relationships/customXml" Target="../ink/ink49.xml"/><Relationship Id="rId121" Type="http://schemas.openxmlformats.org/officeDocument/2006/relationships/image" Target="../media/image60.emf"/><Relationship Id="rId3" Type="http://schemas.openxmlformats.org/officeDocument/2006/relationships/image" Target="../media/image1.emf"/><Relationship Id="rId12" Type="http://schemas.openxmlformats.org/officeDocument/2006/relationships/customXml" Target="../ink/ink6.xml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59" Type="http://schemas.openxmlformats.org/officeDocument/2006/relationships/image" Target="../media/image29.emf"/><Relationship Id="rId67" Type="http://schemas.openxmlformats.org/officeDocument/2006/relationships/image" Target="../media/image33.emf"/><Relationship Id="rId103" Type="http://schemas.openxmlformats.org/officeDocument/2006/relationships/image" Target="../media/image51.emf"/><Relationship Id="rId108" Type="http://schemas.openxmlformats.org/officeDocument/2006/relationships/customXml" Target="../ink/ink54.xml"/><Relationship Id="rId116" Type="http://schemas.openxmlformats.org/officeDocument/2006/relationships/customXml" Target="../ink/ink58.xml"/><Relationship Id="rId124" Type="http://schemas.openxmlformats.org/officeDocument/2006/relationships/customXml" Target="../ink/ink62.xml"/><Relationship Id="rId129" Type="http://schemas.openxmlformats.org/officeDocument/2006/relationships/image" Target="../media/image64.emf"/><Relationship Id="rId20" Type="http://schemas.openxmlformats.org/officeDocument/2006/relationships/customXml" Target="../ink/ink10.xml"/><Relationship Id="rId41" Type="http://schemas.openxmlformats.org/officeDocument/2006/relationships/image" Target="../media/image20.emf"/><Relationship Id="rId54" Type="http://schemas.openxmlformats.org/officeDocument/2006/relationships/customXml" Target="../ink/ink27.xml"/><Relationship Id="rId62" Type="http://schemas.openxmlformats.org/officeDocument/2006/relationships/customXml" Target="../ink/ink31.xml"/><Relationship Id="rId70" Type="http://schemas.openxmlformats.org/officeDocument/2006/relationships/customXml" Target="../ink/ink35.xml"/><Relationship Id="rId75" Type="http://schemas.openxmlformats.org/officeDocument/2006/relationships/image" Target="../media/image37.emf"/><Relationship Id="rId83" Type="http://schemas.openxmlformats.org/officeDocument/2006/relationships/image" Target="../media/image41.emf"/><Relationship Id="rId88" Type="http://schemas.openxmlformats.org/officeDocument/2006/relationships/customXml" Target="../ink/ink44.xml"/><Relationship Id="rId91" Type="http://schemas.openxmlformats.org/officeDocument/2006/relationships/image" Target="../media/image45.emf"/><Relationship Id="rId96" Type="http://schemas.openxmlformats.org/officeDocument/2006/relationships/customXml" Target="../ink/ink48.xml"/><Relationship Id="rId111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24.emf"/><Relationship Id="rId57" Type="http://schemas.openxmlformats.org/officeDocument/2006/relationships/image" Target="../media/image28.emf"/><Relationship Id="rId106" Type="http://schemas.openxmlformats.org/officeDocument/2006/relationships/customXml" Target="../ink/ink53.xml"/><Relationship Id="rId114" Type="http://schemas.openxmlformats.org/officeDocument/2006/relationships/customXml" Target="../ink/ink57.xml"/><Relationship Id="rId119" Type="http://schemas.openxmlformats.org/officeDocument/2006/relationships/image" Target="../media/image59.emf"/><Relationship Id="rId127" Type="http://schemas.openxmlformats.org/officeDocument/2006/relationships/image" Target="../media/image63.emf"/><Relationship Id="rId10" Type="http://schemas.openxmlformats.org/officeDocument/2006/relationships/customXml" Target="../ink/ink5.xml"/><Relationship Id="rId31" Type="http://schemas.openxmlformats.org/officeDocument/2006/relationships/image" Target="../media/image15.emf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60" Type="http://schemas.openxmlformats.org/officeDocument/2006/relationships/customXml" Target="../ink/ink30.xml"/><Relationship Id="rId65" Type="http://schemas.openxmlformats.org/officeDocument/2006/relationships/image" Target="../media/image32.emf"/><Relationship Id="rId73" Type="http://schemas.openxmlformats.org/officeDocument/2006/relationships/image" Target="../media/image36.emf"/><Relationship Id="rId78" Type="http://schemas.openxmlformats.org/officeDocument/2006/relationships/customXml" Target="../ink/ink39.xml"/><Relationship Id="rId81" Type="http://schemas.openxmlformats.org/officeDocument/2006/relationships/image" Target="../media/image40.emf"/><Relationship Id="rId86" Type="http://schemas.openxmlformats.org/officeDocument/2006/relationships/customXml" Target="../ink/ink43.xml"/><Relationship Id="rId94" Type="http://schemas.openxmlformats.org/officeDocument/2006/relationships/customXml" Target="../ink/ink47.xml"/><Relationship Id="rId99" Type="http://schemas.openxmlformats.org/officeDocument/2006/relationships/image" Target="../media/image49.emf"/><Relationship Id="rId101" Type="http://schemas.openxmlformats.org/officeDocument/2006/relationships/image" Target="../media/image50.emf"/><Relationship Id="rId122" Type="http://schemas.openxmlformats.org/officeDocument/2006/relationships/customXml" Target="../ink/ink61.xml"/><Relationship Id="rId4" Type="http://schemas.openxmlformats.org/officeDocument/2006/relationships/customXml" Target="../ink/ink2.xml"/><Relationship Id="rId9" Type="http://schemas.openxmlformats.org/officeDocument/2006/relationships/image" Target="../media/image4.emf"/><Relationship Id="rId13" Type="http://schemas.openxmlformats.org/officeDocument/2006/relationships/image" Target="../media/image6.emf"/><Relationship Id="rId18" Type="http://schemas.openxmlformats.org/officeDocument/2006/relationships/customXml" Target="../ink/ink9.xml"/><Relationship Id="rId39" Type="http://schemas.openxmlformats.org/officeDocument/2006/relationships/image" Target="../media/image19.emf"/><Relationship Id="rId109" Type="http://schemas.openxmlformats.org/officeDocument/2006/relationships/image" Target="../media/image54.emf"/><Relationship Id="rId34" Type="http://schemas.openxmlformats.org/officeDocument/2006/relationships/customXml" Target="../ink/ink17.xml"/><Relationship Id="rId50" Type="http://schemas.openxmlformats.org/officeDocument/2006/relationships/customXml" Target="../ink/ink25.xml"/><Relationship Id="rId55" Type="http://schemas.openxmlformats.org/officeDocument/2006/relationships/image" Target="../media/image27.emf"/><Relationship Id="rId76" Type="http://schemas.openxmlformats.org/officeDocument/2006/relationships/customXml" Target="../ink/ink38.xml"/><Relationship Id="rId97" Type="http://schemas.openxmlformats.org/officeDocument/2006/relationships/image" Target="../media/image48.emf"/><Relationship Id="rId104" Type="http://schemas.openxmlformats.org/officeDocument/2006/relationships/customXml" Target="../ink/ink52.xml"/><Relationship Id="rId120" Type="http://schemas.openxmlformats.org/officeDocument/2006/relationships/customXml" Target="../ink/ink60.xml"/><Relationship Id="rId125" Type="http://schemas.openxmlformats.org/officeDocument/2006/relationships/image" Target="../media/image62.emf"/><Relationship Id="rId7" Type="http://schemas.openxmlformats.org/officeDocument/2006/relationships/image" Target="../media/image3.emf"/><Relationship Id="rId71" Type="http://schemas.openxmlformats.org/officeDocument/2006/relationships/image" Target="../media/image35.emf"/><Relationship Id="rId92" Type="http://schemas.openxmlformats.org/officeDocument/2006/relationships/customXml" Target="../ink/ink46.xml"/><Relationship Id="rId2" Type="http://schemas.openxmlformats.org/officeDocument/2006/relationships/customXml" Target="../ink/ink1.xml"/><Relationship Id="rId29" Type="http://schemas.openxmlformats.org/officeDocument/2006/relationships/image" Target="../media/image14.emf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22.emf"/><Relationship Id="rId66" Type="http://schemas.openxmlformats.org/officeDocument/2006/relationships/customXml" Target="../ink/ink33.xml"/><Relationship Id="rId87" Type="http://schemas.openxmlformats.org/officeDocument/2006/relationships/image" Target="../media/image43.emf"/><Relationship Id="rId110" Type="http://schemas.openxmlformats.org/officeDocument/2006/relationships/customXml" Target="../ink/ink55.xml"/><Relationship Id="rId115" Type="http://schemas.openxmlformats.org/officeDocument/2006/relationships/image" Target="../media/image57.emf"/><Relationship Id="rId61" Type="http://schemas.openxmlformats.org/officeDocument/2006/relationships/image" Target="../media/image30.emf"/><Relationship Id="rId82" Type="http://schemas.openxmlformats.org/officeDocument/2006/relationships/customXml" Target="../ink/ink4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9.xml"/><Relationship Id="rId3" Type="http://schemas.openxmlformats.org/officeDocument/2006/relationships/image" Target="../media/image196.emf"/><Relationship Id="rId7" Type="http://schemas.openxmlformats.org/officeDocument/2006/relationships/image" Target="../media/image198.emf"/><Relationship Id="rId2" Type="http://schemas.openxmlformats.org/officeDocument/2006/relationships/customXml" Target="../ink/ink19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98.xml"/><Relationship Id="rId11" Type="http://schemas.openxmlformats.org/officeDocument/2006/relationships/image" Target="../media/image200.emf"/><Relationship Id="rId5" Type="http://schemas.openxmlformats.org/officeDocument/2006/relationships/image" Target="../media/image197.emf"/><Relationship Id="rId10" Type="http://schemas.openxmlformats.org/officeDocument/2006/relationships/customXml" Target="../ink/ink200.xml"/><Relationship Id="rId4" Type="http://schemas.openxmlformats.org/officeDocument/2006/relationships/customXml" Target="../ink/ink197.xml"/><Relationship Id="rId9" Type="http://schemas.openxmlformats.org/officeDocument/2006/relationships/image" Target="../media/image19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68.xml"/><Relationship Id="rId13" Type="http://schemas.openxmlformats.org/officeDocument/2006/relationships/image" Target="../media/image70.emf"/><Relationship Id="rId18" Type="http://schemas.openxmlformats.org/officeDocument/2006/relationships/customXml" Target="../ink/ink73.xml"/><Relationship Id="rId3" Type="http://schemas.openxmlformats.org/officeDocument/2006/relationships/image" Target="../media/image65.emf"/><Relationship Id="rId21" Type="http://schemas.openxmlformats.org/officeDocument/2006/relationships/image" Target="../media/image74.emf"/><Relationship Id="rId7" Type="http://schemas.openxmlformats.org/officeDocument/2006/relationships/image" Target="../media/image67.emf"/><Relationship Id="rId12" Type="http://schemas.openxmlformats.org/officeDocument/2006/relationships/customXml" Target="../ink/ink70.xml"/><Relationship Id="rId17" Type="http://schemas.openxmlformats.org/officeDocument/2006/relationships/image" Target="../media/image72.emf"/><Relationship Id="rId2" Type="http://schemas.openxmlformats.org/officeDocument/2006/relationships/customXml" Target="../ink/ink65.xml"/><Relationship Id="rId16" Type="http://schemas.openxmlformats.org/officeDocument/2006/relationships/customXml" Target="../ink/ink72.xml"/><Relationship Id="rId20" Type="http://schemas.openxmlformats.org/officeDocument/2006/relationships/customXml" Target="../ink/ink7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7.xml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23" Type="http://schemas.openxmlformats.org/officeDocument/2006/relationships/image" Target="../media/image75.emf"/><Relationship Id="rId10" Type="http://schemas.openxmlformats.org/officeDocument/2006/relationships/customXml" Target="../ink/ink69.xml"/><Relationship Id="rId19" Type="http://schemas.openxmlformats.org/officeDocument/2006/relationships/image" Target="../media/image73.emf"/><Relationship Id="rId4" Type="http://schemas.openxmlformats.org/officeDocument/2006/relationships/customXml" Target="../ink/ink66.xml"/><Relationship Id="rId9" Type="http://schemas.openxmlformats.org/officeDocument/2006/relationships/image" Target="../media/image68.emf"/><Relationship Id="rId14" Type="http://schemas.openxmlformats.org/officeDocument/2006/relationships/customXml" Target="../ink/ink71.xml"/><Relationship Id="rId22" Type="http://schemas.openxmlformats.org/officeDocument/2006/relationships/customXml" Target="../ink/ink7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79.xml"/><Relationship Id="rId13" Type="http://schemas.openxmlformats.org/officeDocument/2006/relationships/image" Target="../media/image81.emf"/><Relationship Id="rId18" Type="http://schemas.openxmlformats.org/officeDocument/2006/relationships/customXml" Target="../ink/ink84.xml"/><Relationship Id="rId26" Type="http://schemas.openxmlformats.org/officeDocument/2006/relationships/customXml" Target="../ink/ink88.xml"/><Relationship Id="rId3" Type="http://schemas.openxmlformats.org/officeDocument/2006/relationships/image" Target="../media/image76.emf"/><Relationship Id="rId21" Type="http://schemas.openxmlformats.org/officeDocument/2006/relationships/image" Target="../media/image85.emf"/><Relationship Id="rId7" Type="http://schemas.openxmlformats.org/officeDocument/2006/relationships/image" Target="../media/image78.emf"/><Relationship Id="rId12" Type="http://schemas.openxmlformats.org/officeDocument/2006/relationships/customXml" Target="../ink/ink81.xml"/><Relationship Id="rId17" Type="http://schemas.openxmlformats.org/officeDocument/2006/relationships/image" Target="../media/image83.emf"/><Relationship Id="rId25" Type="http://schemas.openxmlformats.org/officeDocument/2006/relationships/image" Target="../media/image87.emf"/><Relationship Id="rId2" Type="http://schemas.openxmlformats.org/officeDocument/2006/relationships/customXml" Target="../ink/ink76.xml"/><Relationship Id="rId16" Type="http://schemas.openxmlformats.org/officeDocument/2006/relationships/customXml" Target="../ink/ink83.xml"/><Relationship Id="rId20" Type="http://schemas.openxmlformats.org/officeDocument/2006/relationships/customXml" Target="../ink/ink85.xml"/><Relationship Id="rId29" Type="http://schemas.openxmlformats.org/officeDocument/2006/relationships/image" Target="../media/image89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8.xml"/><Relationship Id="rId11" Type="http://schemas.openxmlformats.org/officeDocument/2006/relationships/image" Target="../media/image80.emf"/><Relationship Id="rId24" Type="http://schemas.openxmlformats.org/officeDocument/2006/relationships/customXml" Target="../ink/ink87.xml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23" Type="http://schemas.openxmlformats.org/officeDocument/2006/relationships/image" Target="../media/image86.emf"/><Relationship Id="rId28" Type="http://schemas.openxmlformats.org/officeDocument/2006/relationships/customXml" Target="../ink/ink89.xml"/><Relationship Id="rId10" Type="http://schemas.openxmlformats.org/officeDocument/2006/relationships/customXml" Target="../ink/ink80.xml"/><Relationship Id="rId19" Type="http://schemas.openxmlformats.org/officeDocument/2006/relationships/image" Target="../media/image84.emf"/><Relationship Id="rId4" Type="http://schemas.openxmlformats.org/officeDocument/2006/relationships/customXml" Target="../ink/ink77.xml"/><Relationship Id="rId9" Type="http://schemas.openxmlformats.org/officeDocument/2006/relationships/image" Target="../media/image79.emf"/><Relationship Id="rId14" Type="http://schemas.openxmlformats.org/officeDocument/2006/relationships/customXml" Target="../ink/ink82.xml"/><Relationship Id="rId22" Type="http://schemas.openxmlformats.org/officeDocument/2006/relationships/customXml" Target="../ink/ink86.xml"/><Relationship Id="rId27" Type="http://schemas.openxmlformats.org/officeDocument/2006/relationships/image" Target="../media/image8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93.xml"/><Relationship Id="rId13" Type="http://schemas.openxmlformats.org/officeDocument/2006/relationships/image" Target="../media/image95.emf"/><Relationship Id="rId18" Type="http://schemas.openxmlformats.org/officeDocument/2006/relationships/customXml" Target="../ink/ink98.xml"/><Relationship Id="rId26" Type="http://schemas.openxmlformats.org/officeDocument/2006/relationships/customXml" Target="../ink/ink102.xml"/><Relationship Id="rId3" Type="http://schemas.openxmlformats.org/officeDocument/2006/relationships/image" Target="../media/image90.emf"/><Relationship Id="rId21" Type="http://schemas.openxmlformats.org/officeDocument/2006/relationships/image" Target="../media/image99.emf"/><Relationship Id="rId34" Type="http://schemas.openxmlformats.org/officeDocument/2006/relationships/customXml" Target="../ink/ink106.xml"/><Relationship Id="rId7" Type="http://schemas.openxmlformats.org/officeDocument/2006/relationships/image" Target="../media/image92.emf"/><Relationship Id="rId12" Type="http://schemas.openxmlformats.org/officeDocument/2006/relationships/customXml" Target="../ink/ink95.xml"/><Relationship Id="rId17" Type="http://schemas.openxmlformats.org/officeDocument/2006/relationships/image" Target="../media/image97.emf"/><Relationship Id="rId25" Type="http://schemas.openxmlformats.org/officeDocument/2006/relationships/image" Target="../media/image101.emf"/><Relationship Id="rId33" Type="http://schemas.openxmlformats.org/officeDocument/2006/relationships/image" Target="../media/image105.emf"/><Relationship Id="rId2" Type="http://schemas.openxmlformats.org/officeDocument/2006/relationships/customXml" Target="../ink/ink90.xml"/><Relationship Id="rId16" Type="http://schemas.openxmlformats.org/officeDocument/2006/relationships/customXml" Target="../ink/ink97.xml"/><Relationship Id="rId20" Type="http://schemas.openxmlformats.org/officeDocument/2006/relationships/customXml" Target="../ink/ink99.xml"/><Relationship Id="rId29" Type="http://schemas.openxmlformats.org/officeDocument/2006/relationships/image" Target="../media/image103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2.xml"/><Relationship Id="rId11" Type="http://schemas.openxmlformats.org/officeDocument/2006/relationships/image" Target="../media/image94.emf"/><Relationship Id="rId24" Type="http://schemas.openxmlformats.org/officeDocument/2006/relationships/customXml" Target="../ink/ink101.xml"/><Relationship Id="rId32" Type="http://schemas.openxmlformats.org/officeDocument/2006/relationships/customXml" Target="../ink/ink105.xml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23" Type="http://schemas.openxmlformats.org/officeDocument/2006/relationships/image" Target="../media/image100.emf"/><Relationship Id="rId28" Type="http://schemas.openxmlformats.org/officeDocument/2006/relationships/customXml" Target="../ink/ink103.xml"/><Relationship Id="rId10" Type="http://schemas.openxmlformats.org/officeDocument/2006/relationships/customXml" Target="../ink/ink94.xml"/><Relationship Id="rId19" Type="http://schemas.openxmlformats.org/officeDocument/2006/relationships/image" Target="../media/image98.emf"/><Relationship Id="rId31" Type="http://schemas.openxmlformats.org/officeDocument/2006/relationships/image" Target="../media/image104.emf"/><Relationship Id="rId4" Type="http://schemas.openxmlformats.org/officeDocument/2006/relationships/customXml" Target="../ink/ink91.xml"/><Relationship Id="rId9" Type="http://schemas.openxmlformats.org/officeDocument/2006/relationships/image" Target="../media/image93.emf"/><Relationship Id="rId14" Type="http://schemas.openxmlformats.org/officeDocument/2006/relationships/customXml" Target="../ink/ink96.xml"/><Relationship Id="rId22" Type="http://schemas.openxmlformats.org/officeDocument/2006/relationships/customXml" Target="../ink/ink100.xml"/><Relationship Id="rId27" Type="http://schemas.openxmlformats.org/officeDocument/2006/relationships/image" Target="../media/image102.emf"/><Relationship Id="rId30" Type="http://schemas.openxmlformats.org/officeDocument/2006/relationships/customXml" Target="../ink/ink104.xml"/><Relationship Id="rId35" Type="http://schemas.openxmlformats.org/officeDocument/2006/relationships/image" Target="../media/image10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0.xml"/><Relationship Id="rId13" Type="http://schemas.openxmlformats.org/officeDocument/2006/relationships/image" Target="../media/image112.emf"/><Relationship Id="rId18" Type="http://schemas.openxmlformats.org/officeDocument/2006/relationships/customXml" Target="../ink/ink115.xml"/><Relationship Id="rId3" Type="http://schemas.openxmlformats.org/officeDocument/2006/relationships/image" Target="../media/image107.emf"/><Relationship Id="rId21" Type="http://schemas.openxmlformats.org/officeDocument/2006/relationships/image" Target="../media/image116.emf"/><Relationship Id="rId7" Type="http://schemas.openxmlformats.org/officeDocument/2006/relationships/image" Target="../media/image109.emf"/><Relationship Id="rId12" Type="http://schemas.openxmlformats.org/officeDocument/2006/relationships/customXml" Target="../ink/ink112.xml"/><Relationship Id="rId17" Type="http://schemas.openxmlformats.org/officeDocument/2006/relationships/image" Target="../media/image114.emf"/><Relationship Id="rId25" Type="http://schemas.openxmlformats.org/officeDocument/2006/relationships/image" Target="../media/image118.emf"/><Relationship Id="rId2" Type="http://schemas.openxmlformats.org/officeDocument/2006/relationships/customXml" Target="../ink/ink107.xml"/><Relationship Id="rId16" Type="http://schemas.openxmlformats.org/officeDocument/2006/relationships/customXml" Target="../ink/ink114.xml"/><Relationship Id="rId20" Type="http://schemas.openxmlformats.org/officeDocument/2006/relationships/customXml" Target="../ink/ink11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9.xml"/><Relationship Id="rId11" Type="http://schemas.openxmlformats.org/officeDocument/2006/relationships/image" Target="../media/image111.emf"/><Relationship Id="rId24" Type="http://schemas.openxmlformats.org/officeDocument/2006/relationships/customXml" Target="../ink/ink118.xml"/><Relationship Id="rId5" Type="http://schemas.openxmlformats.org/officeDocument/2006/relationships/image" Target="../media/image108.emf"/><Relationship Id="rId15" Type="http://schemas.openxmlformats.org/officeDocument/2006/relationships/image" Target="../media/image113.emf"/><Relationship Id="rId23" Type="http://schemas.openxmlformats.org/officeDocument/2006/relationships/image" Target="../media/image117.emf"/><Relationship Id="rId10" Type="http://schemas.openxmlformats.org/officeDocument/2006/relationships/customXml" Target="../ink/ink111.xml"/><Relationship Id="rId19" Type="http://schemas.openxmlformats.org/officeDocument/2006/relationships/image" Target="../media/image115.emf"/><Relationship Id="rId4" Type="http://schemas.openxmlformats.org/officeDocument/2006/relationships/customXml" Target="../ink/ink108.xml"/><Relationship Id="rId9" Type="http://schemas.openxmlformats.org/officeDocument/2006/relationships/image" Target="../media/image110.emf"/><Relationship Id="rId14" Type="http://schemas.openxmlformats.org/officeDocument/2006/relationships/customXml" Target="../ink/ink113.xml"/><Relationship Id="rId22" Type="http://schemas.openxmlformats.org/officeDocument/2006/relationships/customXml" Target="../ink/ink11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emf"/><Relationship Id="rId18" Type="http://schemas.openxmlformats.org/officeDocument/2006/relationships/customXml" Target="../ink/ink127.xml"/><Relationship Id="rId26" Type="http://schemas.openxmlformats.org/officeDocument/2006/relationships/customXml" Target="../ink/ink131.xml"/><Relationship Id="rId39" Type="http://schemas.openxmlformats.org/officeDocument/2006/relationships/image" Target="../media/image137.emf"/><Relationship Id="rId3" Type="http://schemas.openxmlformats.org/officeDocument/2006/relationships/image" Target="../media/image119.emf"/><Relationship Id="rId21" Type="http://schemas.openxmlformats.org/officeDocument/2006/relationships/image" Target="../media/image128.emf"/><Relationship Id="rId34" Type="http://schemas.openxmlformats.org/officeDocument/2006/relationships/customXml" Target="../ink/ink135.xml"/><Relationship Id="rId42" Type="http://schemas.openxmlformats.org/officeDocument/2006/relationships/customXml" Target="../ink/ink139.xml"/><Relationship Id="rId47" Type="http://schemas.openxmlformats.org/officeDocument/2006/relationships/image" Target="../media/image141.emf"/><Relationship Id="rId50" Type="http://schemas.openxmlformats.org/officeDocument/2006/relationships/customXml" Target="../ink/ink143.xml"/><Relationship Id="rId7" Type="http://schemas.openxmlformats.org/officeDocument/2006/relationships/image" Target="../media/image121.emf"/><Relationship Id="rId12" Type="http://schemas.openxmlformats.org/officeDocument/2006/relationships/customXml" Target="../ink/ink124.xml"/><Relationship Id="rId17" Type="http://schemas.openxmlformats.org/officeDocument/2006/relationships/image" Target="../media/image126.emf"/><Relationship Id="rId25" Type="http://schemas.openxmlformats.org/officeDocument/2006/relationships/image" Target="../media/image130.emf"/><Relationship Id="rId33" Type="http://schemas.openxmlformats.org/officeDocument/2006/relationships/image" Target="../media/image134.emf"/><Relationship Id="rId38" Type="http://schemas.openxmlformats.org/officeDocument/2006/relationships/customXml" Target="../ink/ink137.xml"/><Relationship Id="rId46" Type="http://schemas.openxmlformats.org/officeDocument/2006/relationships/customXml" Target="../ink/ink141.xml"/><Relationship Id="rId2" Type="http://schemas.openxmlformats.org/officeDocument/2006/relationships/customXml" Target="../ink/ink119.xml"/><Relationship Id="rId16" Type="http://schemas.openxmlformats.org/officeDocument/2006/relationships/customXml" Target="../ink/ink126.xml"/><Relationship Id="rId20" Type="http://schemas.openxmlformats.org/officeDocument/2006/relationships/customXml" Target="../ink/ink128.xml"/><Relationship Id="rId29" Type="http://schemas.openxmlformats.org/officeDocument/2006/relationships/image" Target="../media/image132.emf"/><Relationship Id="rId41" Type="http://schemas.openxmlformats.org/officeDocument/2006/relationships/image" Target="../media/image13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21.xml"/><Relationship Id="rId11" Type="http://schemas.openxmlformats.org/officeDocument/2006/relationships/image" Target="../media/image123.emf"/><Relationship Id="rId24" Type="http://schemas.openxmlformats.org/officeDocument/2006/relationships/customXml" Target="../ink/ink130.xml"/><Relationship Id="rId32" Type="http://schemas.openxmlformats.org/officeDocument/2006/relationships/customXml" Target="../ink/ink134.xml"/><Relationship Id="rId37" Type="http://schemas.openxmlformats.org/officeDocument/2006/relationships/image" Target="../media/image136.emf"/><Relationship Id="rId40" Type="http://schemas.openxmlformats.org/officeDocument/2006/relationships/customXml" Target="../ink/ink138.xml"/><Relationship Id="rId45" Type="http://schemas.openxmlformats.org/officeDocument/2006/relationships/image" Target="../media/image140.emf"/><Relationship Id="rId53" Type="http://schemas.openxmlformats.org/officeDocument/2006/relationships/image" Target="../media/image144.emf"/><Relationship Id="rId5" Type="http://schemas.openxmlformats.org/officeDocument/2006/relationships/image" Target="../media/image120.emf"/><Relationship Id="rId15" Type="http://schemas.openxmlformats.org/officeDocument/2006/relationships/image" Target="../media/image125.emf"/><Relationship Id="rId23" Type="http://schemas.openxmlformats.org/officeDocument/2006/relationships/image" Target="../media/image129.emf"/><Relationship Id="rId28" Type="http://schemas.openxmlformats.org/officeDocument/2006/relationships/customXml" Target="../ink/ink132.xml"/><Relationship Id="rId36" Type="http://schemas.openxmlformats.org/officeDocument/2006/relationships/customXml" Target="../ink/ink136.xml"/><Relationship Id="rId49" Type="http://schemas.openxmlformats.org/officeDocument/2006/relationships/image" Target="../media/image142.emf"/><Relationship Id="rId10" Type="http://schemas.openxmlformats.org/officeDocument/2006/relationships/customXml" Target="../ink/ink123.xml"/><Relationship Id="rId19" Type="http://schemas.openxmlformats.org/officeDocument/2006/relationships/image" Target="../media/image127.emf"/><Relationship Id="rId31" Type="http://schemas.openxmlformats.org/officeDocument/2006/relationships/image" Target="../media/image133.emf"/><Relationship Id="rId44" Type="http://schemas.openxmlformats.org/officeDocument/2006/relationships/customXml" Target="../ink/ink140.xml"/><Relationship Id="rId52" Type="http://schemas.openxmlformats.org/officeDocument/2006/relationships/customXml" Target="../ink/ink144.xml"/><Relationship Id="rId4" Type="http://schemas.openxmlformats.org/officeDocument/2006/relationships/customXml" Target="../ink/ink120.xml"/><Relationship Id="rId9" Type="http://schemas.openxmlformats.org/officeDocument/2006/relationships/image" Target="../media/image122.emf"/><Relationship Id="rId14" Type="http://schemas.openxmlformats.org/officeDocument/2006/relationships/customXml" Target="../ink/ink125.xml"/><Relationship Id="rId22" Type="http://schemas.openxmlformats.org/officeDocument/2006/relationships/customXml" Target="../ink/ink129.xml"/><Relationship Id="rId27" Type="http://schemas.openxmlformats.org/officeDocument/2006/relationships/image" Target="../media/image131.emf"/><Relationship Id="rId30" Type="http://schemas.openxmlformats.org/officeDocument/2006/relationships/customXml" Target="../ink/ink133.xml"/><Relationship Id="rId35" Type="http://schemas.openxmlformats.org/officeDocument/2006/relationships/image" Target="../media/image135.emf"/><Relationship Id="rId43" Type="http://schemas.openxmlformats.org/officeDocument/2006/relationships/image" Target="../media/image139.emf"/><Relationship Id="rId48" Type="http://schemas.openxmlformats.org/officeDocument/2006/relationships/customXml" Target="../ink/ink142.xml"/><Relationship Id="rId8" Type="http://schemas.openxmlformats.org/officeDocument/2006/relationships/customXml" Target="../ink/ink122.xml"/><Relationship Id="rId51" Type="http://schemas.openxmlformats.org/officeDocument/2006/relationships/image" Target="../media/image14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8.xml"/><Relationship Id="rId13" Type="http://schemas.openxmlformats.org/officeDocument/2006/relationships/image" Target="../media/image150.emf"/><Relationship Id="rId18" Type="http://schemas.openxmlformats.org/officeDocument/2006/relationships/customXml" Target="../ink/ink153.xml"/><Relationship Id="rId26" Type="http://schemas.openxmlformats.org/officeDocument/2006/relationships/customXml" Target="../ink/ink157.xml"/><Relationship Id="rId3" Type="http://schemas.openxmlformats.org/officeDocument/2006/relationships/image" Target="../media/image145.emf"/><Relationship Id="rId21" Type="http://schemas.openxmlformats.org/officeDocument/2006/relationships/image" Target="../media/image154.emf"/><Relationship Id="rId34" Type="http://schemas.openxmlformats.org/officeDocument/2006/relationships/customXml" Target="../ink/ink161.xml"/><Relationship Id="rId7" Type="http://schemas.openxmlformats.org/officeDocument/2006/relationships/image" Target="../media/image147.emf"/><Relationship Id="rId12" Type="http://schemas.openxmlformats.org/officeDocument/2006/relationships/customXml" Target="../ink/ink150.xml"/><Relationship Id="rId17" Type="http://schemas.openxmlformats.org/officeDocument/2006/relationships/image" Target="../media/image152.emf"/><Relationship Id="rId25" Type="http://schemas.openxmlformats.org/officeDocument/2006/relationships/image" Target="../media/image156.emf"/><Relationship Id="rId33" Type="http://schemas.openxmlformats.org/officeDocument/2006/relationships/image" Target="../media/image160.emf"/><Relationship Id="rId2" Type="http://schemas.openxmlformats.org/officeDocument/2006/relationships/customXml" Target="../ink/ink145.xml"/><Relationship Id="rId16" Type="http://schemas.openxmlformats.org/officeDocument/2006/relationships/customXml" Target="../ink/ink152.xml"/><Relationship Id="rId20" Type="http://schemas.openxmlformats.org/officeDocument/2006/relationships/customXml" Target="../ink/ink154.xml"/><Relationship Id="rId29" Type="http://schemas.openxmlformats.org/officeDocument/2006/relationships/image" Target="../media/image15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47.xml"/><Relationship Id="rId11" Type="http://schemas.openxmlformats.org/officeDocument/2006/relationships/image" Target="../media/image149.emf"/><Relationship Id="rId24" Type="http://schemas.openxmlformats.org/officeDocument/2006/relationships/customXml" Target="../ink/ink156.xml"/><Relationship Id="rId32" Type="http://schemas.openxmlformats.org/officeDocument/2006/relationships/customXml" Target="../ink/ink160.xml"/><Relationship Id="rId37" Type="http://schemas.openxmlformats.org/officeDocument/2006/relationships/image" Target="../media/image162.emf"/><Relationship Id="rId5" Type="http://schemas.openxmlformats.org/officeDocument/2006/relationships/image" Target="../media/image146.emf"/><Relationship Id="rId15" Type="http://schemas.openxmlformats.org/officeDocument/2006/relationships/image" Target="../media/image151.emf"/><Relationship Id="rId23" Type="http://schemas.openxmlformats.org/officeDocument/2006/relationships/image" Target="../media/image155.emf"/><Relationship Id="rId28" Type="http://schemas.openxmlformats.org/officeDocument/2006/relationships/customXml" Target="../ink/ink158.xml"/><Relationship Id="rId36" Type="http://schemas.openxmlformats.org/officeDocument/2006/relationships/customXml" Target="../ink/ink162.xml"/><Relationship Id="rId10" Type="http://schemas.openxmlformats.org/officeDocument/2006/relationships/customXml" Target="../ink/ink149.xml"/><Relationship Id="rId19" Type="http://schemas.openxmlformats.org/officeDocument/2006/relationships/image" Target="../media/image153.emf"/><Relationship Id="rId31" Type="http://schemas.openxmlformats.org/officeDocument/2006/relationships/image" Target="../media/image159.emf"/><Relationship Id="rId4" Type="http://schemas.openxmlformats.org/officeDocument/2006/relationships/customXml" Target="../ink/ink146.xml"/><Relationship Id="rId9" Type="http://schemas.openxmlformats.org/officeDocument/2006/relationships/image" Target="../media/image148.emf"/><Relationship Id="rId14" Type="http://schemas.openxmlformats.org/officeDocument/2006/relationships/customXml" Target="../ink/ink151.xml"/><Relationship Id="rId22" Type="http://schemas.openxmlformats.org/officeDocument/2006/relationships/customXml" Target="../ink/ink155.xml"/><Relationship Id="rId27" Type="http://schemas.openxmlformats.org/officeDocument/2006/relationships/image" Target="../media/image157.emf"/><Relationship Id="rId30" Type="http://schemas.openxmlformats.org/officeDocument/2006/relationships/customXml" Target="../ink/ink159.xml"/><Relationship Id="rId35" Type="http://schemas.openxmlformats.org/officeDocument/2006/relationships/image" Target="../media/image16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6.xml"/><Relationship Id="rId13" Type="http://schemas.openxmlformats.org/officeDocument/2006/relationships/image" Target="../media/image168.emf"/><Relationship Id="rId18" Type="http://schemas.openxmlformats.org/officeDocument/2006/relationships/customXml" Target="../ink/ink171.xml"/><Relationship Id="rId26" Type="http://schemas.openxmlformats.org/officeDocument/2006/relationships/customXml" Target="../ink/ink175.xml"/><Relationship Id="rId3" Type="http://schemas.openxmlformats.org/officeDocument/2006/relationships/image" Target="../media/image163.emf"/><Relationship Id="rId21" Type="http://schemas.openxmlformats.org/officeDocument/2006/relationships/image" Target="../media/image172.emf"/><Relationship Id="rId7" Type="http://schemas.openxmlformats.org/officeDocument/2006/relationships/image" Target="../media/image165.emf"/><Relationship Id="rId12" Type="http://schemas.openxmlformats.org/officeDocument/2006/relationships/customXml" Target="../ink/ink168.xml"/><Relationship Id="rId17" Type="http://schemas.openxmlformats.org/officeDocument/2006/relationships/image" Target="../media/image170.emf"/><Relationship Id="rId25" Type="http://schemas.openxmlformats.org/officeDocument/2006/relationships/image" Target="../media/image174.emf"/><Relationship Id="rId2" Type="http://schemas.openxmlformats.org/officeDocument/2006/relationships/customXml" Target="../ink/ink163.xml"/><Relationship Id="rId16" Type="http://schemas.openxmlformats.org/officeDocument/2006/relationships/customXml" Target="../ink/ink170.xml"/><Relationship Id="rId20" Type="http://schemas.openxmlformats.org/officeDocument/2006/relationships/customXml" Target="../ink/ink172.xml"/><Relationship Id="rId29" Type="http://schemas.openxmlformats.org/officeDocument/2006/relationships/image" Target="../media/image176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65.xml"/><Relationship Id="rId11" Type="http://schemas.openxmlformats.org/officeDocument/2006/relationships/image" Target="../media/image167.emf"/><Relationship Id="rId24" Type="http://schemas.openxmlformats.org/officeDocument/2006/relationships/customXml" Target="../ink/ink174.xml"/><Relationship Id="rId5" Type="http://schemas.openxmlformats.org/officeDocument/2006/relationships/image" Target="../media/image164.emf"/><Relationship Id="rId15" Type="http://schemas.openxmlformats.org/officeDocument/2006/relationships/image" Target="../media/image169.emf"/><Relationship Id="rId23" Type="http://schemas.openxmlformats.org/officeDocument/2006/relationships/image" Target="../media/image173.emf"/><Relationship Id="rId28" Type="http://schemas.openxmlformats.org/officeDocument/2006/relationships/customXml" Target="../ink/ink176.xml"/><Relationship Id="rId10" Type="http://schemas.openxmlformats.org/officeDocument/2006/relationships/customXml" Target="../ink/ink167.xml"/><Relationship Id="rId19" Type="http://schemas.openxmlformats.org/officeDocument/2006/relationships/image" Target="../media/image171.emf"/><Relationship Id="rId31" Type="http://schemas.openxmlformats.org/officeDocument/2006/relationships/image" Target="../media/image177.emf"/><Relationship Id="rId4" Type="http://schemas.openxmlformats.org/officeDocument/2006/relationships/customXml" Target="../ink/ink164.xml"/><Relationship Id="rId9" Type="http://schemas.openxmlformats.org/officeDocument/2006/relationships/image" Target="../media/image166.emf"/><Relationship Id="rId14" Type="http://schemas.openxmlformats.org/officeDocument/2006/relationships/customXml" Target="../ink/ink169.xml"/><Relationship Id="rId22" Type="http://schemas.openxmlformats.org/officeDocument/2006/relationships/customXml" Target="../ink/ink173.xml"/><Relationship Id="rId27" Type="http://schemas.openxmlformats.org/officeDocument/2006/relationships/image" Target="../media/image175.emf"/><Relationship Id="rId30" Type="http://schemas.openxmlformats.org/officeDocument/2006/relationships/customXml" Target="../ink/ink17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1.xml"/><Relationship Id="rId13" Type="http://schemas.openxmlformats.org/officeDocument/2006/relationships/image" Target="../media/image183.emf"/><Relationship Id="rId18" Type="http://schemas.openxmlformats.org/officeDocument/2006/relationships/customXml" Target="../ink/ink186.xml"/><Relationship Id="rId26" Type="http://schemas.openxmlformats.org/officeDocument/2006/relationships/customXml" Target="../ink/ink190.xml"/><Relationship Id="rId3" Type="http://schemas.openxmlformats.org/officeDocument/2006/relationships/image" Target="../media/image178.emf"/><Relationship Id="rId21" Type="http://schemas.openxmlformats.org/officeDocument/2006/relationships/image" Target="../media/image187.emf"/><Relationship Id="rId34" Type="http://schemas.openxmlformats.org/officeDocument/2006/relationships/customXml" Target="../ink/ink194.xml"/><Relationship Id="rId7" Type="http://schemas.openxmlformats.org/officeDocument/2006/relationships/image" Target="../media/image180.emf"/><Relationship Id="rId12" Type="http://schemas.openxmlformats.org/officeDocument/2006/relationships/customXml" Target="../ink/ink183.xml"/><Relationship Id="rId17" Type="http://schemas.openxmlformats.org/officeDocument/2006/relationships/image" Target="../media/image185.emf"/><Relationship Id="rId25" Type="http://schemas.openxmlformats.org/officeDocument/2006/relationships/image" Target="../media/image189.emf"/><Relationship Id="rId33" Type="http://schemas.openxmlformats.org/officeDocument/2006/relationships/image" Target="../media/image193.emf"/><Relationship Id="rId2" Type="http://schemas.openxmlformats.org/officeDocument/2006/relationships/customXml" Target="../ink/ink178.xml"/><Relationship Id="rId16" Type="http://schemas.openxmlformats.org/officeDocument/2006/relationships/customXml" Target="../ink/ink185.xml"/><Relationship Id="rId20" Type="http://schemas.openxmlformats.org/officeDocument/2006/relationships/customXml" Target="../ink/ink187.xml"/><Relationship Id="rId29" Type="http://schemas.openxmlformats.org/officeDocument/2006/relationships/image" Target="../media/image19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0.xml"/><Relationship Id="rId11" Type="http://schemas.openxmlformats.org/officeDocument/2006/relationships/image" Target="../media/image182.emf"/><Relationship Id="rId24" Type="http://schemas.openxmlformats.org/officeDocument/2006/relationships/customXml" Target="../ink/ink189.xml"/><Relationship Id="rId32" Type="http://schemas.openxmlformats.org/officeDocument/2006/relationships/customXml" Target="../ink/ink193.xml"/><Relationship Id="rId37" Type="http://schemas.openxmlformats.org/officeDocument/2006/relationships/image" Target="../media/image195.emf"/><Relationship Id="rId5" Type="http://schemas.openxmlformats.org/officeDocument/2006/relationships/image" Target="../media/image179.emf"/><Relationship Id="rId15" Type="http://schemas.openxmlformats.org/officeDocument/2006/relationships/image" Target="../media/image184.emf"/><Relationship Id="rId23" Type="http://schemas.openxmlformats.org/officeDocument/2006/relationships/image" Target="../media/image188.emf"/><Relationship Id="rId28" Type="http://schemas.openxmlformats.org/officeDocument/2006/relationships/customXml" Target="../ink/ink191.xml"/><Relationship Id="rId36" Type="http://schemas.openxmlformats.org/officeDocument/2006/relationships/customXml" Target="../ink/ink195.xml"/><Relationship Id="rId10" Type="http://schemas.openxmlformats.org/officeDocument/2006/relationships/customXml" Target="../ink/ink182.xml"/><Relationship Id="rId19" Type="http://schemas.openxmlformats.org/officeDocument/2006/relationships/image" Target="../media/image186.emf"/><Relationship Id="rId31" Type="http://schemas.openxmlformats.org/officeDocument/2006/relationships/image" Target="../media/image192.emf"/><Relationship Id="rId4" Type="http://schemas.openxmlformats.org/officeDocument/2006/relationships/customXml" Target="../ink/ink179.xml"/><Relationship Id="rId9" Type="http://schemas.openxmlformats.org/officeDocument/2006/relationships/image" Target="../media/image181.emf"/><Relationship Id="rId14" Type="http://schemas.openxmlformats.org/officeDocument/2006/relationships/customXml" Target="../ink/ink184.xml"/><Relationship Id="rId22" Type="http://schemas.openxmlformats.org/officeDocument/2006/relationships/customXml" Target="../ink/ink188.xml"/><Relationship Id="rId27" Type="http://schemas.openxmlformats.org/officeDocument/2006/relationships/image" Target="../media/image190.emf"/><Relationship Id="rId30" Type="http://schemas.openxmlformats.org/officeDocument/2006/relationships/customXml" Target="../ink/ink192.xml"/><Relationship Id="rId35" Type="http://schemas.openxmlformats.org/officeDocument/2006/relationships/image" Target="../media/image19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00824" y="93003"/>
              <a:ext cx="2404440" cy="3884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3624" y="82203"/>
                <a:ext cx="2422800" cy="41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5" name="Ink 14"/>
              <p14:cNvContentPartPr/>
              <p14:nvPr/>
            </p14:nvContentPartPr>
            <p14:xfrm>
              <a:off x="259344" y="462363"/>
              <a:ext cx="2597400" cy="684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0344" y="451563"/>
                <a:ext cx="261864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" name="Ink 17"/>
              <p14:cNvContentPartPr/>
              <p14:nvPr/>
            </p14:nvContentPartPr>
            <p14:xfrm>
              <a:off x="1200744" y="716163"/>
              <a:ext cx="1020600" cy="4172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91744" y="703563"/>
                <a:ext cx="1042200" cy="43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" name="Ink 18"/>
              <p14:cNvContentPartPr/>
              <p14:nvPr/>
            </p14:nvContentPartPr>
            <p14:xfrm>
              <a:off x="1133784" y="1107843"/>
              <a:ext cx="1178280" cy="85104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20824" y="1094523"/>
                <a:ext cx="1206720" cy="87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/>
              <p14:cNvContentPartPr/>
              <p14:nvPr/>
            </p14:nvContentPartPr>
            <p14:xfrm>
              <a:off x="1976904" y="1413483"/>
              <a:ext cx="839520" cy="4719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64664" y="1406643"/>
                <a:ext cx="858600" cy="49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7" name="Ink 26"/>
              <p14:cNvContentPartPr/>
              <p14:nvPr/>
            </p14:nvContentPartPr>
            <p14:xfrm>
              <a:off x="5261904" y="504123"/>
              <a:ext cx="1647360" cy="4284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55784" y="488643"/>
                <a:ext cx="166824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8" name="Ink 47"/>
              <p14:cNvContentPartPr/>
              <p14:nvPr/>
            </p14:nvContentPartPr>
            <p14:xfrm>
              <a:off x="5058321" y="1732443"/>
              <a:ext cx="2602440" cy="63756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044641" y="1717683"/>
                <a:ext cx="2631960" cy="6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5" name="Ink 54"/>
              <p14:cNvContentPartPr/>
              <p14:nvPr/>
            </p14:nvContentPartPr>
            <p14:xfrm>
              <a:off x="5350104" y="226563"/>
              <a:ext cx="968400" cy="21996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35704" y="213243"/>
                <a:ext cx="98964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8" name="Ink 57"/>
              <p14:cNvContentPartPr/>
              <p14:nvPr/>
            </p14:nvContentPartPr>
            <p14:xfrm>
              <a:off x="4734144" y="927483"/>
              <a:ext cx="1017000" cy="56448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722984" y="915963"/>
                <a:ext cx="1036440" cy="58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9" name="Ink 58"/>
              <p14:cNvContentPartPr/>
              <p14:nvPr/>
            </p14:nvContentPartPr>
            <p14:xfrm>
              <a:off x="6865704" y="595923"/>
              <a:ext cx="836640" cy="54792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855624" y="581163"/>
                <a:ext cx="858600" cy="57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0" name="Ink 59"/>
              <p14:cNvContentPartPr/>
              <p14:nvPr/>
            </p14:nvContentPartPr>
            <p14:xfrm>
              <a:off x="7373664" y="737043"/>
              <a:ext cx="468000" cy="34596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366104" y="725163"/>
                <a:ext cx="487440" cy="36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1" name="Ink 60"/>
              <p14:cNvContentPartPr/>
              <p14:nvPr/>
            </p14:nvContentPartPr>
            <p14:xfrm>
              <a:off x="8570304" y="1049163"/>
              <a:ext cx="219240" cy="15516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556264" y="1033323"/>
                <a:ext cx="249480" cy="18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2" name="Ink 61"/>
              <p14:cNvContentPartPr/>
              <p14:nvPr/>
            </p14:nvContentPartPr>
            <p14:xfrm>
              <a:off x="4763304" y="1335003"/>
              <a:ext cx="209160" cy="17604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750344" y="1324203"/>
                <a:ext cx="23580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3" name="Ink 62"/>
              <p14:cNvContentPartPr/>
              <p14:nvPr/>
            </p14:nvContentPartPr>
            <p14:xfrm>
              <a:off x="5522544" y="1372443"/>
              <a:ext cx="229680" cy="18360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508144" y="1358043"/>
                <a:ext cx="25848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4" name="Ink 63"/>
              <p14:cNvContentPartPr/>
              <p14:nvPr/>
            </p14:nvContentPartPr>
            <p14:xfrm>
              <a:off x="5591664" y="975363"/>
              <a:ext cx="619560" cy="58356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584104" y="964563"/>
                <a:ext cx="636840" cy="60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5" name="Ink 64"/>
              <p14:cNvContentPartPr/>
              <p14:nvPr/>
            </p14:nvContentPartPr>
            <p14:xfrm>
              <a:off x="6876864" y="1203243"/>
              <a:ext cx="365760" cy="252360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868584" y="1189923"/>
                <a:ext cx="388800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6" name="Ink 65"/>
              <p14:cNvContentPartPr/>
              <p14:nvPr/>
            </p14:nvContentPartPr>
            <p14:xfrm>
              <a:off x="6880464" y="1392603"/>
              <a:ext cx="581400" cy="16236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870384" y="1378203"/>
                <a:ext cx="606600" cy="18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7" name="Ink 66"/>
              <p14:cNvContentPartPr/>
              <p14:nvPr/>
            </p14:nvContentPartPr>
            <p14:xfrm>
              <a:off x="7377984" y="1202523"/>
              <a:ext cx="438480" cy="340200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369344" y="1189923"/>
                <a:ext cx="45936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8" name="Ink 67"/>
              <p14:cNvContentPartPr/>
              <p14:nvPr/>
            </p14:nvContentPartPr>
            <p14:xfrm>
              <a:off x="8178624" y="763683"/>
              <a:ext cx="880200" cy="74304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166024" y="749283"/>
                <a:ext cx="904680" cy="76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85" name="Ink 84"/>
              <p14:cNvContentPartPr/>
              <p14:nvPr/>
            </p14:nvContentPartPr>
            <p14:xfrm>
              <a:off x="9805104" y="2730363"/>
              <a:ext cx="51840" cy="142920"/>
            </p14:xfrm>
          </p:contentPart>
        </mc:Choice>
        <mc:Fallback xmlns="">
          <p:pic>
            <p:nvPicPr>
              <p:cNvPr id="85" name="Ink 84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9786384" y="2711643"/>
                <a:ext cx="8928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89" name="Ink 88"/>
              <p14:cNvContentPartPr/>
              <p14:nvPr/>
            </p14:nvContentPartPr>
            <p14:xfrm>
              <a:off x="8379681" y="245283"/>
              <a:ext cx="546480" cy="23544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366001" y="231963"/>
                <a:ext cx="56808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06" name="Ink 105"/>
              <p14:cNvContentPartPr/>
              <p14:nvPr/>
            </p14:nvContentPartPr>
            <p14:xfrm>
              <a:off x="724281" y="2034483"/>
              <a:ext cx="2788200" cy="416880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14561" y="2021883"/>
                <a:ext cx="281160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/>
              <p14:cNvContentPartPr/>
              <p14:nvPr/>
            </p14:nvContentPartPr>
            <p14:xfrm>
              <a:off x="644721" y="2453883"/>
              <a:ext cx="3073680" cy="10476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33921" y="2440923"/>
                <a:ext cx="309456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1" name="Ink 120"/>
              <p14:cNvContentPartPr/>
              <p14:nvPr/>
            </p14:nvContentPartPr>
            <p14:xfrm>
              <a:off x="1492161" y="3029883"/>
              <a:ext cx="2414880" cy="7992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481001" y="3020523"/>
                <a:ext cx="243756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5" name="Ink 124"/>
              <p14:cNvContentPartPr/>
              <p14:nvPr/>
            </p14:nvContentPartPr>
            <p14:xfrm>
              <a:off x="1461561" y="3057603"/>
              <a:ext cx="2777760" cy="123120"/>
            </p14:xfrm>
          </p:contentPart>
        </mc:Choice>
        <mc:Fallback xmlns="">
          <p:pic>
            <p:nvPicPr>
              <p:cNvPr id="125" name="Ink 124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455441" y="3046803"/>
                <a:ext cx="279576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6" name="Ink 125"/>
              <p14:cNvContentPartPr/>
              <p14:nvPr/>
            </p14:nvContentPartPr>
            <p14:xfrm>
              <a:off x="1442121" y="3650883"/>
              <a:ext cx="12960" cy="4968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430601" y="3642243"/>
                <a:ext cx="3168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7" name="Ink 126"/>
              <p14:cNvContentPartPr/>
              <p14:nvPr/>
            </p14:nvContentPartPr>
            <p14:xfrm>
              <a:off x="1446441" y="3573843"/>
              <a:ext cx="2862720" cy="88920"/>
            </p14:xfrm>
          </p:contentPart>
        </mc:Choice>
        <mc:Fallback xmlns="">
          <p:pic>
            <p:nvPicPr>
              <p:cNvPr id="127" name="Ink 126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439601" y="3564483"/>
                <a:ext cx="2878920" cy="1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9" name="Ink 128"/>
              <p14:cNvContentPartPr/>
              <p14:nvPr/>
            </p14:nvContentPartPr>
            <p14:xfrm>
              <a:off x="1405761" y="3651603"/>
              <a:ext cx="2913120" cy="93600"/>
            </p14:xfrm>
          </p:contentPart>
        </mc:Choice>
        <mc:Fallback xmlns="">
          <p:pic>
            <p:nvPicPr>
              <p:cNvPr id="129" name="Ink 128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397841" y="3641883"/>
                <a:ext cx="293076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32" name="Ink 131"/>
              <p14:cNvContentPartPr/>
              <p14:nvPr/>
            </p14:nvContentPartPr>
            <p14:xfrm>
              <a:off x="1627521" y="3219963"/>
              <a:ext cx="662760" cy="451440"/>
            </p14:xfrm>
          </p:contentPart>
        </mc:Choice>
        <mc:Fallback xmlns="">
          <p:pic>
            <p:nvPicPr>
              <p:cNvPr id="132" name="Ink 131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619601" y="3209163"/>
                <a:ext cx="682920" cy="47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35" name="Ink 134"/>
              <p14:cNvContentPartPr/>
              <p14:nvPr/>
            </p14:nvContentPartPr>
            <p14:xfrm>
              <a:off x="1900761" y="3371523"/>
              <a:ext cx="125280" cy="7380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890321" y="3358203"/>
                <a:ext cx="15012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76" name="Ink 175"/>
              <p14:cNvContentPartPr/>
              <p14:nvPr/>
            </p14:nvContentPartPr>
            <p14:xfrm>
              <a:off x="1110921" y="4576083"/>
              <a:ext cx="66960" cy="567720"/>
            </p14:xfrm>
          </p:contentPart>
        </mc:Choice>
        <mc:Fallback xmlns="">
          <p:pic>
            <p:nvPicPr>
              <p:cNvPr id="176" name="Ink 175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102281" y="4564923"/>
                <a:ext cx="90720" cy="59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80" name="Ink 179"/>
              <p14:cNvContentPartPr/>
              <p14:nvPr/>
            </p14:nvContentPartPr>
            <p14:xfrm>
              <a:off x="2485761" y="2948523"/>
              <a:ext cx="5463360" cy="708120"/>
            </p14:xfrm>
          </p:contentPart>
        </mc:Choice>
        <mc:Fallback xmlns="">
          <p:pic>
            <p:nvPicPr>
              <p:cNvPr id="180" name="Ink 179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476041" y="2934843"/>
                <a:ext cx="5486040" cy="72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81" name="Ink 180"/>
              <p14:cNvContentPartPr/>
              <p14:nvPr/>
            </p14:nvContentPartPr>
            <p14:xfrm>
              <a:off x="1145121" y="3935643"/>
              <a:ext cx="1423440" cy="633240"/>
            </p14:xfrm>
          </p:contentPart>
        </mc:Choice>
        <mc:Fallback xmlns="">
          <p:pic>
            <p:nvPicPr>
              <p:cNvPr id="181" name="Ink 180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139001" y="3925563"/>
                <a:ext cx="1439640" cy="64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82" name="Ink 181"/>
              <p14:cNvContentPartPr/>
              <p14:nvPr/>
            </p14:nvContentPartPr>
            <p14:xfrm>
              <a:off x="1095081" y="4542963"/>
              <a:ext cx="1279800" cy="727200"/>
            </p14:xfrm>
          </p:contentPart>
        </mc:Choice>
        <mc:Fallback xmlns="">
          <p:pic>
            <p:nvPicPr>
              <p:cNvPr id="182" name="Ink 181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087881" y="4528563"/>
                <a:ext cx="1301760" cy="75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84" name="Ink 183"/>
              <p14:cNvContentPartPr/>
              <p14:nvPr/>
            </p14:nvContentPartPr>
            <p14:xfrm>
              <a:off x="2230521" y="4195563"/>
              <a:ext cx="718560" cy="395640"/>
            </p14:xfrm>
          </p:contentPart>
        </mc:Choice>
        <mc:Fallback xmlns="">
          <p:pic>
            <p:nvPicPr>
              <p:cNvPr id="184" name="Ink 183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222241" y="4185843"/>
                <a:ext cx="736560" cy="4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85" name="Ink 184"/>
              <p14:cNvContentPartPr/>
              <p14:nvPr/>
            </p14:nvContentPartPr>
            <p14:xfrm>
              <a:off x="2286681" y="4602003"/>
              <a:ext cx="876960" cy="651600"/>
            </p14:xfrm>
          </p:contentPart>
        </mc:Choice>
        <mc:Fallback xmlns="">
          <p:pic>
            <p:nvPicPr>
              <p:cNvPr id="185" name="Ink 184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280201" y="4591563"/>
                <a:ext cx="893880" cy="67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87" name="Ink 186"/>
              <p14:cNvContentPartPr/>
              <p14:nvPr/>
            </p14:nvContentPartPr>
            <p14:xfrm>
              <a:off x="1222521" y="4680123"/>
              <a:ext cx="972360" cy="491400"/>
            </p14:xfrm>
          </p:contentPart>
        </mc:Choice>
        <mc:Fallback xmlns="">
          <p:pic>
            <p:nvPicPr>
              <p:cNvPr id="187" name="Ink 186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213881" y="4670043"/>
                <a:ext cx="991080" cy="50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90" name="Ink 189"/>
              <p14:cNvContentPartPr/>
              <p14:nvPr/>
            </p14:nvContentPartPr>
            <p14:xfrm>
              <a:off x="1436721" y="4572483"/>
              <a:ext cx="472680" cy="297360"/>
            </p14:xfrm>
          </p:contentPart>
        </mc:Choice>
        <mc:Fallback xmlns="">
          <p:pic>
            <p:nvPicPr>
              <p:cNvPr id="190" name="Ink 189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429521" y="4559883"/>
                <a:ext cx="493200" cy="3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93" name="Ink 192"/>
              <p14:cNvContentPartPr/>
              <p14:nvPr/>
            </p14:nvContentPartPr>
            <p14:xfrm>
              <a:off x="1341321" y="4893243"/>
              <a:ext cx="910440" cy="33480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332321" y="4887483"/>
                <a:ext cx="927000" cy="34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00" name="Ink 199"/>
              <p14:cNvContentPartPr/>
              <p14:nvPr/>
            </p14:nvContentPartPr>
            <p14:xfrm>
              <a:off x="1582881" y="4626843"/>
              <a:ext cx="528480" cy="286560"/>
            </p14:xfrm>
          </p:contentPart>
        </mc:Choice>
        <mc:Fallback xmlns="">
          <p:pic>
            <p:nvPicPr>
              <p:cNvPr id="200" name="Ink 199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577841" y="4619643"/>
                <a:ext cx="54072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04" name="Ink 203"/>
              <p14:cNvContentPartPr/>
              <p14:nvPr/>
            </p14:nvContentPartPr>
            <p14:xfrm>
              <a:off x="2723001" y="3186123"/>
              <a:ext cx="646920" cy="462960"/>
            </p14:xfrm>
          </p:contentPart>
        </mc:Choice>
        <mc:Fallback xmlns="">
          <p:pic>
            <p:nvPicPr>
              <p:cNvPr id="204" name="Ink 203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713641" y="3176763"/>
                <a:ext cx="665640" cy="48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05" name="Ink 204"/>
              <p14:cNvContentPartPr/>
              <p14:nvPr/>
            </p14:nvContentPartPr>
            <p14:xfrm>
              <a:off x="2270481" y="3244803"/>
              <a:ext cx="479160" cy="331920"/>
            </p14:xfrm>
          </p:contentPart>
        </mc:Choice>
        <mc:Fallback xmlns="">
          <p:pic>
            <p:nvPicPr>
              <p:cNvPr id="205" name="Ink 204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59681" y="3237963"/>
                <a:ext cx="502920" cy="34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08" name="Ink 207"/>
              <p14:cNvContentPartPr/>
              <p14:nvPr/>
            </p14:nvContentPartPr>
            <p14:xfrm>
              <a:off x="3414201" y="3977403"/>
              <a:ext cx="320760" cy="139320"/>
            </p14:xfrm>
          </p:contentPart>
        </mc:Choice>
        <mc:Fallback xmlns="">
          <p:pic>
            <p:nvPicPr>
              <p:cNvPr id="208" name="Ink 207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408801" y="3967323"/>
                <a:ext cx="338040" cy="15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09" name="Ink 208"/>
              <p14:cNvContentPartPr/>
              <p14:nvPr/>
            </p14:nvContentPartPr>
            <p14:xfrm>
              <a:off x="2248881" y="4108803"/>
              <a:ext cx="1155960" cy="525600"/>
            </p14:xfrm>
          </p:contentPart>
        </mc:Choice>
        <mc:Fallback xmlns="">
          <p:pic>
            <p:nvPicPr>
              <p:cNvPr id="209" name="Ink 208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243841" y="4100163"/>
                <a:ext cx="1168560" cy="54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12" name="Ink 211"/>
              <p14:cNvContentPartPr/>
              <p14:nvPr/>
            </p14:nvContentPartPr>
            <p14:xfrm>
              <a:off x="4387281" y="4077123"/>
              <a:ext cx="1614600" cy="1061280"/>
            </p14:xfrm>
          </p:contentPart>
        </mc:Choice>
        <mc:Fallback xmlns="">
          <p:pic>
            <p:nvPicPr>
              <p:cNvPr id="212" name="Ink 211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373961" y="4062363"/>
                <a:ext cx="1643040" cy="10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15" name="Ink 214"/>
              <p14:cNvContentPartPr/>
              <p14:nvPr/>
            </p14:nvContentPartPr>
            <p14:xfrm>
              <a:off x="4646841" y="4477443"/>
              <a:ext cx="1217520" cy="577080"/>
            </p14:xfrm>
          </p:contentPart>
        </mc:Choice>
        <mc:Fallback xmlns="">
          <p:pic>
            <p:nvPicPr>
              <p:cNvPr id="215" name="Ink 214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636401" y="4468803"/>
                <a:ext cx="1238760" cy="59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24" name="Ink 223"/>
              <p14:cNvContentPartPr/>
              <p14:nvPr/>
            </p14:nvContentPartPr>
            <p14:xfrm>
              <a:off x="6792441" y="3928803"/>
              <a:ext cx="1285200" cy="1013040"/>
            </p14:xfrm>
          </p:contentPart>
        </mc:Choice>
        <mc:Fallback xmlns="">
          <p:pic>
            <p:nvPicPr>
              <p:cNvPr id="224" name="Ink 223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6779121" y="3911163"/>
                <a:ext cx="1316520" cy="10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27" name="Ink 226"/>
              <p14:cNvContentPartPr/>
              <p14:nvPr/>
            </p14:nvContentPartPr>
            <p14:xfrm>
              <a:off x="7146681" y="3672843"/>
              <a:ext cx="960120" cy="311400"/>
            </p14:xfrm>
          </p:contentPart>
        </mc:Choice>
        <mc:Fallback xmlns="">
          <p:pic>
            <p:nvPicPr>
              <p:cNvPr id="227" name="Ink 226"/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137681" y="3661683"/>
                <a:ext cx="980280" cy="3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30" name="Ink 229"/>
              <p14:cNvContentPartPr/>
              <p14:nvPr/>
            </p14:nvContentPartPr>
            <p14:xfrm>
              <a:off x="8029761" y="4481763"/>
              <a:ext cx="419400" cy="214560"/>
            </p14:xfrm>
          </p:contentPart>
        </mc:Choice>
        <mc:Fallback xmlns="">
          <p:pic>
            <p:nvPicPr>
              <p:cNvPr id="230" name="Ink 229"/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8020041" y="4472403"/>
                <a:ext cx="44172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38" name="Ink 237"/>
              <p14:cNvContentPartPr/>
              <p14:nvPr/>
            </p14:nvContentPartPr>
            <p14:xfrm>
              <a:off x="6949761" y="4096923"/>
              <a:ext cx="387360" cy="808920"/>
            </p14:xfrm>
          </p:contentPart>
        </mc:Choice>
        <mc:Fallback xmlns="">
          <p:pic>
            <p:nvPicPr>
              <p:cNvPr id="238" name="Ink 237"/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6942921" y="4087923"/>
                <a:ext cx="401760" cy="82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45" name="Ink 244"/>
              <p14:cNvContentPartPr/>
              <p14:nvPr/>
            </p14:nvContentPartPr>
            <p14:xfrm>
              <a:off x="1889961" y="4633323"/>
              <a:ext cx="371880" cy="250200"/>
            </p14:xfrm>
          </p:contentPart>
        </mc:Choice>
        <mc:Fallback xmlns="">
          <p:pic>
            <p:nvPicPr>
              <p:cNvPr id="245" name="Ink 244"/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881321" y="4623243"/>
                <a:ext cx="39060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47" name="Ink 246"/>
              <p14:cNvContentPartPr/>
              <p14:nvPr/>
            </p14:nvContentPartPr>
            <p14:xfrm>
              <a:off x="876561" y="5423163"/>
              <a:ext cx="4977720" cy="1083960"/>
            </p14:xfrm>
          </p:contentPart>
        </mc:Choice>
        <mc:Fallback xmlns="">
          <p:pic>
            <p:nvPicPr>
              <p:cNvPr id="247" name="Ink 246"/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866481" y="5412003"/>
                <a:ext cx="5002560" cy="110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68" name="Ink 267"/>
              <p14:cNvContentPartPr/>
              <p14:nvPr/>
            </p14:nvContentPartPr>
            <p14:xfrm>
              <a:off x="3789321" y="6172683"/>
              <a:ext cx="564840" cy="223560"/>
            </p14:xfrm>
          </p:contentPart>
        </mc:Choice>
        <mc:Fallback xmlns="">
          <p:pic>
            <p:nvPicPr>
              <p:cNvPr id="268" name="Ink 267"/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780321" y="6166923"/>
                <a:ext cx="58716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71" name="Ink 270"/>
              <p14:cNvContentPartPr/>
              <p14:nvPr/>
            </p14:nvContentPartPr>
            <p14:xfrm>
              <a:off x="7706481" y="5328483"/>
              <a:ext cx="55080" cy="1125720"/>
            </p14:xfrm>
          </p:contentPart>
        </mc:Choice>
        <mc:Fallback xmlns="">
          <p:pic>
            <p:nvPicPr>
              <p:cNvPr id="271" name="Ink 270"/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7696401" y="5319483"/>
                <a:ext cx="76320" cy="11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76" name="Ink 275"/>
              <p14:cNvContentPartPr/>
              <p14:nvPr/>
            </p14:nvContentPartPr>
            <p14:xfrm>
              <a:off x="6847161" y="5503443"/>
              <a:ext cx="786960" cy="545400"/>
            </p14:xfrm>
          </p:contentPart>
        </mc:Choice>
        <mc:Fallback xmlns="">
          <p:pic>
            <p:nvPicPr>
              <p:cNvPr id="276" name="Ink 275"/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6837081" y="5494443"/>
                <a:ext cx="807120" cy="56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82" name="Ink 281"/>
              <p14:cNvContentPartPr/>
              <p14:nvPr/>
            </p14:nvContentPartPr>
            <p14:xfrm>
              <a:off x="7554561" y="4265763"/>
              <a:ext cx="373680" cy="597600"/>
            </p14:xfrm>
          </p:contentPart>
        </mc:Choice>
        <mc:Fallback xmlns="">
          <p:pic>
            <p:nvPicPr>
              <p:cNvPr id="282" name="Ink 281"/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541961" y="4256763"/>
                <a:ext cx="391680" cy="62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83" name="Ink 282"/>
              <p14:cNvContentPartPr/>
              <p14:nvPr/>
            </p14:nvContentPartPr>
            <p14:xfrm>
              <a:off x="6926001" y="5203923"/>
              <a:ext cx="429840" cy="649800"/>
            </p14:xfrm>
          </p:contentPart>
        </mc:Choice>
        <mc:Fallback xmlns="">
          <p:pic>
            <p:nvPicPr>
              <p:cNvPr id="283" name="Ink 282"/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6914121" y="5193483"/>
                <a:ext cx="454320" cy="67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86" name="Ink 285"/>
              <p14:cNvContentPartPr/>
              <p14:nvPr/>
            </p14:nvContentPartPr>
            <p14:xfrm>
              <a:off x="8839401" y="5393643"/>
              <a:ext cx="30240" cy="856080"/>
            </p14:xfrm>
          </p:contentPart>
        </mc:Choice>
        <mc:Fallback xmlns="">
          <p:pic>
            <p:nvPicPr>
              <p:cNvPr id="286" name="Ink 285"/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827881" y="5386803"/>
                <a:ext cx="54360" cy="87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93" name="Ink 292"/>
              <p14:cNvContentPartPr/>
              <p14:nvPr/>
            </p14:nvContentPartPr>
            <p14:xfrm>
              <a:off x="8408841" y="5018163"/>
              <a:ext cx="317880" cy="631080"/>
            </p14:xfrm>
          </p:contentPart>
        </mc:Choice>
        <mc:Fallback xmlns="">
          <p:pic>
            <p:nvPicPr>
              <p:cNvPr id="293" name="Ink 292"/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8400201" y="5008803"/>
                <a:ext cx="339120" cy="64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94" name="Ink 293"/>
              <p14:cNvContentPartPr/>
              <p14:nvPr/>
            </p14:nvContentPartPr>
            <p14:xfrm>
              <a:off x="8428281" y="5402283"/>
              <a:ext cx="336960" cy="354600"/>
            </p14:xfrm>
          </p:contentPart>
        </mc:Choice>
        <mc:Fallback xmlns="">
          <p:pic>
            <p:nvPicPr>
              <p:cNvPr id="294" name="Ink 293"/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8420361" y="5392203"/>
                <a:ext cx="35856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98" name="Ink 297"/>
              <p14:cNvContentPartPr/>
              <p14:nvPr/>
            </p14:nvContentPartPr>
            <p14:xfrm>
              <a:off x="7859841" y="5355123"/>
              <a:ext cx="59760" cy="824400"/>
            </p14:xfrm>
          </p:contentPart>
        </mc:Choice>
        <mc:Fallback xmlns="">
          <p:pic>
            <p:nvPicPr>
              <p:cNvPr id="298" name="Ink 297"/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854801" y="5348283"/>
                <a:ext cx="72360" cy="83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99" name="Ink 298"/>
              <p14:cNvContentPartPr/>
              <p14:nvPr/>
            </p14:nvContentPartPr>
            <p14:xfrm>
              <a:off x="8011041" y="5410203"/>
              <a:ext cx="52560" cy="789120"/>
            </p14:xfrm>
          </p:contentPart>
        </mc:Choice>
        <mc:Fallback xmlns="">
          <p:pic>
            <p:nvPicPr>
              <p:cNvPr id="299" name="Ink 298"/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8001321" y="5402283"/>
                <a:ext cx="74520" cy="80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01" name="Ink 300"/>
              <p14:cNvContentPartPr/>
              <p14:nvPr/>
            </p14:nvContentPartPr>
            <p14:xfrm>
              <a:off x="8983041" y="5448723"/>
              <a:ext cx="23040" cy="679680"/>
            </p14:xfrm>
          </p:contentPart>
        </mc:Choice>
        <mc:Fallback xmlns="">
          <p:pic>
            <p:nvPicPr>
              <p:cNvPr id="301" name="Ink 300"/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8976561" y="5441523"/>
                <a:ext cx="40320" cy="69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02" name="Ink 301"/>
              <p14:cNvContentPartPr/>
              <p14:nvPr/>
            </p14:nvContentPartPr>
            <p14:xfrm>
              <a:off x="9048561" y="5557083"/>
              <a:ext cx="33840" cy="387000"/>
            </p14:xfrm>
          </p:contentPart>
        </mc:Choice>
        <mc:Fallback xmlns="">
          <p:pic>
            <p:nvPicPr>
              <p:cNvPr id="302" name="Ink 301"/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038481" y="5549883"/>
                <a:ext cx="51120" cy="40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41784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k 10"/>
              <p14:cNvContentPartPr/>
              <p14:nvPr/>
            </p14:nvContentPartPr>
            <p14:xfrm>
              <a:off x="660908" y="121803"/>
              <a:ext cx="8092080" cy="52534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8308" y="110283"/>
                <a:ext cx="8120880" cy="527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0" name="Ink 139"/>
              <p14:cNvContentPartPr/>
              <p14:nvPr/>
            </p14:nvContentPartPr>
            <p14:xfrm>
              <a:off x="4812788" y="1490163"/>
              <a:ext cx="782280" cy="372600"/>
            </p14:xfrm>
          </p:contentPart>
        </mc:Choice>
        <mc:Fallback xmlns="">
          <p:pic>
            <p:nvPicPr>
              <p:cNvPr id="140" name="Ink 13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04148" y="1477563"/>
                <a:ext cx="805680" cy="40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2" name="Ink 141"/>
              <p14:cNvContentPartPr/>
              <p14:nvPr/>
            </p14:nvContentPartPr>
            <p14:xfrm>
              <a:off x="7138028" y="2165883"/>
              <a:ext cx="1352160" cy="1244520"/>
            </p14:xfrm>
          </p:contentPart>
        </mc:Choice>
        <mc:Fallback xmlns="">
          <p:pic>
            <p:nvPicPr>
              <p:cNvPr id="142" name="Ink 14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26508" y="2150763"/>
                <a:ext cx="1379880" cy="127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70" name="Ink 169"/>
              <p14:cNvContentPartPr/>
              <p14:nvPr/>
            </p14:nvContentPartPr>
            <p14:xfrm>
              <a:off x="6606308" y="4204563"/>
              <a:ext cx="38160" cy="106920"/>
            </p14:xfrm>
          </p:contentPart>
        </mc:Choice>
        <mc:Fallback xmlns="">
          <p:pic>
            <p:nvPicPr>
              <p:cNvPr id="170" name="Ink 16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87588" y="4185843"/>
                <a:ext cx="7560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72" name="Ink 171"/>
              <p14:cNvContentPartPr/>
              <p14:nvPr/>
            </p14:nvContentPartPr>
            <p14:xfrm>
              <a:off x="3045548" y="2362443"/>
              <a:ext cx="1170000" cy="38520"/>
            </p14:xfrm>
          </p:contentPart>
        </mc:Choice>
        <mc:Fallback xmlns="">
          <p:pic>
            <p:nvPicPr>
              <p:cNvPr id="172" name="Ink 17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037268" y="2352003"/>
                <a:ext cx="1189800" cy="6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6078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268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832" y="860529"/>
            <a:ext cx="5982949" cy="5146749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>
            <a:off x="3902442" y="3271234"/>
            <a:ext cx="502133" cy="776110"/>
          </a:xfrm>
          <a:prstGeom prst="straightConnector1">
            <a:avLst/>
          </a:prstGeom>
          <a:ln>
            <a:headEnd type="none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65571"/>
              </p:ext>
            </p:extLst>
          </p:nvPr>
        </p:nvGraphicFramePr>
        <p:xfrm>
          <a:off x="4279899" y="2868480"/>
          <a:ext cx="362935" cy="40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899" y="2868480"/>
                        <a:ext cx="362935" cy="40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2916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69367" y="43240"/>
            <a:ext cx="4439974" cy="681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83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06763" y="-8602"/>
            <a:ext cx="3706498" cy="6861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68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2635" y="1825625"/>
            <a:ext cx="755873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28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77832" y="1825625"/>
            <a:ext cx="3788335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5336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7350" y="1825625"/>
            <a:ext cx="6709299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4641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3225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2" name="Ink 11"/>
              <p14:cNvContentPartPr/>
              <p14:nvPr/>
            </p14:nvContentPartPr>
            <p14:xfrm>
              <a:off x="492624" y="420603"/>
              <a:ext cx="1709280" cy="486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2544" y="406563"/>
                <a:ext cx="172872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4" name="Ink 43"/>
              <p14:cNvContentPartPr/>
              <p14:nvPr/>
            </p14:nvContentPartPr>
            <p14:xfrm>
              <a:off x="4422384" y="1355163"/>
              <a:ext cx="986040" cy="48636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13384" y="1342203"/>
                <a:ext cx="1008000" cy="50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5" name="Ink 54"/>
              <p14:cNvContentPartPr/>
              <p14:nvPr/>
            </p14:nvContentPartPr>
            <p14:xfrm>
              <a:off x="2318544" y="1576203"/>
              <a:ext cx="1163160" cy="36144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07744" y="1563243"/>
                <a:ext cx="1186920" cy="38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6" name="Ink 55"/>
              <p14:cNvContentPartPr/>
              <p14:nvPr/>
            </p14:nvContentPartPr>
            <p14:xfrm>
              <a:off x="2607624" y="755763"/>
              <a:ext cx="1910160" cy="132804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96824" y="743163"/>
                <a:ext cx="1936080" cy="135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6" name="Ink 125"/>
              <p14:cNvContentPartPr/>
              <p14:nvPr/>
            </p14:nvContentPartPr>
            <p14:xfrm>
              <a:off x="3890304" y="1485483"/>
              <a:ext cx="1817640" cy="43308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78784" y="1474683"/>
                <a:ext cx="1836000" cy="45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0" name="Ink 129"/>
              <p14:cNvContentPartPr/>
              <p14:nvPr/>
            </p14:nvContentPartPr>
            <p14:xfrm>
              <a:off x="5963904" y="1551003"/>
              <a:ext cx="2049120" cy="352080"/>
            </p14:xfrm>
          </p:contentPart>
        </mc:Choice>
        <mc:Fallback xmlns="">
          <p:pic>
            <p:nvPicPr>
              <p:cNvPr id="130" name="Ink 12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52744" y="1539123"/>
                <a:ext cx="206928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68" name="Ink 167"/>
              <p14:cNvContentPartPr/>
              <p14:nvPr/>
            </p14:nvContentPartPr>
            <p14:xfrm>
              <a:off x="462744" y="88323"/>
              <a:ext cx="8257320" cy="6489360"/>
            </p14:xfrm>
          </p:contentPart>
        </mc:Choice>
        <mc:Fallback xmlns="">
          <p:pic>
            <p:nvPicPr>
              <p:cNvPr id="168" name="Ink 16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52304" y="76803"/>
                <a:ext cx="8282520" cy="65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69" name="Ink 168"/>
              <p14:cNvContentPartPr/>
              <p14:nvPr/>
            </p14:nvContentPartPr>
            <p14:xfrm>
              <a:off x="6590304" y="2336883"/>
              <a:ext cx="1328040" cy="281160"/>
            </p14:xfrm>
          </p:contentPart>
        </mc:Choice>
        <mc:Fallback xmlns="">
          <p:pic>
            <p:nvPicPr>
              <p:cNvPr id="169" name="Ink 16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579864" y="2321043"/>
                <a:ext cx="134964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89" name="Ink 188"/>
              <p14:cNvContentPartPr/>
              <p14:nvPr/>
            </p14:nvContentPartPr>
            <p14:xfrm>
              <a:off x="487944" y="3249483"/>
              <a:ext cx="1040760" cy="1283400"/>
            </p14:xfrm>
          </p:contentPart>
        </mc:Choice>
        <mc:Fallback xmlns="">
          <p:pic>
            <p:nvPicPr>
              <p:cNvPr id="189" name="Ink 18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80024" y="3237243"/>
                <a:ext cx="1060560" cy="130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36" name="Ink 235"/>
              <p14:cNvContentPartPr/>
              <p14:nvPr/>
            </p14:nvContentPartPr>
            <p14:xfrm>
              <a:off x="63504" y="3103323"/>
              <a:ext cx="1643400" cy="3156840"/>
            </p14:xfrm>
          </p:contentPart>
        </mc:Choice>
        <mc:Fallback xmlns="">
          <p:pic>
            <p:nvPicPr>
              <p:cNvPr id="236" name="Ink 23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3424" y="3093963"/>
                <a:ext cx="1665000" cy="317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37" name="Ink 236"/>
              <p14:cNvContentPartPr/>
              <p14:nvPr/>
            </p14:nvContentPartPr>
            <p14:xfrm>
              <a:off x="1110024" y="4828443"/>
              <a:ext cx="351720" cy="806760"/>
            </p14:xfrm>
          </p:contentPart>
        </mc:Choice>
        <mc:Fallback xmlns="">
          <p:pic>
            <p:nvPicPr>
              <p:cNvPr id="237" name="Ink 23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01744" y="4821243"/>
                <a:ext cx="366120" cy="82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1805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6" name="Ink 85"/>
              <p14:cNvContentPartPr/>
              <p14:nvPr/>
            </p14:nvContentPartPr>
            <p14:xfrm>
              <a:off x="4617864" y="530043"/>
              <a:ext cx="2178524" cy="34488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07063" y="517803"/>
                <a:ext cx="2205886" cy="37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4" name="Ink 93"/>
              <p14:cNvContentPartPr/>
              <p14:nvPr/>
            </p14:nvContentPartPr>
            <p14:xfrm>
              <a:off x="709344" y="752163"/>
              <a:ext cx="637004" cy="15984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8181" y="741003"/>
                <a:ext cx="662571" cy="18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7" name="Ink 136"/>
              <p14:cNvContentPartPr/>
              <p14:nvPr/>
            </p14:nvContentPartPr>
            <p14:xfrm>
              <a:off x="5324348" y="1840083"/>
              <a:ext cx="3794400" cy="157788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16428" y="1832163"/>
                <a:ext cx="3814200" cy="159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8" name="Ink 137"/>
              <p14:cNvContentPartPr/>
              <p14:nvPr/>
            </p14:nvContentPartPr>
            <p14:xfrm>
              <a:off x="5719104" y="1999923"/>
              <a:ext cx="2982044" cy="1248120"/>
            </p14:xfrm>
          </p:contentPart>
        </mc:Choice>
        <mc:Fallback xmlns="">
          <p:pic>
            <p:nvPicPr>
              <p:cNvPr id="138" name="Ink 13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704703" y="1986603"/>
                <a:ext cx="3012646" cy="127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6" name="Ink 145"/>
              <p14:cNvContentPartPr/>
              <p14:nvPr/>
            </p14:nvContentPartPr>
            <p14:xfrm>
              <a:off x="1456508" y="2949603"/>
              <a:ext cx="784080" cy="55800"/>
            </p14:xfrm>
          </p:contentPart>
        </mc:Choice>
        <mc:Fallback xmlns="">
          <p:pic>
            <p:nvPicPr>
              <p:cNvPr id="146" name="Ink 14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46068" y="2936643"/>
                <a:ext cx="81072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9" name="Ink 148"/>
              <p14:cNvContentPartPr/>
              <p14:nvPr/>
            </p14:nvContentPartPr>
            <p14:xfrm>
              <a:off x="1974188" y="2446323"/>
              <a:ext cx="2450160" cy="37080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64468" y="2436963"/>
                <a:ext cx="2471760" cy="39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85" name="Ink 184"/>
              <p14:cNvContentPartPr/>
              <p14:nvPr/>
            </p14:nvContentPartPr>
            <p14:xfrm>
              <a:off x="6903668" y="3591123"/>
              <a:ext cx="1269720" cy="296640"/>
            </p14:xfrm>
          </p:contentPart>
        </mc:Choice>
        <mc:Fallback xmlns="">
          <p:pic>
            <p:nvPicPr>
              <p:cNvPr id="185" name="Ink 18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893228" y="3573843"/>
                <a:ext cx="129744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6" name="Ink 185"/>
              <p14:cNvContentPartPr/>
              <p14:nvPr/>
            </p14:nvContentPartPr>
            <p14:xfrm>
              <a:off x="6517748" y="3885963"/>
              <a:ext cx="2291760" cy="1185480"/>
            </p14:xfrm>
          </p:contentPart>
        </mc:Choice>
        <mc:Fallback xmlns="">
          <p:pic>
            <p:nvPicPr>
              <p:cNvPr id="186" name="Ink 18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506228" y="3870843"/>
                <a:ext cx="2317320" cy="121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49" name="Ink 248"/>
              <p14:cNvContentPartPr/>
              <p14:nvPr/>
            </p14:nvContentPartPr>
            <p14:xfrm>
              <a:off x="7294988" y="4481763"/>
              <a:ext cx="335880" cy="480240"/>
            </p14:xfrm>
          </p:contentPart>
        </mc:Choice>
        <mc:Fallback xmlns="">
          <p:pic>
            <p:nvPicPr>
              <p:cNvPr id="249" name="Ink 24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89588" y="4469163"/>
                <a:ext cx="347760" cy="49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90" name="Ink 289"/>
              <p14:cNvContentPartPr/>
              <p14:nvPr/>
            </p14:nvContentPartPr>
            <p14:xfrm>
              <a:off x="182108" y="5566803"/>
              <a:ext cx="2913480" cy="942120"/>
            </p14:xfrm>
          </p:contentPart>
        </mc:Choice>
        <mc:Fallback xmlns="">
          <p:pic>
            <p:nvPicPr>
              <p:cNvPr id="290" name="Ink 28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75268" y="5552763"/>
                <a:ext cx="2934000" cy="9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92" name="Ink 291"/>
              <p14:cNvContentPartPr/>
              <p14:nvPr/>
            </p14:nvContentPartPr>
            <p14:xfrm>
              <a:off x="1627148" y="1630563"/>
              <a:ext cx="3509280" cy="1011960"/>
            </p14:xfrm>
          </p:contentPart>
        </mc:Choice>
        <mc:Fallback xmlns="">
          <p:pic>
            <p:nvPicPr>
              <p:cNvPr id="292" name="Ink 29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619588" y="1620123"/>
                <a:ext cx="3524400" cy="10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98" name="Ink 297"/>
              <p14:cNvContentPartPr/>
              <p14:nvPr/>
            </p14:nvContentPartPr>
            <p14:xfrm>
              <a:off x="102548" y="139083"/>
              <a:ext cx="8467200" cy="6761160"/>
            </p14:xfrm>
          </p:contentPart>
        </mc:Choice>
        <mc:Fallback xmlns="">
          <p:pic>
            <p:nvPicPr>
              <p:cNvPr id="298" name="Ink 297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2828" y="128283"/>
                <a:ext cx="8493480" cy="678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55" name="Ink 354"/>
              <p14:cNvContentPartPr/>
              <p14:nvPr/>
            </p14:nvContentPartPr>
            <p14:xfrm>
              <a:off x="7534748" y="5624492"/>
              <a:ext cx="989640" cy="587160"/>
            </p14:xfrm>
          </p:contentPart>
        </mc:Choice>
        <mc:Fallback xmlns="">
          <p:pic>
            <p:nvPicPr>
              <p:cNvPr id="355" name="Ink 35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527548" y="5615852"/>
                <a:ext cx="1007280" cy="60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56" name="Ink 355"/>
              <p14:cNvContentPartPr/>
              <p14:nvPr/>
            </p14:nvContentPartPr>
            <p14:xfrm>
              <a:off x="7745348" y="5793603"/>
              <a:ext cx="522720" cy="294480"/>
            </p14:xfrm>
          </p:contentPart>
        </mc:Choice>
        <mc:Fallback xmlns="">
          <p:pic>
            <p:nvPicPr>
              <p:cNvPr id="356" name="Ink 35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734908" y="5783523"/>
                <a:ext cx="543960" cy="31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756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" name="Ink 18"/>
              <p14:cNvContentPartPr/>
              <p14:nvPr/>
            </p14:nvContentPartPr>
            <p14:xfrm>
              <a:off x="5834468" y="542283"/>
              <a:ext cx="1798920" cy="112068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25828" y="531123"/>
                <a:ext cx="1821960" cy="114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/>
              <p14:cNvContentPartPr/>
              <p14:nvPr/>
            </p14:nvContentPartPr>
            <p14:xfrm>
              <a:off x="6308588" y="171123"/>
              <a:ext cx="1284840" cy="4586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98868" y="157083"/>
                <a:ext cx="1308600" cy="4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" name="Ink 20"/>
              <p14:cNvContentPartPr/>
              <p14:nvPr/>
            </p14:nvContentPartPr>
            <p14:xfrm>
              <a:off x="7612508" y="1013523"/>
              <a:ext cx="826920" cy="5230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06028" y="1003443"/>
                <a:ext cx="843480" cy="53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9" name="Ink 28"/>
              <p14:cNvContentPartPr/>
              <p14:nvPr/>
            </p14:nvContentPartPr>
            <p14:xfrm>
              <a:off x="6217508" y="614643"/>
              <a:ext cx="47880" cy="5112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08508" y="604923"/>
                <a:ext cx="6660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" name="Ink 29"/>
              <p14:cNvContentPartPr/>
              <p14:nvPr/>
            </p14:nvContentPartPr>
            <p14:xfrm>
              <a:off x="6140828" y="979323"/>
              <a:ext cx="807480" cy="4046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133268" y="968523"/>
                <a:ext cx="825120" cy="42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1" name="Ink 30"/>
              <p14:cNvContentPartPr/>
              <p14:nvPr/>
            </p14:nvContentPartPr>
            <p14:xfrm>
              <a:off x="7162148" y="1803003"/>
              <a:ext cx="1135080" cy="31068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52068" y="1795443"/>
                <a:ext cx="1157400" cy="3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1" name="Ink 130"/>
              <p14:cNvContentPartPr/>
              <p14:nvPr/>
            </p14:nvContentPartPr>
            <p14:xfrm>
              <a:off x="617348" y="1277763"/>
              <a:ext cx="3181320" cy="2746080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7268" y="1268043"/>
                <a:ext cx="3200400" cy="27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39" name="Ink 138"/>
              <p14:cNvContentPartPr/>
              <p14:nvPr/>
            </p14:nvContentPartPr>
            <p14:xfrm>
              <a:off x="470468" y="69603"/>
              <a:ext cx="2794320" cy="490680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59668" y="62043"/>
                <a:ext cx="2815200" cy="51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9" name="Ink 158"/>
              <p14:cNvContentPartPr/>
              <p14:nvPr/>
            </p14:nvContentPartPr>
            <p14:xfrm>
              <a:off x="6010508" y="1282083"/>
              <a:ext cx="203400" cy="642960"/>
            </p14:xfrm>
          </p:contentPart>
        </mc:Choice>
        <mc:Fallback xmlns="">
          <p:pic>
            <p:nvPicPr>
              <p:cNvPr id="159" name="Ink 15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998268" y="1273803"/>
                <a:ext cx="223920" cy="66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1" name="Ink 210"/>
              <p14:cNvContentPartPr/>
              <p14:nvPr/>
            </p14:nvContentPartPr>
            <p14:xfrm>
              <a:off x="2702828" y="3078843"/>
              <a:ext cx="5336640" cy="2230920"/>
            </p14:xfrm>
          </p:contentPart>
        </mc:Choice>
        <mc:Fallback xmlns="">
          <p:pic>
            <p:nvPicPr>
              <p:cNvPr id="211" name="Ink 21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88068" y="3065883"/>
                <a:ext cx="5357160" cy="22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15" name="Ink 214"/>
              <p14:cNvContentPartPr/>
              <p14:nvPr/>
            </p14:nvContentPartPr>
            <p14:xfrm>
              <a:off x="424388" y="4116003"/>
              <a:ext cx="1030320" cy="254880"/>
            </p14:xfrm>
          </p:contentPart>
        </mc:Choice>
        <mc:Fallback xmlns="">
          <p:pic>
            <p:nvPicPr>
              <p:cNvPr id="215" name="Ink 21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17188" y="4105203"/>
                <a:ext cx="105120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25" name="Ink 224"/>
              <p14:cNvContentPartPr/>
              <p14:nvPr/>
            </p14:nvContentPartPr>
            <p14:xfrm>
              <a:off x="519068" y="424203"/>
              <a:ext cx="3890520" cy="3111840"/>
            </p14:xfrm>
          </p:contentPart>
        </mc:Choice>
        <mc:Fallback xmlns="">
          <p:pic>
            <p:nvPicPr>
              <p:cNvPr id="225" name="Ink 22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08628" y="410163"/>
                <a:ext cx="3912480" cy="313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41" name="Ink 240"/>
              <p14:cNvContentPartPr/>
              <p14:nvPr/>
            </p14:nvContentPartPr>
            <p14:xfrm>
              <a:off x="2083628" y="2233563"/>
              <a:ext cx="5234400" cy="758880"/>
            </p14:xfrm>
          </p:contentPart>
        </mc:Choice>
        <mc:Fallback xmlns="">
          <p:pic>
            <p:nvPicPr>
              <p:cNvPr id="241" name="Ink 24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072108" y="2221323"/>
                <a:ext cx="5263200" cy="77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42" name="Ink 241"/>
              <p14:cNvContentPartPr/>
              <p14:nvPr/>
            </p14:nvContentPartPr>
            <p14:xfrm>
              <a:off x="4620548" y="2172003"/>
              <a:ext cx="3547080" cy="896760"/>
            </p14:xfrm>
          </p:contentPart>
        </mc:Choice>
        <mc:Fallback xmlns="">
          <p:pic>
            <p:nvPicPr>
              <p:cNvPr id="242" name="Ink 24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609028" y="2160843"/>
                <a:ext cx="3572640" cy="9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43" name="Ink 242"/>
              <p14:cNvContentPartPr/>
              <p14:nvPr/>
            </p14:nvContentPartPr>
            <p14:xfrm>
              <a:off x="2074628" y="3377283"/>
              <a:ext cx="6336720" cy="1569240"/>
            </p14:xfrm>
          </p:contentPart>
        </mc:Choice>
        <mc:Fallback xmlns="">
          <p:pic>
            <p:nvPicPr>
              <p:cNvPr id="243" name="Ink 242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063108" y="3365043"/>
                <a:ext cx="6359760" cy="159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44" name="Ink 243"/>
              <p14:cNvContentPartPr/>
              <p14:nvPr/>
            </p14:nvContentPartPr>
            <p14:xfrm>
              <a:off x="1395668" y="3092883"/>
              <a:ext cx="1132200" cy="231480"/>
            </p14:xfrm>
          </p:contentPart>
        </mc:Choice>
        <mc:Fallback xmlns="">
          <p:pic>
            <p:nvPicPr>
              <p:cNvPr id="244" name="Ink 243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381988" y="3080283"/>
                <a:ext cx="1158120" cy="25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50" name="Ink 249"/>
              <p14:cNvContentPartPr/>
              <p14:nvPr/>
            </p14:nvContentPartPr>
            <p14:xfrm>
              <a:off x="2053388" y="5111043"/>
              <a:ext cx="1830240" cy="1394280"/>
            </p14:xfrm>
          </p:contentPart>
        </mc:Choice>
        <mc:Fallback xmlns="">
          <p:pic>
            <p:nvPicPr>
              <p:cNvPr id="250" name="Ink 249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041508" y="5101683"/>
                <a:ext cx="1855800" cy="142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79106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54748" y="120003"/>
              <a:ext cx="8517240" cy="6755129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948" y="110283"/>
                <a:ext cx="8539920" cy="67713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" name="Ink 13"/>
              <p14:cNvContentPartPr/>
              <p14:nvPr/>
            </p14:nvContentPartPr>
            <p14:xfrm>
              <a:off x="418268" y="503403"/>
              <a:ext cx="1862640" cy="914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9268" y="489003"/>
                <a:ext cx="1882080" cy="11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" name="Ink 19"/>
              <p14:cNvContentPartPr/>
              <p14:nvPr/>
            </p14:nvContentPartPr>
            <p14:xfrm>
              <a:off x="2706428" y="418083"/>
              <a:ext cx="1405800" cy="1022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97428" y="403323"/>
                <a:ext cx="14256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3" name="Ink 142"/>
              <p14:cNvContentPartPr/>
              <p14:nvPr/>
            </p14:nvContentPartPr>
            <p14:xfrm>
              <a:off x="5062628" y="1876083"/>
              <a:ext cx="940680" cy="525600"/>
            </p14:xfrm>
          </p:contentPart>
        </mc:Choice>
        <mc:Fallback xmlns="">
          <p:pic>
            <p:nvPicPr>
              <p:cNvPr id="143" name="Ink 14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52188" y="1864923"/>
                <a:ext cx="963000" cy="54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6" name="Ink 145"/>
              <p14:cNvContentPartPr/>
              <p14:nvPr/>
            </p14:nvContentPartPr>
            <p14:xfrm>
              <a:off x="7212548" y="407643"/>
              <a:ext cx="1513440" cy="1415160"/>
            </p14:xfrm>
          </p:contentPart>
        </mc:Choice>
        <mc:Fallback xmlns="">
          <p:pic>
            <p:nvPicPr>
              <p:cNvPr id="146" name="Ink 14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203908" y="394683"/>
                <a:ext cx="1535760" cy="143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2" name="Ink 151"/>
              <p14:cNvContentPartPr/>
              <p14:nvPr/>
            </p14:nvContentPartPr>
            <p14:xfrm>
              <a:off x="6860108" y="1151763"/>
              <a:ext cx="2034720" cy="1076489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853628" y="1143842"/>
                <a:ext cx="2054880" cy="1096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60" name="Ink 259"/>
              <p14:cNvContentPartPr/>
              <p14:nvPr/>
            </p14:nvContentPartPr>
            <p14:xfrm>
              <a:off x="1566668" y="1367043"/>
              <a:ext cx="4325400" cy="702720"/>
            </p14:xfrm>
          </p:contentPart>
        </mc:Choice>
        <mc:Fallback xmlns="">
          <p:pic>
            <p:nvPicPr>
              <p:cNvPr id="260" name="Ink 25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555508" y="1355163"/>
                <a:ext cx="4347360" cy="72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9" name="Ink 318"/>
              <p14:cNvContentPartPr/>
              <p14:nvPr/>
            </p14:nvContentPartPr>
            <p14:xfrm>
              <a:off x="7652108" y="5618283"/>
              <a:ext cx="1091160" cy="797849"/>
            </p14:xfrm>
          </p:contentPart>
        </mc:Choice>
        <mc:Fallback xmlns="">
          <p:pic>
            <p:nvPicPr>
              <p:cNvPr id="319" name="Ink 31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644908" y="5608202"/>
                <a:ext cx="1108080" cy="820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42" name="Ink 341"/>
              <p14:cNvContentPartPr/>
              <p14:nvPr/>
            </p14:nvContentPartPr>
            <p14:xfrm>
              <a:off x="2472428" y="6385443"/>
              <a:ext cx="370440" cy="520920"/>
            </p14:xfrm>
          </p:contentPart>
        </mc:Choice>
        <mc:Fallback xmlns="">
          <p:pic>
            <p:nvPicPr>
              <p:cNvPr id="342" name="Ink 34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464508" y="6375723"/>
                <a:ext cx="384480" cy="53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68" name="Ink 367"/>
              <p14:cNvContentPartPr/>
              <p14:nvPr/>
            </p14:nvContentPartPr>
            <p14:xfrm>
              <a:off x="8754068" y="970052"/>
              <a:ext cx="159120" cy="198720"/>
            </p14:xfrm>
          </p:contentPart>
        </mc:Choice>
        <mc:Fallback xmlns="">
          <p:pic>
            <p:nvPicPr>
              <p:cNvPr id="368" name="Ink 36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743628" y="961412"/>
                <a:ext cx="1803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69" name="Ink 368"/>
              <p14:cNvContentPartPr/>
              <p14:nvPr/>
            </p14:nvContentPartPr>
            <p14:xfrm>
              <a:off x="5950748" y="1535612"/>
              <a:ext cx="763560" cy="244440"/>
            </p14:xfrm>
          </p:contentPart>
        </mc:Choice>
        <mc:Fallback xmlns="">
          <p:pic>
            <p:nvPicPr>
              <p:cNvPr id="369" name="Ink 36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943548" y="1529852"/>
                <a:ext cx="77652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70" name="Ink 369"/>
              <p14:cNvContentPartPr/>
              <p14:nvPr/>
            </p14:nvContentPartPr>
            <p14:xfrm>
              <a:off x="4381508" y="4000443"/>
              <a:ext cx="3046320" cy="491040"/>
            </p14:xfrm>
          </p:contentPart>
        </mc:Choice>
        <mc:Fallback xmlns="">
          <p:pic>
            <p:nvPicPr>
              <p:cNvPr id="370" name="Ink 36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371068" y="3989643"/>
                <a:ext cx="3069000" cy="51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54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849908" y="144483"/>
              <a:ext cx="7635600" cy="2096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5148" y="133325"/>
                <a:ext cx="7659720" cy="21207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9" name="Ink 108"/>
              <p14:cNvContentPartPr/>
              <p14:nvPr/>
            </p14:nvContentPartPr>
            <p14:xfrm>
              <a:off x="494948" y="2313123"/>
              <a:ext cx="8251200" cy="12276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7028" y="2298003"/>
                <a:ext cx="826992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7" name="Ink 146"/>
              <p14:cNvContentPartPr/>
              <p14:nvPr/>
            </p14:nvContentPartPr>
            <p14:xfrm>
              <a:off x="435548" y="2444523"/>
              <a:ext cx="5736600" cy="4077720"/>
            </p14:xfrm>
          </p:contentPart>
        </mc:Choice>
        <mc:Fallback xmlns="">
          <p:pic>
            <p:nvPicPr>
              <p:cNvPr id="147" name="Ink 14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1868" y="2428683"/>
                <a:ext cx="5759280" cy="410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6" name="Ink 155"/>
              <p14:cNvContentPartPr/>
              <p14:nvPr/>
            </p14:nvContentPartPr>
            <p14:xfrm>
              <a:off x="374708" y="3371523"/>
              <a:ext cx="3263760" cy="20160"/>
            </p14:xfrm>
          </p:contentPart>
        </mc:Choice>
        <mc:Fallback xmlns="">
          <p:pic>
            <p:nvPicPr>
              <p:cNvPr id="156" name="Ink 15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7148" y="3362883"/>
                <a:ext cx="328176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3" name="Ink 162"/>
              <p14:cNvContentPartPr/>
              <p14:nvPr/>
            </p14:nvContentPartPr>
            <p14:xfrm>
              <a:off x="6833828" y="3838803"/>
              <a:ext cx="1657080" cy="383400"/>
            </p14:xfrm>
          </p:contentPart>
        </mc:Choice>
        <mc:Fallback xmlns="">
          <p:pic>
            <p:nvPicPr>
              <p:cNvPr id="163" name="Ink 16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822308" y="3825483"/>
                <a:ext cx="1681920" cy="40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70" name="Ink 169"/>
              <p14:cNvContentPartPr/>
              <p14:nvPr/>
            </p14:nvContentPartPr>
            <p14:xfrm>
              <a:off x="6533948" y="2663403"/>
              <a:ext cx="578880" cy="972720"/>
            </p14:xfrm>
          </p:contentPart>
        </mc:Choice>
        <mc:Fallback xmlns="">
          <p:pic>
            <p:nvPicPr>
              <p:cNvPr id="170" name="Ink 16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519908" y="2654043"/>
                <a:ext cx="604080" cy="9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9" name="Ink 178"/>
              <p14:cNvContentPartPr/>
              <p14:nvPr/>
            </p14:nvContentPartPr>
            <p14:xfrm>
              <a:off x="6864428" y="2947803"/>
              <a:ext cx="1392480" cy="610200"/>
            </p14:xfrm>
          </p:contentPart>
        </mc:Choice>
        <mc:Fallback xmlns="">
          <p:pic>
            <p:nvPicPr>
              <p:cNvPr id="179" name="Ink 17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857948" y="2933763"/>
                <a:ext cx="1412280" cy="63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0" name="Ink 179"/>
              <p14:cNvContentPartPr/>
              <p14:nvPr/>
            </p14:nvContentPartPr>
            <p14:xfrm>
              <a:off x="8076548" y="3238323"/>
              <a:ext cx="467280" cy="275040"/>
            </p14:xfrm>
          </p:contentPart>
        </mc:Choice>
        <mc:Fallback xmlns="">
          <p:pic>
            <p:nvPicPr>
              <p:cNvPr id="180" name="Ink 17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066108" y="3227163"/>
                <a:ext cx="488880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85" name="Ink 184"/>
              <p14:cNvContentPartPr/>
              <p14:nvPr/>
            </p14:nvContentPartPr>
            <p14:xfrm>
              <a:off x="6832388" y="3672843"/>
              <a:ext cx="1180440" cy="564120"/>
            </p14:xfrm>
          </p:contentPart>
        </mc:Choice>
        <mc:Fallback xmlns="">
          <p:pic>
            <p:nvPicPr>
              <p:cNvPr id="185" name="Ink 184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825548" y="3658803"/>
                <a:ext cx="1200960" cy="58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27" name="Ink 226"/>
              <p14:cNvContentPartPr/>
              <p14:nvPr/>
            </p14:nvContentPartPr>
            <p14:xfrm>
              <a:off x="3872108" y="3275763"/>
              <a:ext cx="1591920" cy="79920"/>
            </p14:xfrm>
          </p:contentPart>
        </mc:Choice>
        <mc:Fallback xmlns="">
          <p:pic>
            <p:nvPicPr>
              <p:cNvPr id="227" name="Ink 22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864548" y="3263523"/>
                <a:ext cx="161064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61" name="Ink 360"/>
              <p14:cNvContentPartPr/>
              <p14:nvPr/>
            </p14:nvContentPartPr>
            <p14:xfrm>
              <a:off x="5051108" y="6625203"/>
              <a:ext cx="2754360" cy="63000"/>
            </p14:xfrm>
          </p:contentPart>
        </mc:Choice>
        <mc:Fallback xmlns="">
          <p:pic>
            <p:nvPicPr>
              <p:cNvPr id="361" name="Ink 36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046068" y="6619803"/>
                <a:ext cx="276948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63" name="Ink 362"/>
              <p14:cNvContentPartPr/>
              <p14:nvPr/>
            </p14:nvContentPartPr>
            <p14:xfrm>
              <a:off x="6853988" y="3043563"/>
              <a:ext cx="1249560" cy="1193400"/>
            </p14:xfrm>
          </p:contentPart>
        </mc:Choice>
        <mc:Fallback xmlns="">
          <p:pic>
            <p:nvPicPr>
              <p:cNvPr id="363" name="Ink 36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838868" y="3031683"/>
                <a:ext cx="1280880" cy="12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64" name="Ink 363"/>
              <p14:cNvContentPartPr/>
              <p14:nvPr/>
            </p14:nvContentPartPr>
            <p14:xfrm>
              <a:off x="6181508" y="4238043"/>
              <a:ext cx="615600" cy="416520"/>
            </p14:xfrm>
          </p:contentPart>
        </mc:Choice>
        <mc:Fallback xmlns="">
          <p:pic>
            <p:nvPicPr>
              <p:cNvPr id="364" name="Ink 36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168908" y="4226163"/>
                <a:ext cx="63900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73" name="Ink 372"/>
              <p14:cNvContentPartPr/>
              <p14:nvPr/>
            </p14:nvContentPartPr>
            <p14:xfrm>
              <a:off x="7900148" y="4094403"/>
              <a:ext cx="784440" cy="346049"/>
            </p14:xfrm>
          </p:contentPart>
        </mc:Choice>
        <mc:Fallback xmlns="">
          <p:pic>
            <p:nvPicPr>
              <p:cNvPr id="373" name="Ink 37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886468" y="4083960"/>
                <a:ext cx="807480" cy="3719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88" name="Ink 387"/>
              <p14:cNvContentPartPr/>
              <p14:nvPr/>
            </p14:nvContentPartPr>
            <p14:xfrm>
              <a:off x="4945268" y="5246403"/>
              <a:ext cx="3569760" cy="1663560"/>
            </p14:xfrm>
          </p:contentPart>
        </mc:Choice>
        <mc:Fallback xmlns="">
          <p:pic>
            <p:nvPicPr>
              <p:cNvPr id="388" name="Ink 38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937348" y="5238123"/>
                <a:ext cx="3585960" cy="167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95" name="Ink 394"/>
              <p14:cNvContentPartPr/>
              <p14:nvPr/>
            </p14:nvContentPartPr>
            <p14:xfrm>
              <a:off x="6627548" y="6481292"/>
              <a:ext cx="985320" cy="55440"/>
            </p14:xfrm>
          </p:contentPart>
        </mc:Choice>
        <mc:Fallback xmlns="">
          <p:pic>
            <p:nvPicPr>
              <p:cNvPr id="395" name="Ink 39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621068" y="6474092"/>
                <a:ext cx="100260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96" name="Ink 395"/>
              <p14:cNvContentPartPr/>
              <p14:nvPr/>
            </p14:nvContentPartPr>
            <p14:xfrm>
              <a:off x="6699908" y="6532412"/>
              <a:ext cx="921600" cy="55080"/>
            </p14:xfrm>
          </p:contentPart>
        </mc:Choice>
        <mc:Fallback xmlns="">
          <p:pic>
            <p:nvPicPr>
              <p:cNvPr id="396" name="Ink 395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693788" y="6524132"/>
                <a:ext cx="933840" cy="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00" name="Ink 399"/>
              <p14:cNvContentPartPr/>
              <p14:nvPr/>
            </p14:nvContentPartPr>
            <p14:xfrm>
              <a:off x="5969108" y="5566443"/>
              <a:ext cx="881640" cy="974160"/>
            </p14:xfrm>
          </p:contentPart>
        </mc:Choice>
        <mc:Fallback xmlns="">
          <p:pic>
            <p:nvPicPr>
              <p:cNvPr id="400" name="Ink 399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960468" y="5553123"/>
                <a:ext cx="902880" cy="10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01" name="Ink 400"/>
              <p14:cNvContentPartPr/>
              <p14:nvPr/>
            </p14:nvContentPartPr>
            <p14:xfrm>
              <a:off x="5077748" y="5844092"/>
              <a:ext cx="1005120" cy="37800"/>
            </p14:xfrm>
          </p:contentPart>
        </mc:Choice>
        <mc:Fallback xmlns="">
          <p:pic>
            <p:nvPicPr>
              <p:cNvPr id="401" name="Ink 400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071268" y="5835092"/>
                <a:ext cx="102276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02" name="Ink 401"/>
              <p14:cNvContentPartPr/>
              <p14:nvPr/>
            </p14:nvContentPartPr>
            <p14:xfrm>
              <a:off x="5242268" y="5874243"/>
              <a:ext cx="860040" cy="33120"/>
            </p14:xfrm>
          </p:contentPart>
        </mc:Choice>
        <mc:Fallback xmlns="">
          <p:pic>
            <p:nvPicPr>
              <p:cNvPr id="402" name="Ink 40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236148" y="5863083"/>
                <a:ext cx="87660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405" name="Ink 404"/>
              <p14:cNvContentPartPr/>
              <p14:nvPr/>
            </p14:nvContentPartPr>
            <p14:xfrm>
              <a:off x="7274468" y="4271163"/>
              <a:ext cx="831240" cy="410489"/>
            </p14:xfrm>
          </p:contentPart>
        </mc:Choice>
        <mc:Fallback xmlns="">
          <p:pic>
            <p:nvPicPr>
              <p:cNvPr id="405" name="Ink 404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264028" y="4261081"/>
                <a:ext cx="849960" cy="430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06" name="Ink 405"/>
              <p14:cNvContentPartPr/>
              <p14:nvPr/>
            </p14:nvContentPartPr>
            <p14:xfrm>
              <a:off x="8090948" y="4663923"/>
              <a:ext cx="547200" cy="253889"/>
            </p14:xfrm>
          </p:contentPart>
        </mc:Choice>
        <mc:Fallback xmlns="">
          <p:pic>
            <p:nvPicPr>
              <p:cNvPr id="406" name="Ink 40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080868" y="4657801"/>
                <a:ext cx="567720" cy="27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407" name="Ink 406"/>
              <p14:cNvContentPartPr/>
              <p14:nvPr/>
            </p14:nvContentPartPr>
            <p14:xfrm>
              <a:off x="6784868" y="4960563"/>
              <a:ext cx="2186640" cy="1615769"/>
            </p14:xfrm>
          </p:contentPart>
        </mc:Choice>
        <mc:Fallback xmlns="">
          <p:pic>
            <p:nvPicPr>
              <p:cNvPr id="407" name="Ink 40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773348" y="4951202"/>
                <a:ext cx="2211120" cy="163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413" name="Ink 412"/>
              <p14:cNvContentPartPr/>
              <p14:nvPr/>
            </p14:nvContentPartPr>
            <p14:xfrm>
              <a:off x="5692268" y="3817292"/>
              <a:ext cx="670680" cy="1127791"/>
            </p14:xfrm>
          </p:contentPart>
        </mc:Choice>
        <mc:Fallback xmlns="">
          <p:pic>
            <p:nvPicPr>
              <p:cNvPr id="413" name="Ink 412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686148" y="3812252"/>
                <a:ext cx="690480" cy="1147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414" name="Ink 413"/>
              <p14:cNvContentPartPr/>
              <p14:nvPr/>
            </p14:nvContentPartPr>
            <p14:xfrm>
              <a:off x="6367628" y="3863012"/>
              <a:ext cx="667080" cy="105840"/>
            </p14:xfrm>
          </p:contentPart>
        </mc:Choice>
        <mc:Fallback xmlns="">
          <p:pic>
            <p:nvPicPr>
              <p:cNvPr id="414" name="Ink 413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358628" y="3850052"/>
                <a:ext cx="689040" cy="1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15" name="Ink 414"/>
              <p14:cNvContentPartPr/>
              <p14:nvPr/>
            </p14:nvContentPartPr>
            <p14:xfrm>
              <a:off x="6950828" y="3916203"/>
              <a:ext cx="61560" cy="2880"/>
            </p14:xfrm>
          </p:contentPart>
        </mc:Choice>
        <mc:Fallback xmlns="">
          <p:pic>
            <p:nvPicPr>
              <p:cNvPr id="415" name="Ink 414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943628" y="3907563"/>
                <a:ext cx="75600" cy="1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4199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44" name="Ink 143"/>
              <p14:cNvContentPartPr/>
              <p14:nvPr/>
            </p14:nvContentPartPr>
            <p14:xfrm>
              <a:off x="5375828" y="371643"/>
              <a:ext cx="1674000" cy="96912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61788" y="358683"/>
                <a:ext cx="1699920" cy="9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5" name="Ink 144"/>
              <p14:cNvContentPartPr/>
              <p14:nvPr/>
            </p14:nvContentPartPr>
            <p14:xfrm>
              <a:off x="434468" y="172923"/>
              <a:ext cx="5136480" cy="581760"/>
            </p14:xfrm>
          </p:contentPart>
        </mc:Choice>
        <mc:Fallback xmlns="">
          <p:pic>
            <p:nvPicPr>
              <p:cNvPr id="145" name="Ink 14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2588" y="162123"/>
                <a:ext cx="5164560" cy="60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37" name="Ink 236"/>
              <p14:cNvContentPartPr/>
              <p14:nvPr/>
            </p14:nvContentPartPr>
            <p14:xfrm>
              <a:off x="8043428" y="4178643"/>
              <a:ext cx="766800" cy="911880"/>
            </p14:xfrm>
          </p:contentPart>
        </mc:Choice>
        <mc:Fallback xmlns="">
          <p:pic>
            <p:nvPicPr>
              <p:cNvPr id="237" name="Ink 23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31188" y="4168203"/>
                <a:ext cx="789840" cy="9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49" name="Ink 248"/>
              <p14:cNvContentPartPr/>
              <p14:nvPr/>
            </p14:nvContentPartPr>
            <p14:xfrm>
              <a:off x="1724708" y="5070363"/>
              <a:ext cx="2056320" cy="100800"/>
            </p14:xfrm>
          </p:contentPart>
        </mc:Choice>
        <mc:Fallback xmlns="">
          <p:pic>
            <p:nvPicPr>
              <p:cNvPr id="249" name="Ink 24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18228" y="5058843"/>
                <a:ext cx="207576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51" name="Ink 250"/>
              <p14:cNvContentPartPr/>
              <p14:nvPr/>
            </p14:nvContentPartPr>
            <p14:xfrm>
              <a:off x="7045148" y="4479243"/>
              <a:ext cx="144360" cy="567720"/>
            </p14:xfrm>
          </p:contentPart>
        </mc:Choice>
        <mc:Fallback xmlns="">
          <p:pic>
            <p:nvPicPr>
              <p:cNvPr id="251" name="Ink 25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033628" y="4473483"/>
                <a:ext cx="166680" cy="58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3" name="Ink 252"/>
              <p14:cNvContentPartPr/>
              <p14:nvPr/>
            </p14:nvContentPartPr>
            <p14:xfrm>
              <a:off x="7221908" y="4268643"/>
              <a:ext cx="767520" cy="694080"/>
            </p14:xfrm>
          </p:contentPart>
        </mc:Choice>
        <mc:Fallback xmlns="">
          <p:pic>
            <p:nvPicPr>
              <p:cNvPr id="253" name="Ink 25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210388" y="4258203"/>
                <a:ext cx="789120" cy="71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54" name="Ink 253"/>
              <p14:cNvContentPartPr/>
              <p14:nvPr/>
            </p14:nvContentPartPr>
            <p14:xfrm>
              <a:off x="4303388" y="5156763"/>
              <a:ext cx="4506480" cy="115200"/>
            </p14:xfrm>
          </p:contentPart>
        </mc:Choice>
        <mc:Fallback xmlns="">
          <p:pic>
            <p:nvPicPr>
              <p:cNvPr id="254" name="Ink 25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296548" y="5144523"/>
                <a:ext cx="4526640" cy="14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3" name="Ink 292"/>
              <p14:cNvContentPartPr/>
              <p14:nvPr/>
            </p14:nvContentPartPr>
            <p14:xfrm>
              <a:off x="4449188" y="5207883"/>
              <a:ext cx="2163240" cy="597240"/>
            </p14:xfrm>
          </p:contentPart>
        </mc:Choice>
        <mc:Fallback xmlns="">
          <p:pic>
            <p:nvPicPr>
              <p:cNvPr id="293" name="Ink 29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441988" y="5197443"/>
                <a:ext cx="2178720" cy="61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94" name="Ink 293"/>
              <p14:cNvContentPartPr/>
              <p14:nvPr/>
            </p14:nvContentPartPr>
            <p14:xfrm>
              <a:off x="4324988" y="5797563"/>
              <a:ext cx="2698560" cy="85680"/>
            </p14:xfrm>
          </p:contentPart>
        </mc:Choice>
        <mc:Fallback xmlns="">
          <p:pic>
            <p:nvPicPr>
              <p:cNvPr id="294" name="Ink 29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314908" y="5779563"/>
                <a:ext cx="272376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04" name="Ink 303"/>
              <p14:cNvContentPartPr/>
              <p14:nvPr/>
            </p14:nvContentPartPr>
            <p14:xfrm>
              <a:off x="2258588" y="6025443"/>
              <a:ext cx="4041720" cy="524160"/>
            </p14:xfrm>
          </p:contentPart>
        </mc:Choice>
        <mc:Fallback xmlns="">
          <p:pic>
            <p:nvPicPr>
              <p:cNvPr id="304" name="Ink 30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50308" y="6012123"/>
                <a:ext cx="4057200" cy="55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46" name="Ink 345"/>
              <p14:cNvContentPartPr/>
              <p14:nvPr/>
            </p14:nvContentPartPr>
            <p14:xfrm>
              <a:off x="7522868" y="6421443"/>
              <a:ext cx="1496160" cy="351360"/>
            </p14:xfrm>
          </p:contentPart>
        </mc:Choice>
        <mc:Fallback xmlns="">
          <p:pic>
            <p:nvPicPr>
              <p:cNvPr id="346" name="Ink 34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512068" y="6408843"/>
                <a:ext cx="1514880" cy="37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50" name="Ink 349"/>
              <p14:cNvContentPartPr/>
              <p14:nvPr/>
            </p14:nvContentPartPr>
            <p14:xfrm>
              <a:off x="3543428" y="6773163"/>
              <a:ext cx="1864800" cy="30240"/>
            </p14:xfrm>
          </p:contentPart>
        </mc:Choice>
        <mc:Fallback xmlns="">
          <p:pic>
            <p:nvPicPr>
              <p:cNvPr id="350" name="Ink 34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536948" y="6762003"/>
                <a:ext cx="188496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51" name="Ink 350"/>
              <p14:cNvContentPartPr/>
              <p14:nvPr/>
            </p14:nvContentPartPr>
            <p14:xfrm>
              <a:off x="1677548" y="5748243"/>
              <a:ext cx="1751760" cy="636840"/>
            </p14:xfrm>
          </p:contentPart>
        </mc:Choice>
        <mc:Fallback xmlns="">
          <p:pic>
            <p:nvPicPr>
              <p:cNvPr id="351" name="Ink 35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666028" y="5736723"/>
                <a:ext cx="1775160" cy="65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52" name="Ink 351"/>
              <p14:cNvContentPartPr/>
              <p14:nvPr/>
            </p14:nvContentPartPr>
            <p14:xfrm>
              <a:off x="2483948" y="6774603"/>
              <a:ext cx="378000" cy="18000"/>
            </p14:xfrm>
          </p:contentPart>
        </mc:Choice>
        <mc:Fallback xmlns="">
          <p:pic>
            <p:nvPicPr>
              <p:cNvPr id="352" name="Ink 35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472068" y="6759123"/>
                <a:ext cx="40572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54" name="Ink 353"/>
              <p14:cNvContentPartPr/>
              <p14:nvPr/>
            </p14:nvContentPartPr>
            <p14:xfrm>
              <a:off x="1490708" y="6034803"/>
              <a:ext cx="6288120" cy="824760"/>
            </p14:xfrm>
          </p:contentPart>
        </mc:Choice>
        <mc:Fallback xmlns="">
          <p:pic>
            <p:nvPicPr>
              <p:cNvPr id="354" name="Ink 35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483148" y="6020763"/>
                <a:ext cx="6307200" cy="84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62" name="Ink 361"/>
              <p14:cNvContentPartPr/>
              <p14:nvPr/>
            </p14:nvContentPartPr>
            <p14:xfrm>
              <a:off x="3877508" y="447603"/>
              <a:ext cx="2517480" cy="865800"/>
            </p14:xfrm>
          </p:contentPart>
        </mc:Choice>
        <mc:Fallback xmlns="">
          <p:pic>
            <p:nvPicPr>
              <p:cNvPr id="362" name="Ink 36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867428" y="439683"/>
                <a:ext cx="2534040" cy="88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63" name="Ink 362"/>
              <p14:cNvContentPartPr/>
              <p14:nvPr/>
            </p14:nvContentPartPr>
            <p14:xfrm>
              <a:off x="1622108" y="948723"/>
              <a:ext cx="7567200" cy="4809240"/>
            </p14:xfrm>
          </p:contentPart>
        </mc:Choice>
        <mc:Fallback xmlns="">
          <p:pic>
            <p:nvPicPr>
              <p:cNvPr id="363" name="Ink 362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608068" y="938283"/>
                <a:ext cx="7594560" cy="48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64" name="Ink 363"/>
              <p14:cNvContentPartPr/>
              <p14:nvPr/>
            </p14:nvContentPartPr>
            <p14:xfrm>
              <a:off x="7098068" y="1005963"/>
              <a:ext cx="1391400" cy="711360"/>
            </p14:xfrm>
          </p:contentPart>
        </mc:Choice>
        <mc:Fallback xmlns="">
          <p:pic>
            <p:nvPicPr>
              <p:cNvPr id="364" name="Ink 363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088348" y="993363"/>
                <a:ext cx="1412640" cy="73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8731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/>
              <p14:cNvContentPartPr/>
              <p14:nvPr/>
            </p14:nvContentPartPr>
            <p14:xfrm>
              <a:off x="938468" y="170043"/>
              <a:ext cx="166320" cy="65772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4428" y="158883"/>
                <a:ext cx="190080" cy="67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8" name="Ink 27"/>
              <p14:cNvContentPartPr/>
              <p14:nvPr/>
            </p14:nvContentPartPr>
            <p14:xfrm>
              <a:off x="2587268" y="118923"/>
              <a:ext cx="168120" cy="57132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78988" y="109923"/>
                <a:ext cx="189360" cy="58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5" name="Ink 34"/>
              <p14:cNvContentPartPr/>
              <p14:nvPr/>
            </p14:nvContentPartPr>
            <p14:xfrm>
              <a:off x="1032068" y="760803"/>
              <a:ext cx="1647000" cy="26172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19468" y="750003"/>
                <a:ext cx="167652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35"/>
              <p14:cNvContentPartPr/>
              <p14:nvPr/>
            </p14:nvContentPartPr>
            <p14:xfrm>
              <a:off x="1584668" y="1228803"/>
              <a:ext cx="297720" cy="43020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73508" y="1215123"/>
                <a:ext cx="323640" cy="45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6" name="Ink 45"/>
              <p14:cNvContentPartPr/>
              <p14:nvPr/>
            </p14:nvContentPartPr>
            <p14:xfrm>
              <a:off x="1042508" y="128283"/>
              <a:ext cx="1535040" cy="58464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31708" y="119643"/>
                <a:ext cx="1558800" cy="60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8" name="Ink 57"/>
              <p14:cNvContentPartPr/>
              <p14:nvPr/>
            </p14:nvContentPartPr>
            <p14:xfrm>
              <a:off x="4072988" y="1322043"/>
              <a:ext cx="124200" cy="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0" y="0"/>
                <a:ext cx="12420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0" name="Ink 69"/>
              <p14:cNvContentPartPr/>
              <p14:nvPr/>
            </p14:nvContentPartPr>
            <p14:xfrm>
              <a:off x="5284748" y="845043"/>
              <a:ext cx="2292120" cy="12456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277188" y="831363"/>
                <a:ext cx="231336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1" name="Ink 150"/>
              <p14:cNvContentPartPr/>
              <p14:nvPr/>
            </p14:nvContentPartPr>
            <p14:xfrm>
              <a:off x="370028" y="129003"/>
              <a:ext cx="8065080" cy="548388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0308" y="116763"/>
                <a:ext cx="8087760" cy="55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4" name="Ink 203"/>
              <p14:cNvContentPartPr/>
              <p14:nvPr/>
            </p14:nvContentPartPr>
            <p14:xfrm>
              <a:off x="6876668" y="3444963"/>
              <a:ext cx="1448640" cy="634680"/>
            </p14:xfrm>
          </p:contentPart>
        </mc:Choice>
        <mc:Fallback xmlns="">
          <p:pic>
            <p:nvPicPr>
              <p:cNvPr id="204" name="Ink 20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861908" y="3431643"/>
                <a:ext cx="1477440" cy="66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9" name="Ink 218"/>
              <p14:cNvContentPartPr/>
              <p14:nvPr/>
            </p14:nvContentPartPr>
            <p14:xfrm>
              <a:off x="3722348" y="3063363"/>
              <a:ext cx="2473200" cy="815040"/>
            </p14:xfrm>
          </p:contentPart>
        </mc:Choice>
        <mc:Fallback xmlns="">
          <p:pic>
            <p:nvPicPr>
              <p:cNvPr id="219" name="Ink 21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712268" y="3052923"/>
                <a:ext cx="2497320" cy="83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8" name="Ink 227"/>
              <p14:cNvContentPartPr/>
              <p14:nvPr/>
            </p14:nvContentPartPr>
            <p14:xfrm>
              <a:off x="6662108" y="3214563"/>
              <a:ext cx="747360" cy="1289880"/>
            </p14:xfrm>
          </p:contentPart>
        </mc:Choice>
        <mc:Fallback xmlns="">
          <p:pic>
            <p:nvPicPr>
              <p:cNvPr id="228" name="Ink 227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651668" y="3207363"/>
                <a:ext cx="765720" cy="13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29" name="Ink 228"/>
              <p14:cNvContentPartPr/>
              <p14:nvPr/>
            </p14:nvContentPartPr>
            <p14:xfrm>
              <a:off x="230708" y="4254603"/>
              <a:ext cx="1738440" cy="77400"/>
            </p14:xfrm>
          </p:contentPart>
        </mc:Choice>
        <mc:Fallback xmlns="">
          <p:pic>
            <p:nvPicPr>
              <p:cNvPr id="229" name="Ink 228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2428" y="4241283"/>
                <a:ext cx="176184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50" name="Ink 249"/>
              <p14:cNvContentPartPr/>
              <p14:nvPr/>
            </p14:nvContentPartPr>
            <p14:xfrm>
              <a:off x="7271228" y="4071723"/>
              <a:ext cx="1224000" cy="520200"/>
            </p14:xfrm>
          </p:contentPart>
        </mc:Choice>
        <mc:Fallback xmlns="">
          <p:pic>
            <p:nvPicPr>
              <p:cNvPr id="250" name="Ink 24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258628" y="4060563"/>
                <a:ext cx="1246680" cy="54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86" name="Ink 285"/>
              <p14:cNvContentPartPr/>
              <p14:nvPr/>
            </p14:nvContentPartPr>
            <p14:xfrm>
              <a:off x="827948" y="5721963"/>
              <a:ext cx="2322720" cy="43560"/>
            </p14:xfrm>
          </p:contentPart>
        </mc:Choice>
        <mc:Fallback xmlns="">
          <p:pic>
            <p:nvPicPr>
              <p:cNvPr id="286" name="Ink 28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18228" y="5711163"/>
                <a:ext cx="234324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90" name="Ink 289"/>
              <p14:cNvContentPartPr/>
              <p14:nvPr/>
            </p14:nvContentPartPr>
            <p14:xfrm>
              <a:off x="4716308" y="4159563"/>
              <a:ext cx="1096560" cy="789840"/>
            </p14:xfrm>
          </p:contentPart>
        </mc:Choice>
        <mc:Fallback xmlns="">
          <p:pic>
            <p:nvPicPr>
              <p:cNvPr id="290" name="Ink 28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702988" y="4148763"/>
                <a:ext cx="1125360" cy="80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09430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397028" y="138003"/>
              <a:ext cx="2458440" cy="218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2988" y="126123"/>
                <a:ext cx="2482920" cy="24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" name="Ink 11"/>
              <p14:cNvContentPartPr/>
              <p14:nvPr/>
            </p14:nvContentPartPr>
            <p14:xfrm>
              <a:off x="296228" y="444723"/>
              <a:ext cx="2783520" cy="1008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9388" y="428523"/>
                <a:ext cx="280656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/>
              <p14:cNvContentPartPr/>
              <p14:nvPr/>
            </p14:nvContentPartPr>
            <p14:xfrm>
              <a:off x="2733788" y="1133763"/>
              <a:ext cx="1289520" cy="10440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21188" y="1119003"/>
                <a:ext cx="1317600" cy="10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7" name="Ink 26"/>
              <p14:cNvContentPartPr/>
              <p14:nvPr/>
            </p14:nvContentPartPr>
            <p14:xfrm>
              <a:off x="3374948" y="1633443"/>
              <a:ext cx="2567160" cy="406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67388" y="1622283"/>
                <a:ext cx="258336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1" name="Ink 30"/>
              <p14:cNvContentPartPr/>
              <p14:nvPr/>
            </p14:nvContentPartPr>
            <p14:xfrm>
              <a:off x="1965548" y="543723"/>
              <a:ext cx="3750840" cy="170748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54028" y="534363"/>
                <a:ext cx="3776760" cy="172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5" name="Ink 34"/>
              <p14:cNvContentPartPr/>
              <p14:nvPr/>
            </p14:nvContentPartPr>
            <p14:xfrm>
              <a:off x="3545228" y="376683"/>
              <a:ext cx="147600" cy="19440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35868" y="368763"/>
                <a:ext cx="16560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6" name="Ink 35"/>
              <p14:cNvContentPartPr/>
              <p14:nvPr/>
            </p14:nvContentPartPr>
            <p14:xfrm>
              <a:off x="3417788" y="1053483"/>
              <a:ext cx="1307160" cy="60084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411308" y="1041603"/>
                <a:ext cx="1326240" cy="61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0" name="Ink 39"/>
              <p14:cNvContentPartPr/>
              <p14:nvPr/>
            </p14:nvContentPartPr>
            <p14:xfrm>
              <a:off x="4074428" y="977523"/>
              <a:ext cx="884160" cy="62964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067228" y="966003"/>
                <a:ext cx="902520" cy="65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5" name="Ink 44"/>
              <p14:cNvContentPartPr/>
              <p14:nvPr/>
            </p14:nvContentPartPr>
            <p14:xfrm>
              <a:off x="2778788" y="1419243"/>
              <a:ext cx="486000" cy="27828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67268" y="1408443"/>
                <a:ext cx="509040" cy="30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50" name="Ink 149"/>
              <p14:cNvContentPartPr/>
              <p14:nvPr/>
            </p14:nvContentPartPr>
            <p14:xfrm>
              <a:off x="1080668" y="1603203"/>
              <a:ext cx="7344720" cy="457056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068788" y="1593123"/>
                <a:ext cx="7362000" cy="45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7" name="Ink 166"/>
              <p14:cNvContentPartPr/>
              <p14:nvPr/>
            </p14:nvContentPartPr>
            <p14:xfrm>
              <a:off x="5849228" y="4513803"/>
              <a:ext cx="1036080" cy="65160"/>
            </p14:xfrm>
          </p:contentPart>
        </mc:Choice>
        <mc:Fallback xmlns="">
          <p:pic>
            <p:nvPicPr>
              <p:cNvPr id="167" name="Ink 16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838068" y="4500483"/>
                <a:ext cx="106200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8" name="Ink 167"/>
              <p14:cNvContentPartPr/>
              <p14:nvPr/>
            </p14:nvContentPartPr>
            <p14:xfrm>
              <a:off x="5772548" y="4559883"/>
              <a:ext cx="1316520" cy="127080"/>
            </p14:xfrm>
          </p:contentPart>
        </mc:Choice>
        <mc:Fallback xmlns="">
          <p:pic>
            <p:nvPicPr>
              <p:cNvPr id="168" name="Ink 167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761748" y="4545843"/>
                <a:ext cx="133560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1" name="Ink 170"/>
              <p14:cNvContentPartPr/>
              <p14:nvPr/>
            </p14:nvContentPartPr>
            <p14:xfrm>
              <a:off x="2778068" y="1525803"/>
              <a:ext cx="576000" cy="168120"/>
            </p14:xfrm>
          </p:contentPart>
        </mc:Choice>
        <mc:Fallback xmlns="">
          <p:pic>
            <p:nvPicPr>
              <p:cNvPr id="171" name="Ink 17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764028" y="1511763"/>
                <a:ext cx="596520" cy="18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72" name="Ink 171"/>
              <p14:cNvContentPartPr/>
              <p14:nvPr/>
            </p14:nvContentPartPr>
            <p14:xfrm>
              <a:off x="286508" y="3698043"/>
              <a:ext cx="621720" cy="1673640"/>
            </p14:xfrm>
          </p:contentPart>
        </mc:Choice>
        <mc:Fallback xmlns="">
          <p:pic>
            <p:nvPicPr>
              <p:cNvPr id="172" name="Ink 17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80028" y="3689763"/>
                <a:ext cx="635040" cy="169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07" name="Ink 206"/>
              <p14:cNvContentPartPr/>
              <p14:nvPr/>
            </p14:nvContentPartPr>
            <p14:xfrm>
              <a:off x="4067948" y="4612803"/>
              <a:ext cx="1504080" cy="33120"/>
            </p14:xfrm>
          </p:contentPart>
        </mc:Choice>
        <mc:Fallback xmlns="">
          <p:pic>
            <p:nvPicPr>
              <p:cNvPr id="207" name="Ink 20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061108" y="4603803"/>
                <a:ext cx="1520640" cy="5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8" name="Ink 207"/>
              <p14:cNvContentPartPr/>
              <p14:nvPr/>
            </p14:nvContentPartPr>
            <p14:xfrm>
              <a:off x="4139948" y="4653483"/>
              <a:ext cx="1579320" cy="41760"/>
            </p14:xfrm>
          </p:contentPart>
        </mc:Choice>
        <mc:Fallback xmlns="">
          <p:pic>
            <p:nvPicPr>
              <p:cNvPr id="208" name="Ink 20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134908" y="4642323"/>
                <a:ext cx="159156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33" name="Ink 232"/>
              <p14:cNvContentPartPr/>
              <p14:nvPr/>
            </p14:nvContentPartPr>
            <p14:xfrm>
              <a:off x="937748" y="5441883"/>
              <a:ext cx="3537000" cy="1355760"/>
            </p14:xfrm>
          </p:contentPart>
        </mc:Choice>
        <mc:Fallback xmlns="">
          <p:pic>
            <p:nvPicPr>
              <p:cNvPr id="233" name="Ink 232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924428" y="5431443"/>
                <a:ext cx="3561480" cy="137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40" name="Ink 239"/>
              <p14:cNvContentPartPr/>
              <p14:nvPr/>
            </p14:nvContentPartPr>
            <p14:xfrm>
              <a:off x="2964908" y="6484803"/>
              <a:ext cx="0" cy="2880"/>
            </p14:xfrm>
          </p:contentPart>
        </mc:Choice>
        <mc:Fallback xmlns="">
          <p:pic>
            <p:nvPicPr>
              <p:cNvPr id="240" name="Ink 239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0" y="0"/>
                <a:ext cx="0" cy="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00618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4</TotalTime>
  <Words>0</Words>
  <Application>Microsoft Office PowerPoint</Application>
  <PresentationFormat>On-screen Show (4:3)</PresentationFormat>
  <Paragraphs>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43</cp:revision>
  <dcterms:created xsi:type="dcterms:W3CDTF">2018-08-30T17:22:35Z</dcterms:created>
  <dcterms:modified xsi:type="dcterms:W3CDTF">2018-11-12T19:35:31Z</dcterms:modified>
</cp:coreProperties>
</file>